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B5EA62" w14:textId="77777777" w:rsidR="00C05EFB" w:rsidRPr="00531A71" w:rsidRDefault="0086519F" w:rsidP="005E3020">
      <w:pPr>
        <w:jc w:val="center"/>
        <w:outlineLvl w:val="0"/>
        <w:rPr>
          <w:rFonts w:eastAsia="標楷體" w:hint="eastAsia"/>
          <w:b/>
        </w:rPr>
      </w:pPr>
      <w:r>
        <w:rPr>
          <w:rFonts w:eastAsia="標楷體" w:hint="eastAsia"/>
          <w:b/>
        </w:rPr>
        <w:t>目錄</w:t>
      </w:r>
    </w:p>
    <w:p w14:paraId="5BED732A" w14:textId="77777777" w:rsidR="002E5E69" w:rsidRPr="00F43BAE" w:rsidRDefault="00C05EFB">
      <w:pPr>
        <w:pStyle w:val="1"/>
        <w:tabs>
          <w:tab w:val="right" w:leader="dot" w:pos="8296"/>
        </w:tabs>
        <w:rPr>
          <w:rFonts w:eastAsia="標楷體"/>
          <w:noProof/>
          <w:szCs w:val="22"/>
        </w:rPr>
      </w:pPr>
      <w:r w:rsidRPr="00F43BAE">
        <w:rPr>
          <w:rFonts w:eastAsia="標楷體"/>
          <w:b/>
        </w:rPr>
        <w:fldChar w:fldCharType="begin"/>
      </w:r>
      <w:r w:rsidRPr="00F43BAE">
        <w:rPr>
          <w:rFonts w:eastAsia="標楷體"/>
          <w:b/>
        </w:rPr>
        <w:instrText xml:space="preserve"> TOC \o "1-3" \h \z \u </w:instrText>
      </w:r>
      <w:r w:rsidRPr="00F43BAE">
        <w:rPr>
          <w:rFonts w:eastAsia="標楷體"/>
          <w:b/>
        </w:rPr>
        <w:fldChar w:fldCharType="separate"/>
      </w:r>
      <w:hyperlink w:anchor="_Toc332620107" w:history="1">
        <w:r w:rsidR="002E5E69" w:rsidRPr="00F43BAE">
          <w:rPr>
            <w:rStyle w:val="a9"/>
            <w:rFonts w:eastAsia="標楷體" w:hAnsi="標楷體"/>
            <w:b/>
            <w:noProof/>
          </w:rPr>
          <w:t>第七章</w:t>
        </w:r>
        <w:r w:rsidR="002E5E69" w:rsidRPr="00F43BAE">
          <w:rPr>
            <w:rStyle w:val="a9"/>
            <w:rFonts w:eastAsia="標楷體"/>
            <w:b/>
            <w:noProof/>
          </w:rPr>
          <w:t xml:space="preserve"> </w:t>
        </w:r>
        <w:r w:rsidR="002E5E69" w:rsidRPr="00F43BAE">
          <w:rPr>
            <w:rStyle w:val="a9"/>
            <w:rFonts w:eastAsia="標楷體" w:hAnsi="標楷體"/>
            <w:b/>
            <w:noProof/>
          </w:rPr>
          <w:t>圓形</w:t>
        </w:r>
        <w:r w:rsidR="002E5E69" w:rsidRPr="00F43BAE">
          <w:rPr>
            <w:rFonts w:ascii="新細明體" w:hAnsi="新細明體"/>
            <w:noProof/>
            <w:webHidden/>
          </w:rPr>
          <w:tab/>
        </w:r>
        <w:r w:rsidR="002E5E69" w:rsidRPr="00F43BAE">
          <w:rPr>
            <w:rFonts w:eastAsia="標楷體"/>
            <w:noProof/>
            <w:webHidden/>
          </w:rPr>
          <w:fldChar w:fldCharType="begin"/>
        </w:r>
        <w:r w:rsidR="002E5E69" w:rsidRPr="00F43BAE">
          <w:rPr>
            <w:rFonts w:eastAsia="標楷體"/>
            <w:noProof/>
            <w:webHidden/>
          </w:rPr>
          <w:instrText xml:space="preserve"> PAGEREF _Toc332620107 \h </w:instrText>
        </w:r>
        <w:r w:rsidR="002E5E69" w:rsidRPr="00F43BAE">
          <w:rPr>
            <w:rFonts w:eastAsia="標楷體"/>
            <w:noProof/>
            <w:webHidden/>
          </w:rPr>
        </w:r>
        <w:r w:rsidR="002E5E69" w:rsidRPr="00F43BAE">
          <w:rPr>
            <w:rFonts w:eastAsia="標楷體"/>
            <w:noProof/>
            <w:webHidden/>
          </w:rPr>
          <w:fldChar w:fldCharType="separate"/>
        </w:r>
        <w:r w:rsidR="00CA7CCD">
          <w:rPr>
            <w:rFonts w:eastAsia="標楷體"/>
            <w:noProof/>
            <w:webHidden/>
          </w:rPr>
          <w:t>1</w:t>
        </w:r>
        <w:r w:rsidR="002E5E69" w:rsidRPr="00F43BAE">
          <w:rPr>
            <w:rFonts w:eastAsia="標楷體"/>
            <w:noProof/>
            <w:webHidden/>
          </w:rPr>
          <w:fldChar w:fldCharType="end"/>
        </w:r>
      </w:hyperlink>
    </w:p>
    <w:p w14:paraId="3F67E9A0" w14:textId="77777777" w:rsidR="002E5E69" w:rsidRPr="00F43BAE" w:rsidRDefault="002E5E69">
      <w:pPr>
        <w:pStyle w:val="1"/>
        <w:tabs>
          <w:tab w:val="right" w:leader="dot" w:pos="8296"/>
        </w:tabs>
        <w:rPr>
          <w:rFonts w:eastAsia="標楷體"/>
          <w:noProof/>
          <w:szCs w:val="22"/>
        </w:rPr>
      </w:pPr>
      <w:hyperlink w:anchor="_Toc332620108" w:history="1">
        <w:r w:rsidRPr="00F43BAE">
          <w:rPr>
            <w:rStyle w:val="a9"/>
            <w:rFonts w:eastAsia="標楷體"/>
            <w:b/>
            <w:noProof/>
          </w:rPr>
          <w:t>7.1</w:t>
        </w:r>
        <w:r w:rsidRPr="00F43BAE">
          <w:rPr>
            <w:rStyle w:val="a9"/>
            <w:rFonts w:eastAsia="標楷體" w:hAnsi="標楷體"/>
            <w:b/>
            <w:noProof/>
          </w:rPr>
          <w:t>節</w:t>
        </w:r>
        <w:r w:rsidRPr="00F43BAE">
          <w:rPr>
            <w:rStyle w:val="a9"/>
            <w:rFonts w:eastAsia="標楷體"/>
            <w:b/>
            <w:noProof/>
          </w:rPr>
          <w:t xml:space="preserve">  </w:t>
        </w:r>
        <w:r w:rsidRPr="00F43BAE">
          <w:rPr>
            <w:rStyle w:val="a9"/>
            <w:rFonts w:eastAsia="標楷體" w:hAnsi="標楷體"/>
            <w:b/>
            <w:noProof/>
          </w:rPr>
          <w:t>圓的基本性質</w:t>
        </w:r>
        <w:r w:rsidRPr="00F43BAE">
          <w:rPr>
            <w:rFonts w:ascii="新細明體" w:hAnsi="新細明體"/>
            <w:noProof/>
            <w:webHidden/>
          </w:rPr>
          <w:tab/>
        </w:r>
        <w:r w:rsidRPr="00F43BAE">
          <w:rPr>
            <w:rFonts w:eastAsia="標楷體"/>
            <w:noProof/>
            <w:webHidden/>
          </w:rPr>
          <w:fldChar w:fldCharType="begin"/>
        </w:r>
        <w:r w:rsidRPr="00F43BAE">
          <w:rPr>
            <w:rFonts w:eastAsia="標楷體"/>
            <w:noProof/>
            <w:webHidden/>
          </w:rPr>
          <w:instrText xml:space="preserve"> PAGEREF _Toc332620108 \h </w:instrText>
        </w:r>
        <w:r w:rsidRPr="00F43BAE">
          <w:rPr>
            <w:rFonts w:eastAsia="標楷體"/>
            <w:noProof/>
            <w:webHidden/>
          </w:rPr>
        </w:r>
        <w:r w:rsidRPr="00F43BAE">
          <w:rPr>
            <w:rFonts w:eastAsia="標楷體"/>
            <w:noProof/>
            <w:webHidden/>
          </w:rPr>
          <w:fldChar w:fldCharType="separate"/>
        </w:r>
        <w:r w:rsidR="00CA7CCD">
          <w:rPr>
            <w:rFonts w:eastAsia="標楷體"/>
            <w:noProof/>
            <w:webHidden/>
          </w:rPr>
          <w:t>1</w:t>
        </w:r>
        <w:r w:rsidRPr="00F43BAE">
          <w:rPr>
            <w:rFonts w:eastAsia="標楷體"/>
            <w:noProof/>
            <w:webHidden/>
          </w:rPr>
          <w:fldChar w:fldCharType="end"/>
        </w:r>
      </w:hyperlink>
    </w:p>
    <w:p w14:paraId="107A7106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09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1-1 </w:t>
        </w:r>
        <w:r w:rsidRPr="00F43BAE">
          <w:rPr>
            <w:rStyle w:val="a9"/>
            <w:rFonts w:ascii="Times New Roman"/>
          </w:rPr>
          <w:t>圓，圓周，圓心，半徑，直徑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09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44EBB1C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0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1-2 </w:t>
        </w:r>
        <w:r w:rsidRPr="00F43BAE">
          <w:rPr>
            <w:rStyle w:val="a9"/>
            <w:rFonts w:ascii="Times New Roman"/>
          </w:rPr>
          <w:t>圓心角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0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1B6D0966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1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1-3 </w:t>
        </w:r>
        <w:r w:rsidRPr="00F43BAE">
          <w:rPr>
            <w:rStyle w:val="a9"/>
            <w:rFonts w:ascii="Times New Roman"/>
          </w:rPr>
          <w:t>圓周角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1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10E5AEE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2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1-4 </w:t>
        </w:r>
        <w:r w:rsidRPr="00F43BAE">
          <w:rPr>
            <w:rStyle w:val="a9"/>
            <w:rFonts w:ascii="Times New Roman"/>
          </w:rPr>
          <w:t>同心圓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2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5EC3443C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3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1-5 </w:t>
        </w:r>
        <w:r w:rsidRPr="00F43BAE">
          <w:rPr>
            <w:rStyle w:val="a9"/>
            <w:rFonts w:ascii="Times New Roman"/>
          </w:rPr>
          <w:t>扇形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3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041DA198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4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1-1 </w:t>
        </w:r>
        <w:r w:rsidRPr="00F43BAE">
          <w:rPr>
            <w:rStyle w:val="a9"/>
            <w:rFonts w:ascii="Times New Roman"/>
          </w:rPr>
          <w:t>等半徑定理：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同圓或等圓的半徑相等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4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7FCCF7FE" w14:textId="77777777" w:rsidR="002E5E69" w:rsidRDefault="002E5E69" w:rsidP="006B06CD">
      <w:pPr>
        <w:pStyle w:val="2"/>
        <w:rPr>
          <w:rStyle w:val="a9"/>
          <w:rFonts w:ascii="Times New Roman" w:hAnsi="Times New Roman" w:hint="eastAsia"/>
        </w:rPr>
      </w:pPr>
      <w:hyperlink w:anchor="_Toc332620115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1-2 </w:t>
        </w:r>
        <w:r w:rsidRPr="00F43BAE">
          <w:rPr>
            <w:rStyle w:val="a9"/>
            <w:rFonts w:ascii="Times New Roman"/>
          </w:rPr>
          <w:t>全等圓定理：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兩圓的半徑相等，則兩圓相等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="00983306">
          <w:rPr>
            <w:rFonts w:ascii="新細明體" w:eastAsia="新細明體" w:hAnsi="新細明體" w:hint="eastAsia"/>
            <w:b w:val="0"/>
            <w:webHidden/>
          </w:rPr>
          <w:t>...</w:t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5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0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7552B8D1" w14:textId="77777777" w:rsidR="00794888" w:rsidRPr="0083295D" w:rsidRDefault="007E7128" w:rsidP="00794888">
      <w:r w:rsidRPr="00254C2E">
        <w:rPr>
          <w:rFonts w:eastAsia="標楷體" w:hAnsi="標楷體"/>
          <w:b/>
        </w:rPr>
        <w:t>習題</w:t>
      </w:r>
      <w:r w:rsidRPr="00254C2E">
        <w:rPr>
          <w:rFonts w:eastAsia="標楷體"/>
          <w:b/>
        </w:rPr>
        <w:t>7.1</w:t>
      </w:r>
      <w:r>
        <w:rPr>
          <w:rFonts w:ascii="新細明體" w:hAnsi="新細明體" w:hint="eastAsia"/>
        </w:rPr>
        <w:t>..............................................................................................................................</w:t>
      </w:r>
      <w:r w:rsidR="00254C2E">
        <w:rPr>
          <w:rFonts w:ascii="新細明體" w:hAnsi="新細明體" w:hint="eastAsia"/>
        </w:rPr>
        <w:t>.</w:t>
      </w:r>
      <w:r w:rsidR="00983306">
        <w:rPr>
          <w:rFonts w:ascii="新細明體" w:hAnsi="新細明體" w:hint="eastAsia"/>
        </w:rPr>
        <w:t>.</w:t>
      </w:r>
      <w:r w:rsidRPr="00983306">
        <w:rPr>
          <w:rFonts w:eastAsia="標楷體"/>
          <w:b/>
        </w:rPr>
        <w:t>11</w:t>
      </w:r>
    </w:p>
    <w:p w14:paraId="01891959" w14:textId="77777777" w:rsidR="002E5E69" w:rsidRPr="00F43BAE" w:rsidRDefault="002E5E69">
      <w:pPr>
        <w:pStyle w:val="1"/>
        <w:tabs>
          <w:tab w:val="right" w:leader="dot" w:pos="8296"/>
        </w:tabs>
        <w:rPr>
          <w:rFonts w:eastAsia="標楷體"/>
          <w:noProof/>
          <w:szCs w:val="22"/>
        </w:rPr>
      </w:pPr>
      <w:hyperlink w:anchor="_Toc332620116" w:history="1">
        <w:r w:rsidRPr="00F43BAE">
          <w:rPr>
            <w:rStyle w:val="a9"/>
            <w:rFonts w:eastAsia="標楷體"/>
            <w:b/>
            <w:noProof/>
          </w:rPr>
          <w:t>7.2</w:t>
        </w:r>
        <w:r w:rsidRPr="00F43BAE">
          <w:rPr>
            <w:rStyle w:val="a9"/>
            <w:rFonts w:eastAsia="標楷體" w:hAnsi="標楷體"/>
            <w:b/>
            <w:noProof/>
          </w:rPr>
          <w:t>節</w:t>
        </w:r>
        <w:r w:rsidRPr="00F43BAE">
          <w:rPr>
            <w:rStyle w:val="a9"/>
            <w:rFonts w:eastAsia="標楷體"/>
            <w:b/>
            <w:noProof/>
          </w:rPr>
          <w:t xml:space="preserve">  </w:t>
        </w:r>
        <w:r w:rsidRPr="00F43BAE">
          <w:rPr>
            <w:rStyle w:val="a9"/>
            <w:rFonts w:eastAsia="標楷體" w:hAnsi="標楷體"/>
            <w:b/>
            <w:noProof/>
          </w:rPr>
          <w:t>弦與弧</w:t>
        </w:r>
        <w:r w:rsidRPr="00F43BAE">
          <w:rPr>
            <w:rFonts w:ascii="新細明體" w:hAnsi="新細明體"/>
            <w:noProof/>
            <w:webHidden/>
          </w:rPr>
          <w:tab/>
        </w:r>
        <w:r w:rsidRPr="0083295D">
          <w:rPr>
            <w:rFonts w:eastAsia="標楷體"/>
            <w:b/>
            <w:noProof/>
            <w:webHidden/>
          </w:rPr>
          <w:fldChar w:fldCharType="begin"/>
        </w:r>
        <w:r w:rsidRPr="0083295D">
          <w:rPr>
            <w:rFonts w:eastAsia="標楷體"/>
            <w:b/>
            <w:noProof/>
            <w:webHidden/>
          </w:rPr>
          <w:instrText xml:space="preserve"> PAGEREF _Toc332620116 \h </w:instrText>
        </w:r>
        <w:r w:rsidRPr="0083295D">
          <w:rPr>
            <w:rFonts w:eastAsia="標楷體"/>
            <w:b/>
            <w:noProof/>
            <w:webHidden/>
          </w:rPr>
        </w:r>
        <w:r w:rsidRPr="0083295D">
          <w:rPr>
            <w:rFonts w:eastAsia="標楷體"/>
            <w:b/>
            <w:noProof/>
            <w:webHidden/>
          </w:rPr>
          <w:fldChar w:fldCharType="separate"/>
        </w:r>
        <w:r w:rsidR="00CA7CCD">
          <w:rPr>
            <w:rFonts w:eastAsia="標楷體"/>
            <w:b/>
            <w:noProof/>
            <w:webHidden/>
          </w:rPr>
          <w:t>13</w:t>
        </w:r>
        <w:r w:rsidRPr="0083295D">
          <w:rPr>
            <w:rFonts w:eastAsia="標楷體"/>
            <w:b/>
            <w:noProof/>
            <w:webHidden/>
          </w:rPr>
          <w:fldChar w:fldCharType="end"/>
        </w:r>
      </w:hyperlink>
    </w:p>
    <w:p w14:paraId="039E22B5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7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2-1 </w:t>
        </w:r>
        <w:r w:rsidRPr="00F43BAE">
          <w:rPr>
            <w:rStyle w:val="a9"/>
            <w:rFonts w:ascii="Times New Roman"/>
          </w:rPr>
          <w:t>弧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7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3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64A63625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8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2-2 </w:t>
        </w:r>
        <w:r w:rsidRPr="00F43BAE">
          <w:rPr>
            <w:rStyle w:val="a9"/>
            <w:rFonts w:ascii="Times New Roman"/>
          </w:rPr>
          <w:t>弦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8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3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57781E36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19" w:history="1"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7.2-3 </w:t>
        </w:r>
        <w:r w:rsidRPr="00F43BAE">
          <w:rPr>
            <w:rStyle w:val="a9"/>
            <w:rFonts w:ascii="Times New Roman"/>
          </w:rPr>
          <w:t>弧的度數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19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3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62BE65E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0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1 </w:t>
        </w:r>
        <w:r w:rsidRPr="00F43BAE">
          <w:rPr>
            <w:rStyle w:val="a9"/>
            <w:rFonts w:ascii="Times New Roman"/>
          </w:rPr>
          <w:t>等圓心角對等弧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0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26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D317B70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1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2</w:t>
        </w:r>
        <w:r w:rsidRPr="00F43BAE">
          <w:rPr>
            <w:rStyle w:val="a9"/>
            <w:rFonts w:ascii="Times New Roman"/>
          </w:rPr>
          <w:t>等弧對等圓心角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1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2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7E5968FA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2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3</w:t>
        </w:r>
        <w:r w:rsidRPr="00F43BAE">
          <w:rPr>
            <w:rStyle w:val="a9"/>
            <w:rFonts w:ascii="Times New Roman"/>
          </w:rPr>
          <w:t>等弧對等弦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2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28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71D313C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3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4</w:t>
        </w:r>
        <w:r w:rsidRPr="00F43BAE">
          <w:rPr>
            <w:rStyle w:val="a9"/>
            <w:rFonts w:ascii="Times New Roman"/>
          </w:rPr>
          <w:t>等弦對等弧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3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32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5F6B2B9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4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5 </w:t>
        </w:r>
        <w:r w:rsidRPr="00F43BAE">
          <w:rPr>
            <w:rStyle w:val="a9"/>
            <w:rFonts w:ascii="Times New Roman"/>
          </w:rPr>
          <w:t>垂直於弦的直徑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4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34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24333A93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5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6 </w:t>
        </w:r>
        <w:r w:rsidRPr="00F43BAE">
          <w:rPr>
            <w:rStyle w:val="a9"/>
            <w:rFonts w:ascii="Times New Roman"/>
          </w:rPr>
          <w:t>弦與圓心距離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5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38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5C5AEB4C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6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7 </w:t>
        </w:r>
        <w:r w:rsidRPr="00F43BAE">
          <w:rPr>
            <w:rStyle w:val="a9"/>
            <w:rFonts w:ascii="Times New Roman"/>
          </w:rPr>
          <w:t>圓周角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6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40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2701B0E8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r w:rsidRPr="00F43BAE">
        <w:rPr>
          <w:rFonts w:ascii="Times New Roman"/>
        </w:rPr>
        <w:t>定理</w:t>
      </w:r>
      <w:r w:rsidRPr="00F43BAE">
        <w:rPr>
          <w:rFonts w:ascii="Times New Roman" w:hAnsi="Times New Roman"/>
        </w:rPr>
        <w:t xml:space="preserve"> 7.2-8 </w:t>
      </w:r>
      <w:r w:rsidRPr="00F43BAE">
        <w:rPr>
          <w:rFonts w:ascii="Times New Roman"/>
        </w:rPr>
        <w:t>直徑所對的圓周角為直角</w:t>
      </w:r>
      <w:r w:rsidRPr="00F43BAE">
        <w:rPr>
          <w:rFonts w:ascii="新細明體" w:eastAsia="新細明體" w:hAnsi="新細明體"/>
          <w:b w:val="0"/>
        </w:rPr>
        <w:t>................</w:t>
      </w:r>
      <w:r w:rsidR="00254C2E">
        <w:rPr>
          <w:rFonts w:ascii="新細明體" w:eastAsia="新細明體" w:hAnsi="新細明體"/>
          <w:b w:val="0"/>
        </w:rPr>
        <w:t>..............................</w:t>
      </w:r>
      <w:r w:rsidR="00254C2E" w:rsidRPr="00F43BAE">
        <w:rPr>
          <w:rFonts w:ascii="新細明體" w:eastAsia="新細明體" w:hAnsi="新細明體"/>
          <w:b w:val="0"/>
        </w:rPr>
        <w:t>.....</w:t>
      </w:r>
      <w:r w:rsidRPr="00F43BAE">
        <w:rPr>
          <w:rFonts w:ascii="新細明體" w:eastAsia="新細明體" w:hAnsi="新細明體"/>
          <w:b w:val="0"/>
        </w:rPr>
        <w:t>..</w:t>
      </w:r>
      <w:r w:rsidR="00F43BAE" w:rsidRPr="00F43BAE">
        <w:rPr>
          <w:rFonts w:ascii="新細明體" w:eastAsia="新細明體" w:hAnsi="新細明體"/>
          <w:b w:val="0"/>
        </w:rPr>
        <w:t>...</w:t>
      </w:r>
      <w:r w:rsidRPr="00F43BAE">
        <w:rPr>
          <w:rFonts w:ascii="新細明體" w:eastAsia="新細明體" w:hAnsi="新細明體"/>
          <w:b w:val="0"/>
        </w:rPr>
        <w:t>........</w:t>
      </w:r>
      <w:r w:rsidR="00F43BAE" w:rsidRPr="00F43BAE">
        <w:rPr>
          <w:rFonts w:ascii="新細明體" w:eastAsia="新細明體" w:hAnsi="新細明體"/>
          <w:b w:val="0"/>
        </w:rPr>
        <w:t>..</w:t>
      </w:r>
      <w:r w:rsidRPr="00F43BAE">
        <w:rPr>
          <w:rFonts w:ascii="新細明體" w:eastAsia="新細明體" w:hAnsi="新細明體"/>
          <w:b w:val="0"/>
        </w:rPr>
        <w:t>....</w:t>
      </w:r>
      <w:r w:rsidR="00F43BAE" w:rsidRPr="00F43BAE">
        <w:rPr>
          <w:rFonts w:ascii="新細明體" w:eastAsia="新細明體" w:hAnsi="新細明體"/>
          <w:b w:val="0"/>
        </w:rPr>
        <w:t>...</w:t>
      </w:r>
      <w:r w:rsidR="00F43BAE">
        <w:rPr>
          <w:rFonts w:ascii="新細明體" w:eastAsia="新細明體" w:hAnsi="新細明體"/>
          <w:b w:val="0"/>
        </w:rPr>
        <w:t>.</w:t>
      </w:r>
      <w:r w:rsidR="00CA65E0">
        <w:rPr>
          <w:rFonts w:ascii="Times New Roman" w:hAnsi="Times New Roman"/>
        </w:rPr>
        <w:t>5</w:t>
      </w:r>
      <w:r w:rsidR="00E779C5">
        <w:rPr>
          <w:rFonts w:ascii="Times New Roman" w:hAnsi="Times New Roman" w:hint="eastAsia"/>
        </w:rPr>
        <w:t>5</w:t>
      </w:r>
    </w:p>
    <w:p w14:paraId="06EC7626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8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9 </w:t>
        </w:r>
        <w:r w:rsidRPr="00F43BAE">
          <w:rPr>
            <w:rStyle w:val="a9"/>
            <w:rFonts w:ascii="Times New Roman"/>
          </w:rPr>
          <w:t>兩弦相交定理</w:t>
        </w:r>
        <w:r w:rsidRPr="00F43BAE">
          <w:rPr>
            <w:rStyle w:val="a9"/>
            <w:rFonts w:ascii="Times New Roman" w:hAnsi="Times New Roman"/>
          </w:rPr>
          <w:t>(</w:t>
        </w:r>
        <w:r w:rsidRPr="00F43BAE">
          <w:rPr>
            <w:rStyle w:val="a9"/>
            <w:rFonts w:ascii="Times New Roman"/>
          </w:rPr>
          <w:t>圓內角定理</w:t>
        </w:r>
        <w:r w:rsidRPr="00F43BAE">
          <w:rPr>
            <w:rStyle w:val="a9"/>
            <w:rFonts w:ascii="Times New Roman" w:hAnsi="Times New Roman"/>
          </w:rPr>
          <w:t>)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8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6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87D3652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29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 w:hAnsi="Times New Roman"/>
          </w:rPr>
          <w:t>7.2-</w:t>
        </w:r>
        <w:r w:rsidR="007A0124">
          <w:rPr>
            <w:rStyle w:val="a9"/>
            <w:rFonts w:ascii="Times New Roman" w:hAnsi="Times New Roman" w:hint="eastAsia"/>
          </w:rPr>
          <w:t>4</w:t>
        </w:r>
        <w:r w:rsidRPr="00F43BAE">
          <w:rPr>
            <w:rStyle w:val="a9"/>
            <w:rFonts w:ascii="Times New Roman"/>
          </w:rPr>
          <w:t>定義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公弦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29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71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699A934" w14:textId="77777777" w:rsidR="002E5E69" w:rsidRDefault="002E5E69" w:rsidP="006B06CD">
      <w:pPr>
        <w:pStyle w:val="2"/>
        <w:rPr>
          <w:rStyle w:val="a9"/>
          <w:rFonts w:ascii="Times New Roman" w:hAnsi="Times New Roman" w:hint="eastAsia"/>
        </w:rPr>
      </w:pPr>
      <w:hyperlink w:anchor="_Toc332620130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2-10 </w:t>
        </w:r>
        <w:r w:rsidRPr="00F43BAE">
          <w:rPr>
            <w:rStyle w:val="a9"/>
            <w:rFonts w:ascii="Times New Roman"/>
          </w:rPr>
          <w:t>兩圓相交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0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72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FFCF952" w14:textId="77777777" w:rsidR="00794888" w:rsidRPr="00794888" w:rsidRDefault="00254C2E" w:rsidP="00794888">
      <w:pPr>
        <w:rPr>
          <w:rFonts w:hint="eastAsia"/>
        </w:rPr>
      </w:pPr>
      <w:r w:rsidRPr="00254C2E">
        <w:rPr>
          <w:rFonts w:eastAsia="標楷體" w:hAnsi="標楷體"/>
          <w:b/>
        </w:rPr>
        <w:t>習題</w:t>
      </w:r>
      <w:r>
        <w:rPr>
          <w:rFonts w:eastAsia="標楷體" w:hAnsi="標楷體" w:hint="eastAsia"/>
          <w:b/>
        </w:rPr>
        <w:t>7</w:t>
      </w:r>
      <w:r w:rsidRPr="00254C2E">
        <w:rPr>
          <w:rFonts w:eastAsia="標楷體"/>
          <w:b/>
        </w:rPr>
        <w:t>.2</w:t>
      </w:r>
      <w:r>
        <w:rPr>
          <w:rFonts w:ascii="新細明體" w:hAnsi="新細明體" w:hint="eastAsia"/>
        </w:rPr>
        <w:t>................................................................................................................................</w:t>
      </w:r>
      <w:r w:rsidR="003B5D16" w:rsidRPr="003B5D16">
        <w:rPr>
          <w:rFonts w:eastAsia="標楷體"/>
          <w:b/>
        </w:rPr>
        <w:t>7</w:t>
      </w:r>
      <w:r w:rsidR="00E92422">
        <w:rPr>
          <w:rFonts w:eastAsia="標楷體" w:hint="eastAsia"/>
          <w:b/>
        </w:rPr>
        <w:t>4</w:t>
      </w:r>
    </w:p>
    <w:p w14:paraId="66F598ED" w14:textId="77777777" w:rsidR="002E5E69" w:rsidRPr="00F43BAE" w:rsidRDefault="002E5E69">
      <w:pPr>
        <w:pStyle w:val="1"/>
        <w:tabs>
          <w:tab w:val="right" w:leader="dot" w:pos="8296"/>
        </w:tabs>
        <w:rPr>
          <w:rFonts w:eastAsia="標楷體"/>
          <w:noProof/>
          <w:szCs w:val="22"/>
        </w:rPr>
      </w:pPr>
      <w:hyperlink w:anchor="_Toc332620131" w:history="1">
        <w:r w:rsidRPr="00F43BAE">
          <w:rPr>
            <w:rStyle w:val="a9"/>
            <w:rFonts w:eastAsia="標楷體"/>
            <w:b/>
            <w:noProof/>
          </w:rPr>
          <w:t>7.3</w:t>
        </w:r>
        <w:r w:rsidRPr="00F43BAE">
          <w:rPr>
            <w:rStyle w:val="a9"/>
            <w:rFonts w:eastAsia="標楷體" w:hAnsi="標楷體"/>
            <w:b/>
            <w:noProof/>
          </w:rPr>
          <w:t>節</w:t>
        </w:r>
        <w:r w:rsidRPr="00F43BAE">
          <w:rPr>
            <w:rStyle w:val="a9"/>
            <w:rFonts w:eastAsia="標楷體"/>
            <w:b/>
            <w:noProof/>
          </w:rPr>
          <w:t xml:space="preserve">  </w:t>
        </w:r>
        <w:r w:rsidRPr="00F43BAE">
          <w:rPr>
            <w:rStyle w:val="a9"/>
            <w:rFonts w:eastAsia="標楷體" w:hAnsi="標楷體"/>
            <w:b/>
            <w:noProof/>
          </w:rPr>
          <w:t>割線與切線</w:t>
        </w:r>
        <w:r w:rsidRPr="00F43BAE">
          <w:rPr>
            <w:rFonts w:ascii="新細明體" w:hAnsi="新細明體"/>
            <w:noProof/>
            <w:webHidden/>
          </w:rPr>
          <w:tab/>
        </w:r>
        <w:r w:rsidRPr="0083295D">
          <w:rPr>
            <w:rFonts w:eastAsia="標楷體"/>
            <w:b/>
            <w:noProof/>
            <w:webHidden/>
          </w:rPr>
          <w:fldChar w:fldCharType="begin"/>
        </w:r>
        <w:r w:rsidRPr="0083295D">
          <w:rPr>
            <w:rFonts w:eastAsia="標楷體"/>
            <w:b/>
            <w:noProof/>
            <w:webHidden/>
          </w:rPr>
          <w:instrText xml:space="preserve"> PAGEREF _Toc332620131 \h </w:instrText>
        </w:r>
        <w:r w:rsidRPr="0083295D">
          <w:rPr>
            <w:rFonts w:eastAsia="標楷體"/>
            <w:b/>
            <w:noProof/>
            <w:webHidden/>
          </w:rPr>
        </w:r>
        <w:r w:rsidRPr="0083295D">
          <w:rPr>
            <w:rFonts w:eastAsia="標楷體"/>
            <w:b/>
            <w:noProof/>
            <w:webHidden/>
          </w:rPr>
          <w:fldChar w:fldCharType="separate"/>
        </w:r>
        <w:r w:rsidR="00CA7CCD">
          <w:rPr>
            <w:rFonts w:eastAsia="標楷體"/>
            <w:b/>
            <w:noProof/>
            <w:webHidden/>
          </w:rPr>
          <w:t>82</w:t>
        </w:r>
        <w:r w:rsidRPr="0083295D">
          <w:rPr>
            <w:rFonts w:eastAsia="標楷體"/>
            <w:b/>
            <w:noProof/>
            <w:webHidden/>
          </w:rPr>
          <w:fldChar w:fldCharType="end"/>
        </w:r>
      </w:hyperlink>
    </w:p>
    <w:p w14:paraId="76F8A9A4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2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 w:hAnsi="Times New Roman"/>
          </w:rPr>
          <w:t xml:space="preserve">7.3-1 </w:t>
        </w:r>
        <w:r w:rsidRPr="00F43BAE">
          <w:rPr>
            <w:rStyle w:val="a9"/>
            <w:rFonts w:ascii="Times New Roman"/>
          </w:rPr>
          <w:t>割線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2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82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C90E7D9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3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 w:hAnsi="Times New Roman"/>
          </w:rPr>
          <w:t>7.3-2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切線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3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82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1E1B3FA2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4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3-1 </w:t>
        </w:r>
        <w:r w:rsidR="006B06CD" w:rsidRPr="00F43BAE">
          <w:rPr>
            <w:rStyle w:val="a9"/>
            <w:rFonts w:ascii="Times New Roman"/>
          </w:rPr>
          <w:t>切線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4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86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1664EE7D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5" w:history="1">
        <w:r w:rsidRPr="00F43BAE">
          <w:rPr>
            <w:rStyle w:val="a9"/>
            <w:rFonts w:ascii="Times New Roman"/>
          </w:rPr>
          <w:t>圓切線作圖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5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8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91DF393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6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3-2 </w:t>
        </w:r>
        <w:r w:rsidR="006B06CD" w:rsidRPr="00F43BAE">
          <w:rPr>
            <w:rStyle w:val="a9"/>
            <w:rFonts w:ascii="Times New Roman"/>
          </w:rPr>
          <w:t>切線長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6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2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D1610CA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7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7.3-3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相切圓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7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8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628EECAC" w14:textId="77777777" w:rsidR="002E5E69" w:rsidRDefault="002E5E69" w:rsidP="006B06CD">
      <w:pPr>
        <w:pStyle w:val="2"/>
        <w:rPr>
          <w:rStyle w:val="a9"/>
          <w:rFonts w:ascii="Times New Roman" w:hAnsi="Times New Roman" w:hint="eastAsia"/>
        </w:rPr>
      </w:pPr>
      <w:hyperlink w:anchor="_Toc332620138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3-3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="006B06CD" w:rsidRPr="00F43BAE">
          <w:rPr>
            <w:rStyle w:val="a9"/>
            <w:rFonts w:ascii="Times New Roman"/>
          </w:rPr>
          <w:t>兩圓相切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8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99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201A73C7" w14:textId="77777777" w:rsidR="0079397F" w:rsidRPr="0083295D" w:rsidRDefault="0083295D" w:rsidP="0079397F">
      <w:r>
        <w:rPr>
          <w:rFonts w:eastAsia="標楷體" w:hint="eastAsia"/>
          <w:b/>
        </w:rPr>
        <w:t>兩圓之位置關係</w:t>
      </w:r>
      <w:r>
        <w:rPr>
          <w:rFonts w:ascii="新細明體" w:hAnsi="新細明體" w:hint="eastAsia"/>
        </w:rPr>
        <w:t>................................................................................</w:t>
      </w:r>
      <w:r w:rsidR="00E92422">
        <w:rPr>
          <w:rFonts w:ascii="新細明體" w:hAnsi="新細明體" w:hint="eastAsia"/>
        </w:rPr>
        <w:t>..............................</w:t>
      </w:r>
      <w:r w:rsidR="00E92422" w:rsidRPr="00E92422">
        <w:rPr>
          <w:rFonts w:eastAsia="標楷體"/>
          <w:b/>
        </w:rPr>
        <w:t>100</w:t>
      </w:r>
    </w:p>
    <w:p w14:paraId="31D86559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39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7.3-4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公切線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39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09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55B4C8D2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41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3-4 </w:t>
        </w:r>
        <w:r w:rsidR="006B06CD" w:rsidRPr="00F43BAE">
          <w:rPr>
            <w:rStyle w:val="a9"/>
            <w:rFonts w:ascii="Times New Roman"/>
          </w:rPr>
          <w:t>切線與弦交角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41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2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1388F0B1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42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3-5 </w:t>
        </w:r>
        <w:r w:rsidRPr="00F43BAE">
          <w:rPr>
            <w:rStyle w:val="a9"/>
            <w:rFonts w:ascii="Times New Roman"/>
          </w:rPr>
          <w:t>割線與切線交角定理</w:t>
        </w:r>
        <w:r w:rsidRPr="00F43BAE">
          <w:rPr>
            <w:rStyle w:val="a9"/>
            <w:rFonts w:ascii="Times New Roman" w:hAnsi="Times New Roman"/>
          </w:rPr>
          <w:t>(1)</w:t>
        </w:r>
        <w:r w:rsidRPr="00F43BAE">
          <w:rPr>
            <w:rStyle w:val="a9"/>
            <w:rFonts w:ascii="Times New Roman"/>
          </w:rPr>
          <w:t>：</w:t>
        </w:r>
        <w:r w:rsidRPr="00F43BAE">
          <w:rPr>
            <w:rStyle w:val="a9"/>
            <w:rFonts w:ascii="Times New Roman" w:hAnsi="Times New Roman"/>
          </w:rPr>
          <w:t>(</w:t>
        </w:r>
        <w:r w:rsidRPr="00F43BAE">
          <w:rPr>
            <w:rStyle w:val="a9"/>
            <w:rFonts w:ascii="Times New Roman"/>
          </w:rPr>
          <w:t>圓外角定理</w:t>
        </w:r>
        <w:r w:rsidRPr="00F43BAE">
          <w:rPr>
            <w:rStyle w:val="a9"/>
            <w:rFonts w:ascii="Times New Roman" w:hAnsi="Times New Roman"/>
          </w:rPr>
          <w:t>1)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42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38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078665F5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43" w:history="1">
        <w:r w:rsidRPr="00F43BAE">
          <w:rPr>
            <w:rStyle w:val="a9"/>
            <w:rFonts w:ascii="Times New Roman"/>
          </w:rPr>
          <w:t>定理</w:t>
        </w:r>
        <w:r w:rsidR="006B06CD" w:rsidRPr="00F43BAE">
          <w:rPr>
            <w:rStyle w:val="a9"/>
            <w:rFonts w:ascii="Times New Roman" w:hAnsi="Times New Roman"/>
          </w:rPr>
          <w:t xml:space="preserve"> 7.3-6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割線與切線交角定理</w:t>
        </w:r>
        <w:r w:rsidRPr="00F43BAE">
          <w:rPr>
            <w:rStyle w:val="a9"/>
            <w:rFonts w:ascii="Times New Roman" w:hAnsi="Times New Roman"/>
          </w:rPr>
          <w:t>(2)</w:t>
        </w:r>
        <w:r w:rsidRPr="00F43BAE">
          <w:rPr>
            <w:rStyle w:val="a9"/>
            <w:rFonts w:ascii="Times New Roman"/>
          </w:rPr>
          <w:t>：</w:t>
        </w:r>
        <w:r w:rsidRPr="00F43BAE">
          <w:rPr>
            <w:rStyle w:val="a9"/>
            <w:rFonts w:ascii="Times New Roman" w:hAnsi="Times New Roman"/>
          </w:rPr>
          <w:t>(</w:t>
        </w:r>
        <w:r w:rsidRPr="00F43BAE">
          <w:rPr>
            <w:rStyle w:val="a9"/>
            <w:rFonts w:ascii="Times New Roman"/>
          </w:rPr>
          <w:t>圓外角定理</w:t>
        </w:r>
        <w:r w:rsidRPr="00F43BAE">
          <w:rPr>
            <w:rStyle w:val="a9"/>
            <w:rFonts w:ascii="Times New Roman" w:hAnsi="Times New Roman"/>
          </w:rPr>
          <w:t>2)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43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46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A022F8F" w14:textId="77777777" w:rsidR="002E5E69" w:rsidRPr="00F43BAE" w:rsidRDefault="002E5E69" w:rsidP="006B06CD">
      <w:pPr>
        <w:pStyle w:val="2"/>
        <w:rPr>
          <w:rStyle w:val="a9"/>
          <w:rFonts w:ascii="Times New Roman" w:hAnsi="Times New Roman"/>
        </w:rPr>
      </w:pPr>
      <w:hyperlink w:anchor="_Toc332620144" w:history="1">
        <w:r w:rsidRPr="00F43BAE">
          <w:rPr>
            <w:rStyle w:val="a9"/>
            <w:rFonts w:ascii="Times New Roman"/>
          </w:rPr>
          <w:t>定理</w:t>
        </w:r>
        <w:r w:rsidR="006B06CD" w:rsidRPr="00F43BAE">
          <w:rPr>
            <w:rStyle w:val="a9"/>
            <w:rFonts w:ascii="Times New Roman" w:hAnsi="Times New Roman"/>
          </w:rPr>
          <w:t xml:space="preserve"> 7.3-7</w:t>
        </w:r>
        <w:r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割線與切線交角定理</w:t>
        </w:r>
        <w:r w:rsidRPr="00F43BAE">
          <w:rPr>
            <w:rStyle w:val="a9"/>
            <w:rFonts w:ascii="Times New Roman" w:hAnsi="Times New Roman"/>
          </w:rPr>
          <w:t>(3)</w:t>
        </w:r>
        <w:r w:rsidRPr="00F43BAE">
          <w:rPr>
            <w:rStyle w:val="a9"/>
            <w:rFonts w:ascii="Times New Roman"/>
          </w:rPr>
          <w:t>：</w:t>
        </w:r>
        <w:r w:rsidRPr="00F43BAE">
          <w:rPr>
            <w:rStyle w:val="a9"/>
            <w:rFonts w:ascii="Times New Roman" w:hAnsi="Times New Roman"/>
          </w:rPr>
          <w:t>(</w:t>
        </w:r>
        <w:r w:rsidRPr="00F43BAE">
          <w:rPr>
            <w:rStyle w:val="a9"/>
            <w:rFonts w:ascii="Times New Roman"/>
          </w:rPr>
          <w:t>圓外角定理</w:t>
        </w:r>
        <w:r w:rsidRPr="00F43BAE">
          <w:rPr>
            <w:rStyle w:val="a9"/>
            <w:rFonts w:ascii="Times New Roman" w:hAnsi="Times New Roman"/>
          </w:rPr>
          <w:t>3)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44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50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50E76CB2" w14:textId="77777777" w:rsidR="006B06CD" w:rsidRDefault="006B06CD" w:rsidP="006B06CD">
      <w:pPr>
        <w:rPr>
          <w:rFonts w:eastAsia="標楷體" w:hint="eastAsia"/>
          <w:b/>
        </w:rPr>
      </w:pPr>
      <w:r w:rsidRPr="00F43BAE">
        <w:rPr>
          <w:rFonts w:eastAsia="標楷體" w:hAnsi="標楷體"/>
          <w:b/>
        </w:rPr>
        <w:t>定理</w:t>
      </w:r>
      <w:r w:rsidRPr="00F43BAE">
        <w:rPr>
          <w:rFonts w:eastAsia="標楷體"/>
          <w:b/>
        </w:rPr>
        <w:t xml:space="preserve"> 7.3-8 </w:t>
      </w:r>
      <w:r w:rsidRPr="00F43BAE">
        <w:rPr>
          <w:rFonts w:eastAsia="標楷體" w:hAnsi="標楷體"/>
          <w:b/>
        </w:rPr>
        <w:t>平行線截取等弧定理</w:t>
      </w:r>
      <w:r w:rsidRPr="00F43BAE">
        <w:rPr>
          <w:rFonts w:ascii="新細明體" w:hAnsi="新細明體"/>
        </w:rPr>
        <w:t>…</w:t>
      </w:r>
      <w:proofErr w:type="gramStart"/>
      <w:r w:rsidRPr="00F43BAE">
        <w:rPr>
          <w:rFonts w:ascii="新細明體" w:hAnsi="新細明體"/>
        </w:rPr>
        <w:t>…</w:t>
      </w:r>
      <w:proofErr w:type="gramEnd"/>
      <w:r w:rsidRPr="00F43BAE">
        <w:rPr>
          <w:rFonts w:ascii="新細明體" w:hAnsi="新細明體"/>
        </w:rPr>
        <w:t>…………………………</w:t>
      </w:r>
      <w:r w:rsidR="00F43BAE" w:rsidRPr="00F43BAE">
        <w:rPr>
          <w:rFonts w:ascii="新細明體" w:hAnsi="新細明體"/>
        </w:rPr>
        <w:t>………</w:t>
      </w:r>
      <w:r w:rsidRPr="00F43BAE">
        <w:rPr>
          <w:rFonts w:ascii="新細明體" w:hAnsi="新細明體"/>
        </w:rPr>
        <w:t>…………</w:t>
      </w:r>
      <w:r w:rsidR="00A1670A">
        <w:rPr>
          <w:rFonts w:eastAsia="標楷體"/>
          <w:b/>
        </w:rPr>
        <w:t>1</w:t>
      </w:r>
      <w:r w:rsidR="00A1670A">
        <w:rPr>
          <w:rFonts w:eastAsia="標楷體" w:hint="eastAsia"/>
          <w:b/>
        </w:rPr>
        <w:t>5</w:t>
      </w:r>
      <w:r w:rsidR="00E92422">
        <w:rPr>
          <w:rFonts w:eastAsia="標楷體" w:hint="eastAsia"/>
          <w:b/>
        </w:rPr>
        <w:t>4</w:t>
      </w:r>
    </w:p>
    <w:p w14:paraId="5941CA25" w14:textId="77777777" w:rsidR="00794888" w:rsidRPr="00254C2E" w:rsidRDefault="00254C2E" w:rsidP="006B06CD">
      <w:pPr>
        <w:rPr>
          <w:rFonts w:eastAsia="標楷體"/>
          <w:b/>
        </w:rPr>
      </w:pPr>
      <w:r w:rsidRPr="00254C2E">
        <w:rPr>
          <w:rFonts w:eastAsia="標楷體" w:hAnsi="標楷體"/>
          <w:b/>
        </w:rPr>
        <w:t>習題</w:t>
      </w:r>
      <w:r>
        <w:rPr>
          <w:rFonts w:eastAsia="標楷體" w:hAnsi="標楷體" w:hint="eastAsia"/>
          <w:b/>
        </w:rPr>
        <w:t>7</w:t>
      </w:r>
      <w:r w:rsidRPr="00254C2E">
        <w:rPr>
          <w:rFonts w:eastAsia="標楷體"/>
          <w:b/>
        </w:rPr>
        <w:t>.</w:t>
      </w:r>
      <w:r>
        <w:rPr>
          <w:rFonts w:eastAsia="標楷體" w:hint="eastAsia"/>
          <w:b/>
        </w:rPr>
        <w:t>3</w:t>
      </w:r>
      <w:r>
        <w:rPr>
          <w:rFonts w:ascii="新細明體" w:hAnsi="新細明體" w:hint="eastAsia"/>
        </w:rPr>
        <w:t>..............................................................................................................................</w:t>
      </w:r>
      <w:r w:rsidR="00CA65E0">
        <w:rPr>
          <w:rFonts w:hint="eastAsia"/>
          <w:b/>
        </w:rPr>
        <w:t>15</w:t>
      </w:r>
      <w:r w:rsidR="00E92422">
        <w:rPr>
          <w:rFonts w:hint="eastAsia"/>
          <w:b/>
        </w:rPr>
        <w:t>6</w:t>
      </w:r>
    </w:p>
    <w:p w14:paraId="4BF4D358" w14:textId="77777777" w:rsidR="002E5E69" w:rsidRPr="00F43BAE" w:rsidRDefault="002E5E69">
      <w:pPr>
        <w:pStyle w:val="1"/>
        <w:tabs>
          <w:tab w:val="left" w:pos="960"/>
          <w:tab w:val="right" w:leader="dot" w:pos="8296"/>
        </w:tabs>
        <w:rPr>
          <w:rFonts w:eastAsia="標楷體"/>
          <w:noProof/>
          <w:szCs w:val="22"/>
        </w:rPr>
      </w:pPr>
      <w:hyperlink w:anchor="_Toc332620171" w:history="1">
        <w:r w:rsidRPr="00F43BAE">
          <w:rPr>
            <w:rStyle w:val="a9"/>
            <w:rFonts w:eastAsia="標楷體"/>
            <w:b/>
            <w:noProof/>
          </w:rPr>
          <w:t>7.4</w:t>
        </w:r>
        <w:r w:rsidRPr="00F43BAE">
          <w:rPr>
            <w:rStyle w:val="a9"/>
            <w:rFonts w:eastAsia="標楷體" w:hAnsi="標楷體"/>
            <w:b/>
            <w:noProof/>
          </w:rPr>
          <w:t>節</w:t>
        </w:r>
        <w:r w:rsidRPr="00F43BAE">
          <w:rPr>
            <w:rFonts w:eastAsia="標楷體"/>
            <w:noProof/>
            <w:szCs w:val="22"/>
          </w:rPr>
          <w:tab/>
        </w:r>
        <w:r w:rsidRPr="00F43BAE">
          <w:rPr>
            <w:rStyle w:val="a9"/>
            <w:rFonts w:eastAsia="標楷體" w:hAnsi="標楷體"/>
            <w:b/>
            <w:noProof/>
          </w:rPr>
          <w:t>圓的內接及外切多邊形</w:t>
        </w:r>
        <w:r w:rsidRPr="00F43BAE">
          <w:rPr>
            <w:rFonts w:ascii="新細明體" w:hAnsi="新細明體"/>
            <w:noProof/>
            <w:webHidden/>
          </w:rPr>
          <w:tab/>
        </w:r>
        <w:r w:rsidRPr="00F43BAE">
          <w:rPr>
            <w:rFonts w:eastAsia="標楷體"/>
            <w:b/>
            <w:noProof/>
            <w:webHidden/>
          </w:rPr>
          <w:fldChar w:fldCharType="begin"/>
        </w:r>
        <w:r w:rsidRPr="00F43BAE">
          <w:rPr>
            <w:rFonts w:eastAsia="標楷體"/>
            <w:b/>
            <w:noProof/>
            <w:webHidden/>
          </w:rPr>
          <w:instrText xml:space="preserve"> PAGEREF _Toc332620171 \h </w:instrText>
        </w:r>
        <w:r w:rsidRPr="00F43BAE">
          <w:rPr>
            <w:rFonts w:eastAsia="標楷體"/>
            <w:b/>
            <w:noProof/>
            <w:webHidden/>
          </w:rPr>
        </w:r>
        <w:r w:rsidRPr="00F43BAE">
          <w:rPr>
            <w:rFonts w:eastAsia="標楷體"/>
            <w:b/>
            <w:noProof/>
            <w:webHidden/>
          </w:rPr>
          <w:fldChar w:fldCharType="separate"/>
        </w:r>
        <w:r w:rsidR="00CA7CCD">
          <w:rPr>
            <w:rFonts w:eastAsia="標楷體"/>
            <w:b/>
            <w:noProof/>
            <w:webHidden/>
          </w:rPr>
          <w:t>166</w:t>
        </w:r>
        <w:r w:rsidRPr="00F43BAE">
          <w:rPr>
            <w:rFonts w:eastAsia="標楷體"/>
            <w:b/>
            <w:noProof/>
            <w:webHidden/>
          </w:rPr>
          <w:fldChar w:fldCharType="end"/>
        </w:r>
      </w:hyperlink>
    </w:p>
    <w:p w14:paraId="0A5CB203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72" w:history="1">
        <w:r w:rsidRPr="00F43BAE">
          <w:rPr>
            <w:rStyle w:val="a9"/>
            <w:rFonts w:ascii="Times New Roman"/>
          </w:rPr>
          <w:t>定義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 w:hAnsi="Times New Roman"/>
          </w:rPr>
          <w:t xml:space="preserve">7.4-1 </w:t>
        </w:r>
        <w:r w:rsidRPr="00F43BAE">
          <w:rPr>
            <w:rStyle w:val="a9"/>
            <w:rFonts w:ascii="Times New Roman"/>
          </w:rPr>
          <w:t>內接與外切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72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66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2125C4CE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73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4-1 </w:t>
        </w:r>
        <w:r w:rsidRPr="00F43BAE">
          <w:rPr>
            <w:rStyle w:val="a9"/>
            <w:rFonts w:ascii="Times New Roman"/>
          </w:rPr>
          <w:t>內接四邊形對角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73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68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0FBD0A7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74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4-2 </w:t>
        </w:r>
        <w:r w:rsidRPr="00F43BAE">
          <w:rPr>
            <w:rStyle w:val="a9"/>
            <w:rFonts w:ascii="Times New Roman"/>
          </w:rPr>
          <w:t>圓內接四邊形的判別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74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71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17806AE4" w14:textId="77777777" w:rsidR="002E5E69" w:rsidRPr="00F43BAE" w:rsidRDefault="002E5E69" w:rsidP="006B06CD">
      <w:pPr>
        <w:pStyle w:val="2"/>
        <w:rPr>
          <w:rFonts w:ascii="Times New Roman" w:hAnsi="Times New Roman"/>
        </w:rPr>
      </w:pPr>
      <w:hyperlink w:anchor="_Toc332620175" w:history="1">
        <w:r w:rsidRPr="00F43BAE">
          <w:rPr>
            <w:rStyle w:val="a9"/>
            <w:rFonts w:ascii="Times New Roman"/>
          </w:rPr>
          <w:t>定理</w:t>
        </w:r>
        <w:r w:rsidRPr="00F43BAE">
          <w:rPr>
            <w:rStyle w:val="a9"/>
            <w:rFonts w:ascii="Times New Roman" w:hAnsi="Times New Roman"/>
          </w:rPr>
          <w:t xml:space="preserve"> 7.4-3</w:t>
        </w:r>
        <w:r w:rsidR="006B06CD" w:rsidRPr="00F43BAE">
          <w:rPr>
            <w:rStyle w:val="a9"/>
            <w:rFonts w:ascii="Times New Roman" w:hAnsi="Times New Roman"/>
          </w:rPr>
          <w:t xml:space="preserve"> </w:t>
        </w:r>
        <w:r w:rsidRPr="00F43BAE">
          <w:rPr>
            <w:rStyle w:val="a9"/>
            <w:rFonts w:ascii="Times New Roman"/>
          </w:rPr>
          <w:t>圓外切四邊形之邊長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75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73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34916699" w14:textId="77777777" w:rsidR="002E5E69" w:rsidRDefault="002E5E69" w:rsidP="006B06CD">
      <w:pPr>
        <w:pStyle w:val="2"/>
        <w:rPr>
          <w:rStyle w:val="a9"/>
          <w:rFonts w:ascii="Times New Roman" w:hAnsi="Times New Roman" w:hint="eastAsia"/>
        </w:rPr>
      </w:pPr>
      <w:hyperlink w:anchor="_Toc332620177" w:history="1">
        <w:r w:rsidRPr="00F43BAE">
          <w:rPr>
            <w:rStyle w:val="a9"/>
            <w:rFonts w:ascii="Times New Roman"/>
          </w:rPr>
          <w:t>定理</w:t>
        </w:r>
        <w:r w:rsidR="006B06CD" w:rsidRPr="00F43BAE">
          <w:rPr>
            <w:rStyle w:val="a9"/>
            <w:rFonts w:ascii="Times New Roman" w:hAnsi="Times New Roman"/>
          </w:rPr>
          <w:t xml:space="preserve"> 7.4-4 </w:t>
        </w:r>
        <w:r w:rsidRPr="00F43BAE">
          <w:rPr>
            <w:rStyle w:val="a9"/>
            <w:rFonts w:ascii="Times New Roman"/>
          </w:rPr>
          <w:t>圓外切四邊形判別定理</w:t>
        </w:r>
        <w:r w:rsidRPr="00F43BAE">
          <w:rPr>
            <w:rFonts w:ascii="新細明體" w:eastAsia="新細明體" w:hAnsi="新細明體"/>
            <w:b w:val="0"/>
            <w:webHidden/>
          </w:rPr>
          <w:tab/>
        </w:r>
        <w:r w:rsidRPr="00F43BAE">
          <w:rPr>
            <w:rFonts w:ascii="Times New Roman" w:hAnsi="Times New Roman"/>
            <w:webHidden/>
          </w:rPr>
          <w:fldChar w:fldCharType="begin"/>
        </w:r>
        <w:r w:rsidRPr="00F43BAE">
          <w:rPr>
            <w:rFonts w:ascii="Times New Roman" w:hAnsi="Times New Roman"/>
            <w:webHidden/>
          </w:rPr>
          <w:instrText xml:space="preserve"> PAGEREF _Toc332620177 \h </w:instrText>
        </w:r>
        <w:r w:rsidRPr="00F43BAE">
          <w:rPr>
            <w:rFonts w:ascii="Times New Roman" w:hAnsi="Times New Roman"/>
            <w:webHidden/>
          </w:rPr>
        </w:r>
        <w:r w:rsidRPr="00F43BAE">
          <w:rPr>
            <w:rFonts w:ascii="Times New Roman" w:hAnsi="Times New Roman"/>
            <w:webHidden/>
          </w:rPr>
          <w:fldChar w:fldCharType="separate"/>
        </w:r>
        <w:r w:rsidR="00CA7CCD">
          <w:rPr>
            <w:rFonts w:ascii="Times New Roman" w:hAnsi="Times New Roman"/>
            <w:webHidden/>
          </w:rPr>
          <w:t>177</w:t>
        </w:r>
        <w:r w:rsidRPr="00F43BAE">
          <w:rPr>
            <w:rFonts w:ascii="Times New Roman" w:hAnsi="Times New Roman"/>
            <w:webHidden/>
          </w:rPr>
          <w:fldChar w:fldCharType="end"/>
        </w:r>
      </w:hyperlink>
    </w:p>
    <w:p w14:paraId="4919D725" w14:textId="77777777" w:rsidR="00794888" w:rsidRPr="00794888" w:rsidRDefault="00254C2E" w:rsidP="00794888">
      <w:pPr>
        <w:rPr>
          <w:rFonts w:hint="eastAsia"/>
        </w:rPr>
      </w:pPr>
      <w:r w:rsidRPr="00254C2E">
        <w:rPr>
          <w:rFonts w:eastAsia="標楷體" w:hAnsi="標楷體"/>
          <w:b/>
        </w:rPr>
        <w:t>習題</w:t>
      </w:r>
      <w:r>
        <w:rPr>
          <w:rFonts w:eastAsia="標楷體" w:hAnsi="標楷體" w:hint="eastAsia"/>
          <w:b/>
        </w:rPr>
        <w:t>7</w:t>
      </w:r>
      <w:r w:rsidRPr="00254C2E">
        <w:rPr>
          <w:rFonts w:eastAsia="標楷體"/>
          <w:b/>
        </w:rPr>
        <w:t>.</w:t>
      </w:r>
      <w:r>
        <w:rPr>
          <w:rFonts w:eastAsia="標楷體" w:hint="eastAsia"/>
          <w:b/>
        </w:rPr>
        <w:t>4</w:t>
      </w:r>
      <w:r>
        <w:rPr>
          <w:rFonts w:ascii="新細明體" w:hAnsi="新細明體" w:hint="eastAsia"/>
        </w:rPr>
        <w:t>..............................................................................................................................</w:t>
      </w:r>
      <w:r w:rsidR="00CA65E0">
        <w:rPr>
          <w:b/>
        </w:rPr>
        <w:t>1</w:t>
      </w:r>
      <w:r w:rsidR="00CA65E0">
        <w:rPr>
          <w:rFonts w:hint="eastAsia"/>
          <w:b/>
        </w:rPr>
        <w:t>80</w:t>
      </w:r>
    </w:p>
    <w:p w14:paraId="7F5F7EEE" w14:textId="77777777" w:rsidR="002E5E69" w:rsidRPr="00F43BAE" w:rsidRDefault="002E5E69">
      <w:pPr>
        <w:pStyle w:val="1"/>
        <w:tabs>
          <w:tab w:val="right" w:leader="dot" w:pos="8296"/>
        </w:tabs>
        <w:rPr>
          <w:rFonts w:eastAsia="標楷體"/>
          <w:noProof/>
          <w:szCs w:val="22"/>
        </w:rPr>
      </w:pPr>
      <w:hyperlink w:anchor="_Toc332620179" w:history="1">
        <w:r w:rsidR="00CA65E0">
          <w:rPr>
            <w:rStyle w:val="a9"/>
            <w:rFonts w:eastAsia="標楷體" w:hAnsi="標楷體" w:hint="eastAsia"/>
            <w:b/>
            <w:noProof/>
          </w:rPr>
          <w:t>本章重點</w:t>
        </w:r>
        <w:r w:rsidRPr="00F43BAE">
          <w:rPr>
            <w:rFonts w:ascii="新細明體" w:hAnsi="新細明體"/>
            <w:noProof/>
            <w:webHidden/>
          </w:rPr>
          <w:tab/>
        </w:r>
      </w:hyperlink>
      <w:r w:rsidR="00CA65E0" w:rsidRPr="00CA65E0">
        <w:rPr>
          <w:rStyle w:val="a9"/>
          <w:rFonts w:eastAsia="標楷體" w:hint="eastAsia"/>
          <w:b/>
          <w:noProof/>
          <w:color w:val="auto"/>
          <w:u w:val="none"/>
        </w:rPr>
        <w:t>182</w:t>
      </w:r>
    </w:p>
    <w:p w14:paraId="0D955E29" w14:textId="77777777" w:rsidR="002E5E69" w:rsidRPr="00F43BAE" w:rsidRDefault="006B06CD" w:rsidP="006B06CD">
      <w:pPr>
        <w:pStyle w:val="2"/>
        <w:rPr>
          <w:rFonts w:ascii="Times New Roman" w:hAnsi="Times New Roman"/>
          <w:b w:val="0"/>
        </w:rPr>
      </w:pPr>
      <w:r w:rsidRPr="00F43BAE">
        <w:rPr>
          <w:rFonts w:ascii="Times New Roman"/>
        </w:rPr>
        <w:t>歷年基測試題</w:t>
      </w:r>
      <w:r w:rsidRPr="00F43BAE">
        <w:rPr>
          <w:rFonts w:ascii="新細明體" w:eastAsia="新細明體" w:hAnsi="新細明體"/>
          <w:b w:val="0"/>
        </w:rPr>
        <w:t>………………………………………………………………………</w:t>
      </w:r>
      <w:r w:rsidR="00CA65E0">
        <w:rPr>
          <w:rFonts w:ascii="Times New Roman" w:hAnsi="Times New Roman"/>
        </w:rPr>
        <w:t>18</w:t>
      </w:r>
      <w:r w:rsidR="00CA65E0">
        <w:rPr>
          <w:rFonts w:ascii="新細明體" w:eastAsia="新細明體" w:hAnsi="新細明體" w:cs="新細明體" w:hint="eastAsia"/>
        </w:rPr>
        <w:t>4</w:t>
      </w:r>
    </w:p>
    <w:p w14:paraId="3649FB60" w14:textId="77777777" w:rsidR="00C05EFB" w:rsidRPr="00F43BAE" w:rsidRDefault="00C05EFB" w:rsidP="00C05EFB">
      <w:pPr>
        <w:outlineLvl w:val="0"/>
        <w:rPr>
          <w:rFonts w:eastAsia="標楷體"/>
          <w:b/>
        </w:rPr>
      </w:pPr>
      <w:r w:rsidRPr="00F43BAE">
        <w:rPr>
          <w:rFonts w:eastAsia="標楷體"/>
          <w:b/>
        </w:rPr>
        <w:fldChar w:fldCharType="end"/>
      </w:r>
    </w:p>
    <w:p w14:paraId="4F3D595B" w14:textId="77777777" w:rsidR="00A45047" w:rsidRPr="00CA65E0" w:rsidRDefault="00A45047" w:rsidP="005E3020">
      <w:pPr>
        <w:jc w:val="center"/>
        <w:outlineLvl w:val="0"/>
        <w:rPr>
          <w:rFonts w:eastAsia="標楷體" w:hint="eastAsia"/>
          <w:b/>
        </w:rPr>
        <w:sectPr w:rsidR="00A45047" w:rsidRPr="00CA65E0" w:rsidSect="00A45047">
          <w:footerReference w:type="even" r:id="rId7"/>
          <w:footerReference w:type="default" r:id="rId8"/>
          <w:pgSz w:w="11906" w:h="16838"/>
          <w:pgMar w:top="1440" w:right="1800" w:bottom="1440" w:left="1800" w:header="851" w:footer="992" w:gutter="0"/>
          <w:pgNumType w:fmt="lowerRoman"/>
          <w:cols w:space="425"/>
          <w:docGrid w:type="lines" w:linePitch="360"/>
        </w:sectPr>
      </w:pPr>
    </w:p>
    <w:p w14:paraId="7F99DCD5" w14:textId="77777777" w:rsidR="00D22197" w:rsidRPr="00531A71" w:rsidRDefault="00D22197" w:rsidP="005E3020">
      <w:pPr>
        <w:jc w:val="center"/>
        <w:outlineLvl w:val="0"/>
        <w:rPr>
          <w:rFonts w:eastAsia="標楷體" w:hint="eastAsia"/>
          <w:b/>
          <w:sz w:val="56"/>
          <w:szCs w:val="56"/>
        </w:rPr>
      </w:pPr>
      <w:bookmarkStart w:id="0" w:name="_Toc332620107"/>
      <w:r w:rsidRPr="00531A71">
        <w:rPr>
          <w:rFonts w:eastAsia="標楷體"/>
          <w:b/>
          <w:sz w:val="56"/>
          <w:szCs w:val="56"/>
        </w:rPr>
        <w:lastRenderedPageBreak/>
        <w:t>第</w:t>
      </w:r>
      <w:r w:rsidR="00574427" w:rsidRPr="00531A71">
        <w:rPr>
          <w:rFonts w:eastAsia="標楷體" w:hint="eastAsia"/>
          <w:b/>
          <w:sz w:val="56"/>
          <w:szCs w:val="56"/>
        </w:rPr>
        <w:t>七</w:t>
      </w:r>
      <w:r w:rsidRPr="00531A71">
        <w:rPr>
          <w:rFonts w:eastAsia="標楷體"/>
          <w:b/>
          <w:sz w:val="56"/>
          <w:szCs w:val="56"/>
        </w:rPr>
        <w:t>章</w:t>
      </w:r>
      <w:r w:rsidRPr="00531A71">
        <w:rPr>
          <w:rFonts w:eastAsia="標楷體"/>
          <w:b/>
          <w:sz w:val="56"/>
          <w:szCs w:val="56"/>
        </w:rPr>
        <w:t xml:space="preserve"> </w:t>
      </w:r>
      <w:r w:rsidR="00574427" w:rsidRPr="00531A71">
        <w:rPr>
          <w:rFonts w:eastAsia="標楷體" w:hint="eastAsia"/>
          <w:b/>
          <w:sz w:val="56"/>
          <w:szCs w:val="56"/>
        </w:rPr>
        <w:t>圓</w:t>
      </w:r>
      <w:r w:rsidR="00A4590F" w:rsidRPr="00531A71">
        <w:rPr>
          <w:rFonts w:eastAsia="標楷體" w:hint="eastAsia"/>
          <w:b/>
          <w:sz w:val="56"/>
          <w:szCs w:val="56"/>
        </w:rPr>
        <w:t>形</w:t>
      </w:r>
      <w:bookmarkEnd w:id="0"/>
    </w:p>
    <w:p w14:paraId="4CB9E358" w14:textId="77777777" w:rsidR="00EA3942" w:rsidRPr="00531A71" w:rsidRDefault="00574427" w:rsidP="005E3020">
      <w:pPr>
        <w:jc w:val="both"/>
        <w:outlineLvl w:val="0"/>
        <w:rPr>
          <w:rFonts w:eastAsia="標楷體"/>
          <w:b/>
          <w:sz w:val="40"/>
          <w:szCs w:val="40"/>
        </w:rPr>
      </w:pPr>
      <w:bookmarkStart w:id="1" w:name="_Toc332620108"/>
      <w:r w:rsidRPr="00531A71">
        <w:rPr>
          <w:rFonts w:eastAsia="標楷體" w:hint="eastAsia"/>
          <w:b/>
          <w:sz w:val="40"/>
          <w:szCs w:val="40"/>
        </w:rPr>
        <w:t>7</w:t>
      </w:r>
      <w:r w:rsidR="00431824" w:rsidRPr="00531A71">
        <w:rPr>
          <w:rFonts w:eastAsia="標楷體"/>
          <w:b/>
          <w:sz w:val="40"/>
          <w:szCs w:val="40"/>
        </w:rPr>
        <w:t>.1</w:t>
      </w:r>
      <w:r w:rsidR="00431824" w:rsidRPr="00531A71">
        <w:rPr>
          <w:rFonts w:eastAsia="標楷體"/>
          <w:b/>
          <w:sz w:val="40"/>
          <w:szCs w:val="40"/>
        </w:rPr>
        <w:t>節</w:t>
      </w:r>
      <w:r w:rsidR="00A4590F" w:rsidRPr="00531A71">
        <w:rPr>
          <w:rFonts w:eastAsia="標楷體" w:hint="eastAsia"/>
          <w:b/>
          <w:sz w:val="40"/>
          <w:szCs w:val="40"/>
        </w:rPr>
        <w:t xml:space="preserve">  </w:t>
      </w:r>
      <w:bookmarkStart w:id="2" w:name="OLE_LINK1"/>
      <w:r w:rsidRPr="00531A71">
        <w:rPr>
          <w:rFonts w:eastAsia="標楷體" w:hint="eastAsia"/>
          <w:b/>
          <w:sz w:val="40"/>
          <w:szCs w:val="40"/>
        </w:rPr>
        <w:t>圓</w:t>
      </w:r>
      <w:bookmarkEnd w:id="2"/>
      <w:r w:rsidR="00E13F53" w:rsidRPr="00531A71">
        <w:rPr>
          <w:rFonts w:eastAsia="標楷體" w:hint="eastAsia"/>
          <w:b/>
          <w:sz w:val="40"/>
          <w:szCs w:val="40"/>
        </w:rPr>
        <w:t>的基本性質</w:t>
      </w:r>
      <w:bookmarkEnd w:id="1"/>
    </w:p>
    <w:p w14:paraId="12538C80" w14:textId="77777777" w:rsidR="00DA6B65" w:rsidRPr="00531A71" w:rsidRDefault="00DA6B65" w:rsidP="00C05EFB">
      <w:pPr>
        <w:ind w:firstLine="482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我們在第一章已經</w:t>
      </w:r>
      <w:proofErr w:type="gramStart"/>
      <w:r w:rsidRPr="00531A71">
        <w:rPr>
          <w:rFonts w:eastAsia="標楷體" w:hint="eastAsia"/>
        </w:rPr>
        <w:t>敘述過圓的</w:t>
      </w:r>
      <w:proofErr w:type="gramEnd"/>
      <w:r w:rsidRPr="00531A71">
        <w:rPr>
          <w:rFonts w:eastAsia="標楷體" w:hint="eastAsia"/>
        </w:rPr>
        <w:t>定義了，本章我們要討論圓的一些性質，我們</w:t>
      </w:r>
      <w:r w:rsidR="0065179F" w:rsidRPr="00531A71">
        <w:rPr>
          <w:rFonts w:eastAsia="標楷體" w:hint="eastAsia"/>
        </w:rPr>
        <w:t>先複習一下圓的定義，再</w:t>
      </w:r>
      <w:r w:rsidRPr="00531A71">
        <w:rPr>
          <w:rFonts w:eastAsia="標楷體" w:hint="eastAsia"/>
        </w:rPr>
        <w:t>討論圓的基本性質。</w:t>
      </w:r>
    </w:p>
    <w:p w14:paraId="2A41C2B3" w14:textId="77777777" w:rsidR="00DA6B65" w:rsidRPr="00531A71" w:rsidRDefault="00DA6B65" w:rsidP="00DA6B65">
      <w:pPr>
        <w:ind w:firstLine="480"/>
        <w:jc w:val="both"/>
        <w:outlineLvl w:val="1"/>
        <w:rPr>
          <w:rFonts w:eastAsia="標楷體" w:hint="eastAsia"/>
        </w:rPr>
      </w:pPr>
    </w:p>
    <w:p w14:paraId="37D70958" w14:textId="77777777" w:rsidR="0041099B" w:rsidRPr="00531A71" w:rsidRDefault="00A4590F" w:rsidP="005E3020">
      <w:pPr>
        <w:jc w:val="both"/>
        <w:outlineLvl w:val="1"/>
        <w:rPr>
          <w:rFonts w:eastAsia="標楷體" w:hint="eastAsia"/>
          <w:b/>
        </w:rPr>
      </w:pPr>
      <w:bookmarkStart w:id="3" w:name="_Toc332620109"/>
      <w:r w:rsidRPr="00531A71">
        <w:rPr>
          <w:rFonts w:eastAsia="標楷體" w:hint="eastAsia"/>
          <w:b/>
        </w:rPr>
        <w:t>定義</w:t>
      </w:r>
      <w:r w:rsidR="00574427" w:rsidRPr="00531A71">
        <w:rPr>
          <w:rFonts w:eastAsia="標楷體" w:hint="eastAsia"/>
          <w:b/>
        </w:rPr>
        <w:t>7</w:t>
      </w:r>
      <w:r w:rsidR="00431824" w:rsidRPr="00531A71">
        <w:rPr>
          <w:rFonts w:eastAsia="標楷體"/>
          <w:b/>
        </w:rPr>
        <w:t xml:space="preserve">.1-1 </w:t>
      </w:r>
      <w:r w:rsidR="00574427" w:rsidRPr="00531A71">
        <w:rPr>
          <w:rFonts w:eastAsia="標楷體" w:hint="eastAsia"/>
          <w:b/>
        </w:rPr>
        <w:t>圓</w:t>
      </w:r>
      <w:r w:rsidR="00F8034D" w:rsidRPr="00531A71">
        <w:rPr>
          <w:rFonts w:eastAsia="標楷體" w:hint="eastAsia"/>
          <w:b/>
        </w:rPr>
        <w:t>，圓周，圓心，半徑，直徑</w:t>
      </w:r>
      <w:bookmarkEnd w:id="3"/>
    </w:p>
    <w:p w14:paraId="4F8E5746" w14:textId="77777777" w:rsidR="00DF37FF" w:rsidRPr="00F41D31" w:rsidRDefault="000232A5" w:rsidP="004861A5">
      <w:pPr>
        <w:spacing w:beforeLines="50" w:before="180"/>
        <w:ind w:leftChars="300" w:left="720"/>
        <w:rPr>
          <w:rFonts w:eastAsia="標楷體" w:hint="eastAsia"/>
        </w:rPr>
      </w:pPr>
      <w:r w:rsidRPr="00F41D31">
        <w:rPr>
          <w:rFonts w:eastAsia="標楷體" w:hint="eastAsia"/>
        </w:rPr>
        <w:t>圓</w:t>
      </w:r>
      <w:r w:rsidR="00F8034D" w:rsidRPr="00F41D31">
        <w:rPr>
          <w:rFonts w:eastAsia="標楷體" w:hint="eastAsia"/>
        </w:rPr>
        <w:t>周</w:t>
      </w:r>
      <w:r w:rsidRPr="00F41D31">
        <w:rPr>
          <w:rFonts w:eastAsia="標楷體" w:hint="eastAsia"/>
        </w:rPr>
        <w:t>為一封閉</w:t>
      </w:r>
      <w:r w:rsidR="0097452F" w:rsidRPr="00F41D31">
        <w:rPr>
          <w:rFonts w:eastAsia="標楷體" w:hint="eastAsia"/>
        </w:rPr>
        <w:t>曲線，</w:t>
      </w:r>
      <w:proofErr w:type="gramStart"/>
      <w:r w:rsidR="0097452F" w:rsidRPr="00F41D31">
        <w:rPr>
          <w:rFonts w:eastAsia="標楷體" w:hint="eastAsia"/>
        </w:rPr>
        <w:t>線上各</w:t>
      </w:r>
      <w:proofErr w:type="gramEnd"/>
      <w:r w:rsidR="0097452F" w:rsidRPr="00F41D31">
        <w:rPr>
          <w:rFonts w:eastAsia="標楷體" w:hint="eastAsia"/>
        </w:rPr>
        <w:t>點都與其內一點等距離</w:t>
      </w:r>
      <w:r w:rsidR="00937750" w:rsidRPr="00F41D31">
        <w:rPr>
          <w:rFonts w:eastAsia="標楷體" w:hint="eastAsia"/>
        </w:rPr>
        <w:t>，</w:t>
      </w:r>
      <w:r w:rsidR="0097452F" w:rsidRPr="00F41D31">
        <w:rPr>
          <w:rFonts w:eastAsia="標楷體" w:hint="eastAsia"/>
        </w:rPr>
        <w:t>此點</w:t>
      </w:r>
      <w:r w:rsidR="00937750" w:rsidRPr="00F41D31">
        <w:rPr>
          <w:rFonts w:eastAsia="標楷體" w:hint="eastAsia"/>
        </w:rPr>
        <w:t>稱</w:t>
      </w:r>
      <w:r w:rsidR="0097452F" w:rsidRPr="00F41D31">
        <w:rPr>
          <w:rFonts w:eastAsia="標楷體" w:hint="eastAsia"/>
        </w:rPr>
        <w:t>為圓心</w:t>
      </w:r>
      <w:r w:rsidR="00937750" w:rsidRPr="00F41D31">
        <w:rPr>
          <w:rFonts w:eastAsia="標楷體" w:hint="eastAsia"/>
        </w:rPr>
        <w:t>；圓周內的部份為圓；</w:t>
      </w:r>
      <w:r w:rsidR="00937750" w:rsidRPr="00F41D31">
        <w:rPr>
          <w:rFonts w:eastAsia="標楷體" w:hint="eastAsia"/>
        </w:rPr>
        <w:t xml:space="preserve"> </w:t>
      </w:r>
      <w:r w:rsidR="00937750" w:rsidRPr="00F41D31">
        <w:rPr>
          <w:rFonts w:eastAsia="標楷體" w:hint="eastAsia"/>
        </w:rPr>
        <w:t>圓周上任一點與圓心的</w:t>
      </w:r>
      <w:r w:rsidR="0097452F" w:rsidRPr="00F41D31">
        <w:rPr>
          <w:rFonts w:eastAsia="標楷體" w:hint="eastAsia"/>
        </w:rPr>
        <w:t>距離</w:t>
      </w:r>
      <w:proofErr w:type="gramStart"/>
      <w:r w:rsidR="00937750" w:rsidRPr="00F41D31">
        <w:rPr>
          <w:rFonts w:eastAsia="標楷體" w:hint="eastAsia"/>
        </w:rPr>
        <w:t>就是此圓的</w:t>
      </w:r>
      <w:proofErr w:type="gramEnd"/>
      <w:r w:rsidR="00937750" w:rsidRPr="00F41D31">
        <w:rPr>
          <w:rFonts w:eastAsia="標楷體" w:hint="eastAsia"/>
        </w:rPr>
        <w:t>半徑；通過圓心而兩端點在圓周上的線段為此圓的直徑</w:t>
      </w:r>
      <w:r w:rsidR="00687436">
        <w:rPr>
          <w:rFonts w:eastAsia="標楷體" w:hint="eastAsia"/>
        </w:rPr>
        <w:t>，如圖</w:t>
      </w:r>
      <w:r w:rsidR="00687436">
        <w:rPr>
          <w:rFonts w:eastAsia="標楷體" w:hint="eastAsia"/>
        </w:rPr>
        <w:t>7.1-1</w:t>
      </w:r>
      <w:r w:rsidR="00687436">
        <w:rPr>
          <w:rFonts w:eastAsia="標楷體" w:hint="eastAsia"/>
        </w:rPr>
        <w:t>所示。</w:t>
      </w:r>
      <w:r w:rsidR="00687436">
        <w:rPr>
          <w:rFonts w:eastAsia="標楷體" w:hint="eastAsia"/>
        </w:rPr>
        <w:t xml:space="preserve"> </w:t>
      </w:r>
    </w:p>
    <w:p w14:paraId="22B6FE42" w14:textId="77777777" w:rsidR="004861A5" w:rsidRPr="00531A71" w:rsidRDefault="004861A5" w:rsidP="004861A5">
      <w:pPr>
        <w:spacing w:beforeLines="50" w:before="180"/>
        <w:ind w:leftChars="300" w:left="720"/>
        <w:rPr>
          <w:rFonts w:eastAsia="標楷體" w:hint="eastAsia"/>
          <w:b/>
        </w:rPr>
      </w:pPr>
    </w:p>
    <w:p w14:paraId="6144FE0B" w14:textId="77777777" w:rsidR="00F032FB" w:rsidRDefault="00DE3077" w:rsidP="00486170">
      <w:pPr>
        <w:jc w:val="center"/>
        <w:rPr>
          <w:rFonts w:eastAsia="標楷體" w:hint="eastAsia"/>
          <w:b/>
        </w:rPr>
      </w:pPr>
      <w:r w:rsidRPr="00DE3077">
        <w:rPr>
          <w:rFonts w:eastAsia="標楷體"/>
          <w:b/>
        </w:rPr>
        <w:pict w14:anchorId="752DBEF7">
          <v:shape id="_x0000_i1029" type="#_x0000_t75" style="width:414.75pt;height:116.25pt">
            <v:imagedata r:id="rId9" o:title=""/>
          </v:shape>
        </w:pict>
      </w:r>
    </w:p>
    <w:p w14:paraId="2ED2E48F" w14:textId="77777777" w:rsidR="00DE3077" w:rsidRPr="00DE3077" w:rsidRDefault="00DE3077" w:rsidP="00DE3077">
      <w:pPr>
        <w:numPr>
          <w:ilvl w:val="0"/>
          <w:numId w:val="165"/>
        </w:numPr>
        <w:rPr>
          <w:rFonts w:eastAsia="標楷體" w:hint="eastAsia"/>
        </w:rPr>
      </w:pPr>
      <w:r w:rsidRPr="00DE3077">
        <w:rPr>
          <w:rFonts w:eastAsia="標楷體" w:hint="eastAsia"/>
        </w:rPr>
        <w:t>圓周</w:t>
      </w:r>
      <w:r>
        <w:rPr>
          <w:rFonts w:eastAsia="標楷體" w:hint="eastAsia"/>
        </w:rPr>
        <w:t xml:space="preserve">                  (b) 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 xml:space="preserve">            (c) </w:t>
      </w:r>
      <w:r>
        <w:rPr>
          <w:rFonts w:eastAsia="標楷體" w:hint="eastAsia"/>
        </w:rPr>
        <w:t>直徑</w:t>
      </w:r>
      <w:r>
        <w:rPr>
          <w:rFonts w:eastAsia="標楷體"/>
          <w:noProof/>
          <w:color w:val="000000"/>
          <w:position w:val="-2"/>
        </w:rPr>
        <w:pict w14:anchorId="7703F912">
          <v:shape id="_x0000_i1030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>
        <w:rPr>
          <w:rFonts w:eastAsia="標楷體" w:hint="eastAsia"/>
        </w:rPr>
        <w:t>，半徑</w:t>
      </w:r>
      <w:r w:rsidRPr="00DE3077">
        <w:rPr>
          <w:rFonts w:eastAsia="標楷體"/>
          <w:noProof/>
          <w:color w:val="000000"/>
          <w:position w:val="-6"/>
        </w:rPr>
        <w:pict w14:anchorId="6E7724BE">
          <v:shape id="_x0000_i1031" type="#_x0000_t75" alt="%FontSize=12&#10;%TeXFontSize=12&#10;\documentclass{article}&#10;\pagestyle{empty}&#10;\begin{document}&#10;\[&#10;\overline{O_3F}&#10;\]&#10;\end{document}" style="width:21.75pt;height:12.75pt">
            <v:imagedata r:id="rId11" o:title="formula_phys"/>
          </v:shape>
        </w:pict>
      </w:r>
    </w:p>
    <w:p w14:paraId="6B96FF63" w14:textId="77777777" w:rsidR="00DE3077" w:rsidRPr="00531A71" w:rsidRDefault="00DE3077" w:rsidP="00486170">
      <w:pPr>
        <w:jc w:val="center"/>
        <w:rPr>
          <w:rFonts w:eastAsia="標楷體" w:hint="eastAsia"/>
          <w:b/>
        </w:rPr>
      </w:pPr>
    </w:p>
    <w:p w14:paraId="1AD07712" w14:textId="77777777" w:rsidR="00F8034D" w:rsidRPr="00531A71" w:rsidRDefault="00DE3077" w:rsidP="00DE3077">
      <w:pPr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                         </w:t>
      </w:r>
      <w:r w:rsidR="00F032FB" w:rsidRPr="00531A71">
        <w:rPr>
          <w:rFonts w:eastAsia="標楷體" w:hint="eastAsia"/>
          <w:b/>
        </w:rPr>
        <w:t>圖</w:t>
      </w:r>
      <w:r w:rsidR="00F032FB" w:rsidRPr="00531A71">
        <w:rPr>
          <w:rFonts w:eastAsia="標楷體" w:hint="eastAsia"/>
          <w:b/>
        </w:rPr>
        <w:t>7.1-1</w:t>
      </w:r>
    </w:p>
    <w:p w14:paraId="4A74BBFD" w14:textId="77777777" w:rsidR="007A42F0" w:rsidRPr="00531A71" w:rsidRDefault="007A42F0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7B5CB990" w14:textId="77777777" w:rsidR="00C812D9" w:rsidRPr="00531A71" w:rsidRDefault="00C812D9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F47D5A8" w14:textId="77777777" w:rsidR="00C812D9" w:rsidRDefault="00C812D9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71DC49BF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B061BAD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46075EB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3988972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DDDA26C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AACD211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43039EEE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7CF4F89C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5CF264F1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5A175D85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4D6BADB4" w14:textId="77777777" w:rsidR="00812505" w:rsidRDefault="00812505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36F3ABEE" w14:textId="77777777" w:rsidR="001719C0" w:rsidRPr="00531A71" w:rsidRDefault="007A42F0" w:rsidP="00245F8E">
      <w:pPr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lastRenderedPageBreak/>
        <w:t>例題</w:t>
      </w:r>
      <w:r w:rsidR="00245F8E" w:rsidRPr="00531A71">
        <w:rPr>
          <w:rFonts w:eastAsia="標楷體" w:hAnsi="標楷體" w:hint="eastAsia"/>
          <w:b/>
        </w:rPr>
        <w:t>7.1-1</w:t>
      </w:r>
      <w:r w:rsidRPr="00531A71">
        <w:rPr>
          <w:rFonts w:eastAsia="標楷體" w:hAnsi="標楷體"/>
          <w:b/>
        </w:rPr>
        <w:t>：</w:t>
      </w:r>
    </w:p>
    <w:p w14:paraId="3D17A5A0" w14:textId="77777777" w:rsidR="007A42F0" w:rsidRPr="00531A71" w:rsidRDefault="007A42F0" w:rsidP="004861A5">
      <w:pPr>
        <w:spacing w:beforeLines="50" w:before="180"/>
        <w:ind w:leftChars="200" w:left="504" w:hangingChars="10" w:hanging="24"/>
        <w:rPr>
          <w:rFonts w:eastAsia="標楷體"/>
        </w:rPr>
      </w:pPr>
      <w:r w:rsidRPr="00531A71">
        <w:rPr>
          <w:rFonts w:eastAsia="標楷體" w:hAnsi="標楷體"/>
        </w:rPr>
        <w:t>有一圓的直徑是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10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。請在空格中填入外、內或上：</w:t>
      </w:r>
      <w:r w:rsidR="004861A5"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</w:rPr>
        <w:t>有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與圓心相距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7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點必在圓</w:t>
      </w:r>
      <w:r w:rsidR="00B14577">
        <w:rPr>
          <w:rFonts w:eastAsia="標楷體" w:hAnsi="標楷體" w:hint="eastAsia"/>
        </w:rPr>
        <w:t>______</w:t>
      </w:r>
      <w:r w:rsidRPr="00531A71">
        <w:rPr>
          <w:rFonts w:eastAsia="標楷體" w:hAnsi="標楷體"/>
        </w:rPr>
        <w:t>。</w:t>
      </w:r>
      <w:r w:rsidR="004861A5">
        <w:rPr>
          <w:rFonts w:eastAsia="標楷體" w:hAnsi="標楷體" w:hint="eastAsia"/>
        </w:rPr>
        <w:br/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</w:rPr>
        <w:t>有一點</w:t>
      </w: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與圓心相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5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點必在圓</w:t>
      </w:r>
      <w:r w:rsidR="00BF0D02">
        <w:rPr>
          <w:rFonts w:eastAsia="標楷體" w:hAnsi="標楷體" w:hint="eastAsia"/>
        </w:rPr>
        <w:t>______</w:t>
      </w:r>
      <w:r w:rsidRPr="00531A71">
        <w:rPr>
          <w:rFonts w:eastAsia="標楷體" w:hAnsi="標楷體"/>
        </w:rPr>
        <w:t>。</w:t>
      </w:r>
      <w:r w:rsidR="004861A5">
        <w:rPr>
          <w:rFonts w:eastAsia="標楷體" w:hAnsi="標楷體" w:hint="eastAsia"/>
        </w:rPr>
        <w:br/>
      </w:r>
      <w:r w:rsidRPr="00531A71">
        <w:rPr>
          <w:rFonts w:eastAsia="標楷體"/>
        </w:rPr>
        <w:t>(3)</w:t>
      </w:r>
      <w:r w:rsidRPr="00531A71">
        <w:rPr>
          <w:rFonts w:eastAsia="標楷體" w:hAnsi="標楷體"/>
        </w:rPr>
        <w:t>有一點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與圓心相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3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點必在圓</w:t>
      </w:r>
      <w:r w:rsidR="00BF0D02">
        <w:rPr>
          <w:rFonts w:eastAsia="標楷體" w:hAnsi="標楷體" w:hint="eastAsia"/>
        </w:rPr>
        <w:t>______</w:t>
      </w:r>
      <w:r w:rsidRPr="00531A71">
        <w:rPr>
          <w:rFonts w:eastAsia="標楷體" w:hAnsi="標楷體"/>
        </w:rPr>
        <w:t>。</w:t>
      </w:r>
    </w:p>
    <w:p w14:paraId="4F39AEA3" w14:textId="77777777" w:rsidR="00D730B3" w:rsidRPr="00531A71" w:rsidRDefault="00D730B3" w:rsidP="00812505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>想法：</w:t>
      </w:r>
      <w:r w:rsidR="00812505" w:rsidRPr="00812505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圓外一點到圓心的距離大於圓半徑</w:t>
      </w:r>
    </w:p>
    <w:p w14:paraId="72ED6FF0" w14:textId="77777777" w:rsidR="00D730B3" w:rsidRPr="00531A71" w:rsidRDefault="00D730B3" w:rsidP="00812505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 w:rsidR="00812505"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 w:hint="eastAsia"/>
        </w:rPr>
        <w:t>圓周上一點到圓心的距離等於圓半徑</w:t>
      </w:r>
    </w:p>
    <w:p w14:paraId="19EC4A64" w14:textId="77777777" w:rsidR="00D730B3" w:rsidRPr="00531A71" w:rsidRDefault="00D730B3" w:rsidP="00812505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 w:rsidR="00812505">
        <w:rPr>
          <w:rFonts w:eastAsia="標楷體" w:hAnsi="標楷體" w:hint="eastAsia"/>
        </w:rPr>
        <w:t xml:space="preserve">(3) </w:t>
      </w:r>
      <w:proofErr w:type="gramStart"/>
      <w:r w:rsidRPr="00531A71">
        <w:rPr>
          <w:rFonts w:eastAsia="標楷體" w:hAnsi="標楷體" w:hint="eastAsia"/>
        </w:rPr>
        <w:t>圓內一點</w:t>
      </w:r>
      <w:proofErr w:type="gramEnd"/>
      <w:r w:rsidRPr="00531A71">
        <w:rPr>
          <w:rFonts w:eastAsia="標楷體" w:hAnsi="標楷體" w:hint="eastAsia"/>
        </w:rPr>
        <w:t>到圓心的距離小於圓半徑</w:t>
      </w:r>
    </w:p>
    <w:p w14:paraId="18EEB014" w14:textId="77777777" w:rsidR="001719C0" w:rsidRPr="00531A71" w:rsidRDefault="00812505" w:rsidP="00993B16">
      <w:pPr>
        <w:pStyle w:val="3-1"/>
        <w:ind w:left="390" w:hanging="39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1E680DEB">
          <v:shape id="_x0000_s3045" type="#_x0000_t75" style="position:absolute;left:0;text-align:left;margin-left:138.3pt;margin-top:15.65pt;width:171.7pt;height:139.9pt;z-index:59">
            <v:imagedata r:id="rId12" o:title=""/>
          </v:shape>
        </w:pict>
      </w:r>
    </w:p>
    <w:p w14:paraId="17E5A943" w14:textId="77777777" w:rsidR="001719C0" w:rsidRPr="00531A71" w:rsidRDefault="001719C0" w:rsidP="00993B16">
      <w:pPr>
        <w:pStyle w:val="3-1"/>
        <w:ind w:left="390" w:hanging="390"/>
        <w:rPr>
          <w:rFonts w:eastAsia="標楷體" w:hAnsi="標楷體" w:hint="eastAsia"/>
        </w:rPr>
      </w:pPr>
    </w:p>
    <w:p w14:paraId="609B3971" w14:textId="77777777" w:rsidR="001719C0" w:rsidRPr="00531A71" w:rsidRDefault="001719C0" w:rsidP="00993B16">
      <w:pPr>
        <w:pStyle w:val="3-1"/>
        <w:ind w:left="390" w:hanging="390"/>
        <w:rPr>
          <w:rFonts w:eastAsia="標楷體" w:hAnsi="標楷體" w:hint="eastAsia"/>
        </w:rPr>
      </w:pPr>
    </w:p>
    <w:p w14:paraId="3DF7968B" w14:textId="77777777" w:rsidR="001719C0" w:rsidRDefault="001719C0" w:rsidP="00993B16">
      <w:pPr>
        <w:pStyle w:val="3-1"/>
        <w:ind w:left="390" w:hanging="390"/>
        <w:rPr>
          <w:rFonts w:eastAsia="標楷體" w:hAnsi="標楷體" w:hint="eastAsia"/>
        </w:rPr>
      </w:pPr>
    </w:p>
    <w:p w14:paraId="5E571AF3" w14:textId="77777777" w:rsidR="00812505" w:rsidRDefault="00812505" w:rsidP="00993B16">
      <w:pPr>
        <w:pStyle w:val="3-1"/>
        <w:ind w:left="390" w:hanging="390"/>
        <w:rPr>
          <w:rFonts w:eastAsia="標楷體" w:hAnsi="標楷體" w:hint="eastAsia"/>
        </w:rPr>
      </w:pPr>
    </w:p>
    <w:p w14:paraId="4EB1CEEB" w14:textId="77777777" w:rsidR="00812505" w:rsidRPr="00531A71" w:rsidRDefault="00812505" w:rsidP="00993B16">
      <w:pPr>
        <w:pStyle w:val="3-1"/>
        <w:ind w:left="390" w:hanging="390"/>
        <w:rPr>
          <w:rFonts w:eastAsia="標楷體" w:hAnsi="標楷體" w:hint="eastAsia"/>
        </w:rPr>
      </w:pPr>
    </w:p>
    <w:p w14:paraId="165BE3C4" w14:textId="77777777" w:rsidR="001719C0" w:rsidRPr="00531A71" w:rsidRDefault="001719C0" w:rsidP="00993B16">
      <w:pPr>
        <w:pStyle w:val="3-1"/>
        <w:ind w:left="390" w:hanging="390"/>
        <w:rPr>
          <w:rFonts w:eastAsia="標楷體" w:hAnsi="標楷體" w:hint="eastAsia"/>
        </w:rPr>
      </w:pPr>
    </w:p>
    <w:p w14:paraId="5E3D9A3D" w14:textId="77777777" w:rsidR="001719C0" w:rsidRPr="00531A71" w:rsidRDefault="001719C0" w:rsidP="00993B16">
      <w:pPr>
        <w:pStyle w:val="3-1"/>
        <w:ind w:left="390" w:hanging="390"/>
        <w:rPr>
          <w:rFonts w:eastAsia="標楷體" w:hAnsi="標楷體" w:hint="eastAsia"/>
        </w:rPr>
      </w:pPr>
    </w:p>
    <w:p w14:paraId="7C52ED4C" w14:textId="77777777" w:rsidR="00CE0A5B" w:rsidRDefault="00CE0A5B" w:rsidP="00CE0A5B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2</w:t>
      </w:r>
    </w:p>
    <w:p w14:paraId="14668655" w14:textId="77777777" w:rsidR="00993B16" w:rsidRPr="00531A71" w:rsidRDefault="00993B16" w:rsidP="00993B16">
      <w:pPr>
        <w:pStyle w:val="3-1"/>
        <w:ind w:left="390" w:hanging="390"/>
        <w:rPr>
          <w:rFonts w:eastAsia="標楷體"/>
          <w:b/>
        </w:rPr>
      </w:pPr>
      <w:r w:rsidRPr="00531A7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993B16" w:rsidRPr="00531A71" w14:paraId="6C88C931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3C18F6" w14:textId="77777777" w:rsidR="00993B16" w:rsidRPr="00531A71" w:rsidRDefault="00993B16" w:rsidP="00B349F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896640A" w14:textId="77777777" w:rsidR="00993B16" w:rsidRPr="00531A71" w:rsidRDefault="00993B16" w:rsidP="00B349F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93B16" w:rsidRPr="00531A71" w14:paraId="5C432F99" w14:textId="77777777">
        <w:tc>
          <w:tcPr>
            <w:tcW w:w="4248" w:type="dxa"/>
            <w:tcBorders>
              <w:top w:val="single" w:sz="4" w:space="0" w:color="auto"/>
            </w:tcBorders>
          </w:tcPr>
          <w:p w14:paraId="569B5CC7" w14:textId="77777777" w:rsidR="00687436" w:rsidRPr="00687436" w:rsidRDefault="00687436" w:rsidP="00A3788E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作圖，如圖</w:t>
            </w:r>
            <w:r>
              <w:rPr>
                <w:rFonts w:eastAsia="標楷體" w:hint="eastAsia"/>
              </w:rPr>
              <w:t>7.1-2</w:t>
            </w:r>
            <w:r>
              <w:rPr>
                <w:rFonts w:eastAsia="標楷體" w:hint="eastAsia"/>
              </w:rPr>
              <w:t>。</w:t>
            </w:r>
          </w:p>
          <w:p w14:paraId="2143216D" w14:textId="77777777" w:rsidR="00993B16" w:rsidRPr="00531A71" w:rsidRDefault="00993B16" w:rsidP="00A3788E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半徑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5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276611FD" w14:textId="77777777" w:rsidR="00993B16" w:rsidRPr="00531A71" w:rsidRDefault="00993B16" w:rsidP="00A3788E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必在圓外</w:t>
            </w:r>
          </w:p>
          <w:p w14:paraId="11CCE404" w14:textId="77777777" w:rsidR="00993B16" w:rsidRPr="00531A71" w:rsidRDefault="00993B16" w:rsidP="00A3788E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Q</w:t>
            </w:r>
            <w:r w:rsidRPr="00531A71">
              <w:rPr>
                <w:rFonts w:eastAsia="標楷體" w:hAnsi="標楷體"/>
              </w:rPr>
              <w:t>點必在圓周上</w:t>
            </w:r>
          </w:p>
          <w:p w14:paraId="7C541D67" w14:textId="77777777" w:rsidR="00993B16" w:rsidRPr="00531A71" w:rsidRDefault="00993B16" w:rsidP="00A3788E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R</w:t>
            </w:r>
            <w:r w:rsidRPr="00531A71">
              <w:rPr>
                <w:rFonts w:eastAsia="標楷體" w:hAnsi="標楷體"/>
              </w:rPr>
              <w:t>點必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41F90236" w14:textId="77777777" w:rsidR="00687436" w:rsidRDefault="00687436" w:rsidP="001719C0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/>
              </w:rPr>
              <w:t>作圖</w:t>
            </w:r>
          </w:p>
          <w:p w14:paraId="08D6ACF5" w14:textId="77777777" w:rsidR="00993B16" w:rsidRPr="00531A71" w:rsidRDefault="00993B16" w:rsidP="001719C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的直徑是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10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2EB5F697" w14:textId="77777777" w:rsidR="00993B16" w:rsidRPr="00531A71" w:rsidRDefault="00993B16" w:rsidP="001719C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與圓心相距</w:t>
            </w:r>
            <w:r w:rsidRPr="00531A71">
              <w:rPr>
                <w:rFonts w:eastAsia="標楷體"/>
              </w:rPr>
              <w:t>7</w:t>
            </w:r>
            <w:r w:rsidRPr="00531A71">
              <w:rPr>
                <w:rFonts w:eastAsia="標楷體" w:hAnsi="標楷體"/>
              </w:rPr>
              <w:t>公分，</w:t>
            </w:r>
            <w:r w:rsidRPr="00531A71">
              <w:rPr>
                <w:rFonts w:eastAsia="標楷體"/>
              </w:rPr>
              <w:t>7</w:t>
            </w:r>
            <w:r w:rsidRPr="00531A71">
              <w:rPr>
                <w:rFonts w:eastAsia="標楷體" w:hAnsi="標楷體"/>
              </w:rPr>
              <w:t>公分＞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公分</w:t>
            </w:r>
          </w:p>
          <w:p w14:paraId="15C1D28E" w14:textId="77777777" w:rsidR="00993B16" w:rsidRPr="00531A71" w:rsidRDefault="00993B16" w:rsidP="001719C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Q</w:t>
            </w:r>
            <w:r w:rsidRPr="00531A71">
              <w:rPr>
                <w:rFonts w:eastAsia="標楷體" w:hAnsi="標楷體"/>
              </w:rPr>
              <w:t>與圓心相距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公分，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公分＝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公分</w:t>
            </w:r>
          </w:p>
          <w:p w14:paraId="47B740F1" w14:textId="77777777" w:rsidR="00993B16" w:rsidRPr="00531A71" w:rsidRDefault="00993B16" w:rsidP="001719C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R</w:t>
            </w:r>
            <w:r w:rsidRPr="00531A71">
              <w:rPr>
                <w:rFonts w:eastAsia="標楷體" w:hAnsi="標楷體"/>
              </w:rPr>
              <w:t>與圓心相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公分，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公分＜</w:t>
            </w:r>
            <w:r w:rsidRPr="00531A71">
              <w:rPr>
                <w:rFonts w:eastAsia="標楷體"/>
              </w:rPr>
              <w:t>5</w:t>
            </w:r>
            <w:r w:rsidRPr="00531A71">
              <w:rPr>
                <w:rFonts w:eastAsia="標楷體" w:hAnsi="標楷體"/>
              </w:rPr>
              <w:t>公分</w:t>
            </w:r>
          </w:p>
        </w:tc>
      </w:tr>
    </w:tbl>
    <w:p w14:paraId="1885D674" w14:textId="77777777" w:rsidR="007A42F0" w:rsidRPr="00531A71" w:rsidRDefault="007A42F0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6180D9C2" w14:textId="77777777" w:rsidR="00C812D9" w:rsidRPr="00531A71" w:rsidRDefault="00C812D9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72EDB78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BA644F6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4B07E50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1EAA0F3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612D549B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23139F58" w14:textId="77777777" w:rsidR="00812505" w:rsidRDefault="0081250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2D4AF10" w14:textId="77777777" w:rsidR="004861A5" w:rsidRDefault="004861A5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744CC636" w14:textId="77777777" w:rsidR="00951D46" w:rsidRPr="00531A71" w:rsidRDefault="007A42F0" w:rsidP="002A337B">
      <w:pPr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lastRenderedPageBreak/>
        <w:t>例題</w:t>
      </w:r>
      <w:r w:rsidR="002A337B" w:rsidRPr="00531A71">
        <w:rPr>
          <w:rFonts w:eastAsia="標楷體" w:hAnsi="標楷體" w:hint="eastAsia"/>
          <w:b/>
        </w:rPr>
        <w:t>7.1-2</w:t>
      </w:r>
      <w:r w:rsidR="002A337B" w:rsidRPr="00531A71">
        <w:rPr>
          <w:rFonts w:eastAsia="標楷體" w:hAnsi="標楷體"/>
          <w:b/>
        </w:rPr>
        <w:t>：</w:t>
      </w:r>
    </w:p>
    <w:p w14:paraId="405CF7CF" w14:textId="77777777" w:rsidR="00676AA3" w:rsidRPr="00531A71" w:rsidRDefault="00676AA3" w:rsidP="00D469FE">
      <w:pPr>
        <w:spacing w:beforeLines="50" w:before="180"/>
        <w:ind w:leftChars="198" w:left="485" w:hangingChars="4" w:hanging="10"/>
        <w:rPr>
          <w:rFonts w:eastAsia="標楷體"/>
        </w:rPr>
      </w:pPr>
      <w:proofErr w:type="gramStart"/>
      <w:r w:rsidRPr="00531A71">
        <w:rPr>
          <w:rFonts w:eastAsia="標楷體" w:hAnsi="標楷體"/>
          <w:spacing w:val="10"/>
          <w:kern w:val="0"/>
        </w:rPr>
        <w:t>已知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int="eastAsia"/>
        </w:rPr>
        <w:t>的</w:t>
      </w:r>
      <w:r w:rsidRPr="00531A71">
        <w:rPr>
          <w:rFonts w:eastAsia="標楷體" w:hAnsi="標楷體"/>
          <w:spacing w:val="10"/>
          <w:kern w:val="0"/>
        </w:rPr>
        <w:t>直徑為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10"/>
            <w:kern w:val="0"/>
          </w:rPr>
          <w:t>12</w:t>
        </w:r>
        <w:r w:rsidR="00D469FE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10"/>
          <w:kern w:val="0"/>
        </w:rPr>
        <w:t>，且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  <w:spacing w:val="10"/>
          <w:kern w:val="0"/>
        </w:rPr>
        <w:t>三點與此圓心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  <w:spacing w:val="10"/>
          <w:kern w:val="0"/>
        </w:rPr>
        <w:t>的距離分別</w:t>
      </w:r>
      <w:r w:rsidR="00D469FE">
        <w:rPr>
          <w:rFonts w:eastAsia="標楷體" w:hAnsi="標楷體" w:hint="eastAsia"/>
          <w:spacing w:val="10"/>
          <w:kern w:val="0"/>
        </w:rPr>
        <w:br/>
      </w:r>
      <w:r w:rsidRPr="00531A71">
        <w:rPr>
          <w:rFonts w:eastAsia="標楷體" w:hAnsi="標楷體"/>
          <w:spacing w:val="10"/>
          <w:kern w:val="0"/>
        </w:rPr>
        <w:t>為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10"/>
            <w:kern w:val="0"/>
          </w:rPr>
          <w:t>9</w:t>
        </w:r>
        <w:r w:rsidR="00D469FE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10"/>
          <w:kern w:val="0"/>
        </w:rPr>
        <w:t>、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10"/>
            <w:kern w:val="0"/>
          </w:rPr>
          <w:t>6</w:t>
        </w:r>
        <w:r w:rsidR="00D469FE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10"/>
          <w:kern w:val="0"/>
        </w:rPr>
        <w:t>、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10"/>
            <w:kern w:val="0"/>
          </w:rPr>
          <w:t>5</w:t>
        </w:r>
        <w:r w:rsidR="00D469FE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</w:rPr>
        <w:t>，試判斷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  <w:spacing w:val="10"/>
          <w:kern w:val="0"/>
        </w:rPr>
        <w:t>三點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位置關係：（填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）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proofErr w:type="gramStart"/>
      <w:r w:rsidRPr="00531A71">
        <w:rPr>
          <w:rFonts w:eastAsia="標楷體" w:hAnsi="標楷體"/>
        </w:rPr>
        <w:t>在圓內的</w:t>
      </w:r>
      <w:proofErr w:type="gramEnd"/>
      <w:r w:rsidRPr="00531A71">
        <w:rPr>
          <w:rFonts w:eastAsia="標楷體" w:hAnsi="標楷體"/>
        </w:rPr>
        <w:t>是</w:t>
      </w:r>
      <w:r w:rsidRPr="00531A71">
        <w:rPr>
          <w:rFonts w:eastAsia="標楷體"/>
          <w:u w:val="single"/>
        </w:rPr>
        <w:t xml:space="preserve">     </w:t>
      </w:r>
      <w:r w:rsidRPr="00531A71">
        <w:rPr>
          <w:rFonts w:eastAsia="標楷體" w:hAnsi="標楷體"/>
        </w:rPr>
        <w:t>點。</w:t>
      </w:r>
      <w:r w:rsidRPr="00531A71">
        <w:rPr>
          <w:rFonts w:eastAsia="標楷體"/>
        </w:rPr>
        <w:t xml:space="preserve"> </w:t>
      </w:r>
      <w:r>
        <w:rPr>
          <w:rFonts w:eastAsia="標楷體" w:hint="eastAsia"/>
        </w:rPr>
        <w:br/>
      </w:r>
      <w:r w:rsidRPr="00531A71">
        <w:rPr>
          <w:rFonts w:eastAsia="標楷體"/>
        </w:rPr>
        <w:t xml:space="preserve">(2) </w:t>
      </w:r>
      <w:proofErr w:type="gramStart"/>
      <w:r w:rsidRPr="00531A71">
        <w:rPr>
          <w:rFonts w:eastAsia="標楷體" w:hAnsi="標楷體"/>
        </w:rPr>
        <w:t>在圓上的</w:t>
      </w:r>
      <w:proofErr w:type="gramEnd"/>
      <w:r w:rsidRPr="00531A71">
        <w:rPr>
          <w:rFonts w:eastAsia="標楷體" w:hAnsi="標楷體"/>
        </w:rPr>
        <w:t>是</w:t>
      </w:r>
      <w:r w:rsidRPr="00531A71">
        <w:rPr>
          <w:rFonts w:eastAsia="標楷體"/>
          <w:u w:val="single"/>
        </w:rPr>
        <w:t xml:space="preserve">     </w:t>
      </w:r>
      <w:r w:rsidRPr="00531A71">
        <w:rPr>
          <w:rFonts w:eastAsia="標楷體" w:hAnsi="標楷體"/>
        </w:rPr>
        <w:t>點。</w:t>
      </w:r>
      <w:r w:rsidRPr="00531A71">
        <w:rPr>
          <w:rFonts w:eastAsia="標楷體"/>
        </w:rPr>
        <w:t xml:space="preserve"> </w:t>
      </w:r>
      <w:r>
        <w:rPr>
          <w:rFonts w:eastAsia="標楷體" w:hint="eastAsia"/>
        </w:rPr>
        <w:br/>
      </w:r>
      <w:r w:rsidRPr="00531A71">
        <w:rPr>
          <w:rFonts w:eastAsia="標楷體"/>
        </w:rPr>
        <w:t xml:space="preserve">(3) </w:t>
      </w:r>
      <w:r w:rsidRPr="00531A71">
        <w:rPr>
          <w:rFonts w:eastAsia="標楷體" w:hAnsi="標楷體"/>
        </w:rPr>
        <w:t>在圓外的是</w:t>
      </w:r>
      <w:r w:rsidRPr="00531A71">
        <w:rPr>
          <w:rFonts w:eastAsia="標楷體"/>
          <w:u w:val="single"/>
        </w:rPr>
        <w:t xml:space="preserve">     </w:t>
      </w:r>
      <w:r w:rsidRPr="00531A71">
        <w:rPr>
          <w:rFonts w:eastAsia="標楷體" w:hAnsi="標楷體"/>
        </w:rPr>
        <w:t>點。</w:t>
      </w:r>
    </w:p>
    <w:p w14:paraId="499B9325" w14:textId="77777777" w:rsidR="00676AA3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BF38C8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圓外一點到圓心的距離大於圓半徑</w:t>
      </w:r>
    </w:p>
    <w:p w14:paraId="7068CF33" w14:textId="77777777" w:rsidR="00676AA3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 w:hint="eastAsia"/>
        </w:rPr>
        <w:t>圓周上一點到圓心的距離等於圓半徑</w:t>
      </w:r>
    </w:p>
    <w:p w14:paraId="7FE1D2C8" w14:textId="77777777" w:rsidR="00676AA3" w:rsidRPr="00531A71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3) </w:t>
      </w:r>
      <w:proofErr w:type="gramStart"/>
      <w:r w:rsidRPr="00531A71">
        <w:rPr>
          <w:rFonts w:eastAsia="標楷體" w:hAnsi="標楷體" w:hint="eastAsia"/>
        </w:rPr>
        <w:t>圓內一點</w:t>
      </w:r>
      <w:proofErr w:type="gramEnd"/>
      <w:r w:rsidRPr="00531A71">
        <w:rPr>
          <w:rFonts w:eastAsia="標楷體" w:hAnsi="標楷體" w:hint="eastAsia"/>
        </w:rPr>
        <w:t>到圓心的距離小於圓半徑</w:t>
      </w:r>
    </w:p>
    <w:p w14:paraId="15603B38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27CC90DD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18EAB2FC">
          <v:shape id="_x0000_s3070" type="#_x0000_t75" style="position:absolute;left:0;text-align:left;margin-left:131.35pt;margin-top:0;width:191.5pt;height:137.35pt;z-index:60">
            <v:imagedata r:id="rId13" o:title=""/>
          </v:shape>
        </w:pict>
      </w:r>
    </w:p>
    <w:p w14:paraId="6DDE26A1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7E7CDF1A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1787E8F3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54007989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31434CA5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7DE0218A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1A73B5E7" w14:textId="77777777" w:rsidR="0013594A" w:rsidRDefault="0013594A" w:rsidP="0013594A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3</w:t>
      </w:r>
    </w:p>
    <w:p w14:paraId="641621AD" w14:textId="77777777" w:rsidR="00676AA3" w:rsidRPr="00BF38C8" w:rsidRDefault="00676AA3" w:rsidP="00676AA3">
      <w:pPr>
        <w:pStyle w:val="3-1"/>
        <w:ind w:left="390" w:hanging="390"/>
        <w:rPr>
          <w:rFonts w:eastAsia="標楷體"/>
          <w:b/>
        </w:rPr>
      </w:pPr>
      <w:r w:rsidRPr="00BF38C8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76AA3" w:rsidRPr="00531A71" w14:paraId="0F0968F1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016E3FB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934F0DF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76AA3" w:rsidRPr="00531A71" w14:paraId="5D114F51" w14:textId="77777777">
        <w:tc>
          <w:tcPr>
            <w:tcW w:w="4248" w:type="dxa"/>
            <w:tcBorders>
              <w:top w:val="single" w:sz="4" w:space="0" w:color="auto"/>
            </w:tcBorders>
          </w:tcPr>
          <w:p w14:paraId="770B956D" w14:textId="77777777" w:rsidR="00687436" w:rsidRPr="00687436" w:rsidRDefault="00687436" w:rsidP="00687436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作圖，如圖</w:t>
            </w:r>
            <w:r>
              <w:rPr>
                <w:rFonts w:eastAsia="標楷體" w:hint="eastAsia"/>
              </w:rPr>
              <w:t>7.1-3</w:t>
            </w:r>
            <w:r>
              <w:rPr>
                <w:rFonts w:eastAsia="標楷體" w:hint="eastAsia"/>
              </w:rPr>
              <w:t>。</w:t>
            </w:r>
          </w:p>
          <w:p w14:paraId="1270796D" w14:textId="77777777" w:rsidR="00676AA3" w:rsidRPr="00531A71" w:rsidRDefault="00676AA3" w:rsidP="00A3788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</w:p>
          <w:p w14:paraId="7FEF03C4" w14:textId="77777777" w:rsidR="00676AA3" w:rsidRPr="00531A71" w:rsidRDefault="00676AA3" w:rsidP="00A3788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點必在圓外</w:t>
            </w:r>
          </w:p>
          <w:p w14:paraId="0F7066C0" w14:textId="77777777" w:rsidR="00676AA3" w:rsidRPr="00531A71" w:rsidRDefault="00676AA3" w:rsidP="00A3788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點必在圓周上</w:t>
            </w:r>
          </w:p>
          <w:p w14:paraId="662280A1" w14:textId="77777777" w:rsidR="00676AA3" w:rsidRPr="00531A71" w:rsidRDefault="00676AA3" w:rsidP="00A3788E">
            <w:pPr>
              <w:numPr>
                <w:ilvl w:val="0"/>
                <w:numId w:val="2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必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54AD991F" w14:textId="77777777" w:rsidR="00687436" w:rsidRDefault="00687436" w:rsidP="008A2D0E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作圖</w:t>
            </w:r>
          </w:p>
          <w:p w14:paraId="22D82509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 w:hAnsi="標楷體"/>
                <w:spacing w:val="10"/>
                <w:kern w:val="0"/>
              </w:rPr>
              <w:t>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  <w:spacing w:val="10"/>
                <w:kern w:val="0"/>
              </w:rPr>
              <w:t>直徑為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spacing w:val="10"/>
                  <w:kern w:val="0"/>
                </w:rPr>
                <w:t>12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</w:p>
          <w:p w14:paraId="59119DE3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6BC97AF1">
                <v:shape id="_x0000_i1032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9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＞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  <w:p w14:paraId="13E30295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2B7E5B60">
                <v:shape id="_x0000_i1033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  <w:p w14:paraId="06E6BDF0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2984340A">
                <v:shape id="_x0000_i1034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4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26587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＝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半徑</w:t>
            </w:r>
          </w:p>
        </w:tc>
      </w:tr>
    </w:tbl>
    <w:p w14:paraId="7C1CB9ED" w14:textId="77777777" w:rsidR="00BF38C8" w:rsidRDefault="00BF38C8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7515C1B0" w14:textId="77777777" w:rsidR="00BF38C8" w:rsidRDefault="00BF38C8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5EB4823C" w14:textId="77777777" w:rsidR="00BF38C8" w:rsidRDefault="00BF38C8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DF51708" w14:textId="77777777" w:rsidR="00BF38C8" w:rsidRDefault="00BF38C8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4E816293" w14:textId="77777777" w:rsidR="00687436" w:rsidRDefault="00687436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54AF84FB" w14:textId="77777777" w:rsidR="00BF38C8" w:rsidRDefault="00BF38C8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6C8D7A61" w14:textId="77777777" w:rsidR="00676AA3" w:rsidRDefault="00676AA3" w:rsidP="002A337B">
      <w:pPr>
        <w:ind w:left="721" w:hangingChars="300" w:hanging="721"/>
        <w:rPr>
          <w:rFonts w:eastAsia="標楷體" w:hAnsi="標楷體" w:hint="eastAsia"/>
          <w:b/>
        </w:rPr>
      </w:pPr>
    </w:p>
    <w:p w14:paraId="0A9CDC58" w14:textId="77777777" w:rsidR="006C76DA" w:rsidRPr="00531A71" w:rsidRDefault="0074152B" w:rsidP="002A337B">
      <w:pPr>
        <w:ind w:left="721" w:hangingChars="300" w:hanging="721"/>
        <w:rPr>
          <w:rFonts w:eastAsia="標楷體" w:hAnsi="標楷體" w:hint="eastAsia"/>
        </w:rPr>
      </w:pPr>
      <w:r w:rsidRPr="00531A71">
        <w:rPr>
          <w:rFonts w:eastAsia="標楷體" w:hAnsi="標楷體"/>
          <w:b/>
        </w:rPr>
        <w:lastRenderedPageBreak/>
        <w:t>例題</w:t>
      </w:r>
      <w:r w:rsidR="002A337B" w:rsidRPr="00531A71">
        <w:rPr>
          <w:rFonts w:eastAsia="標楷體" w:hAnsi="標楷體" w:hint="eastAsia"/>
          <w:b/>
        </w:rPr>
        <w:t>7.1-3</w:t>
      </w:r>
      <w:r w:rsidRPr="00531A71">
        <w:rPr>
          <w:rFonts w:eastAsia="標楷體" w:hAnsi="標楷體"/>
        </w:rPr>
        <w:t>：</w:t>
      </w:r>
    </w:p>
    <w:p w14:paraId="3EBDCE3F" w14:textId="77777777" w:rsidR="00676AA3" w:rsidRPr="00531A71" w:rsidRDefault="00676AA3" w:rsidP="00676AA3">
      <w:pPr>
        <w:adjustRightInd w:val="0"/>
        <w:spacing w:beforeLines="50" w:before="180" w:line="380" w:lineRule="exact"/>
        <w:ind w:leftChars="200" w:left="504" w:hangingChars="10" w:hanging="24"/>
        <w:rPr>
          <w:rFonts w:eastAsia="標楷體"/>
        </w:rPr>
      </w:pPr>
      <w:r w:rsidRPr="00531A71">
        <w:rPr>
          <w:rFonts w:eastAsia="標楷體" w:hAnsi="標楷體"/>
        </w:rPr>
        <w:t>有一圓的圓心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iCs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C</w:t>
      </w:r>
      <w:r w:rsidRPr="00531A71">
        <w:rPr>
          <w:rFonts w:eastAsia="標楷體" w:hAnsi="標楷體"/>
        </w:rPr>
        <w:t>三點的距離分別為</w:t>
      </w:r>
      <w:r w:rsidRPr="00531A71">
        <w:rPr>
          <w:rFonts w:eastAsia="標楷體"/>
        </w:rPr>
        <w:pict w14:anchorId="4FCD2605">
          <v:shape id="_x0000_i1035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-20"/>
          </w:rPr>
          <w:t>5</w:t>
        </w:r>
        <w:r w:rsidR="000341FC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-20"/>
        </w:rPr>
        <w:t>，</w:t>
      </w:r>
      <w:r w:rsidRPr="00531A71">
        <w:rPr>
          <w:rFonts w:eastAsia="標楷體"/>
        </w:rPr>
        <w:pict w14:anchorId="0C38651D">
          <v:shape id="_x0000_i1036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-20"/>
          </w:rPr>
          <w:t>7</w:t>
        </w:r>
        <w:r w:rsidR="000341FC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-20"/>
        </w:rPr>
        <w:t>，</w:t>
      </w:r>
      <w:r w:rsidR="000341FC">
        <w:rPr>
          <w:rFonts w:eastAsia="標楷體" w:hAnsi="標楷體" w:hint="eastAsia"/>
          <w:spacing w:val="-20"/>
        </w:rPr>
        <w:br/>
      </w:r>
      <w:r w:rsidRPr="00531A71">
        <w:rPr>
          <w:rFonts w:eastAsia="標楷體"/>
        </w:rPr>
        <w:pict w14:anchorId="6A8BAE19">
          <v:shape id="_x0000_i1037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spacing w:val="-20"/>
          </w:rPr>
          <w:t>9</w:t>
        </w:r>
        <w:r w:rsidR="000341FC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  <w:spacing w:val="-20"/>
        </w:rPr>
        <w:t>。</w:t>
      </w:r>
      <w:r w:rsidRPr="00531A71">
        <w:rPr>
          <w:rFonts w:eastAsia="標楷體" w:hAnsi="標楷體"/>
        </w:rPr>
        <w:t>已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點中，有兩點</w:t>
      </w:r>
      <w:proofErr w:type="gramStart"/>
      <w:r w:rsidRPr="00531A71">
        <w:rPr>
          <w:rFonts w:eastAsia="標楷體" w:hAnsi="標楷體"/>
        </w:rPr>
        <w:t>在圓內</w:t>
      </w:r>
      <w:proofErr w:type="gramEnd"/>
      <w:r w:rsidRPr="00531A71">
        <w:rPr>
          <w:rFonts w:eastAsia="標楷體" w:hAnsi="標楷體"/>
        </w:rPr>
        <w:t>，有一點在圓外，則此</w:t>
      </w:r>
      <w:r w:rsidR="000341FC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圓的半徑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可能的範圍為</w:t>
      </w:r>
      <w:r>
        <w:rPr>
          <w:rFonts w:eastAsia="標楷體" w:hAnsi="標楷體" w:hint="eastAsia"/>
        </w:rPr>
        <w:t>______________</w:t>
      </w:r>
      <w:r w:rsidRPr="00531A71">
        <w:rPr>
          <w:rFonts w:eastAsia="標楷體" w:hAnsi="標楷體"/>
        </w:rPr>
        <w:t>。</w:t>
      </w:r>
    </w:p>
    <w:p w14:paraId="129E1C29" w14:textId="77777777" w:rsidR="00676AA3" w:rsidRPr="00531A71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BF38C8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圓外一點到圓心的距離大於圓半徑</w:t>
      </w:r>
    </w:p>
    <w:p w14:paraId="56AAF921" w14:textId="77777777" w:rsidR="00676AA3" w:rsidRPr="00531A71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 w:hint="eastAsia"/>
        </w:rPr>
        <w:t>圓周上一點到圓心的距離等於圓半徑</w:t>
      </w:r>
    </w:p>
    <w:p w14:paraId="78245594" w14:textId="77777777" w:rsidR="00676AA3" w:rsidRPr="00531A71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3) </w:t>
      </w:r>
      <w:proofErr w:type="gramStart"/>
      <w:r w:rsidRPr="00531A71">
        <w:rPr>
          <w:rFonts w:eastAsia="標楷體" w:hAnsi="標楷體" w:hint="eastAsia"/>
        </w:rPr>
        <w:t>圓內一點</w:t>
      </w:r>
      <w:proofErr w:type="gramEnd"/>
      <w:r w:rsidRPr="00531A71">
        <w:rPr>
          <w:rFonts w:eastAsia="標楷體" w:hAnsi="標楷體" w:hint="eastAsia"/>
        </w:rPr>
        <w:t>到圓心的距離小於圓半徑</w:t>
      </w:r>
    </w:p>
    <w:p w14:paraId="24F412DE" w14:textId="77777777" w:rsidR="00676AA3" w:rsidRPr="00531A71" w:rsidRDefault="002B45F0" w:rsidP="00676AA3">
      <w:pPr>
        <w:pStyle w:val="3-1"/>
        <w:ind w:left="390" w:hanging="390"/>
        <w:rPr>
          <w:rFonts w:eastAsia="標楷體" w:hAnsi="標楷體" w:hint="eastAsia"/>
        </w:rPr>
      </w:pPr>
      <w:r>
        <w:rPr>
          <w:noProof/>
        </w:rPr>
        <w:pict w14:anchorId="7EE13360">
          <v:shape id="_x0000_s3633" type="#_x0000_t75" style="position:absolute;left:0;text-align:left;margin-left:127.25pt;margin-top:9.35pt;width:174.35pt;height:168.4pt;z-index:214">
            <v:imagedata r:id="rId17" o:title=""/>
          </v:shape>
        </w:pict>
      </w:r>
    </w:p>
    <w:p w14:paraId="42848B1E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71D9C7C6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4AD1FAE1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74925EA1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2E453EF9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318DB34B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2424201C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18F0A02D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623D9532" w14:textId="77777777" w:rsidR="0013594A" w:rsidRDefault="0013594A" w:rsidP="0013594A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4</w:t>
      </w:r>
    </w:p>
    <w:p w14:paraId="6F917780" w14:textId="77777777" w:rsidR="00676AA3" w:rsidRPr="00BF38C8" w:rsidRDefault="00676AA3" w:rsidP="00676AA3">
      <w:pPr>
        <w:pStyle w:val="3-1"/>
        <w:ind w:left="390" w:hanging="390"/>
        <w:rPr>
          <w:rFonts w:eastAsia="標楷體"/>
          <w:b/>
        </w:rPr>
      </w:pPr>
      <w:r w:rsidRPr="00BF38C8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70"/>
        <w:gridCol w:w="4961"/>
      </w:tblGrid>
      <w:tr w:rsidR="00676AA3" w:rsidRPr="00531A71" w14:paraId="306FDC4F" w14:textId="77777777" w:rsidTr="000341FC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A26F9F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04A10600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76AA3" w:rsidRPr="00531A71" w14:paraId="0E22A051" w14:textId="77777777" w:rsidTr="000341FC">
        <w:tc>
          <w:tcPr>
            <w:tcW w:w="3970" w:type="dxa"/>
            <w:tcBorders>
              <w:top w:val="single" w:sz="4" w:space="0" w:color="auto"/>
            </w:tcBorders>
          </w:tcPr>
          <w:p w14:paraId="4E637FEA" w14:textId="77777777" w:rsidR="00687436" w:rsidRPr="00687436" w:rsidRDefault="00687436" w:rsidP="00687436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作圖，如圖</w:t>
            </w:r>
            <w:r>
              <w:rPr>
                <w:rFonts w:eastAsia="標楷體" w:hint="eastAsia"/>
              </w:rPr>
              <w:t>7.1-4</w:t>
            </w:r>
            <w:r>
              <w:rPr>
                <w:rFonts w:eastAsia="標楷體" w:hint="eastAsia"/>
              </w:rPr>
              <w:t>。</w:t>
            </w:r>
          </w:p>
          <w:p w14:paraId="5A2F1D35" w14:textId="77777777" w:rsidR="00676AA3" w:rsidRPr="00531A71" w:rsidRDefault="00676AA3" w:rsidP="00A3788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0BA2E780">
                <v:shape id="_x0000_i1038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pict w14:anchorId="0397DAFE">
                <v:shape id="_x0000_i1039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pict w14:anchorId="73B8EC4E">
                <v:shape id="_x0000_i1040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</w:p>
          <w:p w14:paraId="5C8054FE" w14:textId="77777777" w:rsidR="00676AA3" w:rsidRPr="00531A71" w:rsidRDefault="00676AA3" w:rsidP="00A3788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在圓外</w:t>
            </w:r>
            <w:r w:rsidRPr="00531A71">
              <w:rPr>
                <w:rFonts w:eastAsia="標楷體" w:hAnsi="標楷體" w:hint="eastAsia"/>
              </w:rPr>
              <w:br/>
            </w:r>
          </w:p>
          <w:p w14:paraId="42496CD7" w14:textId="77777777" w:rsidR="00676AA3" w:rsidRPr="00531A71" w:rsidRDefault="00676AA3" w:rsidP="00A3788E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7</w:t>
            </w:r>
            <w:r w:rsidR="000341FC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t>r</w:t>
            </w:r>
            <w:r w:rsidRPr="00531A71">
              <w:rPr>
                <w:rFonts w:eastAsia="標楷體" w:hAnsi="標楷體"/>
              </w:rPr>
              <w:t>＜</w:t>
            </w:r>
            <w:r w:rsidRPr="00531A71">
              <w:rPr>
                <w:rFonts w:eastAsia="標楷體"/>
              </w:rPr>
              <w:t>9</w:t>
            </w:r>
            <w:r w:rsidR="000341FC">
              <w:rPr>
                <w:rFonts w:eastAsia="標楷體" w:hint="eastAsia"/>
                <w:spacing w:val="10"/>
                <w:kern w:val="0"/>
              </w:rPr>
              <w:t>公分</w:t>
            </w:r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15E14269" w14:textId="77777777" w:rsidR="00687436" w:rsidRDefault="00687436" w:rsidP="008A2D0E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作圖</w:t>
            </w:r>
          </w:p>
          <w:p w14:paraId="7DBD6280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184E68B8">
                <v:shape id="_x0000_i1041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5</w:t>
              </w:r>
              <w:r w:rsidR="000341F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pict w14:anchorId="13142267">
                <v:shape id="_x0000_i1042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7</w:t>
              </w:r>
              <w:r w:rsidR="000341F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pict w14:anchorId="06788ECE">
                <v:shape id="_x0000_i1043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9</w:t>
              </w:r>
              <w:r w:rsidR="000341FC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</w:p>
          <w:p w14:paraId="6578B6B8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三點中，有兩點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有一點在圓外</w:t>
            </w:r>
          </w:p>
          <w:p w14:paraId="6306922C" w14:textId="77777777" w:rsidR="00676AA3" w:rsidRPr="00531A71" w:rsidRDefault="00676AA3" w:rsidP="000341FC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 w:hAnsi="標楷體"/>
              </w:rPr>
              <w:t>半徑必大於</w:t>
            </w:r>
            <w:r w:rsidRPr="00531A71">
              <w:rPr>
                <w:rFonts w:ascii="標楷體" w:eastAsia="標楷體" w:hAnsi="標楷體" w:hint="eastAsia"/>
              </w:rPr>
              <w:t>7</w:t>
            </w:r>
            <w:r w:rsidR="000341FC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pict w14:anchorId="5A0B2FF4">
                <v:shape id="_x0000_i1044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="000341FC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在圓外，半徑必小於</w:t>
            </w:r>
            <w:r w:rsidRPr="00531A71">
              <w:rPr>
                <w:rFonts w:eastAsia="標楷體"/>
              </w:rPr>
              <w:pict w14:anchorId="7A3B898A">
                <v:shape id="_x0000_i1045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</w:t>
            </w:r>
            <w:r w:rsidR="000341FC">
              <w:rPr>
                <w:rFonts w:eastAsia="標楷體" w:hint="eastAsia"/>
                <w:spacing w:val="10"/>
                <w:kern w:val="0"/>
              </w:rPr>
              <w:t>公分</w:t>
            </w:r>
          </w:p>
        </w:tc>
      </w:tr>
    </w:tbl>
    <w:p w14:paraId="616D0057" w14:textId="77777777" w:rsidR="0074152B" w:rsidRPr="00531A71" w:rsidRDefault="0074152B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2DB2FD4C" w14:textId="77777777" w:rsidR="00225106" w:rsidRPr="00531A71" w:rsidRDefault="00225106" w:rsidP="007A42F0">
      <w:pPr>
        <w:ind w:left="720" w:hangingChars="300" w:hanging="720"/>
        <w:rPr>
          <w:rFonts w:ascii="標楷體" w:eastAsia="標楷體" w:hAnsi="標楷體" w:hint="eastAsia"/>
        </w:rPr>
      </w:pPr>
    </w:p>
    <w:p w14:paraId="46AC1178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5226FFA9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3D2AD2C8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2EE51B13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264C6845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5C48D3AA" w14:textId="77777777" w:rsidR="00BF38C8" w:rsidRDefault="00BF38C8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</w:p>
    <w:p w14:paraId="70ED0E3A" w14:textId="77777777" w:rsidR="00225106" w:rsidRPr="00531A71" w:rsidRDefault="007A42F0" w:rsidP="002A337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lastRenderedPageBreak/>
        <w:t>例題</w:t>
      </w:r>
      <w:r w:rsidR="002A337B" w:rsidRPr="00531A71">
        <w:rPr>
          <w:rFonts w:eastAsia="標楷體" w:hAnsi="標楷體" w:hint="eastAsia"/>
          <w:b/>
        </w:rPr>
        <w:t>7.1-4</w:t>
      </w:r>
      <w:r w:rsidRPr="00531A71">
        <w:rPr>
          <w:rFonts w:eastAsia="標楷體" w:hAnsi="標楷體"/>
          <w:b/>
        </w:rPr>
        <w:t>：</w:t>
      </w:r>
    </w:p>
    <w:p w14:paraId="5147AF5F" w14:textId="77777777" w:rsidR="00676AA3" w:rsidRDefault="00225106" w:rsidP="00676AA3">
      <w:pPr>
        <w:adjustRightInd w:val="0"/>
        <w:spacing w:beforeLines="50" w:before="180"/>
        <w:ind w:left="567" w:hangingChars="236" w:hanging="567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proofErr w:type="gramStart"/>
      <w:r w:rsidR="00676AA3" w:rsidRPr="00531A71">
        <w:rPr>
          <w:rFonts w:eastAsia="標楷體" w:hAnsi="標楷體"/>
        </w:rPr>
        <w:t>已知圓</w:t>
      </w:r>
      <w:proofErr w:type="gramEnd"/>
      <w:r w:rsidR="00676AA3" w:rsidRPr="00531A71">
        <w:rPr>
          <w:rFonts w:eastAsia="標楷體"/>
        </w:rPr>
        <w:t>O</w:t>
      </w:r>
      <w:r w:rsidR="00676AA3" w:rsidRPr="00531A71">
        <w:rPr>
          <w:rFonts w:eastAsia="標楷體" w:hAnsi="標楷體"/>
        </w:rPr>
        <w:t>的半徑為</w:t>
      </w:r>
      <w:r w:rsidR="00676AA3" w:rsidRPr="00531A71">
        <w:rPr>
          <w:rFonts w:eastAsia="標楷體"/>
        </w:rPr>
        <w:t>6</w:t>
      </w:r>
      <w:r w:rsidR="000218BA">
        <w:rPr>
          <w:rFonts w:eastAsia="標楷體" w:hint="eastAsia"/>
          <w:spacing w:val="10"/>
          <w:kern w:val="0"/>
        </w:rPr>
        <w:t>公分</w:t>
      </w:r>
      <w:r w:rsidR="00676AA3" w:rsidRPr="00531A71">
        <w:rPr>
          <w:rFonts w:eastAsia="標楷體" w:hAnsi="標楷體"/>
        </w:rPr>
        <w:t>，且圓心</w:t>
      </w:r>
      <w:r w:rsidR="00676AA3" w:rsidRPr="00531A71">
        <w:rPr>
          <w:rFonts w:eastAsia="標楷體"/>
        </w:rPr>
        <w:t>O</w:t>
      </w:r>
      <w:r w:rsidR="00676AA3" w:rsidRPr="00531A71">
        <w:rPr>
          <w:rFonts w:eastAsia="標楷體" w:hAnsi="標楷體"/>
        </w:rPr>
        <w:t>到三條直線</w:t>
      </w:r>
      <w:r w:rsidR="00676AA3" w:rsidRPr="00531A71">
        <w:rPr>
          <w:rFonts w:eastAsia="標楷體"/>
        </w:rPr>
        <w:t>L</w:t>
      </w:r>
      <w:r w:rsidR="00676AA3" w:rsidRPr="00531A71">
        <w:rPr>
          <w:rFonts w:eastAsia="標楷體"/>
          <w:vertAlign w:val="subscript"/>
        </w:rPr>
        <w:t>1</w:t>
      </w:r>
      <w:r w:rsidR="00676AA3" w:rsidRPr="00531A71">
        <w:rPr>
          <w:rFonts w:eastAsia="標楷體" w:hAnsi="標楷體"/>
        </w:rPr>
        <w:t>、</w:t>
      </w:r>
      <w:r w:rsidR="00676AA3" w:rsidRPr="00531A71">
        <w:rPr>
          <w:rFonts w:eastAsia="標楷體"/>
        </w:rPr>
        <w:t>L</w:t>
      </w:r>
      <w:r w:rsidR="00676AA3" w:rsidRPr="00531A71">
        <w:rPr>
          <w:rFonts w:eastAsia="標楷體"/>
          <w:vertAlign w:val="subscript"/>
        </w:rPr>
        <w:t>2</w:t>
      </w:r>
      <w:r w:rsidR="00676AA3" w:rsidRPr="00531A71">
        <w:rPr>
          <w:rFonts w:eastAsia="標楷體" w:hAnsi="標楷體"/>
        </w:rPr>
        <w:t>、</w:t>
      </w:r>
      <w:r w:rsidR="00676AA3" w:rsidRPr="00531A71">
        <w:rPr>
          <w:rFonts w:eastAsia="標楷體"/>
        </w:rPr>
        <w:t>L</w:t>
      </w:r>
      <w:r w:rsidR="00676AA3" w:rsidRPr="00531A71">
        <w:rPr>
          <w:rFonts w:eastAsia="標楷體"/>
          <w:vertAlign w:val="subscript"/>
        </w:rPr>
        <w:t>3</w:t>
      </w:r>
      <w:r w:rsidR="00676AA3" w:rsidRPr="00531A71">
        <w:rPr>
          <w:rFonts w:eastAsia="標楷體" w:hAnsi="標楷體"/>
        </w:rPr>
        <w:t>的距離分別為</w:t>
      </w:r>
      <w:r w:rsidR="000218BA">
        <w:rPr>
          <w:rFonts w:eastAsia="標楷體" w:hAnsi="標楷體" w:hint="eastAsia"/>
        </w:rPr>
        <w:br/>
      </w:r>
      <w:r w:rsidR="00676AA3" w:rsidRPr="00531A71">
        <w:rPr>
          <w:rFonts w:eastAsia="標楷體"/>
        </w:rPr>
        <w:t>4</w:t>
      </w:r>
      <w:r w:rsidR="000218BA">
        <w:rPr>
          <w:rFonts w:eastAsia="標楷體" w:hint="eastAsia"/>
          <w:spacing w:val="10"/>
          <w:kern w:val="0"/>
        </w:rPr>
        <w:t>公分</w:t>
      </w:r>
      <w:r w:rsidR="00676AA3" w:rsidRPr="00531A71">
        <w:rPr>
          <w:rFonts w:eastAsia="標楷體" w:hAnsi="標楷體"/>
        </w:rPr>
        <w:t>、</w:t>
      </w:r>
      <w:r w:rsidR="00676AA3" w:rsidRPr="00531A71">
        <w:rPr>
          <w:rFonts w:eastAsia="標楷體"/>
        </w:rPr>
        <w:t>6</w:t>
      </w:r>
      <w:r w:rsidR="000218BA">
        <w:rPr>
          <w:rFonts w:eastAsia="標楷體" w:hint="eastAsia"/>
          <w:spacing w:val="10"/>
          <w:kern w:val="0"/>
        </w:rPr>
        <w:t>公分</w:t>
      </w:r>
      <w:r w:rsidR="00676AA3" w:rsidRPr="00531A71">
        <w:rPr>
          <w:rFonts w:eastAsia="標楷體" w:hAnsi="標楷體"/>
        </w:rPr>
        <w:t>、</w:t>
      </w:r>
      <w:r w:rsidR="00676AA3" w:rsidRPr="00531A71">
        <w:rPr>
          <w:rFonts w:eastAsia="標楷體"/>
        </w:rPr>
        <w:t>8</w:t>
      </w:r>
      <w:r w:rsidR="000218BA">
        <w:rPr>
          <w:rFonts w:eastAsia="標楷體" w:hint="eastAsia"/>
          <w:spacing w:val="10"/>
          <w:kern w:val="0"/>
        </w:rPr>
        <w:t>公分</w:t>
      </w:r>
      <w:r w:rsidR="00676AA3" w:rsidRPr="00531A71">
        <w:rPr>
          <w:rFonts w:eastAsia="標楷體" w:hAnsi="標楷體"/>
        </w:rPr>
        <w:t>，則：</w:t>
      </w:r>
      <w:r w:rsidR="00676AA3">
        <w:rPr>
          <w:rFonts w:eastAsia="標楷體" w:hAnsi="標楷體" w:hint="eastAsia"/>
        </w:rPr>
        <w:br/>
      </w:r>
      <w:r w:rsidR="00676AA3" w:rsidRPr="00531A71">
        <w:rPr>
          <w:rFonts w:eastAsia="標楷體"/>
        </w:rPr>
        <w:t>(1)</w:t>
      </w:r>
      <w:r w:rsidR="00676AA3">
        <w:rPr>
          <w:rFonts w:eastAsia="標楷體" w:hint="eastAsia"/>
        </w:rPr>
        <w:t xml:space="preserve"> </w:t>
      </w:r>
      <w:r w:rsidR="00676AA3" w:rsidRPr="00531A71">
        <w:rPr>
          <w:rFonts w:eastAsia="標楷體" w:hAnsi="標楷體"/>
        </w:rPr>
        <w:t>直線</w:t>
      </w:r>
      <w:r w:rsidR="00676AA3">
        <w:rPr>
          <w:rFonts w:eastAsia="標楷體" w:hint="eastAsia"/>
        </w:rPr>
        <w:t>________</w:t>
      </w:r>
      <w:r w:rsidR="00676AA3" w:rsidRPr="00531A71">
        <w:rPr>
          <w:rFonts w:eastAsia="標楷體" w:hAnsi="標楷體"/>
        </w:rPr>
        <w:t>和圓</w:t>
      </w:r>
      <w:r w:rsidR="00676AA3" w:rsidRPr="00531A71">
        <w:rPr>
          <w:rFonts w:eastAsia="標楷體"/>
        </w:rPr>
        <w:t>O</w:t>
      </w:r>
      <w:r w:rsidR="00676AA3" w:rsidRPr="00531A71">
        <w:rPr>
          <w:rFonts w:eastAsia="標楷體" w:hAnsi="標楷體"/>
        </w:rPr>
        <w:t>相交於兩點。</w:t>
      </w:r>
      <w:r w:rsidR="00676AA3">
        <w:rPr>
          <w:rFonts w:eastAsia="標楷體" w:hAnsi="標楷體" w:hint="eastAsia"/>
        </w:rPr>
        <w:br/>
      </w:r>
      <w:r w:rsidR="00676AA3" w:rsidRPr="00531A71">
        <w:rPr>
          <w:rFonts w:eastAsia="標楷體"/>
        </w:rPr>
        <w:t>(2)</w:t>
      </w:r>
      <w:r w:rsidR="00676AA3" w:rsidRPr="00531A71">
        <w:rPr>
          <w:rFonts w:eastAsia="標楷體" w:hAnsi="標楷體"/>
          <w:w w:val="33"/>
        </w:rPr>
        <w:t xml:space="preserve">　</w:t>
      </w:r>
      <w:r w:rsidR="00676AA3" w:rsidRPr="00531A71">
        <w:rPr>
          <w:rFonts w:eastAsia="標楷體" w:hAnsi="標楷體"/>
        </w:rPr>
        <w:t>直線</w:t>
      </w:r>
      <w:r w:rsidR="00676AA3">
        <w:rPr>
          <w:rFonts w:eastAsia="標楷體" w:hint="eastAsia"/>
        </w:rPr>
        <w:t>_______</w:t>
      </w:r>
      <w:r w:rsidR="00676AA3" w:rsidRPr="00531A71">
        <w:rPr>
          <w:rFonts w:eastAsia="標楷體" w:hAnsi="標楷體"/>
        </w:rPr>
        <w:t>和圓</w:t>
      </w:r>
      <w:r w:rsidR="00676AA3" w:rsidRPr="00531A71">
        <w:rPr>
          <w:rFonts w:eastAsia="標楷體"/>
        </w:rPr>
        <w:t>O</w:t>
      </w:r>
      <w:r w:rsidR="00676AA3" w:rsidRPr="00531A71">
        <w:rPr>
          <w:rFonts w:eastAsia="標楷體" w:hAnsi="標楷體"/>
        </w:rPr>
        <w:t>相交於一點。</w:t>
      </w:r>
      <w:r w:rsidR="00676AA3">
        <w:rPr>
          <w:rFonts w:eastAsia="標楷體" w:hAnsi="標楷體" w:hint="eastAsia"/>
        </w:rPr>
        <w:br/>
      </w:r>
      <w:r w:rsidR="00676AA3" w:rsidRPr="00531A71">
        <w:rPr>
          <w:rFonts w:eastAsia="標楷體"/>
        </w:rPr>
        <w:t>(3)</w:t>
      </w:r>
      <w:r w:rsidR="00676AA3" w:rsidRPr="00531A71">
        <w:rPr>
          <w:rFonts w:eastAsia="標楷體" w:hAnsi="標楷體"/>
          <w:w w:val="33"/>
        </w:rPr>
        <w:t xml:space="preserve">　</w:t>
      </w:r>
      <w:r w:rsidR="00676AA3" w:rsidRPr="00531A71">
        <w:rPr>
          <w:rFonts w:eastAsia="標楷體" w:hAnsi="標楷體"/>
        </w:rPr>
        <w:t>直線</w:t>
      </w:r>
      <w:r w:rsidR="00676AA3">
        <w:rPr>
          <w:rFonts w:eastAsia="標楷體" w:hint="eastAsia"/>
        </w:rPr>
        <w:t>_______</w:t>
      </w:r>
      <w:r w:rsidR="00676AA3" w:rsidRPr="00531A71">
        <w:rPr>
          <w:rFonts w:eastAsia="標楷體" w:hAnsi="標楷體"/>
        </w:rPr>
        <w:t>和圓</w:t>
      </w:r>
      <w:r w:rsidR="00676AA3" w:rsidRPr="00531A71">
        <w:rPr>
          <w:rFonts w:eastAsia="標楷體"/>
        </w:rPr>
        <w:t>O</w:t>
      </w:r>
      <w:r w:rsidR="00676AA3" w:rsidRPr="00531A71">
        <w:rPr>
          <w:rFonts w:eastAsia="標楷體" w:hAnsi="標楷體"/>
        </w:rPr>
        <w:t>不相交。</w:t>
      </w:r>
    </w:p>
    <w:p w14:paraId="461FA35B" w14:textId="77777777" w:rsidR="00676AA3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 w:rsidRPr="004861A5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直線外一點到直線的最短距離為垂直線段</w:t>
      </w:r>
      <w:r>
        <w:rPr>
          <w:rFonts w:eastAsia="標楷體" w:hAnsi="標楷體" w:hint="eastAsia"/>
        </w:rPr>
        <w:t>(</w:t>
      </w:r>
      <w:r>
        <w:rPr>
          <w:rFonts w:eastAsia="標楷體" w:hAnsi="標楷體" w:hint="eastAsia"/>
        </w:rPr>
        <w:t>詳見</w:t>
      </w:r>
      <w:r w:rsidR="000218BA">
        <w:rPr>
          <w:rFonts w:eastAsia="標楷體" w:hAnsi="標楷體" w:hint="eastAsia"/>
        </w:rPr>
        <w:t>例題</w:t>
      </w:r>
      <w:r w:rsidR="000218BA">
        <w:rPr>
          <w:rFonts w:eastAsia="標楷體" w:hAnsi="標楷體" w:hint="eastAsia"/>
        </w:rPr>
        <w:t>4.1-1</w:t>
      </w:r>
      <w:r>
        <w:rPr>
          <w:rFonts w:eastAsia="標楷體" w:hAnsi="標楷體" w:hint="eastAsia"/>
        </w:rPr>
        <w:t>)</w:t>
      </w:r>
    </w:p>
    <w:p w14:paraId="46CABDB7" w14:textId="77777777" w:rsidR="00676AA3" w:rsidRPr="00531A71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2) </w:t>
      </w:r>
      <w:r w:rsidRPr="00531A71">
        <w:rPr>
          <w:rFonts w:eastAsia="標楷體" w:hAnsi="標楷體" w:hint="eastAsia"/>
        </w:rPr>
        <w:t>直線到圓心的距離大於圓半徑，則直線</w:t>
      </w:r>
      <w:proofErr w:type="gramStart"/>
      <w:r w:rsidRPr="00531A71">
        <w:rPr>
          <w:rFonts w:eastAsia="標楷體" w:hAnsi="標楷體" w:hint="eastAsia"/>
        </w:rPr>
        <w:t>與圓不相交</w:t>
      </w:r>
      <w:proofErr w:type="gramEnd"/>
    </w:p>
    <w:p w14:paraId="6ADCDF48" w14:textId="77777777" w:rsidR="00676AA3" w:rsidRPr="00531A71" w:rsidRDefault="00676AA3" w:rsidP="00676AA3">
      <w:pPr>
        <w:pStyle w:val="3-1"/>
        <w:spacing w:beforeLines="50" w:before="180" w:line="240" w:lineRule="auto"/>
        <w:ind w:left="390" w:hanging="39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3) </w:t>
      </w:r>
      <w:r w:rsidRPr="00531A71">
        <w:rPr>
          <w:rFonts w:eastAsia="標楷體" w:hAnsi="標楷體" w:hint="eastAsia"/>
        </w:rPr>
        <w:t>直線到圓心的距離等於圓半徑，則直線與圓相交於一點</w:t>
      </w:r>
    </w:p>
    <w:p w14:paraId="366ECA23" w14:textId="77777777" w:rsidR="00676AA3" w:rsidRPr="00531A71" w:rsidRDefault="00676AA3" w:rsidP="00676AA3">
      <w:pPr>
        <w:pStyle w:val="3-1"/>
        <w:spacing w:beforeLines="50" w:before="180" w:line="240" w:lineRule="auto"/>
        <w:ind w:left="390" w:hanging="39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(4) </w:t>
      </w:r>
      <w:r w:rsidRPr="00531A71">
        <w:rPr>
          <w:rFonts w:eastAsia="標楷體" w:hAnsi="標楷體" w:hint="eastAsia"/>
        </w:rPr>
        <w:t>直線到圓心的距離小於圓半徑，則直線與圓相交兩點</w:t>
      </w:r>
    </w:p>
    <w:p w14:paraId="534D79A7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207CF52B">
          <v:shape id="_x0000_s3072" type="#_x0000_t75" style="position:absolute;left:0;text-align:left;margin-left:132.7pt;margin-top:7.5pt;width:156.65pt;height:169.9pt;z-index:61">
            <v:imagedata r:id="rId18" o:title=""/>
          </v:shape>
        </w:pict>
      </w:r>
    </w:p>
    <w:p w14:paraId="5E40ECCF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7BC9A5AD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01E5CDF2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681A6633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57CF8F97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50C47543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1BD36A47" w14:textId="77777777" w:rsidR="00676AA3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18A0DE97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</w:p>
    <w:p w14:paraId="6E88148E" w14:textId="77777777" w:rsidR="0013594A" w:rsidRDefault="0013594A" w:rsidP="0013594A">
      <w:pPr>
        <w:pStyle w:val="3-1"/>
        <w:spacing w:beforeLines="50" w:before="18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5</w:t>
      </w:r>
    </w:p>
    <w:p w14:paraId="75897349" w14:textId="77777777" w:rsidR="00676AA3" w:rsidRPr="004861A5" w:rsidRDefault="00676AA3" w:rsidP="00676AA3">
      <w:pPr>
        <w:pStyle w:val="3-1"/>
        <w:ind w:left="390" w:hanging="390"/>
        <w:rPr>
          <w:rFonts w:eastAsia="標楷體"/>
          <w:b/>
        </w:rPr>
      </w:pPr>
      <w:r w:rsidRPr="004861A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676AA3" w:rsidRPr="00531A71" w14:paraId="1019341D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518A058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0CCC2E4F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76AA3" w:rsidRPr="00531A71" w14:paraId="0D74937B" w14:textId="77777777">
        <w:tc>
          <w:tcPr>
            <w:tcW w:w="4068" w:type="dxa"/>
            <w:tcBorders>
              <w:top w:val="single" w:sz="4" w:space="0" w:color="auto"/>
            </w:tcBorders>
          </w:tcPr>
          <w:p w14:paraId="31F104D8" w14:textId="77777777" w:rsidR="00676AA3" w:rsidRPr="00531A71" w:rsidRDefault="00B92C6C" w:rsidP="00A3788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7.1-5</w:t>
            </w:r>
            <w:r>
              <w:rPr>
                <w:rFonts w:eastAsia="標楷體" w:hint="eastAsia"/>
              </w:rPr>
              <w:t>，</w:t>
            </w:r>
            <w:r w:rsidR="00676AA3" w:rsidRPr="00531A71">
              <w:rPr>
                <w:rFonts w:eastAsia="標楷體" w:hAnsi="標楷體"/>
              </w:rPr>
              <w:t>直線</w:t>
            </w:r>
            <w:r w:rsidR="00676AA3" w:rsidRPr="00531A71">
              <w:rPr>
                <w:rFonts w:eastAsia="標楷體"/>
              </w:rPr>
              <w:t>L</w:t>
            </w:r>
            <w:r w:rsidR="00676AA3" w:rsidRPr="00531A71">
              <w:rPr>
                <w:rFonts w:eastAsia="標楷體"/>
                <w:vertAlign w:val="subscript"/>
              </w:rPr>
              <w:t>1</w:t>
            </w:r>
            <w:r w:rsidR="00676AA3" w:rsidRPr="00531A71">
              <w:rPr>
                <w:rFonts w:eastAsia="標楷體" w:hAnsi="標楷體"/>
              </w:rPr>
              <w:t>和圓</w:t>
            </w:r>
            <w:r w:rsidR="00676AA3" w:rsidRPr="00531A71">
              <w:rPr>
                <w:rFonts w:eastAsia="標楷體"/>
              </w:rPr>
              <w:t>O</w:t>
            </w:r>
            <w:r w:rsidR="00676AA3" w:rsidRPr="00531A71">
              <w:rPr>
                <w:rFonts w:eastAsia="標楷體" w:hAnsi="標楷體"/>
              </w:rPr>
              <w:t>相交於</w:t>
            </w:r>
            <w:r w:rsidR="00676AA3" w:rsidRPr="00531A71">
              <w:rPr>
                <w:rFonts w:eastAsia="標楷體"/>
              </w:rPr>
              <w:t>P</w:t>
            </w:r>
            <w:r w:rsidR="00676AA3" w:rsidRPr="00531A71">
              <w:rPr>
                <w:rFonts w:eastAsia="標楷體" w:hAnsi="標楷體"/>
              </w:rPr>
              <w:t>、</w:t>
            </w:r>
            <w:r w:rsidR="00676AA3" w:rsidRPr="00531A71">
              <w:rPr>
                <w:rFonts w:eastAsia="標楷體"/>
              </w:rPr>
              <w:t>Q</w:t>
            </w:r>
            <w:r w:rsidR="00676AA3" w:rsidRPr="00531A71">
              <w:rPr>
                <w:rFonts w:eastAsia="標楷體" w:hAnsi="標楷體"/>
              </w:rPr>
              <w:t>兩點</w:t>
            </w:r>
          </w:p>
          <w:p w14:paraId="065390D0" w14:textId="77777777" w:rsidR="00676AA3" w:rsidRPr="00531A71" w:rsidRDefault="00B92C6C" w:rsidP="00A3788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7.1-5</w:t>
            </w:r>
            <w:r>
              <w:rPr>
                <w:rFonts w:eastAsia="標楷體" w:hint="eastAsia"/>
              </w:rPr>
              <w:t>，</w:t>
            </w:r>
            <w:r w:rsidR="00676AA3" w:rsidRPr="00531A71">
              <w:rPr>
                <w:rFonts w:eastAsia="標楷體" w:hAnsi="標楷體"/>
              </w:rPr>
              <w:t>直線</w:t>
            </w:r>
            <w:r w:rsidR="00676AA3" w:rsidRPr="00531A71">
              <w:rPr>
                <w:rFonts w:eastAsia="標楷體"/>
              </w:rPr>
              <w:t>L</w:t>
            </w:r>
            <w:r w:rsidR="00676AA3" w:rsidRPr="00531A71">
              <w:rPr>
                <w:rFonts w:eastAsia="標楷體"/>
                <w:vertAlign w:val="subscript"/>
              </w:rPr>
              <w:t>2</w:t>
            </w:r>
            <w:r w:rsidR="00676AA3" w:rsidRPr="00531A71">
              <w:rPr>
                <w:rFonts w:eastAsia="標楷體" w:hAnsi="標楷體"/>
              </w:rPr>
              <w:t>和圓</w:t>
            </w:r>
            <w:r w:rsidR="00676AA3" w:rsidRPr="00531A71">
              <w:rPr>
                <w:rFonts w:eastAsia="標楷體"/>
              </w:rPr>
              <w:t>O</w:t>
            </w:r>
            <w:r w:rsidR="00676AA3" w:rsidRPr="00531A71">
              <w:rPr>
                <w:rFonts w:eastAsia="標楷體" w:hAnsi="標楷體"/>
              </w:rPr>
              <w:t>相交於一點</w:t>
            </w:r>
            <w:r w:rsidR="00676AA3" w:rsidRPr="00531A71">
              <w:rPr>
                <w:rFonts w:eastAsia="標楷體"/>
              </w:rPr>
              <w:t>R</w:t>
            </w:r>
            <w:r w:rsidR="00676AA3" w:rsidRPr="00531A71">
              <w:rPr>
                <w:rFonts w:eastAsia="標楷體" w:hAnsi="標楷體"/>
              </w:rPr>
              <w:t>點</w:t>
            </w:r>
          </w:p>
          <w:p w14:paraId="4EE733D5" w14:textId="77777777" w:rsidR="00676AA3" w:rsidRPr="00531A71" w:rsidRDefault="00B92C6C" w:rsidP="00A3788E">
            <w:pPr>
              <w:numPr>
                <w:ilvl w:val="0"/>
                <w:numId w:val="2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7.1-5</w:t>
            </w:r>
            <w:r>
              <w:rPr>
                <w:rFonts w:eastAsia="標楷體" w:hint="eastAsia"/>
              </w:rPr>
              <w:t>，</w:t>
            </w:r>
            <w:r w:rsidR="00676AA3" w:rsidRPr="00531A71">
              <w:rPr>
                <w:rFonts w:eastAsia="標楷體" w:hAnsi="標楷體"/>
              </w:rPr>
              <w:t>直線</w:t>
            </w:r>
            <w:r w:rsidR="00676AA3" w:rsidRPr="00531A71">
              <w:rPr>
                <w:rFonts w:eastAsia="標楷體"/>
              </w:rPr>
              <w:t>L</w:t>
            </w:r>
            <w:r w:rsidR="00676AA3" w:rsidRPr="00531A71">
              <w:rPr>
                <w:rFonts w:eastAsia="標楷體"/>
                <w:vertAlign w:val="subscript"/>
              </w:rPr>
              <w:t>3</w:t>
            </w:r>
            <w:r w:rsidR="00676AA3" w:rsidRPr="00531A71">
              <w:rPr>
                <w:rFonts w:eastAsia="標楷體" w:hAnsi="標楷體"/>
              </w:rPr>
              <w:t>和圓</w:t>
            </w:r>
            <w:r w:rsidR="00676AA3" w:rsidRPr="00531A71">
              <w:rPr>
                <w:rFonts w:eastAsia="標楷體"/>
              </w:rPr>
              <w:t>O</w:t>
            </w:r>
            <w:r w:rsidR="00676AA3" w:rsidRPr="00531A71">
              <w:rPr>
                <w:rFonts w:eastAsia="標楷體" w:hAnsi="標楷體"/>
              </w:rPr>
              <w:t>不相交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16BC5C08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的距離為</w:t>
            </w:r>
            <w:r w:rsidR="000218BA">
              <w:rPr>
                <w:rFonts w:eastAsia="標楷體" w:hAnsi="標楷體" w:hint="eastAsia"/>
              </w:rPr>
              <w:br/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4</w:t>
              </w:r>
              <w:r w:rsidR="000218BA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0218BA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＝半徑</w:t>
            </w:r>
          </w:p>
          <w:p w14:paraId="532356BA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的距離為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0218BA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="000218BA">
              <w:rPr>
                <w:rFonts w:eastAsia="標楷體" w:hint="eastAsia"/>
                <w:spacing w:val="10"/>
                <w:kern w:val="0"/>
              </w:rPr>
              <w:t>＝</w:t>
            </w:r>
            <w:r w:rsidRPr="00531A71">
              <w:rPr>
                <w:rFonts w:eastAsia="標楷體" w:hAnsi="標楷體"/>
              </w:rPr>
              <w:t>半徑</w:t>
            </w:r>
            <w:r w:rsidR="00B92C6C">
              <w:rPr>
                <w:rFonts w:eastAsia="標楷體" w:hAnsi="標楷體" w:hint="eastAsia"/>
              </w:rPr>
              <w:br/>
            </w:r>
          </w:p>
          <w:p w14:paraId="0DC303C7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到直線</w:t>
            </w:r>
            <w:r w:rsidRPr="00531A71">
              <w:rPr>
                <w:rFonts w:eastAsia="標楷體"/>
              </w:rPr>
              <w:t>L</w:t>
            </w:r>
            <w:r w:rsidRPr="00531A71">
              <w:rPr>
                <w:rFonts w:eastAsia="標楷體"/>
                <w:vertAlign w:val="subscript"/>
              </w:rPr>
              <w:t>3</w:t>
            </w:r>
            <w:r w:rsidRPr="00531A71">
              <w:rPr>
                <w:rFonts w:eastAsia="標楷體" w:hAnsi="標楷體"/>
              </w:rPr>
              <w:t>的距離為</w:t>
            </w:r>
            <w:r w:rsidR="00F822AA">
              <w:rPr>
                <w:rFonts w:eastAsia="標楷體" w:hAnsi="標楷體" w:hint="eastAsia"/>
              </w:rPr>
              <w:br/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8</w:t>
              </w:r>
              <w:r w:rsidR="000218BA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＞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="00F822AA">
                <w:rPr>
                  <w:rFonts w:eastAsia="標楷體" w:hint="eastAsia"/>
                  <w:spacing w:val="10"/>
                  <w:kern w:val="0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＝半徑</w:t>
            </w:r>
          </w:p>
        </w:tc>
      </w:tr>
    </w:tbl>
    <w:p w14:paraId="4C4A9346" w14:textId="77777777" w:rsidR="008E5504" w:rsidRPr="00531A71" w:rsidRDefault="008E5504" w:rsidP="00676AA3">
      <w:pPr>
        <w:adjustRightInd w:val="0"/>
        <w:spacing w:beforeLines="50" w:before="180" w:line="380" w:lineRule="exact"/>
        <w:ind w:left="504" w:hangingChars="210" w:hanging="504"/>
        <w:rPr>
          <w:rFonts w:ascii="標楷體" w:eastAsia="標楷體" w:hAnsi="標楷體" w:hint="eastAsia"/>
        </w:rPr>
      </w:pPr>
    </w:p>
    <w:p w14:paraId="6400CA1B" w14:textId="77777777" w:rsidR="00BF38C8" w:rsidRDefault="00BF38C8" w:rsidP="00231707">
      <w:pPr>
        <w:snapToGrid w:val="0"/>
        <w:spacing w:afterLines="50" w:after="180"/>
        <w:ind w:left="721" w:hangingChars="300" w:hanging="721"/>
        <w:rPr>
          <w:rFonts w:eastAsia="標楷體" w:hAnsi="標楷體" w:hint="eastAsia"/>
          <w:b/>
        </w:rPr>
      </w:pPr>
    </w:p>
    <w:p w14:paraId="0D565A4F" w14:textId="77777777" w:rsidR="00BF38C8" w:rsidRDefault="00BF38C8" w:rsidP="00231707">
      <w:pPr>
        <w:snapToGrid w:val="0"/>
        <w:spacing w:afterLines="50" w:after="180"/>
        <w:ind w:left="721" w:hangingChars="300" w:hanging="721"/>
        <w:rPr>
          <w:rFonts w:eastAsia="標楷體" w:hAnsi="標楷體" w:hint="eastAsia"/>
          <w:b/>
        </w:rPr>
      </w:pPr>
    </w:p>
    <w:p w14:paraId="44D33CC6" w14:textId="77777777" w:rsidR="00DB4621" w:rsidRDefault="00DB4621" w:rsidP="00231707">
      <w:pPr>
        <w:snapToGrid w:val="0"/>
        <w:spacing w:afterLines="50" w:after="180"/>
        <w:ind w:left="721" w:hangingChars="300" w:hanging="721"/>
        <w:rPr>
          <w:rFonts w:eastAsia="標楷體" w:hAnsi="標楷體" w:hint="eastAsia"/>
          <w:b/>
        </w:rPr>
      </w:pPr>
    </w:p>
    <w:p w14:paraId="76CF5AFB" w14:textId="77777777" w:rsidR="00A362C0" w:rsidRPr="00531A71" w:rsidRDefault="003E5032" w:rsidP="00231707">
      <w:pPr>
        <w:snapToGrid w:val="0"/>
        <w:spacing w:afterLines="50" w:after="180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lastRenderedPageBreak/>
        <w:t>例題</w:t>
      </w:r>
      <w:r w:rsidR="002A337B" w:rsidRPr="00531A71">
        <w:rPr>
          <w:rFonts w:eastAsia="標楷體" w:hAnsi="標楷體" w:hint="eastAsia"/>
          <w:b/>
        </w:rPr>
        <w:t>7.1-5</w:t>
      </w:r>
      <w:r w:rsidRPr="00531A71">
        <w:rPr>
          <w:rFonts w:eastAsia="標楷體" w:hAnsi="標楷體"/>
          <w:b/>
        </w:rPr>
        <w:t>：</w:t>
      </w:r>
    </w:p>
    <w:p w14:paraId="0BE25456" w14:textId="77777777" w:rsidR="00676AA3" w:rsidRPr="00531A71" w:rsidRDefault="00676AA3" w:rsidP="00676AA3">
      <w:pPr>
        <w:snapToGrid w:val="0"/>
        <w:spacing w:afterLines="50" w:after="180"/>
        <w:ind w:left="504" w:hangingChars="210" w:hanging="504"/>
        <w:rPr>
          <w:rFonts w:eastAsia="標楷體" w:hint="eastAsia"/>
        </w:rPr>
      </w:pPr>
      <w:r>
        <w:rPr>
          <w:rFonts w:eastAsia="標楷體" w:hAnsi="標楷體" w:hint="eastAsia"/>
          <w:b/>
          <w:noProof/>
        </w:rPr>
        <w:pict w14:anchorId="74D63FDF">
          <v:shape id="_x0000_s3073" type="#_x0000_t75" style="position:absolute;left:0;text-align:left;margin-left:119.7pt;margin-top:78.35pt;width:206.45pt;height:134.85pt;z-index:62">
            <v:imagedata r:id="rId19" o:title=""/>
          </v:shape>
        </w:pict>
      </w:r>
      <w:r w:rsidR="00A362C0"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13594A">
        <w:rPr>
          <w:rFonts w:eastAsia="標楷體" w:hAnsi="標楷體" w:hint="eastAsia"/>
        </w:rPr>
        <w:t>7.1-6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外，</w:t>
      </w:r>
      <w:r w:rsidRPr="00531A71">
        <w:rPr>
          <w:rFonts w:eastAsia="標楷體"/>
        </w:rPr>
        <w:pict w14:anchorId="59187488">
          <v:shape id="_x0000_i1046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int="eastAsia"/>
        </w:rPr>
        <w:t>通過</w:t>
      </w:r>
      <w:r>
        <w:rPr>
          <w:rFonts w:eastAsia="標楷體" w:hint="eastAsia"/>
        </w:rPr>
        <w:t>圓心</w:t>
      </w:r>
      <w:r w:rsidRPr="00531A71">
        <w:rPr>
          <w:rFonts w:eastAsia="標楷體" w:hint="eastAsia"/>
        </w:rPr>
        <w:t>O</w:t>
      </w:r>
      <w:proofErr w:type="gramStart"/>
      <w:r w:rsidRPr="00531A71">
        <w:rPr>
          <w:rFonts w:eastAsia="標楷體" w:hint="eastAsia"/>
        </w:rPr>
        <w:t>且</w:t>
      </w:r>
      <w:r w:rsidRPr="00531A71">
        <w:rPr>
          <w:rFonts w:eastAsia="標楷體" w:hAnsi="標楷體"/>
        </w:rPr>
        <w:t>交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</w:t>
      </w:r>
      <w:r w:rsidR="0013594A">
        <w:rPr>
          <w:rFonts w:eastAsia="標楷體" w:hAnsi="標楷體" w:hint="eastAsia"/>
        </w:rPr>
        <w:br/>
      </w:r>
      <w:r w:rsidRPr="00531A71">
        <w:rPr>
          <w:rFonts w:eastAsia="標楷體"/>
        </w:rPr>
        <w:pict w14:anchorId="1A3B79EC">
          <v:shape id="_x0000_i1047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公分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半徑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Pr="00531A71">
          <w:rPr>
            <w:rFonts w:eastAsia="標楷體"/>
          </w:rPr>
          <w:t>3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 A</w:t>
      </w:r>
      <w:proofErr w:type="gramStart"/>
      <w:r w:rsidRPr="00531A71">
        <w:rPr>
          <w:rFonts w:eastAsia="標楷體" w:hAnsi="標楷體"/>
        </w:rPr>
        <w:t>到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短距離為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2) A</w:t>
      </w:r>
      <w:proofErr w:type="gramStart"/>
      <w:r w:rsidRPr="00531A71">
        <w:rPr>
          <w:rFonts w:eastAsia="標楷體" w:hAnsi="標楷體"/>
        </w:rPr>
        <w:t>到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長距離為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  <w:r w:rsidRPr="00531A71">
        <w:rPr>
          <w:rFonts w:eastAsia="標楷體" w:hAnsi="標楷體" w:hint="eastAsia"/>
        </w:rPr>
        <w:br/>
      </w:r>
    </w:p>
    <w:p w14:paraId="04CA122E" w14:textId="77777777" w:rsidR="00676AA3" w:rsidRPr="00531A71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57282542" w14:textId="77777777" w:rsidR="00676AA3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3A2A37CF" w14:textId="77777777" w:rsidR="00676AA3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00ABCA15" w14:textId="77777777" w:rsidR="00676AA3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59743EDA" w14:textId="77777777" w:rsidR="00676AA3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5B9C0604" w14:textId="77777777" w:rsidR="00676AA3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0B9F9E13" w14:textId="77777777" w:rsidR="00676AA3" w:rsidRPr="00531A71" w:rsidRDefault="00676AA3" w:rsidP="00676AA3">
      <w:pPr>
        <w:pStyle w:val="3-1"/>
        <w:ind w:left="390" w:hanging="390"/>
        <w:rPr>
          <w:rFonts w:eastAsia="標楷體" w:hint="eastAsia"/>
        </w:rPr>
      </w:pPr>
    </w:p>
    <w:p w14:paraId="057FF17C" w14:textId="77777777" w:rsidR="0013594A" w:rsidRDefault="0013594A" w:rsidP="0013594A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6</w:t>
      </w:r>
    </w:p>
    <w:p w14:paraId="185FC677" w14:textId="77777777" w:rsidR="00676AA3" w:rsidRPr="00531A71" w:rsidRDefault="00676AA3" w:rsidP="00676AA3">
      <w:pPr>
        <w:pStyle w:val="3-1"/>
        <w:ind w:left="390" w:hanging="390"/>
        <w:rPr>
          <w:rFonts w:eastAsia="標楷體" w:hAnsi="標楷體" w:hint="eastAsia"/>
        </w:rPr>
      </w:pPr>
      <w:r w:rsidRPr="00F81FC3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 w:hint="eastAsia"/>
        </w:rPr>
        <w:t>圓外一點與圓的距離為點到圓周的線段長</w:t>
      </w:r>
    </w:p>
    <w:p w14:paraId="2D4D8159" w14:textId="77777777" w:rsidR="00676AA3" w:rsidRPr="00F81FC3" w:rsidRDefault="00676AA3" w:rsidP="00676AA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F81FC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76AA3" w:rsidRPr="00531A71" w14:paraId="64F171ED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67FD11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D641E76" w14:textId="77777777" w:rsidR="00676AA3" w:rsidRPr="00531A71" w:rsidRDefault="00676AA3" w:rsidP="008A2D0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76AA3" w:rsidRPr="00531A71" w14:paraId="2B7480B4" w14:textId="77777777">
        <w:tc>
          <w:tcPr>
            <w:tcW w:w="4248" w:type="dxa"/>
            <w:tcBorders>
              <w:top w:val="single" w:sz="4" w:space="0" w:color="auto"/>
            </w:tcBorders>
          </w:tcPr>
          <w:p w14:paraId="1DAC81DE" w14:textId="77777777" w:rsidR="00676AA3" w:rsidRPr="00531A71" w:rsidRDefault="00676AA3" w:rsidP="00A3788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proofErr w:type="gramStart"/>
            <w:r w:rsidRPr="00531A71">
              <w:rPr>
                <w:rFonts w:eastAsia="標楷體" w:hAnsi="標楷體"/>
              </w:rPr>
              <w:t>到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最短距離為</w:t>
            </w:r>
            <w:r w:rsidRPr="00531A71">
              <w:rPr>
                <w:rFonts w:eastAsia="標楷體"/>
              </w:rPr>
              <w:pict w14:anchorId="76C11784">
                <v:shape id="_x0000_i104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7DFEE348" w14:textId="77777777" w:rsidR="00676AA3" w:rsidRPr="00531A71" w:rsidRDefault="00676AA3" w:rsidP="00A3788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68B0196A">
                <v:shape id="_x0000_i104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46CBD817">
                <v:shape id="_x0000_i1050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pict w14:anchorId="152DC95E">
                <v:shape id="_x0000_i1051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046E54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</w:t>
            </w:r>
            <w:r w:rsidR="00046E54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3</w:t>
            </w:r>
            <w:r w:rsidR="00046E54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公分</w:t>
            </w:r>
          </w:p>
          <w:p w14:paraId="366245DB" w14:textId="77777777" w:rsidR="00676AA3" w:rsidRPr="00531A71" w:rsidRDefault="00676AA3" w:rsidP="00A3788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proofErr w:type="gramStart"/>
            <w:r w:rsidRPr="00531A71">
              <w:rPr>
                <w:rFonts w:eastAsia="標楷體" w:hAnsi="標楷體"/>
              </w:rPr>
              <w:t>到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最長距離為</w:t>
            </w:r>
            <w:r w:rsidRPr="00531A71">
              <w:rPr>
                <w:rFonts w:eastAsia="標楷體"/>
              </w:rPr>
              <w:pict w14:anchorId="1892DAEA">
                <v:shape id="_x0000_i105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</w:p>
          <w:p w14:paraId="731EB068" w14:textId="77777777" w:rsidR="00676AA3" w:rsidRPr="00531A71" w:rsidRDefault="00676AA3" w:rsidP="00A3788E">
            <w:pPr>
              <w:numPr>
                <w:ilvl w:val="0"/>
                <w:numId w:val="2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54E50C96">
                <v:shape id="_x0000_i105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7220BE91">
                <v:shape id="_x0000_i105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pict w14:anchorId="6D3BA5FA">
                <v:shape id="_x0000_i1055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046E54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</w:t>
            </w:r>
            <w:r w:rsidR="00046E54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3</w:t>
            </w:r>
            <w:r w:rsidR="00046E54">
              <w:rPr>
                <w:rFonts w:eastAsia="標楷體" w:hint="eastAsia"/>
                <w:spacing w:val="10"/>
                <w:kern w:val="0"/>
              </w:rPr>
              <w:t>公分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</w:t>
            </w:r>
            <w:r w:rsidRPr="00531A71">
              <w:rPr>
                <w:rFonts w:eastAsia="標楷體" w:hAnsi="標楷體"/>
              </w:rPr>
              <w:t>公分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7B627B6A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13594A">
              <w:rPr>
                <w:rFonts w:eastAsia="標楷體" w:hAnsi="標楷體" w:hint="eastAsia"/>
              </w:rPr>
              <w:t>7.1-6</w:t>
            </w:r>
            <w:r w:rsidRPr="00531A71">
              <w:rPr>
                <w:rFonts w:eastAsia="標楷體" w:hAnsi="標楷體"/>
              </w:rPr>
              <w:t>所示</w:t>
            </w:r>
          </w:p>
          <w:p w14:paraId="0C25989B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245B57D7">
                <v:shape id="_x0000_i1056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半徑</w:t>
            </w:r>
            <w:r w:rsidRPr="00531A71">
              <w:rPr>
                <w:rFonts w:eastAsia="標楷體"/>
              </w:rPr>
              <w:pict w14:anchorId="5F459BDC">
                <v:shape id="_x0000_i1057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3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="00046E54">
              <w:rPr>
                <w:rFonts w:eastAsia="標楷體" w:hAnsi="標楷體" w:hint="eastAsia"/>
              </w:rPr>
              <w:br/>
            </w:r>
          </w:p>
          <w:p w14:paraId="195C38F8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13594A">
              <w:rPr>
                <w:rFonts w:eastAsia="標楷體" w:hAnsi="標楷體" w:hint="eastAsia"/>
              </w:rPr>
              <w:t>7.1-6</w:t>
            </w:r>
            <w:r w:rsidRPr="00531A71">
              <w:rPr>
                <w:rFonts w:eastAsia="標楷體" w:hAnsi="標楷體"/>
              </w:rPr>
              <w:t>所示</w:t>
            </w:r>
          </w:p>
          <w:p w14:paraId="02024097" w14:textId="77777777" w:rsidR="00676AA3" w:rsidRPr="00531A71" w:rsidRDefault="00676AA3" w:rsidP="008A2D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0C792F13">
                <v:shape id="_x0000_i1058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6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半徑</w:t>
            </w:r>
            <w:r w:rsidRPr="00531A71">
              <w:rPr>
                <w:rFonts w:eastAsia="標楷體"/>
              </w:rPr>
              <w:pict w14:anchorId="200FB1D0">
                <v:shape id="_x0000_i1059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3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="00046E54">
              <w:rPr>
                <w:rFonts w:eastAsia="標楷體" w:hAnsi="標楷體" w:hint="eastAsia"/>
              </w:rPr>
              <w:br/>
            </w:r>
          </w:p>
        </w:tc>
      </w:tr>
    </w:tbl>
    <w:p w14:paraId="2F7A3470" w14:textId="77777777" w:rsidR="003E5032" w:rsidRPr="00531A71" w:rsidRDefault="003E5032" w:rsidP="00676AA3">
      <w:pPr>
        <w:snapToGrid w:val="0"/>
        <w:spacing w:beforeLines="50" w:before="180"/>
        <w:ind w:left="720" w:hangingChars="300" w:hanging="720"/>
        <w:rPr>
          <w:rFonts w:ascii="標楷體" w:eastAsia="標楷體" w:hAnsi="標楷體" w:hint="eastAsia"/>
        </w:rPr>
      </w:pPr>
    </w:p>
    <w:p w14:paraId="7E3A7C42" w14:textId="77777777" w:rsidR="00B93D0D" w:rsidRPr="00531A71" w:rsidRDefault="00B93D0D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24BDEC6F" w14:textId="77777777" w:rsidR="00B93D0D" w:rsidRDefault="00B93D0D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25242CED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77DC4853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58CF9C40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2FAA2615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2D83BD82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320A01D0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44F45D62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6DAF43C1" w14:textId="77777777" w:rsidR="00BF38C8" w:rsidRDefault="00BF38C8" w:rsidP="008E5504">
      <w:pPr>
        <w:ind w:left="720" w:hangingChars="300" w:hanging="720"/>
        <w:rPr>
          <w:rFonts w:ascii="標楷體" w:eastAsia="標楷體" w:hAnsi="標楷體" w:hint="eastAsia"/>
        </w:rPr>
      </w:pPr>
    </w:p>
    <w:p w14:paraId="77C72411" w14:textId="77777777" w:rsidR="00DD49B7" w:rsidRPr="00531A71" w:rsidRDefault="00D53FF2" w:rsidP="005E3020">
      <w:pPr>
        <w:jc w:val="both"/>
        <w:outlineLvl w:val="1"/>
        <w:rPr>
          <w:rFonts w:eastAsia="標楷體" w:hint="eastAsia"/>
          <w:b/>
        </w:rPr>
      </w:pPr>
      <w:bookmarkStart w:id="4" w:name="_Toc332620110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1-</w:t>
      </w:r>
      <w:r w:rsidRPr="00531A71">
        <w:rPr>
          <w:rFonts w:eastAsia="標楷體" w:hint="eastAsia"/>
          <w:b/>
        </w:rPr>
        <w:t xml:space="preserve">2 </w:t>
      </w:r>
      <w:r w:rsidR="00DD49B7" w:rsidRPr="00531A71">
        <w:rPr>
          <w:rFonts w:eastAsia="標楷體" w:hint="eastAsia"/>
          <w:b/>
        </w:rPr>
        <w:t>圓心角</w:t>
      </w:r>
      <w:bookmarkEnd w:id="4"/>
    </w:p>
    <w:p w14:paraId="2DBFA22E" w14:textId="77777777" w:rsidR="00DD49B7" w:rsidRPr="00F41D31" w:rsidRDefault="00DD49B7" w:rsidP="00F81FC3">
      <w:pPr>
        <w:spacing w:beforeLines="50" w:before="180"/>
        <w:ind w:leftChars="300" w:left="720"/>
        <w:rPr>
          <w:rFonts w:eastAsia="標楷體" w:hint="eastAsia"/>
        </w:rPr>
      </w:pPr>
      <w:r w:rsidRPr="00F41D31">
        <w:rPr>
          <w:rFonts w:eastAsia="標楷體" w:hint="eastAsia"/>
        </w:rPr>
        <w:t>兩半徑所夾的角，叫圓心角。</w:t>
      </w:r>
    </w:p>
    <w:p w14:paraId="2BBD77E2" w14:textId="77777777" w:rsidR="00F81FC3" w:rsidRDefault="00F81FC3" w:rsidP="00DD49B7">
      <w:pPr>
        <w:ind w:leftChars="300" w:left="720"/>
        <w:rPr>
          <w:rFonts w:eastAsia="標楷體" w:hint="eastAsia"/>
          <w:b/>
        </w:rPr>
      </w:pPr>
    </w:p>
    <w:p w14:paraId="1EACE348" w14:textId="77777777" w:rsidR="00F81FC3" w:rsidRPr="00531A71" w:rsidRDefault="00F81FC3" w:rsidP="00DD49B7">
      <w:pPr>
        <w:ind w:leftChars="300" w:left="720"/>
        <w:rPr>
          <w:rFonts w:eastAsia="標楷體" w:hint="eastAsia"/>
          <w:b/>
        </w:rPr>
      </w:pPr>
    </w:p>
    <w:p w14:paraId="69981440" w14:textId="77777777" w:rsidR="00DD49B7" w:rsidRPr="00531A71" w:rsidRDefault="00FA0000" w:rsidP="005E3020">
      <w:pPr>
        <w:jc w:val="both"/>
        <w:outlineLvl w:val="1"/>
        <w:rPr>
          <w:rFonts w:eastAsia="標楷體" w:hint="eastAsia"/>
          <w:b/>
        </w:rPr>
      </w:pPr>
      <w:bookmarkStart w:id="5" w:name="_Toc332620111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1-</w:t>
      </w:r>
      <w:r w:rsidRPr="00531A71">
        <w:rPr>
          <w:rFonts w:eastAsia="標楷體" w:hint="eastAsia"/>
          <w:b/>
        </w:rPr>
        <w:t xml:space="preserve">3 </w:t>
      </w:r>
      <w:r w:rsidRPr="00531A71">
        <w:rPr>
          <w:rFonts w:eastAsia="標楷體" w:hint="eastAsia"/>
          <w:b/>
        </w:rPr>
        <w:t>圓周角</w:t>
      </w:r>
      <w:bookmarkEnd w:id="5"/>
    </w:p>
    <w:p w14:paraId="0A4DC5F4" w14:textId="77777777" w:rsidR="00DD49B7" w:rsidRPr="00F41D31" w:rsidRDefault="00DD49B7" w:rsidP="00F81FC3">
      <w:pPr>
        <w:spacing w:beforeLines="50" w:before="180"/>
        <w:ind w:leftChars="300" w:left="720"/>
        <w:rPr>
          <w:rFonts w:eastAsia="標楷體" w:hint="eastAsia"/>
        </w:rPr>
      </w:pPr>
      <w:r w:rsidRPr="00F41D31">
        <w:rPr>
          <w:rFonts w:eastAsia="標楷體" w:hint="eastAsia"/>
        </w:rPr>
        <w:t>過圓周上同一點的</w:t>
      </w:r>
      <w:proofErr w:type="gramStart"/>
      <w:r w:rsidRPr="00F41D31">
        <w:rPr>
          <w:rFonts w:eastAsia="標楷體" w:hint="eastAsia"/>
        </w:rPr>
        <w:t>兩弦所</w:t>
      </w:r>
      <w:proofErr w:type="gramEnd"/>
      <w:r w:rsidRPr="00F41D31">
        <w:rPr>
          <w:rFonts w:eastAsia="標楷體" w:hint="eastAsia"/>
        </w:rPr>
        <w:t>夾的角，叫圓周角。</w:t>
      </w:r>
    </w:p>
    <w:p w14:paraId="64AFC7ED" w14:textId="77777777" w:rsidR="00FA0000" w:rsidRPr="00531A71" w:rsidRDefault="00C812D9" w:rsidP="00C812D9">
      <w:pPr>
        <w:ind w:leftChars="300" w:left="720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 xml:space="preserve">                   </w:t>
      </w:r>
      <w:r w:rsidRPr="00531A71">
        <w:rPr>
          <w:rFonts w:eastAsia="標楷體"/>
          <w:b/>
        </w:rPr>
        <w:pict w14:anchorId="15253E19">
          <v:shape id="_x0000_i1060" type="#_x0000_t75" style="width:111.75pt;height:119.25pt">
            <v:imagedata r:id="rId22" o:title=""/>
          </v:shape>
        </w:pict>
      </w:r>
    </w:p>
    <w:p w14:paraId="4695C855" w14:textId="77777777" w:rsidR="00FB586D" w:rsidRPr="00531A71" w:rsidRDefault="00C812D9" w:rsidP="00C812D9">
      <w:pPr>
        <w:ind w:leftChars="300" w:left="720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 xml:space="preserve">                         </w:t>
      </w:r>
      <w:r w:rsidR="00FB586D" w:rsidRPr="00531A71">
        <w:rPr>
          <w:rFonts w:eastAsia="標楷體" w:hint="eastAsia"/>
          <w:b/>
        </w:rPr>
        <w:t>圖</w:t>
      </w:r>
      <w:r w:rsidR="00FB586D" w:rsidRPr="00531A71">
        <w:rPr>
          <w:rFonts w:eastAsia="標楷體" w:hint="eastAsia"/>
          <w:b/>
        </w:rPr>
        <w:t>7.1-</w:t>
      </w:r>
      <w:r w:rsidR="0013594A">
        <w:rPr>
          <w:rFonts w:eastAsia="標楷體" w:hint="eastAsia"/>
          <w:b/>
        </w:rPr>
        <w:t>7</w:t>
      </w:r>
    </w:p>
    <w:p w14:paraId="7B333AAB" w14:textId="77777777" w:rsidR="00FB586D" w:rsidRPr="00531A71" w:rsidRDefault="00FB586D" w:rsidP="00F81FC3">
      <w:pPr>
        <w:spacing w:beforeLines="50" w:before="180"/>
        <w:ind w:leftChars="300" w:left="720"/>
        <w:jc w:val="both"/>
        <w:rPr>
          <w:rFonts w:eastAsia="標楷體"/>
        </w:rPr>
      </w:pPr>
      <w:r w:rsidRPr="00531A71">
        <w:rPr>
          <w:rFonts w:eastAsia="標楷體"/>
        </w:rPr>
        <w:t>圖</w:t>
      </w:r>
      <w:r w:rsidRPr="00531A71">
        <w:rPr>
          <w:rFonts w:eastAsia="標楷體"/>
        </w:rPr>
        <w:t>7.1-</w:t>
      </w:r>
      <w:r w:rsidR="0013594A">
        <w:rPr>
          <w:rFonts w:eastAsia="標楷體" w:hint="eastAsia"/>
        </w:rPr>
        <w:t>7</w:t>
      </w:r>
      <w:r w:rsidRPr="00531A71">
        <w:rPr>
          <w:rFonts w:eastAsia="標楷體"/>
        </w:rPr>
        <w:t xml:space="preserve"> </w:t>
      </w:r>
      <w:r w:rsidRPr="00531A71">
        <w:rPr>
          <w:rFonts w:eastAsia="標楷體"/>
        </w:rPr>
        <w:t>中，</w:t>
      </w:r>
      <w:r w:rsidRPr="00531A71">
        <w:rPr>
          <w:rFonts w:eastAsia="標楷體"/>
        </w:rPr>
        <w:t>∠AOB</w:t>
      </w:r>
      <w:r w:rsidRPr="00531A71">
        <w:rPr>
          <w:rFonts w:eastAsia="標楷體"/>
        </w:rPr>
        <w:t>為圓心角，</w:t>
      </w:r>
      <w:r w:rsidRPr="00531A71">
        <w:rPr>
          <w:rFonts w:eastAsia="標楷體"/>
        </w:rPr>
        <w:t>∠CDE</w:t>
      </w:r>
      <w:r w:rsidRPr="00531A71">
        <w:rPr>
          <w:rFonts w:eastAsia="標楷體"/>
        </w:rPr>
        <w:t>及</w:t>
      </w:r>
      <w:r w:rsidRPr="00531A71">
        <w:rPr>
          <w:rFonts w:eastAsia="標楷體"/>
        </w:rPr>
        <w:t>∠FGH</w:t>
      </w:r>
      <w:r w:rsidRPr="00531A71">
        <w:rPr>
          <w:rFonts w:eastAsia="標楷體"/>
        </w:rPr>
        <w:t>都是圓周角。</w:t>
      </w:r>
    </w:p>
    <w:p w14:paraId="775EB17F" w14:textId="77777777" w:rsidR="00FB586D" w:rsidRDefault="00FB586D" w:rsidP="00FB586D">
      <w:pPr>
        <w:ind w:leftChars="300" w:left="720"/>
        <w:jc w:val="both"/>
        <w:rPr>
          <w:rFonts w:ascii="標楷體" w:eastAsia="標楷體" w:hAnsi="標楷體" w:hint="eastAsia"/>
        </w:rPr>
      </w:pPr>
    </w:p>
    <w:p w14:paraId="06CC4D40" w14:textId="77777777" w:rsidR="00F81FC3" w:rsidRDefault="00F81FC3" w:rsidP="00FB586D">
      <w:pPr>
        <w:ind w:leftChars="300" w:left="720"/>
        <w:jc w:val="both"/>
        <w:rPr>
          <w:rFonts w:ascii="標楷體" w:eastAsia="標楷體" w:hAnsi="標楷體" w:hint="eastAsia"/>
        </w:rPr>
      </w:pPr>
    </w:p>
    <w:p w14:paraId="66BC4A51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07BFCDC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0FA0724B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194D7014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4AD17805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0F63FF7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200D300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54AB92E5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552F4A9C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124E2056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5A3B38AA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2CF9BF28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04271C81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B7D3277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3D05E283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25CF88FE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25C7441A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88C6C64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E271516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6C60E83F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5CBAB172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0136464C" w14:textId="77777777" w:rsidR="0038091C" w:rsidRDefault="0038091C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</w:p>
    <w:p w14:paraId="1A3389F5" w14:textId="77777777" w:rsidR="00FA0000" w:rsidRPr="00531A71" w:rsidRDefault="00FA0000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38091C">
        <w:rPr>
          <w:rFonts w:eastAsia="標楷體" w:hAnsi="標楷體" w:hint="eastAsia"/>
          <w:b/>
        </w:rPr>
        <w:t>7.1-6</w:t>
      </w:r>
      <w:r w:rsidRPr="00531A71">
        <w:rPr>
          <w:rFonts w:eastAsia="標楷體" w:hAnsi="標楷體"/>
          <w:b/>
        </w:rPr>
        <w:t>：</w:t>
      </w:r>
    </w:p>
    <w:p w14:paraId="46404642" w14:textId="77777777" w:rsidR="00FA0000" w:rsidRPr="00531A71" w:rsidRDefault="00FA0000" w:rsidP="00F81FC3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="293" w:hangingChars="122" w:hanging="293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當時鐘在六點五十分時，時針和分針的夾角為幾度？</w:t>
      </w:r>
    </w:p>
    <w:p w14:paraId="2AD4378B" w14:textId="77777777" w:rsidR="00FA0000" w:rsidRPr="00531A71" w:rsidRDefault="00F81FC3" w:rsidP="00F81FC3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  <w:r>
        <w:pict w14:anchorId="50CC0E23">
          <v:shape id="_x0000_i1061" type="#_x0000_t75" style="width:189.75pt;height:175.5pt">
            <v:imagedata r:id="rId23" o:title=""/>
          </v:shape>
        </w:pict>
      </w:r>
    </w:p>
    <w:p w14:paraId="2A639E53" w14:textId="77777777" w:rsidR="00F81FC3" w:rsidRPr="00531A71" w:rsidRDefault="00F81FC3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</w:p>
    <w:p w14:paraId="4ABD8CED" w14:textId="77777777" w:rsidR="0013594A" w:rsidRDefault="0013594A" w:rsidP="0013594A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>
        <w:rPr>
          <w:rFonts w:eastAsia="標楷體" w:hint="eastAsia"/>
          <w:b/>
        </w:rPr>
        <w:t>8</w:t>
      </w:r>
    </w:p>
    <w:p w14:paraId="64D43178" w14:textId="77777777" w:rsidR="00FA0000" w:rsidRPr="00531A71" w:rsidRDefault="00FA0000" w:rsidP="00FA0000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line="288" w:lineRule="auto"/>
        <w:ind w:left="293" w:hangingChars="122" w:hanging="293"/>
        <w:rPr>
          <w:rFonts w:eastAsia="標楷體" w:hint="eastAsia"/>
        </w:rPr>
      </w:pPr>
      <w:r w:rsidRPr="00F81FC3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兩半徑所夾的角，叫圓心角</w:t>
      </w:r>
    </w:p>
    <w:p w14:paraId="3B7AAC79" w14:textId="77777777" w:rsidR="00FA0000" w:rsidRPr="00F81FC3" w:rsidRDefault="00FA0000" w:rsidP="00F81FC3">
      <w:pPr>
        <w:pStyle w:val="02-"/>
        <w:tabs>
          <w:tab w:val="clear" w:pos="9631"/>
        </w:tabs>
        <w:adjustRightInd w:val="0"/>
        <w:snapToGrid w:val="0"/>
        <w:spacing w:beforeLines="50" w:before="180"/>
        <w:rPr>
          <w:rFonts w:eastAsia="標楷體"/>
          <w:b/>
        </w:rPr>
      </w:pPr>
      <w:r w:rsidRPr="00F81FC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FA0000" w:rsidRPr="00531A71" w14:paraId="1DE81B04" w14:textId="7777777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377CAA" w14:textId="77777777" w:rsidR="00FA0000" w:rsidRPr="00531A71" w:rsidRDefault="00FA0000" w:rsidP="00BA137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27B67660" w14:textId="77777777" w:rsidR="00FA0000" w:rsidRPr="00531A71" w:rsidRDefault="00FA0000" w:rsidP="00BA137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A0000" w:rsidRPr="00531A71" w14:paraId="4E608D80" w14:textId="77777777">
        <w:tc>
          <w:tcPr>
            <w:tcW w:w="4503" w:type="dxa"/>
            <w:tcBorders>
              <w:top w:val="single" w:sz="4" w:space="0" w:color="auto"/>
            </w:tcBorders>
          </w:tcPr>
          <w:p w14:paraId="6C612FA2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1) </w:t>
            </w:r>
            <w:r w:rsidRPr="00531A71">
              <w:rPr>
                <w:rFonts w:eastAsia="標楷體" w:hAnsi="標楷體"/>
                <w:iCs/>
              </w:rPr>
              <w:t>分針一分鐘走</w:t>
            </w:r>
            <w:r w:rsidRPr="00531A71">
              <w:rPr>
                <w:rFonts w:eastAsia="標楷體"/>
                <w:iCs/>
              </w:rPr>
              <w:t>6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676D491E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/>
                <w:iCs/>
              </w:rPr>
              <w:t xml:space="preserve">(2) </w:t>
            </w:r>
            <w:r w:rsidRPr="00531A71">
              <w:rPr>
                <w:rFonts w:eastAsia="標楷體" w:hAnsi="標楷體"/>
                <w:iCs/>
              </w:rPr>
              <w:t>分針從</w:t>
            </w:r>
            <w:r w:rsidR="00006466">
              <w:rPr>
                <w:rFonts w:eastAsia="標楷體" w:hAnsi="標楷體" w:hint="eastAsia"/>
                <w:iCs/>
              </w:rPr>
              <w:t>6</w:t>
            </w:r>
            <w:r w:rsidR="00006466">
              <w:rPr>
                <w:rFonts w:eastAsia="標楷體" w:hAnsi="標楷體" w:hint="eastAsia"/>
                <w:iCs/>
              </w:rPr>
              <w:t>點</w:t>
            </w:r>
            <w:r w:rsidR="00306D76">
              <w:rPr>
                <w:rFonts w:eastAsia="標楷體" w:hAnsi="標楷體" w:hint="eastAsia"/>
                <w:iCs/>
              </w:rPr>
              <w:t>30</w:t>
            </w:r>
            <w:r w:rsidR="00306D76">
              <w:rPr>
                <w:rFonts w:eastAsia="標楷體" w:hAnsi="標楷體" w:hint="eastAsia"/>
                <w:iCs/>
              </w:rPr>
              <w:t>分</w:t>
            </w:r>
            <w:r w:rsidRPr="00531A71">
              <w:rPr>
                <w:rFonts w:eastAsia="標楷體" w:hAnsi="標楷體"/>
                <w:iCs/>
              </w:rPr>
              <w:t>走到</w:t>
            </w:r>
            <w:r w:rsidR="00006466">
              <w:rPr>
                <w:rFonts w:eastAsia="標楷體" w:hAnsi="標楷體" w:hint="eastAsia"/>
                <w:iCs/>
              </w:rPr>
              <w:t>6</w:t>
            </w:r>
            <w:r w:rsidR="00006466">
              <w:rPr>
                <w:rFonts w:eastAsia="標楷體" w:hAnsi="標楷體" w:hint="eastAsia"/>
                <w:iCs/>
              </w:rPr>
              <w:t>點</w:t>
            </w:r>
            <w:r w:rsidR="00306D76">
              <w:rPr>
                <w:rFonts w:eastAsia="標楷體" w:hint="eastAsia"/>
                <w:iCs/>
              </w:rPr>
              <w:t>50</w:t>
            </w:r>
            <w:r w:rsidR="00306D76">
              <w:rPr>
                <w:rFonts w:eastAsia="標楷體" w:hint="eastAsia"/>
                <w:iCs/>
              </w:rPr>
              <w:t>分</w:t>
            </w:r>
            <w:r w:rsidRPr="00531A71">
              <w:rPr>
                <w:rFonts w:eastAsia="標楷體" w:hAnsi="標楷體"/>
                <w:iCs/>
              </w:rPr>
              <w:t>共</w:t>
            </w:r>
            <w:r w:rsidR="00006466">
              <w:rPr>
                <w:rFonts w:eastAsia="標楷體" w:hAnsi="標楷體" w:hint="eastAsia"/>
                <w:iCs/>
              </w:rPr>
              <w:br/>
              <w:t xml:space="preserve">    </w:t>
            </w:r>
            <w:r w:rsidRPr="00531A71">
              <w:rPr>
                <w:rFonts w:eastAsia="標楷體" w:hAnsi="標楷體"/>
                <w:iCs/>
              </w:rPr>
              <w:t>走了</w:t>
            </w:r>
            <w:r w:rsidRPr="00531A71">
              <w:rPr>
                <w:rFonts w:eastAsia="標楷體"/>
                <w:iCs/>
              </w:rPr>
              <w:t>120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13594A">
              <w:rPr>
                <w:rFonts w:eastAsia="標楷體" w:hAnsi="標楷體"/>
                <w:iCs/>
              </w:rPr>
              <w:t>，</w:t>
            </w:r>
            <w:r w:rsidR="0013594A">
              <w:rPr>
                <w:rFonts w:eastAsia="標楷體" w:hAnsi="標楷體" w:hint="eastAsia"/>
                <w:iCs/>
              </w:rPr>
              <w:t>如圖</w:t>
            </w:r>
            <w:r w:rsidR="0013594A">
              <w:rPr>
                <w:rFonts w:eastAsia="標楷體" w:hAnsi="標楷體" w:hint="eastAsia"/>
                <w:iCs/>
              </w:rPr>
              <w:t>7.1-8(a)</w:t>
            </w:r>
          </w:p>
          <w:p w14:paraId="669AFA0F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3) </w:t>
            </w:r>
            <w:r w:rsidRPr="00531A71">
              <w:rPr>
                <w:rFonts w:eastAsia="標楷體" w:hAnsi="標楷體"/>
                <w:iCs/>
              </w:rPr>
              <w:t>時針一分鐘走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6277FC72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/>
                <w:iCs/>
              </w:rPr>
              <w:t xml:space="preserve">(4) </w:t>
            </w:r>
            <w:r w:rsidRPr="00531A71">
              <w:rPr>
                <w:rFonts w:eastAsia="標楷體" w:hAnsi="標楷體"/>
                <w:iCs/>
              </w:rPr>
              <w:t>時針從</w:t>
            </w:r>
            <w:r w:rsidRPr="00531A71">
              <w:rPr>
                <w:rFonts w:eastAsia="標楷體"/>
                <w:iCs/>
              </w:rPr>
              <w:t>6</w:t>
            </w:r>
            <w:r w:rsidRPr="00531A71">
              <w:rPr>
                <w:rFonts w:eastAsia="標楷體" w:hAnsi="標楷體"/>
                <w:iCs/>
              </w:rPr>
              <w:t>點走到</w:t>
            </w:r>
            <w:proofErr w:type="gramStart"/>
            <w:r w:rsidRPr="00531A71">
              <w:rPr>
                <w:rFonts w:eastAsia="標楷體"/>
                <w:iCs/>
              </w:rPr>
              <w:t>6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/>
                <w:iCs/>
              </w:rPr>
              <w:t>50</w:t>
            </w:r>
            <w:r w:rsidRPr="00531A71">
              <w:rPr>
                <w:rFonts w:eastAsia="標楷體" w:hAnsi="標楷體"/>
                <w:iCs/>
              </w:rPr>
              <w:t>分共走了</w:t>
            </w:r>
            <w:proofErr w:type="gramEnd"/>
            <w:r w:rsidRPr="00531A71">
              <w:rPr>
                <w:rFonts w:eastAsia="標楷體" w:hAnsi="標楷體" w:hint="eastAsia"/>
                <w:iCs/>
              </w:rPr>
              <w:br/>
            </w:r>
            <w:r w:rsidRPr="00531A71">
              <w:rPr>
                <w:rFonts w:eastAsia="標楷體"/>
                <w:iCs/>
              </w:rPr>
              <w:t xml:space="preserve">    25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13594A">
              <w:rPr>
                <w:rFonts w:eastAsia="標楷體" w:hAnsi="標楷體"/>
                <w:iCs/>
              </w:rPr>
              <w:t>，</w:t>
            </w:r>
            <w:r w:rsidR="0013594A">
              <w:rPr>
                <w:rFonts w:eastAsia="標楷體" w:hAnsi="標楷體" w:hint="eastAsia"/>
                <w:iCs/>
              </w:rPr>
              <w:t>如圖</w:t>
            </w:r>
            <w:r w:rsidR="0013594A">
              <w:rPr>
                <w:rFonts w:eastAsia="標楷體" w:hAnsi="標楷體" w:hint="eastAsia"/>
                <w:iCs/>
              </w:rPr>
              <w:t>7.1-8(a)</w:t>
            </w:r>
          </w:p>
          <w:p w14:paraId="301C89F1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(5) </w:t>
            </w:r>
            <w:r w:rsidRPr="00531A71">
              <w:rPr>
                <w:rFonts w:eastAsia="標楷體" w:hint="eastAsia"/>
                <w:iCs/>
              </w:rPr>
              <w:t>所以</w:t>
            </w:r>
            <w:r w:rsidRPr="00531A71">
              <w:rPr>
                <w:rFonts w:eastAsia="標楷體" w:hAnsi="標楷體"/>
              </w:rPr>
              <w:t>六點五十分時，</w:t>
            </w:r>
            <w:r w:rsidRPr="00531A71">
              <w:rPr>
                <w:rFonts w:eastAsia="標楷體" w:hAnsi="標楷體"/>
                <w:iCs/>
              </w:rPr>
              <w:t>時針分針夾角</w:t>
            </w:r>
            <w:r w:rsidRPr="00531A71">
              <w:rPr>
                <w:rFonts w:eastAsia="標楷體" w:hAnsi="標楷體" w:hint="eastAsia"/>
                <w:iCs/>
              </w:rPr>
              <w:br/>
              <w:t xml:space="preserve">   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20</w:t>
            </w:r>
            <w:r w:rsidRPr="00531A71">
              <w:rPr>
                <w:rFonts w:eastAsia="標楷體" w:hAnsi="標楷體"/>
                <w:iCs/>
              </w:rPr>
              <w:t>度－</w:t>
            </w:r>
            <w:r w:rsidRPr="00531A71">
              <w:rPr>
                <w:rFonts w:eastAsia="標楷體"/>
                <w:iCs/>
              </w:rPr>
              <w:t>25</w:t>
            </w:r>
            <w:r w:rsidRPr="00531A71">
              <w:rPr>
                <w:rFonts w:eastAsia="標楷體" w:hAnsi="標楷體"/>
                <w:iCs/>
              </w:rPr>
              <w:t>度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 xml:space="preserve">   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95</w:t>
            </w:r>
            <w:r w:rsidRPr="00531A71">
              <w:rPr>
                <w:rFonts w:eastAsia="標楷體" w:hAnsi="標楷體"/>
                <w:iCs/>
              </w:rPr>
              <w:t>度</w:t>
            </w:r>
            <w:r w:rsidR="00F81FC3">
              <w:rPr>
                <w:rFonts w:eastAsia="標楷體" w:hAnsi="標楷體" w:hint="eastAsia"/>
                <w:iCs/>
              </w:rPr>
              <w:br/>
            </w:r>
            <w:r w:rsidR="00F81FC3">
              <w:rPr>
                <w:rFonts w:eastAsia="標楷體" w:hAnsi="標楷體" w:hint="eastAsia"/>
                <w:iCs/>
              </w:rPr>
              <w:br/>
            </w:r>
            <w:r w:rsidR="00F81FC3">
              <w:rPr>
                <w:rFonts w:eastAsia="標楷體" w:hAnsi="標楷體" w:hint="eastAsia"/>
                <w:iCs/>
              </w:rPr>
              <w:br/>
            </w:r>
            <w:r w:rsidR="00F81FC3">
              <w:rPr>
                <w:rFonts w:eastAsia="標楷體" w:hAnsi="標楷體" w:hint="eastAsia"/>
                <w:iCs/>
              </w:rPr>
              <w:br/>
            </w:r>
            <w:r w:rsidR="00C812D9" w:rsidRPr="00531A71">
              <w:rPr>
                <w:rFonts w:eastAsia="標楷體" w:hAnsi="標楷體" w:hint="eastAsia"/>
                <w:iCs/>
              </w:rPr>
              <w:br/>
            </w:r>
            <w:r w:rsidR="00C812D9" w:rsidRPr="00531A71">
              <w:rPr>
                <w:rFonts w:eastAsia="標楷體" w:hAnsi="標楷體" w:hint="eastAsia"/>
                <w:iCs/>
              </w:rPr>
              <w:br/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51E4A4F0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分針</w:t>
            </w:r>
            <w:r w:rsidRPr="00531A71">
              <w:rPr>
                <w:rFonts w:eastAsia="標楷體"/>
              </w:rPr>
              <w:t>6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 w:hAnsi="標楷體"/>
              </w:rPr>
              <w:t>度</w:t>
            </w:r>
            <w:r w:rsidRPr="00531A71">
              <w:rPr>
                <w:rFonts w:eastAsia="標楷體"/>
                <w:position w:val="-6"/>
              </w:rPr>
              <w:object w:dxaOrig="300" w:dyaOrig="240" w14:anchorId="3F473260">
                <v:shape id="_x0000_i1062" type="#_x0000_t75" style="width:15pt;height:12pt" o:ole="">
                  <v:imagedata r:id="rId24" o:title=""/>
                </v:shape>
                <o:OLEObject Type="Embed" ProgID="Equation.3" ShapeID="_x0000_i1062" DrawAspect="Content" ObjectID="_1789908438" r:id="rId25"/>
              </w:object>
            </w:r>
            <w:r w:rsidRPr="00531A71">
              <w:rPr>
                <w:rFonts w:eastAsia="標楷體" w:hAnsi="標楷體"/>
              </w:rPr>
              <w:t>一分鐘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/>
              </w:rPr>
              <w:t>度</w:t>
            </w:r>
          </w:p>
          <w:p w14:paraId="4B98627B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分針</w:t>
            </w:r>
            <w:r w:rsidRPr="00531A71">
              <w:rPr>
                <w:rFonts w:eastAsia="標楷體"/>
              </w:rPr>
              <w:t>2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ascii="標楷體" w:eastAsia="標楷體" w:hAnsi="標楷體" w:hint="eastAsia"/>
              </w:rPr>
              <w:t>6度×20</w:t>
            </w:r>
            <w:r w:rsidR="00006466">
              <w:rPr>
                <w:rFonts w:ascii="標楷體" w:eastAsia="標楷體" w:hAnsi="標楷體" w:hint="eastAsia"/>
              </w:rPr>
              <w:t>分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t>120</w:t>
            </w:r>
            <w:r w:rsidRPr="00531A71">
              <w:rPr>
                <w:rFonts w:eastAsia="標楷體" w:hAnsi="標楷體"/>
              </w:rPr>
              <w:t>度</w:t>
            </w:r>
            <w:r w:rsidR="00006466">
              <w:rPr>
                <w:rFonts w:eastAsia="標楷體" w:hAnsi="標楷體" w:hint="eastAsia"/>
              </w:rPr>
              <w:br/>
            </w:r>
          </w:p>
          <w:p w14:paraId="3006D39D" w14:textId="77777777" w:rsidR="00FA0000" w:rsidRPr="00531A71" w:rsidRDefault="00FA0000" w:rsidP="00FA0000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 w:hAnsi="標楷體"/>
              </w:rPr>
              <w:t>時針</w:t>
            </w:r>
            <w:r w:rsidRPr="00531A71">
              <w:rPr>
                <w:rFonts w:eastAsia="標楷體"/>
              </w:rPr>
              <w:t>60</w:t>
            </w:r>
            <w:r w:rsidRPr="00531A71">
              <w:rPr>
                <w:rFonts w:eastAsia="標楷體" w:hAnsi="標楷體"/>
              </w:rPr>
              <w:t>分鐘走</w:t>
            </w:r>
            <w:r w:rsidRPr="00531A71">
              <w:rPr>
                <w:rFonts w:eastAsia="標楷體"/>
              </w:rPr>
              <w:t>30</w:t>
            </w:r>
            <w:r w:rsidRPr="00531A71">
              <w:rPr>
                <w:rFonts w:eastAsia="標楷體" w:hAnsi="標楷體"/>
              </w:rPr>
              <w:t>度</w:t>
            </w:r>
            <w:r w:rsidRPr="00531A71">
              <w:rPr>
                <w:rFonts w:eastAsia="標楷體"/>
                <w:position w:val="-6"/>
              </w:rPr>
              <w:object w:dxaOrig="300" w:dyaOrig="240" w14:anchorId="296468AA">
                <v:shape id="_x0000_i1063" type="#_x0000_t75" style="width:15pt;height:12pt" o:ole="">
                  <v:imagedata r:id="rId24" o:title=""/>
                </v:shape>
                <o:OLEObject Type="Embed" ProgID="Equation.3" ShapeID="_x0000_i1063" DrawAspect="Content" ObjectID="_1789908439" r:id="rId26"/>
              </w:object>
            </w:r>
            <w:r w:rsidRPr="00531A71">
              <w:rPr>
                <w:rFonts w:eastAsia="標楷體" w:hAnsi="標楷體"/>
                <w:iCs/>
              </w:rPr>
              <w:t>一分鐘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10F0FA17" w14:textId="77777777" w:rsidR="00FA0000" w:rsidRDefault="00FA0000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  <w:r w:rsidRPr="00531A71">
              <w:rPr>
                <w:rFonts w:eastAsia="標楷體"/>
                <w:iCs/>
                <w:noProof/>
              </w:rPr>
              <w:pict w14:anchorId="5A5D3244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328" type="#_x0000_t202" style="position:absolute;left:0;text-align:left;margin-left:13.45pt;margin-top:49.65pt;width:147.3pt;height:151.2pt;z-index:-212;mso-wrap-style:none" stroked="f">
                  <v:textbox style="mso-next-textbox:#_x0000_s2328;mso-fit-shape-to-text:t">
                    <w:txbxContent>
                      <w:p w14:paraId="3B08DF5D" w14:textId="77777777" w:rsidR="00492CA5" w:rsidRDefault="00492CA5" w:rsidP="00FA0000">
                        <w:r>
                          <w:pict w14:anchorId="7D037A0F">
                            <v:shape id="_x0000_i2750" type="#_x0000_t75" style="width:132.75pt;height:132pt">
                              <v:imagedata r:id="rId27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531A71">
              <w:rPr>
                <w:rFonts w:eastAsia="標楷體" w:hAnsi="標楷體"/>
                <w:iCs/>
              </w:rPr>
              <w:t>時針</w:t>
            </w:r>
            <w:r w:rsidRPr="00531A71">
              <w:rPr>
                <w:rFonts w:eastAsia="標楷體"/>
                <w:iCs/>
              </w:rPr>
              <w:t>50</w:t>
            </w:r>
            <w:r w:rsidRPr="00531A71">
              <w:rPr>
                <w:rFonts w:eastAsia="標楷體" w:hAnsi="標楷體"/>
                <w:iCs/>
              </w:rPr>
              <w:t>分鐘走</w:t>
            </w:r>
            <w:r w:rsidRPr="00531A71">
              <w:rPr>
                <w:rFonts w:eastAsia="標楷體"/>
                <w:iCs/>
              </w:rPr>
              <w:t>0.5</w:t>
            </w:r>
            <w:r w:rsidRPr="00531A71">
              <w:rPr>
                <w:rFonts w:eastAsia="標楷體" w:hAnsi="標楷體"/>
                <w:iCs/>
              </w:rPr>
              <w:t>度</w:t>
            </w:r>
            <w:r w:rsidRPr="00531A71">
              <w:rPr>
                <w:rFonts w:eastAsia="標楷體" w:hAnsi="標楷體" w:hint="eastAsia"/>
                <w:iCs/>
              </w:rPr>
              <w:t>×</w:t>
            </w:r>
            <w:r w:rsidRPr="00531A71">
              <w:rPr>
                <w:rFonts w:eastAsia="標楷體" w:hAnsi="標楷體" w:hint="eastAsia"/>
                <w:iCs/>
              </w:rPr>
              <w:t>5</w:t>
            </w:r>
            <w:r w:rsidRPr="00531A71">
              <w:rPr>
                <w:rFonts w:ascii="標楷體" w:eastAsia="標楷體" w:hAnsi="標楷體" w:hint="eastAsia"/>
                <w:iCs/>
              </w:rPr>
              <w:t>0</w:t>
            </w:r>
            <w:r w:rsidR="00006466">
              <w:rPr>
                <w:rFonts w:ascii="標楷體" w:eastAsia="標楷體" w:hAnsi="標楷體" w:hint="eastAsia"/>
                <w:iCs/>
              </w:rPr>
              <w:t>分</w:t>
            </w:r>
            <w:r w:rsidRPr="00531A71">
              <w:rPr>
                <w:rFonts w:ascii="標楷體" w:eastAsia="標楷體" w:hAnsi="標楷體" w:hint="eastAsia"/>
                <w:iCs/>
              </w:rPr>
              <w:t>＝</w:t>
            </w:r>
            <w:r w:rsidRPr="00531A71">
              <w:rPr>
                <w:rFonts w:eastAsia="標楷體"/>
                <w:iCs/>
              </w:rPr>
              <w:t>25</w:t>
            </w:r>
            <w:r w:rsidRPr="00531A71">
              <w:rPr>
                <w:rFonts w:eastAsia="標楷體" w:hAnsi="標楷體"/>
                <w:iCs/>
              </w:rPr>
              <w:t>度</w:t>
            </w:r>
          </w:p>
          <w:p w14:paraId="07B705D9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1367FFDF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17CFBDAB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17AC10AE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3F08A898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4A38B0B3" w14:textId="77777777" w:rsidR="0013594A" w:rsidRDefault="0013594A" w:rsidP="00FA0000">
            <w:pPr>
              <w:spacing w:beforeLines="50" w:before="180"/>
              <w:jc w:val="both"/>
              <w:rPr>
                <w:rFonts w:eastAsia="標楷體" w:hAnsi="標楷體" w:hint="eastAsia"/>
                <w:iCs/>
              </w:rPr>
            </w:pPr>
          </w:p>
          <w:p w14:paraId="7BDFA8ED" w14:textId="77777777" w:rsidR="0013594A" w:rsidRPr="00531A71" w:rsidRDefault="0013594A" w:rsidP="0013594A">
            <w:pPr>
              <w:spacing w:beforeLines="50" w:before="180"/>
              <w:ind w:firstLineChars="550" w:firstLine="1321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1-</w:t>
            </w:r>
            <w:r>
              <w:rPr>
                <w:rFonts w:eastAsia="標楷體" w:hint="eastAsia"/>
                <w:b/>
              </w:rPr>
              <w:t>8(a)</w:t>
            </w:r>
          </w:p>
        </w:tc>
      </w:tr>
    </w:tbl>
    <w:p w14:paraId="692135A6" w14:textId="77777777" w:rsidR="00F81FC3" w:rsidRDefault="00F81FC3" w:rsidP="005E3020">
      <w:pPr>
        <w:jc w:val="both"/>
        <w:outlineLvl w:val="1"/>
        <w:rPr>
          <w:rFonts w:eastAsia="標楷體" w:hint="eastAsia"/>
          <w:b/>
        </w:rPr>
      </w:pPr>
    </w:p>
    <w:p w14:paraId="3A140C74" w14:textId="77777777" w:rsidR="00F81FC3" w:rsidRDefault="00F81FC3" w:rsidP="005E3020">
      <w:pPr>
        <w:jc w:val="both"/>
        <w:outlineLvl w:val="1"/>
        <w:rPr>
          <w:rFonts w:eastAsia="標楷體" w:hint="eastAsia"/>
          <w:b/>
        </w:rPr>
      </w:pPr>
    </w:p>
    <w:p w14:paraId="2E2E8E3E" w14:textId="77777777" w:rsidR="00F81FC3" w:rsidRDefault="00F81FC3" w:rsidP="005E3020">
      <w:pPr>
        <w:jc w:val="both"/>
        <w:outlineLvl w:val="1"/>
        <w:rPr>
          <w:rFonts w:eastAsia="標楷體" w:hint="eastAsia"/>
          <w:b/>
        </w:rPr>
      </w:pPr>
    </w:p>
    <w:p w14:paraId="4B139AAB" w14:textId="77777777" w:rsidR="009572DE" w:rsidRPr="00531A71" w:rsidRDefault="00D53FF2" w:rsidP="005E3020">
      <w:pPr>
        <w:jc w:val="both"/>
        <w:outlineLvl w:val="1"/>
        <w:rPr>
          <w:rFonts w:eastAsia="標楷體" w:hint="eastAsia"/>
          <w:b/>
        </w:rPr>
      </w:pPr>
      <w:bookmarkStart w:id="6" w:name="_Toc332620112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1-</w:t>
      </w:r>
      <w:r w:rsidRPr="00531A71">
        <w:rPr>
          <w:rFonts w:eastAsia="標楷體" w:hint="eastAsia"/>
          <w:b/>
        </w:rPr>
        <w:t xml:space="preserve">4 </w:t>
      </w:r>
      <w:r w:rsidR="003472B1" w:rsidRPr="00531A71">
        <w:rPr>
          <w:rFonts w:eastAsia="標楷體" w:hint="eastAsia"/>
          <w:b/>
        </w:rPr>
        <w:t>同心圓</w:t>
      </w:r>
      <w:bookmarkEnd w:id="6"/>
    </w:p>
    <w:p w14:paraId="4A216A29" w14:textId="77777777" w:rsidR="003472B1" w:rsidRPr="00F41D31" w:rsidRDefault="008C2F59" w:rsidP="00F81FC3">
      <w:pPr>
        <w:spacing w:beforeLines="50" w:before="180"/>
        <w:ind w:leftChars="300" w:left="720"/>
        <w:rPr>
          <w:rFonts w:eastAsia="標楷體" w:hint="eastAsia"/>
        </w:rPr>
      </w:pPr>
      <w:r w:rsidRPr="00F41D31">
        <w:rPr>
          <w:rFonts w:eastAsia="標楷體" w:hint="eastAsia"/>
        </w:rPr>
        <w:t>半徑不同，圓心相同的諸圓，叫同心圓。</w:t>
      </w:r>
    </w:p>
    <w:p w14:paraId="7EF29124" w14:textId="77777777" w:rsidR="00F81FC3" w:rsidRPr="00531A71" w:rsidRDefault="00F81FC3" w:rsidP="008C2F59">
      <w:pPr>
        <w:ind w:leftChars="300" w:left="720"/>
        <w:rPr>
          <w:rFonts w:eastAsia="標楷體" w:hint="eastAsia"/>
          <w:b/>
        </w:rPr>
      </w:pPr>
    </w:p>
    <w:p w14:paraId="3AB701A6" w14:textId="77777777" w:rsidR="00DD49B7" w:rsidRPr="00531A71" w:rsidRDefault="00D53FF2" w:rsidP="005E3020">
      <w:pPr>
        <w:jc w:val="both"/>
        <w:outlineLvl w:val="1"/>
        <w:rPr>
          <w:rFonts w:eastAsia="標楷體" w:hint="eastAsia"/>
          <w:b/>
        </w:rPr>
      </w:pPr>
      <w:bookmarkStart w:id="7" w:name="_Toc332620113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1-</w:t>
      </w:r>
      <w:r w:rsidRPr="00531A71">
        <w:rPr>
          <w:rFonts w:eastAsia="標楷體" w:hint="eastAsia"/>
          <w:b/>
        </w:rPr>
        <w:t xml:space="preserve">5 </w:t>
      </w:r>
      <w:r w:rsidR="00DD49B7" w:rsidRPr="00531A71">
        <w:rPr>
          <w:rFonts w:eastAsia="標楷體" w:hint="eastAsia"/>
          <w:b/>
        </w:rPr>
        <w:t>扇形</w:t>
      </w:r>
      <w:bookmarkEnd w:id="7"/>
    </w:p>
    <w:p w14:paraId="19C7029E" w14:textId="77777777" w:rsidR="00DD49B7" w:rsidRPr="00F41D31" w:rsidRDefault="00DD49B7" w:rsidP="00F81FC3">
      <w:pPr>
        <w:spacing w:beforeLines="50" w:before="180"/>
        <w:ind w:leftChars="300" w:left="720"/>
        <w:rPr>
          <w:rFonts w:eastAsia="標楷體" w:hint="eastAsia"/>
        </w:rPr>
      </w:pPr>
      <w:r w:rsidRPr="00F41D31">
        <w:rPr>
          <w:rFonts w:eastAsia="標楷體" w:hint="eastAsia"/>
        </w:rPr>
        <w:t>兩半徑與所夾</w:t>
      </w:r>
      <w:proofErr w:type="gramStart"/>
      <w:r w:rsidRPr="00F41D31">
        <w:rPr>
          <w:rFonts w:eastAsia="標楷體" w:hint="eastAsia"/>
        </w:rPr>
        <w:t>的弧圍成</w:t>
      </w:r>
      <w:proofErr w:type="gramEnd"/>
      <w:r w:rsidRPr="00F41D31">
        <w:rPr>
          <w:rFonts w:eastAsia="標楷體" w:hint="eastAsia"/>
        </w:rPr>
        <w:t>的圖形，叫做扇形。</w:t>
      </w:r>
    </w:p>
    <w:p w14:paraId="02BC1B8D" w14:textId="77777777" w:rsidR="008C2F59" w:rsidRPr="00531A71" w:rsidRDefault="00262B0F" w:rsidP="003B16FE">
      <w:pPr>
        <w:spacing w:beforeLines="50" w:before="180"/>
        <w:ind w:leftChars="300" w:left="720" w:firstLineChars="300" w:firstLine="721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0C1008CB">
          <v:shape id="_x0000_i1064" type="#_x0000_t75" style="width:279.75pt;height:132.75pt">
            <v:imagedata r:id="rId28" o:title=""/>
          </v:shape>
        </w:pict>
      </w:r>
    </w:p>
    <w:p w14:paraId="0579B3E3" w14:textId="77777777" w:rsidR="00F032FB" w:rsidRPr="00531A71" w:rsidRDefault="00F032FB" w:rsidP="00F81FC3">
      <w:pPr>
        <w:ind w:firstLineChars="1500" w:firstLine="3604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 w:rsidR="0013594A">
        <w:rPr>
          <w:rFonts w:eastAsia="標楷體" w:hint="eastAsia"/>
          <w:b/>
        </w:rPr>
        <w:t>9</w:t>
      </w:r>
    </w:p>
    <w:p w14:paraId="28F6BFC5" w14:textId="77777777" w:rsidR="00E13F53" w:rsidRPr="00F41D31" w:rsidRDefault="00E13F53" w:rsidP="003B16FE">
      <w:pPr>
        <w:spacing w:beforeLines="100" w:before="360"/>
        <w:jc w:val="both"/>
        <w:outlineLvl w:val="1"/>
        <w:rPr>
          <w:rFonts w:eastAsia="標楷體" w:hint="eastAsia"/>
        </w:rPr>
      </w:pPr>
      <w:bookmarkStart w:id="8" w:name="_Toc332620114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1-1 </w:t>
      </w:r>
      <w:r w:rsidRPr="00531A71">
        <w:rPr>
          <w:rFonts w:eastAsia="標楷體" w:hint="eastAsia"/>
          <w:b/>
        </w:rPr>
        <w:t>等半徑定理：</w:t>
      </w:r>
      <w:r w:rsidRPr="00F41D31">
        <w:rPr>
          <w:rFonts w:eastAsia="標楷體" w:hint="eastAsia"/>
        </w:rPr>
        <w:t xml:space="preserve"> </w:t>
      </w:r>
      <w:proofErr w:type="gramStart"/>
      <w:r w:rsidRPr="00F41D31">
        <w:rPr>
          <w:rFonts w:eastAsia="標楷體" w:hint="eastAsia"/>
          <w:b/>
        </w:rPr>
        <w:t>同圓或</w:t>
      </w:r>
      <w:proofErr w:type="gramEnd"/>
      <w:r w:rsidRPr="00F41D31">
        <w:rPr>
          <w:rFonts w:eastAsia="標楷體" w:hint="eastAsia"/>
          <w:b/>
        </w:rPr>
        <w:t>等圓的半徑相等。</w:t>
      </w:r>
      <w:bookmarkEnd w:id="8"/>
    </w:p>
    <w:p w14:paraId="1D27AACC" w14:textId="77777777" w:rsidR="00E13F53" w:rsidRPr="00531A71" w:rsidRDefault="00E13F53" w:rsidP="00E13F53">
      <w:pPr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5E2E0EB7">
          <v:shape id="_x0000_i1065" type="#_x0000_t75" style="width:127.5pt;height:134.25pt">
            <v:imagedata r:id="rId29" o:title=""/>
          </v:shape>
        </w:pict>
      </w:r>
    </w:p>
    <w:p w14:paraId="15D00E38" w14:textId="77777777" w:rsidR="00E13F53" w:rsidRPr="00531A71" w:rsidRDefault="00E13F53" w:rsidP="00E13F5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</w:t>
      </w:r>
      <w:r w:rsidR="0013594A">
        <w:rPr>
          <w:rFonts w:eastAsia="標楷體" w:hint="eastAsia"/>
          <w:b/>
        </w:rPr>
        <w:t>.1-10</w:t>
      </w:r>
      <w:r w:rsidRPr="00531A71">
        <w:rPr>
          <w:rFonts w:eastAsia="標楷體" w:hint="eastAsia"/>
          <w:b/>
        </w:rPr>
        <w:t xml:space="preserve"> </w:t>
      </w:r>
    </w:p>
    <w:p w14:paraId="69BE3BB7" w14:textId="77777777" w:rsidR="00E13F53" w:rsidRPr="00531A71" w:rsidRDefault="00E13F53" w:rsidP="003B16FE">
      <w:pPr>
        <w:spacing w:beforeLines="50" w:before="180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F81FC3">
        <w:rPr>
          <w:rFonts w:eastAsia="標楷體" w:hint="eastAsia"/>
        </w:rPr>
        <w:t>如圖</w:t>
      </w:r>
      <w:r w:rsidRPr="00F81FC3">
        <w:rPr>
          <w:rFonts w:eastAsia="標楷體" w:hint="eastAsia"/>
        </w:rPr>
        <w:t>7.</w:t>
      </w:r>
      <w:r w:rsidR="001C25D6" w:rsidRPr="00F81FC3">
        <w:rPr>
          <w:rFonts w:eastAsia="標楷體" w:hint="eastAsia"/>
        </w:rPr>
        <w:t>1-</w:t>
      </w:r>
      <w:r w:rsidR="0013594A">
        <w:rPr>
          <w:rFonts w:eastAsia="標楷體" w:hint="eastAsia"/>
        </w:rPr>
        <w:t>10</w:t>
      </w:r>
      <w:r w:rsidRPr="00F81FC3">
        <w:rPr>
          <w:rFonts w:eastAsia="標楷體" w:hint="eastAsia"/>
        </w:rPr>
        <w:t>，</w:t>
      </w:r>
      <w:r w:rsidR="00D7246C" w:rsidRPr="00F81FC3">
        <w:rPr>
          <w:rFonts w:eastAsia="標楷體"/>
        </w:rPr>
        <w:pict w14:anchorId="27F75A73">
          <v:shape id="_x0000_i1066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5E04A7" w:rsidRPr="00F81FC3">
        <w:rPr>
          <w:rFonts w:eastAsia="標楷體" w:hint="eastAsia"/>
        </w:rPr>
        <w:t>與</w:t>
      </w:r>
      <w:r w:rsidR="00D7246C" w:rsidRPr="00F81FC3">
        <w:rPr>
          <w:rFonts w:eastAsia="標楷體"/>
        </w:rPr>
        <w:pict w14:anchorId="5755AAB1">
          <v:shape id="_x0000_i1067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5E04A7" w:rsidRPr="00F81FC3">
        <w:rPr>
          <w:rFonts w:eastAsia="標楷體" w:hint="eastAsia"/>
        </w:rPr>
        <w:t>都是圓</w:t>
      </w:r>
      <w:r w:rsidR="005E04A7" w:rsidRPr="00F81FC3">
        <w:rPr>
          <w:rFonts w:eastAsia="標楷體" w:hint="eastAsia"/>
        </w:rPr>
        <w:t>O</w:t>
      </w:r>
      <w:r w:rsidR="005E04A7" w:rsidRPr="00F81FC3">
        <w:rPr>
          <w:rFonts w:eastAsia="標楷體" w:hint="eastAsia"/>
        </w:rPr>
        <w:t>的半徑</w:t>
      </w:r>
      <w:r w:rsidRPr="00F81FC3">
        <w:rPr>
          <w:rFonts w:eastAsia="標楷體" w:hint="eastAsia"/>
        </w:rPr>
        <w:t>。</w:t>
      </w:r>
    </w:p>
    <w:p w14:paraId="4205DAF9" w14:textId="77777777" w:rsidR="00D7246C" w:rsidRPr="00F81FC3" w:rsidRDefault="00E13F53" w:rsidP="00E13F53">
      <w:pPr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="00D7246C" w:rsidRPr="00F81FC3">
        <w:rPr>
          <w:rFonts w:ascii="標楷體" w:eastAsia="標楷體" w:hAnsi="標楷體"/>
          <w:b/>
        </w:rPr>
        <w:pict w14:anchorId="0C823BFE">
          <v:shape id="_x0000_i1068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D7246C" w:rsidRPr="00F81FC3">
        <w:rPr>
          <w:rFonts w:ascii="標楷體" w:eastAsia="標楷體" w:hAnsi="標楷體" w:hint="eastAsia"/>
          <w:b/>
        </w:rPr>
        <w:t>＝</w:t>
      </w:r>
      <w:r w:rsidR="00D7246C" w:rsidRPr="00F81FC3">
        <w:rPr>
          <w:rFonts w:eastAsia="標楷體"/>
          <w:b/>
        </w:rPr>
        <w:pict w14:anchorId="7B444421">
          <v:shape id="_x0000_i1069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</w:p>
    <w:p w14:paraId="75AE4B6F" w14:textId="77777777" w:rsidR="00E13F53" w:rsidRPr="00531A71" w:rsidRDefault="00D00C06" w:rsidP="00E13F53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E13F53" w:rsidRPr="00531A71">
        <w:rPr>
          <w:rFonts w:eastAsia="標楷體" w:hint="eastAsia"/>
          <w:b/>
        </w:rPr>
        <w:t>法：</w:t>
      </w:r>
      <w:r w:rsidR="005E04A7" w:rsidRPr="00F81FC3">
        <w:rPr>
          <w:rFonts w:eastAsia="標楷體" w:hint="eastAsia"/>
        </w:rPr>
        <w:t>固定</w:t>
      </w:r>
      <w:r w:rsidR="005E04A7" w:rsidRPr="00F81FC3">
        <w:rPr>
          <w:rFonts w:eastAsia="標楷體" w:hint="eastAsia"/>
        </w:rPr>
        <w:t>O</w:t>
      </w:r>
      <w:r w:rsidR="005E04A7" w:rsidRPr="00F81FC3">
        <w:rPr>
          <w:rFonts w:eastAsia="標楷體" w:hint="eastAsia"/>
        </w:rPr>
        <w:t>點，旋轉</w:t>
      </w:r>
      <w:r w:rsidR="00F81461" w:rsidRPr="00F81FC3">
        <w:rPr>
          <w:rFonts w:ascii="標楷體" w:eastAsia="標楷體" w:hAnsi="標楷體"/>
        </w:rPr>
        <w:pict w14:anchorId="04F6A36C">
          <v:shape id="_x0000_i1070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5E04A7" w:rsidRPr="00F81FC3">
        <w:rPr>
          <w:rFonts w:eastAsia="標楷體" w:hint="eastAsia"/>
        </w:rPr>
        <w:t>，使</w:t>
      </w:r>
      <w:r w:rsidR="00F81461" w:rsidRPr="00F81FC3">
        <w:rPr>
          <w:rFonts w:ascii="標楷體" w:eastAsia="標楷體" w:hAnsi="標楷體"/>
        </w:rPr>
        <w:pict w14:anchorId="04E81C69">
          <v:shape id="_x0000_i1071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5E04A7" w:rsidRPr="00F81FC3">
        <w:rPr>
          <w:rFonts w:eastAsia="標楷體" w:hint="eastAsia"/>
        </w:rPr>
        <w:t>與</w:t>
      </w:r>
      <w:r w:rsidR="00F81461" w:rsidRPr="00F81FC3">
        <w:rPr>
          <w:rFonts w:eastAsia="標楷體"/>
        </w:rPr>
        <w:pict w14:anchorId="5796A822">
          <v:shape id="_x0000_i1072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5E04A7" w:rsidRPr="00F81FC3">
        <w:rPr>
          <w:rFonts w:eastAsia="標楷體" w:hint="eastAsia"/>
        </w:rPr>
        <w:t>重合</w:t>
      </w:r>
      <w:r w:rsidR="00E13F53" w:rsidRPr="00F81FC3">
        <w:rPr>
          <w:rFonts w:eastAsia="標楷體" w:hint="eastAsia"/>
        </w:rPr>
        <w:t>。</w:t>
      </w:r>
    </w:p>
    <w:p w14:paraId="3A90DE61" w14:textId="77777777" w:rsidR="00E13F53" w:rsidRPr="00531A71" w:rsidRDefault="00E13F53" w:rsidP="00E13F5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3914"/>
      </w:tblGrid>
      <w:tr w:rsidR="00E13F53" w:rsidRPr="00531A71" w14:paraId="45395C9D" w14:textId="77777777">
        <w:tc>
          <w:tcPr>
            <w:tcW w:w="46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B00F38" w14:textId="77777777" w:rsidR="00E13F53" w:rsidRPr="00531A71" w:rsidRDefault="00E13F5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3914" w:type="dxa"/>
            <w:tcBorders>
              <w:top w:val="single" w:sz="4" w:space="0" w:color="FFFFFF"/>
              <w:bottom w:val="single" w:sz="4" w:space="0" w:color="auto"/>
            </w:tcBorders>
          </w:tcPr>
          <w:p w14:paraId="1744CB56" w14:textId="77777777" w:rsidR="00E13F53" w:rsidRPr="00531A71" w:rsidRDefault="00E13F5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E13F53" w:rsidRPr="00531A71" w14:paraId="75008C50" w14:textId="77777777">
        <w:tc>
          <w:tcPr>
            <w:tcW w:w="4608" w:type="dxa"/>
            <w:tcBorders>
              <w:top w:val="single" w:sz="4" w:space="0" w:color="auto"/>
            </w:tcBorders>
          </w:tcPr>
          <w:p w14:paraId="44A2B99E" w14:textId="77777777" w:rsidR="00E13F53" w:rsidRPr="00531A71" w:rsidRDefault="005E04A7" w:rsidP="00F81461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固定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點，旋轉</w:t>
            </w:r>
            <w:r w:rsidR="00F81461" w:rsidRPr="00531A71">
              <w:rPr>
                <w:rFonts w:ascii="標楷體" w:eastAsia="標楷體" w:hAnsi="標楷體"/>
              </w:rPr>
              <w:pict w14:anchorId="49BCFED6">
                <v:shape id="_x0000_i1073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，使</w:t>
            </w:r>
            <w:r w:rsidR="00F81461" w:rsidRPr="00531A71">
              <w:rPr>
                <w:rFonts w:ascii="標楷體" w:eastAsia="標楷體" w:hAnsi="標楷體"/>
              </w:rPr>
              <w:pict w14:anchorId="72893374">
                <v:shape id="_x0000_i107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="00F81461" w:rsidRPr="00531A71">
              <w:rPr>
                <w:rFonts w:eastAsia="標楷體"/>
              </w:rPr>
              <w:pict w14:anchorId="1487CF92">
                <v:shape id="_x0000_i1075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重合。</w:t>
            </w:r>
            <w:r w:rsidR="00F81461" w:rsidRPr="00531A71">
              <w:rPr>
                <w:rFonts w:eastAsia="標楷體" w:hAnsi="標楷體" w:hint="eastAsia"/>
              </w:rPr>
              <w:br/>
            </w:r>
          </w:p>
          <w:p w14:paraId="31B7C049" w14:textId="77777777" w:rsidR="005E04A7" w:rsidRPr="00531A71" w:rsidRDefault="005E04A7" w:rsidP="00F81461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點與</w:t>
            </w:r>
            <w:r w:rsidRPr="00531A71">
              <w:rPr>
                <w:rFonts w:eastAsia="標楷體"/>
              </w:rPr>
              <w:t>B</w:t>
            </w:r>
            <w:r w:rsidR="00F81461" w:rsidRPr="00531A71">
              <w:rPr>
                <w:rFonts w:eastAsia="標楷體" w:hAnsi="標楷體"/>
              </w:rPr>
              <w:t>點</w:t>
            </w:r>
            <w:r w:rsidR="00F81461" w:rsidRPr="00531A71">
              <w:rPr>
                <w:rFonts w:eastAsia="標楷體" w:hAnsi="標楷體" w:hint="eastAsia"/>
              </w:rPr>
              <w:t>重合</w:t>
            </w:r>
            <w:r w:rsidRPr="00531A71">
              <w:rPr>
                <w:rFonts w:eastAsia="標楷體" w:hAnsi="標楷體"/>
              </w:rPr>
              <w:t>。</w:t>
            </w:r>
          </w:p>
          <w:p w14:paraId="71587AD9" w14:textId="77777777" w:rsidR="005E04A7" w:rsidRPr="00531A71" w:rsidRDefault="00F81461" w:rsidP="00F81461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3932D334">
                <v:shape id="_x0000_i1076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6DDD5073">
                <v:shape id="_x0000_i1077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</w:p>
        </w:tc>
        <w:tc>
          <w:tcPr>
            <w:tcW w:w="3914" w:type="dxa"/>
            <w:tcBorders>
              <w:top w:val="single" w:sz="4" w:space="0" w:color="auto"/>
            </w:tcBorders>
          </w:tcPr>
          <w:p w14:paraId="6A6DB7DD" w14:textId="77777777" w:rsidR="00E13F53" w:rsidRPr="00531A71" w:rsidRDefault="001C25D6" w:rsidP="00F8146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不改變圖形的大小、形狀，可自</w:t>
            </w:r>
            <w:proofErr w:type="gramStart"/>
            <w:r w:rsidRPr="00531A71">
              <w:rPr>
                <w:rFonts w:eastAsia="標楷體" w:hAnsi="標楷體"/>
              </w:rPr>
              <w:t>一</w:t>
            </w:r>
            <w:proofErr w:type="gramEnd"/>
            <w:r w:rsidR="00F81461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位置移至另一位置</w:t>
            </w:r>
            <w:r w:rsidR="00E13F53" w:rsidRPr="00531A71">
              <w:rPr>
                <w:rFonts w:eastAsia="標楷體" w:hAnsi="標楷體"/>
              </w:rPr>
              <w:t>。</w:t>
            </w:r>
          </w:p>
          <w:p w14:paraId="0E337BD2" w14:textId="77777777" w:rsidR="001C25D6" w:rsidRPr="00531A71" w:rsidRDefault="001C25D6" w:rsidP="00F8146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周上每一點與圓心等距離。</w:t>
            </w:r>
          </w:p>
          <w:p w14:paraId="6821D54B" w14:textId="77777777" w:rsidR="001C25D6" w:rsidRPr="00531A71" w:rsidRDefault="001C25D6" w:rsidP="00F8146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等線段相等。</w:t>
            </w:r>
          </w:p>
        </w:tc>
      </w:tr>
    </w:tbl>
    <w:p w14:paraId="3113D2BF" w14:textId="77777777" w:rsidR="00E13F53" w:rsidRPr="003B16FE" w:rsidRDefault="00E13F53" w:rsidP="00E13F53">
      <w:pPr>
        <w:ind w:firstLineChars="200" w:firstLine="480"/>
        <w:jc w:val="right"/>
        <w:rPr>
          <w:rFonts w:eastAsia="標楷體"/>
          <w:b/>
        </w:rPr>
      </w:pPr>
      <w:r w:rsidRPr="003B16FE">
        <w:rPr>
          <w:rFonts w:eastAsia="標楷體"/>
          <w:b/>
        </w:rPr>
        <w:t>Q. E. D.</w:t>
      </w:r>
    </w:p>
    <w:p w14:paraId="6088C2A0" w14:textId="77777777" w:rsidR="00E13F53" w:rsidRPr="00531A71" w:rsidRDefault="00E13F53" w:rsidP="00C05EFB">
      <w:pPr>
        <w:jc w:val="both"/>
        <w:outlineLvl w:val="1"/>
        <w:rPr>
          <w:rFonts w:eastAsia="標楷體" w:hint="eastAsia"/>
          <w:b/>
        </w:rPr>
      </w:pPr>
      <w:bookmarkStart w:id="9" w:name="_Toc332620115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1-2 </w:t>
      </w:r>
      <w:r w:rsidRPr="00531A71">
        <w:rPr>
          <w:rFonts w:eastAsia="標楷體" w:hint="eastAsia"/>
          <w:b/>
        </w:rPr>
        <w:t>全等圓定理：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兩圓的半徑相等，則兩圓相等。</w:t>
      </w:r>
      <w:bookmarkEnd w:id="9"/>
    </w:p>
    <w:p w14:paraId="799F5AC6" w14:textId="77777777" w:rsidR="00E13F53" w:rsidRPr="00531A71" w:rsidRDefault="00E13F53" w:rsidP="00E13F53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5E642E75">
          <v:shape id="_x0000_i1078" type="#_x0000_t75" style="width:252.75pt;height:111.75pt">
            <v:imagedata r:id="rId30" o:title=""/>
          </v:shape>
        </w:pict>
      </w:r>
    </w:p>
    <w:p w14:paraId="716A5849" w14:textId="77777777" w:rsidR="00E13F53" w:rsidRPr="00531A71" w:rsidRDefault="00E13F53" w:rsidP="00E13F5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1-</w:t>
      </w:r>
      <w:r w:rsidR="0013594A">
        <w:rPr>
          <w:rFonts w:eastAsia="標楷體" w:hint="eastAsia"/>
          <w:b/>
        </w:rPr>
        <w:t>11</w:t>
      </w:r>
      <w:r w:rsidRPr="00531A71">
        <w:rPr>
          <w:rFonts w:eastAsia="標楷體" w:hint="eastAsia"/>
          <w:b/>
        </w:rPr>
        <w:t xml:space="preserve"> </w:t>
      </w:r>
    </w:p>
    <w:p w14:paraId="17C9DA30" w14:textId="77777777" w:rsidR="00E13F53" w:rsidRPr="00531A71" w:rsidRDefault="00E13F53" w:rsidP="00E13F53">
      <w:pPr>
        <w:ind w:left="1261" w:hangingChars="525" w:hanging="1261"/>
        <w:jc w:val="center"/>
        <w:rPr>
          <w:rFonts w:eastAsia="標楷體" w:hint="eastAsia"/>
          <w:b/>
        </w:rPr>
      </w:pPr>
    </w:p>
    <w:p w14:paraId="35C42C0B" w14:textId="77777777" w:rsidR="00E13F53" w:rsidRPr="003B16FE" w:rsidRDefault="00E13F53" w:rsidP="00E13F53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3B16FE">
        <w:rPr>
          <w:rFonts w:eastAsia="標楷體" w:hint="eastAsia"/>
        </w:rPr>
        <w:t>如圖</w:t>
      </w:r>
      <w:r w:rsidR="00BC3A75" w:rsidRPr="003B16FE">
        <w:rPr>
          <w:rFonts w:eastAsia="標楷體" w:hint="eastAsia"/>
        </w:rPr>
        <w:t>7.1-</w:t>
      </w:r>
      <w:r w:rsidR="0013594A">
        <w:rPr>
          <w:rFonts w:eastAsia="標楷體" w:hint="eastAsia"/>
        </w:rPr>
        <w:t>11</w:t>
      </w:r>
      <w:r w:rsidRPr="003B16FE">
        <w:rPr>
          <w:rFonts w:eastAsia="標楷體" w:hint="eastAsia"/>
        </w:rPr>
        <w:t>，</w:t>
      </w:r>
      <w:r w:rsidR="00BC3A75" w:rsidRPr="003B16FE">
        <w:rPr>
          <w:rFonts w:eastAsia="標楷體" w:hint="eastAsia"/>
        </w:rPr>
        <w:t>圓</w:t>
      </w:r>
      <w:r w:rsidR="00BC3A75" w:rsidRPr="003B16FE">
        <w:rPr>
          <w:rFonts w:eastAsia="標楷體" w:hint="eastAsia"/>
        </w:rPr>
        <w:t>O</w:t>
      </w:r>
      <w:r w:rsidR="00BC3A75" w:rsidRPr="003B16FE">
        <w:rPr>
          <w:rFonts w:eastAsia="標楷體" w:hint="eastAsia"/>
        </w:rPr>
        <w:t>及圓</w:t>
      </w:r>
      <w:r w:rsidR="00BC3A75" w:rsidRPr="003B16FE">
        <w:rPr>
          <w:rFonts w:eastAsia="標楷體" w:hint="eastAsia"/>
        </w:rPr>
        <w:t>O</w:t>
      </w:r>
      <w:r w:rsidR="00BC3A75" w:rsidRPr="003B16FE">
        <w:rPr>
          <w:rFonts w:eastAsia="標楷體"/>
        </w:rPr>
        <w:t>`</w:t>
      </w:r>
      <w:r w:rsidR="00BC3A75" w:rsidRPr="003B16FE">
        <w:rPr>
          <w:rFonts w:eastAsia="標楷體" w:hint="eastAsia"/>
        </w:rPr>
        <w:t>兩圓，</w:t>
      </w:r>
      <w:r w:rsidR="00DD6CA4" w:rsidRPr="003B16FE">
        <w:rPr>
          <w:rFonts w:ascii="標楷體" w:eastAsia="標楷體" w:hAnsi="標楷體"/>
        </w:rPr>
        <w:pict w14:anchorId="445720E3">
          <v:shape id="_x0000_i1079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DD6CA4" w:rsidRPr="003B16FE">
        <w:rPr>
          <w:rFonts w:ascii="標楷體" w:eastAsia="標楷體" w:hAnsi="標楷體" w:hint="eastAsia"/>
        </w:rPr>
        <w:t>＝</w:t>
      </w:r>
      <w:r w:rsidR="00DD6CA4" w:rsidRPr="003B16FE">
        <w:rPr>
          <w:rFonts w:eastAsia="標楷體"/>
        </w:rPr>
        <w:pict w14:anchorId="5D956AE5">
          <v:shape id="_x0000_i1080" type="#_x0000_t75" alt="%FontSize=12&#10;%TeXFontSize=12&#10;\documentclass{article}&#10;\pagestyle{empty}&#10;\begin{document}&#10;\[&#10;\overline{O'A'}&#10;\]&#10;\end{document}" style="width:23.25pt;height:10.5pt">
            <v:imagedata r:id="rId31" o:title="formula_phys"/>
          </v:shape>
        </w:pict>
      </w:r>
      <w:r w:rsidRPr="003B16FE">
        <w:rPr>
          <w:rFonts w:eastAsia="標楷體" w:hint="eastAsia"/>
        </w:rPr>
        <w:t>。</w:t>
      </w:r>
    </w:p>
    <w:p w14:paraId="41DA7C36" w14:textId="77777777" w:rsidR="00E13F53" w:rsidRPr="003B16FE" w:rsidRDefault="00E13F53" w:rsidP="00E13F53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BC3A75" w:rsidRPr="00531A71">
        <w:rPr>
          <w:rFonts w:eastAsia="標楷體" w:hint="eastAsia"/>
          <w:b/>
        </w:rPr>
        <w:t xml:space="preserve"> </w:t>
      </w:r>
      <w:r w:rsidR="00BC3A75" w:rsidRPr="003B16FE">
        <w:rPr>
          <w:rFonts w:eastAsia="標楷體" w:hint="eastAsia"/>
        </w:rPr>
        <w:t>圓</w:t>
      </w:r>
      <w:r w:rsidR="00BC3A75" w:rsidRPr="003B16FE">
        <w:rPr>
          <w:rFonts w:eastAsia="標楷體" w:hint="eastAsia"/>
        </w:rPr>
        <w:t>O</w:t>
      </w:r>
      <w:r w:rsidR="00BC3A75" w:rsidRPr="003B16FE">
        <w:rPr>
          <w:rFonts w:eastAsia="標楷體" w:hint="eastAsia"/>
        </w:rPr>
        <w:t>及圓</w:t>
      </w:r>
      <w:r w:rsidR="00BC3A75" w:rsidRPr="003B16FE">
        <w:rPr>
          <w:rFonts w:eastAsia="標楷體" w:hint="eastAsia"/>
        </w:rPr>
        <w:t>O</w:t>
      </w:r>
      <w:r w:rsidR="00BC3A75" w:rsidRPr="003B16FE">
        <w:rPr>
          <w:rFonts w:eastAsia="標楷體"/>
        </w:rPr>
        <w:t>`</w:t>
      </w:r>
      <w:r w:rsidR="00BC3A75" w:rsidRPr="003B16FE">
        <w:rPr>
          <w:rFonts w:eastAsia="標楷體" w:hint="eastAsia"/>
        </w:rPr>
        <w:t>相等。</w:t>
      </w:r>
    </w:p>
    <w:p w14:paraId="75DBF1C4" w14:textId="77777777" w:rsidR="00E13F53" w:rsidRPr="003B16FE" w:rsidRDefault="00D00C06" w:rsidP="00E13F53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E13F53" w:rsidRPr="00531A71">
        <w:rPr>
          <w:rFonts w:eastAsia="標楷體" w:hint="eastAsia"/>
          <w:b/>
        </w:rPr>
        <w:t>法：</w:t>
      </w:r>
      <w:r w:rsidR="001C2274">
        <w:rPr>
          <w:rFonts w:eastAsia="標楷體" w:hint="eastAsia"/>
        </w:rPr>
        <w:t>應用移形公理，證明兩圓重</w:t>
      </w:r>
      <w:r w:rsidR="00BC3A75" w:rsidRPr="003B16FE">
        <w:rPr>
          <w:rFonts w:eastAsia="標楷體" w:hint="eastAsia"/>
        </w:rPr>
        <w:t>合</w:t>
      </w:r>
      <w:r w:rsidR="00E13F53" w:rsidRPr="003B16FE">
        <w:rPr>
          <w:rFonts w:eastAsia="標楷體" w:hint="eastAsia"/>
        </w:rPr>
        <w:t>。</w:t>
      </w:r>
    </w:p>
    <w:p w14:paraId="11D6D75B" w14:textId="77777777" w:rsidR="00E13F53" w:rsidRPr="00531A71" w:rsidRDefault="00E13F53" w:rsidP="00E13F5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E13F53" w:rsidRPr="00531A71" w14:paraId="0F91E497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1067F1" w14:textId="77777777" w:rsidR="00E13F53" w:rsidRPr="00531A71" w:rsidRDefault="00E13F5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627076FE" w14:textId="77777777" w:rsidR="00E13F53" w:rsidRPr="00531A71" w:rsidRDefault="00E13F5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E13F53" w:rsidRPr="00531A71" w14:paraId="430C10EF" w14:textId="77777777">
        <w:tc>
          <w:tcPr>
            <w:tcW w:w="4248" w:type="dxa"/>
            <w:tcBorders>
              <w:top w:val="single" w:sz="4" w:space="0" w:color="auto"/>
            </w:tcBorders>
          </w:tcPr>
          <w:p w14:paraId="6AFB2110" w14:textId="77777777" w:rsidR="00E13F53" w:rsidRPr="00531A71" w:rsidRDefault="007F1580" w:rsidP="00A3788E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將圓</w:t>
            </w:r>
            <w:r w:rsidRPr="00531A71">
              <w:rPr>
                <w:rFonts w:eastAsia="標楷體"/>
              </w:rPr>
              <w:t>O`</w:t>
            </w:r>
            <w:r w:rsidRPr="00531A71">
              <w:rPr>
                <w:rFonts w:eastAsia="標楷體"/>
              </w:rPr>
              <w:t>放在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/>
              </w:rPr>
              <w:t>上</w:t>
            </w:r>
            <w:r w:rsidRPr="00531A71">
              <w:rPr>
                <w:rFonts w:eastAsia="標楷體" w:hint="eastAsia"/>
              </w:rPr>
              <w:t>，使圓心</w:t>
            </w:r>
            <w:r w:rsidRPr="00531A71">
              <w:rPr>
                <w:rFonts w:eastAsia="標楷體" w:hint="eastAsia"/>
              </w:rPr>
              <w:t>O`</w:t>
            </w:r>
            <w:r w:rsidRPr="00531A71">
              <w:rPr>
                <w:rFonts w:eastAsia="標楷體" w:hint="eastAsia"/>
              </w:rPr>
              <w:t>與</w:t>
            </w:r>
            <w:r w:rsidR="00DD6CA4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圓心</w:t>
            </w:r>
            <w:r w:rsidRPr="00531A71">
              <w:rPr>
                <w:rFonts w:eastAsia="標楷體" w:hint="eastAsia"/>
              </w:rPr>
              <w:t>O</w:t>
            </w:r>
            <w:r w:rsidR="001C2274">
              <w:rPr>
                <w:rFonts w:eastAsia="標楷體" w:hint="eastAsia"/>
              </w:rPr>
              <w:t>重</w:t>
            </w:r>
            <w:r w:rsidRPr="00531A71">
              <w:rPr>
                <w:rFonts w:eastAsia="標楷體" w:hint="eastAsia"/>
              </w:rPr>
              <w:t>合，</w:t>
            </w:r>
            <w:r w:rsidR="00DD6CA4" w:rsidRPr="00531A71">
              <w:rPr>
                <w:rFonts w:eastAsia="標楷體"/>
              </w:rPr>
              <w:pict w14:anchorId="4832C981">
                <v:shape id="_x0000_i1081" type="#_x0000_t75" alt="%FontSize=12&#10;%TeXFontSize=12&#10;\documentclass{article}&#10;\pagestyle{empty}&#10;\begin{document}&#10;\[&#10;\overline{O'A'}&#10;\]&#10;\end{document}" style="width:23.25pt;height:10.5pt">
                  <v:imagedata r:id="rId31" o:title="formula_phys"/>
                </v:shape>
              </w:pict>
            </w:r>
            <w:r w:rsidRPr="00531A71">
              <w:rPr>
                <w:rFonts w:eastAsia="標楷體" w:hint="eastAsia"/>
              </w:rPr>
              <w:t>落在</w:t>
            </w:r>
            <w:r w:rsidR="00DD6CA4" w:rsidRPr="00531A71">
              <w:rPr>
                <w:rFonts w:ascii="標楷體" w:eastAsia="標楷體" w:hAnsi="標楷體"/>
              </w:rPr>
              <w:pict w14:anchorId="5F692C6F">
                <v:shape id="_x0000_i1082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</w:rPr>
              <w:t>上。</w:t>
            </w:r>
          </w:p>
          <w:p w14:paraId="3F304319" w14:textId="77777777" w:rsidR="007F1580" w:rsidRPr="00531A71" w:rsidRDefault="007F1580" w:rsidP="00A3788E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點</w:t>
            </w:r>
            <w:r w:rsidRPr="00531A71">
              <w:rPr>
                <w:rFonts w:eastAsia="標楷體" w:hint="eastAsia"/>
              </w:rPr>
              <w:t>A`</w:t>
            </w:r>
            <w:r w:rsidRPr="00531A71">
              <w:rPr>
                <w:rFonts w:eastAsia="標楷體" w:hint="eastAsia"/>
              </w:rPr>
              <w:t>與點</w:t>
            </w:r>
            <w:r w:rsidRPr="00531A71">
              <w:rPr>
                <w:rFonts w:eastAsia="標楷體" w:hint="eastAsia"/>
              </w:rPr>
              <w:t>A</w:t>
            </w:r>
            <w:r w:rsidR="001C2274">
              <w:rPr>
                <w:rFonts w:eastAsia="標楷體" w:hint="eastAsia"/>
              </w:rPr>
              <w:t>重</w:t>
            </w:r>
            <w:r w:rsidRPr="00531A71">
              <w:rPr>
                <w:rFonts w:eastAsia="標楷體" w:hint="eastAsia"/>
              </w:rPr>
              <w:t>合。</w:t>
            </w:r>
          </w:p>
          <w:p w14:paraId="398AD94B" w14:textId="77777777" w:rsidR="007F1580" w:rsidRPr="00531A71" w:rsidRDefault="007F1580" w:rsidP="00A3788E">
            <w:pPr>
              <w:numPr>
                <w:ilvl w:val="0"/>
                <w:numId w:val="7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O`</w:t>
            </w:r>
            <w:r w:rsidRPr="00531A71">
              <w:rPr>
                <w:rFonts w:eastAsia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相等。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EBEE977" w14:textId="77777777" w:rsidR="007F1580" w:rsidRPr="00531A71" w:rsidRDefault="007F1580" w:rsidP="00DD6CA4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移形公理</w:t>
            </w:r>
            <w:r w:rsidR="00E13F53" w:rsidRPr="00531A71">
              <w:rPr>
                <w:rFonts w:eastAsia="標楷體" w:hint="eastAsia"/>
              </w:rPr>
              <w:t>。</w:t>
            </w:r>
            <w:r w:rsidRPr="00531A71">
              <w:rPr>
                <w:rFonts w:eastAsia="標楷體" w:hint="eastAsia"/>
              </w:rPr>
              <w:br/>
            </w:r>
          </w:p>
          <w:p w14:paraId="1D0F3E31" w14:textId="77777777" w:rsidR="007F1580" w:rsidRPr="00531A71" w:rsidRDefault="00DD6CA4" w:rsidP="00DD6CA4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pict w14:anchorId="60DA7E9B">
                <v:shape id="_x0000_i1083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pict w14:anchorId="3937E9CF">
                <v:shape id="_x0000_i1084" type="#_x0000_t75" alt="%FontSize=12&#10;%TeXFontSize=12&#10;\documentclass{article}&#10;\pagestyle{empty}&#10;\begin{document}&#10;\[&#10;\overline{O'A'}&#10;\]&#10;\end{document}" style="width:23.25pt;height:10.5pt">
                  <v:imagedata r:id="rId31" o:title="formula_phys"/>
                </v:shape>
              </w:pict>
            </w:r>
          </w:p>
          <w:p w14:paraId="6CD1ADF9" w14:textId="77777777" w:rsidR="007F1580" w:rsidRPr="00531A71" w:rsidRDefault="00D53FF2" w:rsidP="00DD6CA4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int="eastAsia"/>
              </w:rPr>
              <w:t>同</w:t>
            </w:r>
            <w:r w:rsidR="007F1580"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相等</w:t>
            </w:r>
            <w:proofErr w:type="gramEnd"/>
            <w:r w:rsidRPr="00531A71">
              <w:rPr>
                <w:rFonts w:eastAsia="標楷體" w:hint="eastAsia"/>
              </w:rPr>
              <w:t>。</w:t>
            </w:r>
          </w:p>
        </w:tc>
      </w:tr>
    </w:tbl>
    <w:p w14:paraId="40F274D2" w14:textId="77777777" w:rsidR="00E13F53" w:rsidRPr="003B16FE" w:rsidRDefault="00E13F53" w:rsidP="00E13F53">
      <w:pPr>
        <w:ind w:firstLineChars="200" w:firstLine="480"/>
        <w:jc w:val="right"/>
        <w:rPr>
          <w:rFonts w:eastAsia="標楷體"/>
          <w:b/>
        </w:rPr>
      </w:pPr>
      <w:r w:rsidRPr="003B16FE">
        <w:rPr>
          <w:rFonts w:eastAsia="標楷體"/>
          <w:b/>
        </w:rPr>
        <w:t>Q. E. D.</w:t>
      </w:r>
    </w:p>
    <w:p w14:paraId="30786785" w14:textId="77777777" w:rsidR="00E13F53" w:rsidRDefault="00E13F53" w:rsidP="008C2F59">
      <w:pPr>
        <w:ind w:leftChars="300" w:left="720"/>
        <w:rPr>
          <w:rFonts w:eastAsia="標楷體" w:hint="eastAsia"/>
          <w:b/>
        </w:rPr>
      </w:pPr>
    </w:p>
    <w:p w14:paraId="16281AE2" w14:textId="77777777" w:rsidR="003B16FE" w:rsidRPr="00531A71" w:rsidRDefault="003B16FE" w:rsidP="008C2F59">
      <w:pPr>
        <w:ind w:leftChars="300" w:left="720"/>
        <w:rPr>
          <w:rFonts w:eastAsia="標楷體" w:hint="eastAsia"/>
          <w:b/>
        </w:rPr>
      </w:pPr>
    </w:p>
    <w:p w14:paraId="1B9C011B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4AE33AB4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0A4FF9B0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392A96CD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31E8035A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2CD5551C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0F2EDC9B" w14:textId="77777777" w:rsidR="0038091C" w:rsidRDefault="0038091C" w:rsidP="00107B41">
      <w:pPr>
        <w:rPr>
          <w:rFonts w:eastAsia="標楷體" w:hint="eastAsia"/>
          <w:b/>
          <w:sz w:val="32"/>
          <w:szCs w:val="32"/>
        </w:rPr>
      </w:pPr>
    </w:p>
    <w:p w14:paraId="13D1DA16" w14:textId="77777777" w:rsidR="00D1004A" w:rsidRPr="00531A71" w:rsidRDefault="00D1004A" w:rsidP="00107B41">
      <w:pPr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/>
          <w:b/>
          <w:sz w:val="32"/>
          <w:szCs w:val="32"/>
        </w:rPr>
        <w:t>習題</w:t>
      </w:r>
      <w:r w:rsidR="008C03D8" w:rsidRPr="00531A71">
        <w:rPr>
          <w:rFonts w:eastAsia="標楷體" w:hint="eastAsia"/>
          <w:b/>
          <w:sz w:val="32"/>
          <w:szCs w:val="32"/>
        </w:rPr>
        <w:t xml:space="preserve"> 7.1</w:t>
      </w:r>
    </w:p>
    <w:p w14:paraId="74A8452C" w14:textId="77777777" w:rsidR="0033221F" w:rsidRPr="0033221F" w:rsidRDefault="0033221F" w:rsidP="0033221F">
      <w:pPr>
        <w:spacing w:beforeLines="100" w:before="360"/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1</w:t>
      </w:r>
    </w:p>
    <w:p w14:paraId="76729840" w14:textId="77777777" w:rsidR="0033221F" w:rsidRDefault="0033221F" w:rsidP="0033221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圓與圓周如何區別？</w:t>
      </w:r>
    </w:p>
    <w:p w14:paraId="2547C56A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4D6D3837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72128579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2</w:t>
      </w:r>
    </w:p>
    <w:p w14:paraId="4B975796" w14:textId="77777777" w:rsidR="0033221F" w:rsidRDefault="0033221F" w:rsidP="0033221F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一個圓有</w:t>
      </w:r>
      <w:proofErr w:type="gramStart"/>
      <w:r w:rsidRPr="00531A71">
        <w:rPr>
          <w:rFonts w:eastAsia="標楷體" w:hint="eastAsia"/>
        </w:rPr>
        <w:t>多少條</w:t>
      </w:r>
      <w:proofErr w:type="gramEnd"/>
      <w:r w:rsidRPr="00531A71">
        <w:rPr>
          <w:rFonts w:eastAsia="標楷體" w:hint="eastAsia"/>
        </w:rPr>
        <w:t>半徑？</w:t>
      </w:r>
      <w:proofErr w:type="gramStart"/>
      <w:r w:rsidRPr="00531A71">
        <w:rPr>
          <w:rFonts w:eastAsia="標楷體" w:hint="eastAsia"/>
        </w:rPr>
        <w:t>多少條</w:t>
      </w:r>
      <w:proofErr w:type="gramEnd"/>
      <w:r w:rsidRPr="00531A71">
        <w:rPr>
          <w:rFonts w:eastAsia="標楷體" w:hint="eastAsia"/>
        </w:rPr>
        <w:t>直徑？</w:t>
      </w:r>
    </w:p>
    <w:p w14:paraId="0807ED3D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3324E52C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2978A2AD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3</w:t>
      </w:r>
    </w:p>
    <w:p w14:paraId="14058A96" w14:textId="77777777" w:rsidR="0033221F" w:rsidRPr="00531A71" w:rsidRDefault="0033221F" w:rsidP="001C2274">
      <w:pPr>
        <w:spacing w:beforeLines="50" w:before="180"/>
        <w:ind w:leftChars="198" w:left="487" w:hangingChars="5" w:hanging="12"/>
        <w:rPr>
          <w:rFonts w:eastAsia="標楷體" w:hint="eastAsia"/>
        </w:rPr>
      </w:pPr>
      <w:r w:rsidRPr="00531A71">
        <w:rPr>
          <w:rFonts w:eastAsia="標楷體" w:hAnsi="標楷體"/>
        </w:rPr>
        <w:t>若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半徑為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8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</w:rPr>
        <w:t>，根據下列判斷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點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位置</w:t>
      </w:r>
      <w:r w:rsidR="001C2274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關係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r w:rsidRPr="00531A71">
        <w:rPr>
          <w:rFonts w:eastAsia="標楷體"/>
        </w:rPr>
        <w:pict w14:anchorId="31117A73">
          <v:shape id="_x0000_i1085" type="#_x0000_t75" alt="%FontSize=12&#10;%TeXFontSize=12&#10;\documentclass{article}&#10;\pagestyle{empty}&#10;\begin{document}&#10;\[&#10;\overline{OP}&#10;\]&#10;\end{document}" style="width:16.5pt;height:10.5pt">
            <v:imagedata r:id="rId32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10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  <w:r>
        <w:rPr>
          <w:rFonts w:eastAsia="標楷體" w:hint="eastAsia"/>
        </w:rPr>
        <w:t xml:space="preserve">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/>
          <w:position w:val="-6"/>
        </w:rPr>
        <w:pict w14:anchorId="069355DD">
          <v:shape id="_x0000_i1086" type="#_x0000_t75" alt="%FontSize=12&#10;%TeXFontSize=12&#10;\documentclass{article}&#10;\pagestyle{empty}&#10;\begin{document}&#10;\[&#10;\overline{OQ}&#10;\]&#10;\end{document}" style="width:18pt;height:12.75pt">
            <v:imagedata r:id="rId33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8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  <w:r>
        <w:rPr>
          <w:rFonts w:eastAsia="標楷體" w:hint="eastAsia"/>
        </w:rPr>
        <w:t xml:space="preserve">      </w:t>
      </w:r>
      <w:r w:rsidRPr="00531A71">
        <w:rPr>
          <w:rFonts w:eastAsia="標楷體"/>
        </w:rPr>
        <w:t xml:space="preserve">(3) </w:t>
      </w:r>
      <w:r w:rsidRPr="00531A71">
        <w:rPr>
          <w:rFonts w:eastAsia="標楷體"/>
          <w:position w:val="-4"/>
        </w:rPr>
        <w:pict w14:anchorId="5D51A8B8">
          <v:shape id="_x0000_i1087" type="#_x0000_t75" alt="%FontSize=12&#10;%TeXFontSize=12&#10;\documentclass{article}&#10;\pagestyle{empty}&#10;\begin{document}&#10;\[&#10;\overline{OR}&#10;\]&#10;\end{document}" style="width:15.75pt;height:10.5pt">
            <v:imagedata r:id="rId34" o:title="formula_phys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4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</w:p>
    <w:p w14:paraId="33A257C3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760DA150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03F2733A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4</w:t>
      </w:r>
    </w:p>
    <w:p w14:paraId="073B209C" w14:textId="77777777" w:rsidR="0033221F" w:rsidRPr="00531A71" w:rsidRDefault="0033221F" w:rsidP="0033221F">
      <w:pPr>
        <w:snapToGrid w:val="0"/>
        <w:spacing w:beforeLines="50" w:before="180"/>
        <w:ind w:left="720" w:hangingChars="300" w:hanging="720"/>
        <w:rPr>
          <w:rFonts w:eastAsia="標楷體"/>
        </w:rPr>
      </w:pPr>
      <w:r>
        <w:rPr>
          <w:rFonts w:eastAsia="標楷體" w:hint="eastAsia"/>
        </w:rPr>
        <w:t xml:space="preserve">    </w:t>
      </w:r>
      <w:r w:rsidRPr="00531A71">
        <w:rPr>
          <w:rFonts w:eastAsia="標楷體" w:hAnsi="標楷體"/>
          <w:bCs/>
        </w:rPr>
        <w:t>若圓</w:t>
      </w:r>
      <w:r w:rsidRPr="00531A71">
        <w:rPr>
          <w:rFonts w:eastAsia="標楷體"/>
          <w:bCs/>
          <w:iCs/>
        </w:rPr>
        <w:t>O</w:t>
      </w:r>
      <w:r w:rsidRPr="00531A71">
        <w:rPr>
          <w:rFonts w:eastAsia="標楷體" w:hAnsi="標楷體"/>
          <w:bCs/>
        </w:rPr>
        <w:t>的半徑為</w:t>
      </w:r>
      <w:r w:rsidRPr="00531A71">
        <w:rPr>
          <w:rFonts w:eastAsia="標楷體"/>
          <w:bCs/>
        </w:rPr>
        <w:t>6</w:t>
      </w:r>
      <w:r w:rsidR="001C2274">
        <w:rPr>
          <w:rFonts w:eastAsia="標楷體" w:hint="eastAsia"/>
          <w:spacing w:val="10"/>
          <w:kern w:val="0"/>
        </w:rPr>
        <w:t>公分</w:t>
      </w:r>
      <w:r w:rsidRPr="00531A71">
        <w:rPr>
          <w:rFonts w:eastAsia="標楷體" w:hAnsi="標楷體"/>
          <w:bCs/>
        </w:rPr>
        <w:t>，</w:t>
      </w:r>
      <w:r w:rsidRPr="00531A71">
        <w:rPr>
          <w:rFonts w:eastAsia="標楷體"/>
          <w:bCs/>
          <w:iCs/>
        </w:rPr>
        <w:t>P</w:t>
      </w:r>
      <w:r w:rsidRPr="00531A71">
        <w:rPr>
          <w:rFonts w:eastAsia="標楷體" w:hAnsi="標楷體"/>
          <w:bCs/>
        </w:rPr>
        <w:t>為圓</w:t>
      </w:r>
      <w:r w:rsidRPr="00531A71">
        <w:rPr>
          <w:rFonts w:eastAsia="標楷體"/>
          <w:bCs/>
          <w:iCs/>
        </w:rPr>
        <w:t>O</w:t>
      </w:r>
      <w:r w:rsidRPr="00531A71">
        <w:rPr>
          <w:rFonts w:eastAsia="標楷體" w:hAnsi="標楷體"/>
          <w:bCs/>
        </w:rPr>
        <w:t>內部一點，</w:t>
      </w:r>
      <w:r w:rsidRPr="00531A71">
        <w:rPr>
          <w:rFonts w:eastAsia="標楷體"/>
        </w:rPr>
        <w:pict w14:anchorId="20C285D8">
          <v:shape id="_x0000_i1088" type="#_x0000_t75" alt="%FontSize=12&#10;%TeXFontSize=12&#10;\documentclass{article}&#10;\pagestyle{empty}&#10;\begin{document}&#10;\[&#10;\overline{OP}&#10;\]&#10;\end{document}" style="width:16.5pt;height:10.5pt">
            <v:imagedata r:id="rId32" o:title="formula_phys"/>
          </v:shape>
        </w:pict>
      </w:r>
      <w:r w:rsidRPr="00531A71">
        <w:rPr>
          <w:rFonts w:eastAsia="標楷體" w:hAnsi="標楷體"/>
          <w:bCs/>
        </w:rPr>
        <w:t>＝</w:t>
      </w:r>
      <w:r w:rsidRPr="00531A71">
        <w:rPr>
          <w:rFonts w:eastAsia="標楷體"/>
          <w:bCs/>
          <w:iCs/>
        </w:rPr>
        <w:t>t</w:t>
      </w:r>
      <w:r w:rsidRPr="00531A71">
        <w:rPr>
          <w:rFonts w:eastAsia="標楷體" w:hAnsi="標楷體"/>
          <w:bCs/>
        </w:rPr>
        <w:t>，則</w:t>
      </w:r>
      <w:r w:rsidRPr="00531A71">
        <w:rPr>
          <w:rFonts w:eastAsia="標楷體"/>
          <w:bCs/>
          <w:iCs/>
        </w:rPr>
        <w:t>t</w:t>
      </w:r>
      <w:r w:rsidRPr="00531A71">
        <w:rPr>
          <w:rFonts w:eastAsia="標楷體" w:hAnsi="標楷體"/>
          <w:bCs/>
        </w:rPr>
        <w:t>的範圍為</w:t>
      </w:r>
      <w:r w:rsidR="001C2274">
        <w:rPr>
          <w:rFonts w:eastAsia="標楷體" w:hAnsi="標楷體" w:hint="eastAsia"/>
          <w:bCs/>
        </w:rPr>
        <w:t>______</w:t>
      </w:r>
      <w:r>
        <w:rPr>
          <w:rFonts w:eastAsia="標楷體" w:hAnsi="標楷體" w:hint="eastAsia"/>
          <w:bCs/>
        </w:rPr>
        <w:t>__</w:t>
      </w:r>
      <w:r w:rsidRPr="00531A71">
        <w:rPr>
          <w:rFonts w:eastAsia="標楷體" w:hAnsi="標楷體"/>
        </w:rPr>
        <w:t>。</w:t>
      </w:r>
    </w:p>
    <w:p w14:paraId="025EBE6B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07BBB5C3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4738B7BC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5</w:t>
      </w:r>
    </w:p>
    <w:p w14:paraId="65ED731D" w14:textId="77777777" w:rsidR="0033221F" w:rsidRDefault="0033221F" w:rsidP="001C2274">
      <w:pPr>
        <w:adjustRightInd w:val="0"/>
        <w:spacing w:beforeLines="50" w:before="180"/>
        <w:ind w:left="504" w:hangingChars="210" w:hanging="504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</w:t>
      </w:r>
      <w:proofErr w:type="gramStart"/>
      <w:r w:rsidRPr="00531A71">
        <w:rPr>
          <w:rFonts w:eastAsia="標楷體" w:hAnsi="標楷體"/>
        </w:rPr>
        <w:t>已知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半徑為</w:t>
      </w:r>
      <w:r>
        <w:rPr>
          <w:rFonts w:eastAsia="標楷體" w:hAnsi="標楷體" w:hint="eastAsia"/>
        </w:rPr>
        <w:t>12</w:t>
      </w:r>
      <w:r w:rsidR="001C2274">
        <w:rPr>
          <w:rFonts w:eastAsia="標楷體" w:hint="eastAsia"/>
          <w:spacing w:val="10"/>
          <w:kern w:val="0"/>
        </w:rPr>
        <w:t>公分</w:t>
      </w:r>
      <w:r w:rsidRPr="00531A71">
        <w:rPr>
          <w:rFonts w:eastAsia="標楷體" w:hAnsi="標楷體"/>
        </w:rPr>
        <w:t>，且圓心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到三條直線</w:t>
      </w:r>
      <w:r w:rsidRPr="00531A71">
        <w:rPr>
          <w:rFonts w:eastAsia="標楷體"/>
        </w:rPr>
        <w:t>L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L</w:t>
      </w:r>
      <w:r w:rsidRPr="00531A71">
        <w:rPr>
          <w:rFonts w:eastAsia="標楷體"/>
          <w:vertAlign w:val="subscript"/>
        </w:rPr>
        <w:t>2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L</w:t>
      </w:r>
      <w:r w:rsidRPr="00531A71">
        <w:rPr>
          <w:rFonts w:eastAsia="標楷體"/>
          <w:vertAlign w:val="subscript"/>
        </w:rPr>
        <w:t>3</w:t>
      </w:r>
      <w:r w:rsidRPr="00531A71">
        <w:rPr>
          <w:rFonts w:eastAsia="標楷體" w:hAnsi="標楷體"/>
        </w:rPr>
        <w:t>的距離分別</w:t>
      </w:r>
      <w:r w:rsidR="001C2274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為</w:t>
      </w:r>
      <w:r>
        <w:rPr>
          <w:rFonts w:eastAsia="標楷體" w:hAnsi="標楷體" w:hint="eastAsia"/>
        </w:rPr>
        <w:t>8</w:t>
      </w:r>
      <w:r w:rsidR="001C2274">
        <w:rPr>
          <w:rFonts w:eastAsia="標楷體" w:hint="eastAsia"/>
          <w:spacing w:val="10"/>
          <w:kern w:val="0"/>
        </w:rPr>
        <w:t>公分</w:t>
      </w:r>
      <w:r w:rsidRPr="00531A71">
        <w:rPr>
          <w:rFonts w:eastAsia="標楷體" w:hAnsi="標楷體"/>
        </w:rPr>
        <w:t>、</w:t>
      </w:r>
      <w:r>
        <w:rPr>
          <w:rFonts w:eastAsia="標楷體" w:hAnsi="標楷體" w:hint="eastAsia"/>
        </w:rPr>
        <w:t>12</w:t>
      </w:r>
      <w:r w:rsidR="001C2274">
        <w:rPr>
          <w:rFonts w:eastAsia="標楷體" w:hint="eastAsia"/>
          <w:spacing w:val="10"/>
          <w:kern w:val="0"/>
        </w:rPr>
        <w:t>公分</w:t>
      </w:r>
      <w:r w:rsidRPr="00531A71">
        <w:rPr>
          <w:rFonts w:eastAsia="標楷體" w:hAnsi="標楷體"/>
        </w:rPr>
        <w:t>、</w:t>
      </w:r>
      <w:r>
        <w:rPr>
          <w:rFonts w:eastAsia="標楷體" w:hAnsi="標楷體" w:hint="eastAsia"/>
        </w:rPr>
        <w:t>16</w:t>
      </w:r>
      <w:r w:rsidR="001C2274">
        <w:rPr>
          <w:rFonts w:eastAsia="標楷體" w:hint="eastAsia"/>
          <w:spacing w:val="10"/>
          <w:kern w:val="0"/>
        </w:rPr>
        <w:t>公分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>
        <w:rPr>
          <w:rFonts w:eastAsia="標楷體" w:hint="eastAsia"/>
        </w:rPr>
        <w:t xml:space="preserve"> </w:t>
      </w:r>
      <w:r w:rsidRPr="00531A71">
        <w:rPr>
          <w:rFonts w:eastAsia="標楷體" w:hAnsi="標楷體"/>
        </w:rPr>
        <w:t>直線</w:t>
      </w:r>
      <w:r>
        <w:rPr>
          <w:rFonts w:eastAsia="標楷體" w:hint="eastAsia"/>
        </w:rPr>
        <w:t>________</w:t>
      </w:r>
      <w:r w:rsidRPr="00531A71">
        <w:rPr>
          <w:rFonts w:eastAsia="標楷體" w:hAnsi="標楷體"/>
        </w:rPr>
        <w:t>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交於兩點。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直線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交於一點。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3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直線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不相交。</w:t>
      </w:r>
    </w:p>
    <w:p w14:paraId="6166098F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22898D9D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120A91A3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6</w:t>
      </w:r>
    </w:p>
    <w:p w14:paraId="3A81C646" w14:textId="77777777" w:rsidR="0033221F" w:rsidRPr="00531A71" w:rsidRDefault="0033221F" w:rsidP="0033221F">
      <w:pPr>
        <w:spacing w:beforeLines="50" w:before="180"/>
        <w:ind w:leftChars="200" w:left="504" w:hangingChars="10" w:hanging="24"/>
        <w:rPr>
          <w:rFonts w:eastAsia="標楷體"/>
        </w:rPr>
      </w:pPr>
      <w:r w:rsidRPr="00531A71">
        <w:rPr>
          <w:rFonts w:eastAsia="標楷體" w:hAnsi="標楷體"/>
        </w:rPr>
        <w:t>若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半徑為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6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</w:rPr>
        <w:t>，圓外一點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到圓心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距離為</w:t>
      </w:r>
      <w:smartTag w:uri="urn:schemas-microsoft-com:office:smarttags" w:element="chmetcnv">
        <w:smartTagPr>
          <w:attr w:name="UnitName" w:val="公分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10</w:t>
        </w:r>
        <w:r w:rsidR="001C2274">
          <w:rPr>
            <w:rFonts w:eastAsia="標楷體" w:hint="eastAsia"/>
            <w:spacing w:val="10"/>
            <w:kern w:val="0"/>
          </w:rPr>
          <w:t>公分</w:t>
        </w:r>
      </w:smartTag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t>A</w:t>
      </w:r>
      <w:proofErr w:type="gramStart"/>
      <w:r w:rsidRPr="00531A71">
        <w:rPr>
          <w:rFonts w:eastAsia="標楷體" w:hAnsi="標楷體"/>
        </w:rPr>
        <w:t>點到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短距離是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proofErr w:type="gramStart"/>
      <w:r w:rsidRPr="00531A71">
        <w:rPr>
          <w:rFonts w:eastAsia="標楷體" w:hAnsi="標楷體"/>
        </w:rPr>
        <w:t>點到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最長距離是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。</w:t>
      </w:r>
    </w:p>
    <w:p w14:paraId="1FA03DC7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616EC6AB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71C883FB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347C29AC" w14:textId="77777777" w:rsidR="0033221F" w:rsidRDefault="0033221F" w:rsidP="0033221F">
      <w:pPr>
        <w:rPr>
          <w:rFonts w:eastAsia="標楷體" w:hAnsi="標楷體" w:hint="eastAsia"/>
          <w:b/>
        </w:rPr>
      </w:pPr>
    </w:p>
    <w:p w14:paraId="1A577E22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7</w:t>
      </w:r>
    </w:p>
    <w:p w14:paraId="298E9F3E" w14:textId="77777777" w:rsidR="0033221F" w:rsidRDefault="0033221F" w:rsidP="0033221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50" w:firstLine="120"/>
        <w:rPr>
          <w:rFonts w:eastAsia="標楷體" w:hAnsi="標楷體" w:hint="eastAsia"/>
        </w:rPr>
      </w:pPr>
      <w:r>
        <w:rPr>
          <w:rFonts w:eastAsia="標楷體" w:hAnsi="標楷體"/>
        </w:rPr>
        <w:t>當時鐘在</w:t>
      </w:r>
      <w:r w:rsidR="00820C12">
        <w:rPr>
          <w:rFonts w:eastAsia="標楷體" w:hAnsi="標楷體" w:hint="eastAsia"/>
        </w:rPr>
        <w:t>五</w:t>
      </w:r>
      <w:r w:rsidRPr="00531A71">
        <w:rPr>
          <w:rFonts w:eastAsia="標楷體" w:hAnsi="標楷體"/>
        </w:rPr>
        <w:t>點</w:t>
      </w:r>
      <w:r w:rsidR="00820C12">
        <w:rPr>
          <w:rFonts w:eastAsia="標楷體" w:hAnsi="標楷體" w:hint="eastAsia"/>
        </w:rPr>
        <w:t>五</w:t>
      </w:r>
      <w:r w:rsidRPr="00531A71">
        <w:rPr>
          <w:rFonts w:eastAsia="標楷體" w:hAnsi="標楷體"/>
        </w:rPr>
        <w:t>十五分時，時針和分針的夾角為幾度？</w:t>
      </w:r>
    </w:p>
    <w:p w14:paraId="5F7FCC89" w14:textId="77777777" w:rsidR="0033221F" w:rsidRPr="00531A71" w:rsidRDefault="0033221F" w:rsidP="0033221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50" w:firstLine="120"/>
        <w:rPr>
          <w:rFonts w:eastAsia="標楷體"/>
        </w:rPr>
      </w:pPr>
    </w:p>
    <w:p w14:paraId="44D69AC1" w14:textId="77777777" w:rsidR="0033221F" w:rsidRPr="00531A71" w:rsidRDefault="0033221F" w:rsidP="0033221F">
      <w:pPr>
        <w:tabs>
          <w:tab w:val="left" w:pos="2520"/>
          <w:tab w:val="left" w:pos="5040"/>
          <w:tab w:val="left" w:pos="7560"/>
        </w:tabs>
        <w:adjustRightInd w:val="0"/>
        <w:snapToGrid w:val="0"/>
        <w:spacing w:beforeLines="50" w:before="180"/>
        <w:ind w:leftChars="100" w:left="240" w:firstLineChars="800" w:firstLine="1920"/>
        <w:rPr>
          <w:rFonts w:eastAsia="標楷體" w:hint="eastAsia"/>
        </w:rPr>
      </w:pPr>
    </w:p>
    <w:p w14:paraId="77FBC908" w14:textId="77777777" w:rsidR="0033221F" w:rsidRPr="0033221F" w:rsidRDefault="0033221F" w:rsidP="0033221F">
      <w:pPr>
        <w:spacing w:beforeLines="50" w:before="180"/>
        <w:jc w:val="both"/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8</w:t>
      </w:r>
    </w:p>
    <w:p w14:paraId="115C3FD4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作</w:t>
      </w:r>
      <w:proofErr w:type="gramStart"/>
      <w:r w:rsidRPr="00531A71">
        <w:rPr>
          <w:rFonts w:eastAsia="標楷體" w:hint="eastAsia"/>
        </w:rPr>
        <w:t>一</w:t>
      </w:r>
      <w:proofErr w:type="gramEnd"/>
      <w:r w:rsidRPr="00531A71">
        <w:rPr>
          <w:rFonts w:eastAsia="標楷體" w:hint="eastAsia"/>
        </w:rPr>
        <w:t>圓心角為</w:t>
      </w:r>
      <w:r w:rsidRPr="00531A71"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 w:rsidRPr="00531A71">
        <w:rPr>
          <w:rFonts w:eastAsia="標楷體" w:hint="eastAsia"/>
        </w:rPr>
        <w:t>的扇形。</w:t>
      </w:r>
    </w:p>
    <w:p w14:paraId="1B096EAD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53E7A156" w14:textId="77777777" w:rsidR="0033221F" w:rsidRPr="00531A71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78254CCF" w14:textId="77777777" w:rsidR="0033221F" w:rsidRPr="0033221F" w:rsidRDefault="0033221F" w:rsidP="0033221F">
      <w:pPr>
        <w:spacing w:beforeLines="50" w:before="180"/>
        <w:jc w:val="both"/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9</w:t>
      </w:r>
    </w:p>
    <w:p w14:paraId="4A00A8F8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作</w:t>
      </w:r>
      <w:proofErr w:type="gramStart"/>
      <w:r w:rsidRPr="00531A71">
        <w:rPr>
          <w:rFonts w:eastAsia="標楷體" w:hint="eastAsia"/>
        </w:rPr>
        <w:t>一</w:t>
      </w:r>
      <w:proofErr w:type="gramEnd"/>
      <w:r w:rsidRPr="00531A71">
        <w:rPr>
          <w:rFonts w:eastAsia="標楷體" w:hint="eastAsia"/>
        </w:rPr>
        <w:t>圓周角其角度為</w:t>
      </w:r>
      <w:r w:rsidRPr="00531A71">
        <w:rPr>
          <w:rFonts w:eastAsia="標楷體" w:hint="eastAsia"/>
        </w:rPr>
        <w:t>90</w:t>
      </w:r>
      <w:r w:rsidRPr="00531A71">
        <w:rPr>
          <w:rFonts w:eastAsia="標楷體" w:hint="eastAsia"/>
        </w:rPr>
        <w:sym w:font="Symbol" w:char="F0B0"/>
      </w:r>
      <w:r w:rsidRPr="00531A71">
        <w:rPr>
          <w:rFonts w:eastAsia="標楷體" w:hint="eastAsia"/>
        </w:rPr>
        <w:t>。</w:t>
      </w:r>
    </w:p>
    <w:p w14:paraId="165F1108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581D18B3" w14:textId="77777777" w:rsidR="0033221F" w:rsidRPr="00531A71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6F497F17" w14:textId="77777777" w:rsidR="0033221F" w:rsidRPr="0033221F" w:rsidRDefault="0033221F" w:rsidP="0033221F">
      <w:pPr>
        <w:spacing w:beforeLines="50" w:before="180"/>
        <w:jc w:val="both"/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10</w:t>
      </w:r>
    </w:p>
    <w:p w14:paraId="719D7D0E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試作兩同心圓，其直徑分別為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 w:hint="eastAsia"/>
          </w:rPr>
          <w:t>3</w:t>
        </w:r>
        <w:r w:rsidRPr="00531A71">
          <w:rPr>
            <w:rFonts w:eastAsia="標楷體" w:hint="eastAsia"/>
          </w:rPr>
          <w:t>公分</w:t>
        </w:r>
      </w:smartTag>
      <w:r w:rsidRPr="00531A71">
        <w:rPr>
          <w:rFonts w:eastAsia="標楷體" w:hint="eastAsia"/>
        </w:rPr>
        <w:t>與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 w:hint="eastAsia"/>
          </w:rPr>
          <w:t>5</w:t>
        </w:r>
        <w:r w:rsidRPr="00531A71">
          <w:rPr>
            <w:rFonts w:eastAsia="標楷體" w:hint="eastAsia"/>
          </w:rPr>
          <w:t>公分</w:t>
        </w:r>
      </w:smartTag>
      <w:r w:rsidRPr="00531A71">
        <w:rPr>
          <w:rFonts w:eastAsia="標楷體" w:hint="eastAsia"/>
        </w:rPr>
        <w:t>。</w:t>
      </w:r>
    </w:p>
    <w:p w14:paraId="41D36AE9" w14:textId="77777777" w:rsidR="0033221F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66B94AFA" w14:textId="77777777" w:rsidR="0033221F" w:rsidRPr="00531A71" w:rsidRDefault="0033221F" w:rsidP="0033221F">
      <w:pPr>
        <w:spacing w:beforeLines="50" w:before="180"/>
        <w:ind w:firstLineChars="200" w:firstLine="480"/>
        <w:jc w:val="both"/>
        <w:rPr>
          <w:rFonts w:eastAsia="標楷體" w:hint="eastAsia"/>
        </w:rPr>
      </w:pPr>
    </w:p>
    <w:p w14:paraId="6D7E4CF5" w14:textId="77777777" w:rsidR="0033221F" w:rsidRPr="0033221F" w:rsidRDefault="0033221F" w:rsidP="0033221F">
      <w:pPr>
        <w:rPr>
          <w:rFonts w:eastAsia="標楷體" w:hint="eastAsia"/>
          <w:b/>
        </w:rPr>
      </w:pPr>
      <w:r w:rsidRPr="0033221F">
        <w:rPr>
          <w:rFonts w:eastAsia="標楷體" w:hAnsi="標楷體"/>
          <w:b/>
        </w:rPr>
        <w:t>習題</w:t>
      </w:r>
      <w:r w:rsidRPr="0033221F">
        <w:rPr>
          <w:rFonts w:eastAsia="標楷體"/>
          <w:b/>
        </w:rPr>
        <w:t>7.1-</w:t>
      </w:r>
      <w:r w:rsidRPr="0033221F">
        <w:rPr>
          <w:rFonts w:eastAsia="標楷體" w:hint="eastAsia"/>
          <w:b/>
        </w:rPr>
        <w:t>11</w:t>
      </w:r>
    </w:p>
    <w:p w14:paraId="215B41AD" w14:textId="77777777" w:rsidR="0033221F" w:rsidRDefault="0033221F" w:rsidP="0033221F">
      <w:pPr>
        <w:spacing w:beforeLines="50" w:before="180"/>
        <w:ind w:firstLineChars="200" w:firstLine="480"/>
        <w:rPr>
          <w:rFonts w:eastAsia="標楷體" w:hint="eastAsia"/>
        </w:rPr>
      </w:pPr>
      <w:proofErr w:type="gramStart"/>
      <w:r w:rsidRPr="00531A71">
        <w:rPr>
          <w:rFonts w:eastAsia="標楷體" w:hint="eastAsia"/>
        </w:rPr>
        <w:t>試證矩形</w:t>
      </w:r>
      <w:proofErr w:type="gramEnd"/>
      <w:r w:rsidRPr="00531A71">
        <w:rPr>
          <w:rFonts w:eastAsia="標楷體" w:hint="eastAsia"/>
        </w:rPr>
        <w:t>的四頂點在同一圓周上。</w:t>
      </w:r>
    </w:p>
    <w:p w14:paraId="44F34843" w14:textId="77777777" w:rsidR="0033221F" w:rsidRDefault="0033221F" w:rsidP="0033221F">
      <w:pPr>
        <w:spacing w:beforeLines="50" w:before="180"/>
        <w:ind w:firstLineChars="200" w:firstLine="480"/>
        <w:rPr>
          <w:rFonts w:eastAsia="標楷體" w:hint="eastAsia"/>
        </w:rPr>
      </w:pPr>
    </w:p>
    <w:p w14:paraId="442817F1" w14:textId="77777777" w:rsidR="0033221F" w:rsidRPr="00A164CF" w:rsidRDefault="0033221F" w:rsidP="0033221F">
      <w:pPr>
        <w:ind w:firstLineChars="200" w:firstLine="480"/>
        <w:rPr>
          <w:rFonts w:eastAsia="標楷體" w:hint="eastAsia"/>
        </w:rPr>
      </w:pPr>
    </w:p>
    <w:p w14:paraId="512B5E14" w14:textId="77777777" w:rsidR="00120F72" w:rsidRPr="0033221F" w:rsidRDefault="00120F72" w:rsidP="00676AA3">
      <w:pPr>
        <w:spacing w:beforeLines="50" w:before="180"/>
        <w:jc w:val="both"/>
        <w:rPr>
          <w:rFonts w:eastAsia="標楷體" w:hint="eastAsia"/>
        </w:rPr>
      </w:pPr>
    </w:p>
    <w:p w14:paraId="07C503D4" w14:textId="77777777" w:rsidR="00446481" w:rsidRPr="00531A71" w:rsidRDefault="00446481" w:rsidP="00676AA3">
      <w:pPr>
        <w:spacing w:beforeLines="50" w:before="180"/>
        <w:jc w:val="both"/>
        <w:rPr>
          <w:rFonts w:eastAsia="標楷體" w:hint="eastAsia"/>
        </w:rPr>
      </w:pPr>
    </w:p>
    <w:p w14:paraId="2C309856" w14:textId="77777777" w:rsidR="00120F72" w:rsidRPr="00531A71" w:rsidRDefault="00120F72" w:rsidP="00120F72">
      <w:pPr>
        <w:jc w:val="both"/>
        <w:rPr>
          <w:rFonts w:eastAsia="標楷體" w:hint="eastAsia"/>
        </w:rPr>
      </w:pPr>
    </w:p>
    <w:p w14:paraId="5F50D72F" w14:textId="77777777" w:rsidR="00FE6EE5" w:rsidRPr="00531A71" w:rsidRDefault="00B46B0A" w:rsidP="00C05EFB">
      <w:pPr>
        <w:jc w:val="both"/>
        <w:outlineLvl w:val="0"/>
        <w:rPr>
          <w:rFonts w:eastAsia="標楷體" w:hint="eastAsia"/>
          <w:b/>
          <w:sz w:val="40"/>
          <w:szCs w:val="40"/>
        </w:rPr>
      </w:pPr>
      <w:r w:rsidRPr="00531A71">
        <w:rPr>
          <w:rFonts w:eastAsia="標楷體"/>
          <w:b/>
          <w:sz w:val="40"/>
          <w:szCs w:val="40"/>
        </w:rPr>
        <w:br w:type="page"/>
      </w:r>
      <w:bookmarkStart w:id="10" w:name="_Toc332620116"/>
      <w:r w:rsidR="004674E6" w:rsidRPr="00531A71">
        <w:rPr>
          <w:rFonts w:eastAsia="標楷體" w:hint="eastAsia"/>
          <w:b/>
          <w:sz w:val="40"/>
          <w:szCs w:val="40"/>
        </w:rPr>
        <w:t>7</w:t>
      </w:r>
      <w:r w:rsidR="00FE6EE5" w:rsidRPr="00531A71">
        <w:rPr>
          <w:rFonts w:eastAsia="標楷體"/>
          <w:b/>
          <w:sz w:val="40"/>
          <w:szCs w:val="40"/>
        </w:rPr>
        <w:t>.2</w:t>
      </w:r>
      <w:r w:rsidR="00FE6EE5" w:rsidRPr="00531A71">
        <w:rPr>
          <w:rFonts w:eastAsia="標楷體"/>
          <w:b/>
          <w:sz w:val="40"/>
          <w:szCs w:val="40"/>
        </w:rPr>
        <w:t>節</w:t>
      </w:r>
      <w:r w:rsidR="0079642D" w:rsidRPr="00531A71">
        <w:rPr>
          <w:rFonts w:eastAsia="標楷體" w:hint="eastAsia"/>
          <w:b/>
          <w:sz w:val="40"/>
          <w:szCs w:val="40"/>
        </w:rPr>
        <w:t xml:space="preserve">  </w:t>
      </w:r>
      <w:r w:rsidR="0079642D" w:rsidRPr="00531A71">
        <w:rPr>
          <w:rFonts w:eastAsia="標楷體" w:hint="eastAsia"/>
          <w:b/>
          <w:sz w:val="40"/>
          <w:szCs w:val="40"/>
        </w:rPr>
        <w:t>弦與弧</w:t>
      </w:r>
      <w:bookmarkEnd w:id="10"/>
    </w:p>
    <w:p w14:paraId="3B5C0BE7" w14:textId="77777777" w:rsidR="00B46B0A" w:rsidRPr="00531A71" w:rsidRDefault="00B46B0A" w:rsidP="00E13F53">
      <w:pPr>
        <w:rPr>
          <w:rFonts w:eastAsia="標楷體" w:hint="eastAsia"/>
          <w:b/>
        </w:rPr>
      </w:pPr>
    </w:p>
    <w:p w14:paraId="554170FD" w14:textId="77777777" w:rsidR="00E13F53" w:rsidRPr="00531A71" w:rsidRDefault="00E13F53" w:rsidP="00C05EFB">
      <w:pPr>
        <w:jc w:val="both"/>
        <w:outlineLvl w:val="1"/>
        <w:rPr>
          <w:rFonts w:eastAsia="標楷體" w:hint="eastAsia"/>
          <w:b/>
        </w:rPr>
      </w:pPr>
      <w:bookmarkStart w:id="11" w:name="_Toc332620117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-1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弧</w:t>
      </w:r>
      <w:bookmarkEnd w:id="11"/>
    </w:p>
    <w:p w14:paraId="4A986C1B" w14:textId="77777777" w:rsidR="00E13F53" w:rsidRPr="00F41D31" w:rsidRDefault="00E13F53" w:rsidP="00F41D31">
      <w:pPr>
        <w:spacing w:beforeLines="50" w:before="180"/>
        <w:ind w:leftChars="225" w:left="540"/>
        <w:rPr>
          <w:rFonts w:eastAsia="標楷體" w:hint="eastAsia"/>
        </w:rPr>
      </w:pPr>
      <w:r w:rsidRPr="00F41D31">
        <w:rPr>
          <w:rFonts w:eastAsia="標楷體" w:hint="eastAsia"/>
        </w:rPr>
        <w:t>圓周的</w:t>
      </w:r>
      <w:proofErr w:type="gramStart"/>
      <w:r w:rsidRPr="00F41D31">
        <w:rPr>
          <w:rFonts w:eastAsia="標楷體" w:hint="eastAsia"/>
        </w:rPr>
        <w:t>一</w:t>
      </w:r>
      <w:proofErr w:type="gramEnd"/>
      <w:r w:rsidRPr="00F41D31">
        <w:rPr>
          <w:rFonts w:eastAsia="標楷體" w:hint="eastAsia"/>
        </w:rPr>
        <w:t>部份稱為弧，大於半圓周的為優弧，小於半圓周的為劣弧，通常劣弧簡稱弧。</w:t>
      </w:r>
    </w:p>
    <w:p w14:paraId="54782B9D" w14:textId="77777777" w:rsidR="00CB73C1" w:rsidRPr="00531A71" w:rsidRDefault="00CB73C1" w:rsidP="00C05EFB">
      <w:pPr>
        <w:ind w:leftChars="225" w:left="540"/>
        <w:rPr>
          <w:rFonts w:eastAsia="標楷體" w:hint="eastAsia"/>
          <w:b/>
        </w:rPr>
      </w:pPr>
    </w:p>
    <w:p w14:paraId="212DFDC7" w14:textId="77777777" w:rsidR="00E13F53" w:rsidRPr="00531A71" w:rsidRDefault="00E13F53" w:rsidP="00C05EFB">
      <w:pPr>
        <w:jc w:val="both"/>
        <w:outlineLvl w:val="1"/>
        <w:rPr>
          <w:rFonts w:eastAsia="標楷體" w:hint="eastAsia"/>
          <w:b/>
        </w:rPr>
      </w:pPr>
      <w:bookmarkStart w:id="12" w:name="_Toc332620118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 xml:space="preserve">2 </w:t>
      </w:r>
      <w:r w:rsidRPr="00531A71">
        <w:rPr>
          <w:rFonts w:eastAsia="標楷體" w:hint="eastAsia"/>
          <w:b/>
        </w:rPr>
        <w:t>弦</w:t>
      </w:r>
      <w:bookmarkEnd w:id="12"/>
    </w:p>
    <w:p w14:paraId="7C6D89AA" w14:textId="77777777" w:rsidR="00E13F53" w:rsidRPr="00F41D31" w:rsidRDefault="00E13F53" w:rsidP="00F41D31">
      <w:pPr>
        <w:spacing w:beforeLines="50" w:before="180"/>
        <w:ind w:leftChars="225" w:left="540"/>
        <w:rPr>
          <w:rFonts w:eastAsia="標楷體" w:hint="eastAsia"/>
        </w:rPr>
      </w:pPr>
      <w:r w:rsidRPr="00F41D31">
        <w:rPr>
          <w:rFonts w:eastAsia="標楷體" w:hint="eastAsia"/>
        </w:rPr>
        <w:t>圓周上任意兩點的連線</w:t>
      </w:r>
      <w:proofErr w:type="gramStart"/>
      <w:r w:rsidRPr="00F41D31">
        <w:rPr>
          <w:rFonts w:eastAsia="標楷體" w:hint="eastAsia"/>
        </w:rPr>
        <w:t>叫做弦</w:t>
      </w:r>
      <w:proofErr w:type="gramEnd"/>
      <w:r w:rsidRPr="00F41D31">
        <w:rPr>
          <w:rFonts w:eastAsia="標楷體" w:hint="eastAsia"/>
        </w:rPr>
        <w:t>。</w:t>
      </w:r>
    </w:p>
    <w:p w14:paraId="11473ED0" w14:textId="77777777" w:rsidR="00E13F53" w:rsidRPr="00531A71" w:rsidRDefault="00E13F53" w:rsidP="00E13F53">
      <w:pPr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619571A1">
          <v:shape id="_x0000_i1089" type="#_x0000_t75" style="width:126pt;height:137.25pt">
            <v:imagedata r:id="rId35" o:title=""/>
          </v:shape>
        </w:pict>
      </w:r>
    </w:p>
    <w:p w14:paraId="7541755F" w14:textId="77777777" w:rsidR="00E13F53" w:rsidRPr="00531A71" w:rsidRDefault="00E13F53" w:rsidP="00E13F5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1</w:t>
      </w:r>
    </w:p>
    <w:p w14:paraId="6B40A61C" w14:textId="77777777" w:rsidR="00E13F53" w:rsidRPr="00531A71" w:rsidRDefault="00E13F53" w:rsidP="00E13F53">
      <w:pPr>
        <w:ind w:firstLineChars="300" w:firstLine="720"/>
        <w:jc w:val="both"/>
        <w:rPr>
          <w:rFonts w:ascii="標楷體" w:eastAsia="標楷體" w:hAnsi="標楷體" w:hint="eastAsia"/>
        </w:rPr>
      </w:pPr>
      <w:r w:rsidRPr="0054518D">
        <w:rPr>
          <w:rFonts w:eastAsia="標楷體" w:hAnsi="標楷體"/>
        </w:rPr>
        <w:t>圖</w:t>
      </w:r>
      <w:r w:rsidRPr="0054518D">
        <w:rPr>
          <w:rFonts w:eastAsia="標楷體"/>
        </w:rPr>
        <w:t xml:space="preserve">7.2-1 </w:t>
      </w:r>
      <w:r w:rsidRPr="0054518D">
        <w:rPr>
          <w:rFonts w:eastAsia="標楷體" w:hAnsi="標楷體"/>
        </w:rPr>
        <w:t>中</w:t>
      </w:r>
      <w:r w:rsidRPr="00531A71">
        <w:rPr>
          <w:rFonts w:ascii="標楷體" w:eastAsia="標楷體" w:hAnsi="標楷體" w:hint="eastAsia"/>
        </w:rPr>
        <w:t>，</w:t>
      </w:r>
      <w:r w:rsidR="00004109" w:rsidRPr="00531A71">
        <w:rPr>
          <w:rFonts w:ascii="標楷體" w:eastAsia="標楷體" w:hAnsi="標楷體"/>
        </w:rPr>
        <w:pict w14:anchorId="3D35163D">
          <v:shape id="_x0000_i109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proofErr w:type="gramStart"/>
      <w:r w:rsidRPr="00531A71">
        <w:rPr>
          <w:rFonts w:ascii="標楷體" w:eastAsia="標楷體" w:hAnsi="標楷體" w:hint="eastAsia"/>
        </w:rPr>
        <w:t>是此圓的</w:t>
      </w:r>
      <w:proofErr w:type="gramEnd"/>
      <w:r w:rsidRPr="00531A71">
        <w:rPr>
          <w:rFonts w:ascii="標楷體" w:eastAsia="標楷體" w:hAnsi="標楷體" w:hint="eastAsia"/>
        </w:rPr>
        <w:t>一弦；</w:t>
      </w:r>
      <w:r w:rsidR="00AE321F" w:rsidRPr="00531A71">
        <w:rPr>
          <w:rFonts w:eastAsia="標楷體"/>
        </w:rPr>
        <w:fldChar w:fldCharType="begin"/>
      </w:r>
      <w:r w:rsidR="00AE321F" w:rsidRPr="00531A71">
        <w:rPr>
          <w:rFonts w:eastAsia="標楷體"/>
        </w:rPr>
        <w:instrText xml:space="preserve"> eq \o(</w:instrText>
      </w:r>
      <w:r w:rsidR="00AE321F" w:rsidRPr="00531A71">
        <w:rPr>
          <w:rFonts w:eastAsia="標楷體" w:hint="eastAsia"/>
        </w:rPr>
        <w:instrText>CD</w:instrText>
      </w:r>
      <w:r w:rsidR="00AE321F" w:rsidRPr="00531A71">
        <w:rPr>
          <w:rFonts w:eastAsia="標楷體"/>
        </w:rPr>
        <w:instrText>,</w:instrText>
      </w:r>
      <w:r w:rsidR="00AE321F" w:rsidRPr="00531A71">
        <w:rPr>
          <w:rFonts w:eastAsia="標楷體" w:hAnsi="標楷體"/>
          <w:w w:val="200"/>
          <w:position w:val="18"/>
        </w:rPr>
        <w:instrText>︵</w:instrText>
      </w:r>
      <w:r w:rsidR="00AE321F" w:rsidRPr="00531A71">
        <w:rPr>
          <w:rFonts w:eastAsia="標楷體"/>
        </w:rPr>
        <w:instrText>)</w:instrText>
      </w:r>
      <w:r w:rsidR="00AE321F" w:rsidRPr="00531A71">
        <w:rPr>
          <w:rFonts w:eastAsia="標楷體"/>
        </w:rPr>
        <w:fldChar w:fldCharType="end"/>
      </w:r>
      <w:r w:rsidRPr="00531A71">
        <w:rPr>
          <w:rFonts w:ascii="標楷體" w:eastAsia="標楷體" w:hAnsi="標楷體" w:hint="eastAsia"/>
        </w:rPr>
        <w:t>大於半圓</w:t>
      </w:r>
      <w:r w:rsidR="00146B1E" w:rsidRPr="00531A71">
        <w:rPr>
          <w:rFonts w:ascii="標楷體" w:eastAsia="標楷體" w:hAnsi="標楷體" w:hint="eastAsia"/>
        </w:rPr>
        <w:t>周</w:t>
      </w:r>
      <w:r w:rsidRPr="00531A71">
        <w:rPr>
          <w:rFonts w:ascii="標楷體" w:eastAsia="標楷體" w:hAnsi="標楷體" w:hint="eastAsia"/>
        </w:rPr>
        <w:t>為優弧，</w:t>
      </w:r>
      <w:r w:rsidR="00AE321F" w:rsidRPr="00531A71">
        <w:rPr>
          <w:rFonts w:eastAsia="標楷體"/>
        </w:rPr>
        <w:fldChar w:fldCharType="begin"/>
      </w:r>
      <w:r w:rsidR="00AE321F" w:rsidRPr="00531A71">
        <w:rPr>
          <w:rFonts w:eastAsia="標楷體"/>
        </w:rPr>
        <w:instrText xml:space="preserve"> eq \o(</w:instrText>
      </w:r>
      <w:r w:rsidR="00AE321F" w:rsidRPr="00531A71">
        <w:rPr>
          <w:rFonts w:eastAsia="標楷體" w:hint="eastAsia"/>
        </w:rPr>
        <w:instrText>AB</w:instrText>
      </w:r>
      <w:r w:rsidR="00AE321F" w:rsidRPr="00531A71">
        <w:rPr>
          <w:rFonts w:eastAsia="標楷體"/>
        </w:rPr>
        <w:instrText>,</w:instrText>
      </w:r>
      <w:r w:rsidR="00AE321F" w:rsidRPr="00531A71">
        <w:rPr>
          <w:rFonts w:eastAsia="標楷體" w:hAnsi="標楷體"/>
          <w:w w:val="200"/>
          <w:position w:val="18"/>
        </w:rPr>
        <w:instrText>︵</w:instrText>
      </w:r>
      <w:r w:rsidR="00AE321F" w:rsidRPr="00531A71">
        <w:rPr>
          <w:rFonts w:eastAsia="標楷體"/>
        </w:rPr>
        <w:instrText>)</w:instrText>
      </w:r>
      <w:r w:rsidR="00AE321F" w:rsidRPr="00531A71">
        <w:rPr>
          <w:rFonts w:eastAsia="標楷體"/>
        </w:rPr>
        <w:fldChar w:fldCharType="end"/>
      </w:r>
      <w:r w:rsidRPr="00531A71">
        <w:rPr>
          <w:rFonts w:ascii="標楷體" w:eastAsia="標楷體" w:hAnsi="標楷體" w:hint="eastAsia"/>
        </w:rPr>
        <w:t>小於半圓</w:t>
      </w:r>
      <w:r w:rsidR="00146B1E" w:rsidRPr="00531A71">
        <w:rPr>
          <w:rFonts w:ascii="標楷體" w:eastAsia="標楷體" w:hAnsi="標楷體" w:hint="eastAsia"/>
        </w:rPr>
        <w:t>周</w:t>
      </w:r>
      <w:r w:rsidRPr="00531A71">
        <w:rPr>
          <w:rFonts w:ascii="標楷體" w:eastAsia="標楷體" w:hAnsi="標楷體" w:hint="eastAsia"/>
        </w:rPr>
        <w:t>為劣弧。</w:t>
      </w:r>
    </w:p>
    <w:p w14:paraId="2A316FE4" w14:textId="77777777" w:rsidR="00813839" w:rsidRPr="00531A71" w:rsidRDefault="00813839" w:rsidP="00F47229">
      <w:pPr>
        <w:jc w:val="both"/>
        <w:rPr>
          <w:rFonts w:eastAsia="標楷體" w:hint="eastAsia"/>
        </w:rPr>
      </w:pPr>
    </w:p>
    <w:p w14:paraId="459E5113" w14:textId="77777777" w:rsidR="00D53FF2" w:rsidRPr="00531A71" w:rsidRDefault="00D53FF2" w:rsidP="00C05EFB">
      <w:pPr>
        <w:jc w:val="both"/>
        <w:outlineLvl w:val="1"/>
        <w:rPr>
          <w:rFonts w:eastAsia="標楷體" w:hint="eastAsia"/>
          <w:b/>
        </w:rPr>
      </w:pPr>
      <w:bookmarkStart w:id="13" w:name="_Toc332620119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 xml:space="preserve">3  </w:t>
      </w:r>
      <w:r w:rsidRPr="00531A71">
        <w:rPr>
          <w:rFonts w:eastAsia="標楷體" w:hint="eastAsia"/>
          <w:b/>
        </w:rPr>
        <w:t>弧的度數</w:t>
      </w:r>
      <w:bookmarkEnd w:id="13"/>
    </w:p>
    <w:p w14:paraId="6599182C" w14:textId="77777777" w:rsidR="00D53FF2" w:rsidRPr="00F41D31" w:rsidRDefault="00D53FF2" w:rsidP="00F41D31">
      <w:pPr>
        <w:spacing w:beforeLines="50" w:before="180"/>
        <w:ind w:leftChars="225" w:left="540"/>
        <w:rPr>
          <w:rFonts w:eastAsia="標楷體" w:hint="eastAsia"/>
        </w:rPr>
      </w:pPr>
      <w:r w:rsidRPr="00F41D31">
        <w:rPr>
          <w:rFonts w:eastAsia="標楷體" w:hint="eastAsia"/>
        </w:rPr>
        <w:t>將圓周分成</w:t>
      </w:r>
      <w:r w:rsidRPr="00F41D31">
        <w:rPr>
          <w:rFonts w:eastAsia="標楷體" w:hint="eastAsia"/>
        </w:rPr>
        <w:t>360</w:t>
      </w:r>
      <w:r w:rsidRPr="00F41D31">
        <w:rPr>
          <w:rFonts w:eastAsia="標楷體" w:hint="eastAsia"/>
        </w:rPr>
        <w:t>等分，每一等分的弧叫做</w:t>
      </w:r>
      <w:r w:rsidRPr="00F41D31">
        <w:rPr>
          <w:rFonts w:eastAsia="標楷體" w:hint="eastAsia"/>
        </w:rPr>
        <w:t>1</w:t>
      </w:r>
      <w:r w:rsidR="00F03322" w:rsidRPr="00F41D31">
        <w:rPr>
          <w:rFonts w:eastAsia="標楷體" w:hint="eastAsia"/>
        </w:rPr>
        <w:t>度；而</w:t>
      </w:r>
      <w:r w:rsidR="00F03322" w:rsidRPr="00F41D31">
        <w:rPr>
          <w:rFonts w:ascii="標楷體" w:eastAsia="標楷體" w:hAnsi="標楷體"/>
        </w:rPr>
        <w:t>圓心角等於所對弧的度數</w:t>
      </w:r>
      <w:r w:rsidR="00F03322" w:rsidRPr="00F41D31">
        <w:rPr>
          <w:rFonts w:ascii="標楷體" w:eastAsia="標楷體" w:hAnsi="標楷體" w:hint="eastAsia"/>
        </w:rPr>
        <w:t>。</w:t>
      </w:r>
    </w:p>
    <w:p w14:paraId="3D413AC2" w14:textId="77777777" w:rsidR="003C37F5" w:rsidRPr="00F41D31" w:rsidRDefault="003C37F5" w:rsidP="00F41D31">
      <w:pPr>
        <w:spacing w:beforeLines="50" w:before="180"/>
        <w:jc w:val="both"/>
        <w:rPr>
          <w:rFonts w:eastAsia="標楷體" w:hAnsi="標楷體" w:hint="eastAsia"/>
        </w:rPr>
      </w:pPr>
    </w:p>
    <w:p w14:paraId="0A77F81A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775A5D5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767B28C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0397A5B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817B233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01C30C3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4876155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08ADF870" w14:textId="77777777" w:rsidR="00166C16" w:rsidRPr="00531A71" w:rsidRDefault="00166C16" w:rsidP="001D7D8D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15208C39" w14:textId="77777777" w:rsidR="003F2A19" w:rsidRPr="00531A71" w:rsidRDefault="003C37F5" w:rsidP="00950FCB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Ansi="標楷體"/>
          <w:b/>
          <w:spacing w:val="10"/>
          <w:kern w:val="0"/>
        </w:rPr>
        <w:t>例題</w:t>
      </w:r>
      <w:r w:rsidR="00CB73C1" w:rsidRPr="00531A71">
        <w:rPr>
          <w:rFonts w:eastAsia="標楷體" w:hAnsi="標楷體" w:hint="eastAsia"/>
          <w:b/>
          <w:spacing w:val="10"/>
          <w:kern w:val="0"/>
        </w:rPr>
        <w:t>7.2-1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1CB02EA4" w14:textId="77777777" w:rsidR="00924832" w:rsidRPr="00531A71" w:rsidRDefault="003F2A19" w:rsidP="00E569BB">
      <w:pPr>
        <w:rPr>
          <w:rFonts w:eastAsia="標楷體"/>
          <w:spacing w:val="10"/>
          <w:kern w:val="0"/>
        </w:rPr>
      </w:pPr>
      <w:r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="00924832" w:rsidRPr="00531A71">
        <w:rPr>
          <w:rFonts w:eastAsia="標楷體" w:hAnsi="標楷體"/>
          <w:spacing w:val="10"/>
          <w:kern w:val="0"/>
        </w:rPr>
        <w:t>如圖</w:t>
      </w:r>
      <w:r w:rsidR="0054518D">
        <w:rPr>
          <w:rFonts w:eastAsia="標楷體" w:hAnsi="標楷體" w:hint="eastAsia"/>
          <w:spacing w:val="10"/>
          <w:kern w:val="0"/>
        </w:rPr>
        <w:t>7.2-2</w:t>
      </w:r>
      <w:r w:rsidR="00924832" w:rsidRPr="00531A71">
        <w:rPr>
          <w:rFonts w:eastAsia="標楷體" w:hAnsi="標楷體"/>
          <w:spacing w:val="10"/>
          <w:kern w:val="0"/>
        </w:rPr>
        <w:t>，</w:t>
      </w:r>
      <w:r w:rsidR="00924832" w:rsidRPr="00531A71">
        <w:rPr>
          <w:rFonts w:eastAsia="標楷體"/>
        </w:rPr>
        <w:fldChar w:fldCharType="begin"/>
      </w:r>
      <w:r w:rsidR="00924832" w:rsidRPr="00531A71">
        <w:rPr>
          <w:rFonts w:eastAsia="標楷體"/>
        </w:rPr>
        <w:instrText xml:space="preserve"> eq \o(A</w:instrText>
      </w:r>
      <w:r w:rsidR="00924832" w:rsidRPr="00531A71">
        <w:rPr>
          <w:rFonts w:eastAsia="標楷體"/>
          <w:iCs/>
        </w:rPr>
        <w:instrText>B</w:instrText>
      </w:r>
      <w:r w:rsidR="00924832" w:rsidRPr="00531A71">
        <w:rPr>
          <w:rFonts w:eastAsia="標楷體"/>
        </w:rPr>
        <w:instrText>,</w:instrText>
      </w:r>
      <w:r w:rsidR="00924832" w:rsidRPr="00531A71">
        <w:rPr>
          <w:rFonts w:eastAsia="標楷體" w:hAnsi="標楷體"/>
          <w:w w:val="200"/>
          <w:position w:val="18"/>
        </w:rPr>
        <w:instrText>︵</w:instrText>
      </w:r>
      <w:r w:rsidR="00924832" w:rsidRPr="00531A71">
        <w:rPr>
          <w:rFonts w:eastAsia="標楷體"/>
        </w:rPr>
        <w:instrText>)</w:instrText>
      </w:r>
      <w:r w:rsidR="00924832" w:rsidRPr="00531A71">
        <w:rPr>
          <w:rFonts w:eastAsia="標楷體"/>
        </w:rPr>
        <w:fldChar w:fldCharType="end"/>
      </w:r>
      <w:r w:rsidR="00924832" w:rsidRPr="00531A71">
        <w:rPr>
          <w:rFonts w:eastAsia="標楷體" w:hAnsi="標楷體"/>
          <w:spacing w:val="10"/>
          <w:kern w:val="0"/>
        </w:rPr>
        <w:t>的度數是</w:t>
      </w:r>
      <w:r w:rsidR="00924832" w:rsidRPr="00531A71">
        <w:rPr>
          <w:rFonts w:eastAsia="標楷體"/>
        </w:rPr>
        <w:t>45°</w:t>
      </w:r>
      <w:r w:rsidR="00924832" w:rsidRPr="00531A71">
        <w:rPr>
          <w:rFonts w:eastAsia="標楷體" w:hAnsi="標楷體"/>
          <w:spacing w:val="10"/>
          <w:kern w:val="0"/>
        </w:rPr>
        <w:t>，</w:t>
      </w:r>
      <w:proofErr w:type="gramStart"/>
      <w:r w:rsidR="00924832" w:rsidRPr="00531A71">
        <w:rPr>
          <w:rFonts w:eastAsia="標楷體" w:hAnsi="標楷體"/>
          <w:spacing w:val="10"/>
          <w:kern w:val="0"/>
        </w:rPr>
        <w:t>試求其</w:t>
      </w:r>
      <w:proofErr w:type="gramEnd"/>
      <w:r w:rsidR="00924832" w:rsidRPr="00531A71">
        <w:rPr>
          <w:rFonts w:eastAsia="標楷體" w:hAnsi="標楷體"/>
          <w:spacing w:val="10"/>
          <w:kern w:val="0"/>
        </w:rPr>
        <w:t>所對應的圓心角</w:t>
      </w:r>
      <w:r w:rsidR="00924832" w:rsidRPr="00531A71">
        <w:rPr>
          <w:rFonts w:eastAsia="標楷體" w:hAnsi="標楷體"/>
        </w:rPr>
        <w:t>∠</w:t>
      </w:r>
      <w:r w:rsidR="00924832" w:rsidRPr="00531A71">
        <w:rPr>
          <w:rFonts w:eastAsia="標楷體"/>
        </w:rPr>
        <w:t>AOB</w:t>
      </w:r>
      <w:r w:rsidR="00924832" w:rsidRPr="00531A71">
        <w:rPr>
          <w:rFonts w:eastAsia="標楷體" w:hAnsi="標楷體"/>
        </w:rPr>
        <w:t>。</w:t>
      </w:r>
    </w:p>
    <w:p w14:paraId="2DFA0B71" w14:textId="77777777" w:rsidR="00924832" w:rsidRPr="00531A71" w:rsidRDefault="00950FCB" w:rsidP="00924832">
      <w:pPr>
        <w:spacing w:line="440" w:lineRule="exact"/>
        <w:rPr>
          <w:rFonts w:eastAsia="標楷體" w:hint="eastAsia"/>
          <w:iCs/>
        </w:rPr>
      </w:pPr>
      <w:r>
        <w:rPr>
          <w:rFonts w:eastAsia="標楷體" w:hAnsi="標楷體"/>
          <w:b/>
          <w:noProof/>
          <w:spacing w:val="10"/>
          <w:kern w:val="0"/>
        </w:rPr>
        <w:pict w14:anchorId="445E360A">
          <v:shape id="_x0000_s3081" type="#_x0000_t75" style="position:absolute;margin-left:132.3pt;margin-top:5.25pt;width:157.15pt;height:144.5pt;z-index:63">
            <v:imagedata r:id="rId36" o:title=""/>
          </v:shape>
        </w:pict>
      </w:r>
    </w:p>
    <w:p w14:paraId="6C95BAED" w14:textId="77777777" w:rsidR="00924832" w:rsidRPr="00531A71" w:rsidRDefault="00924832" w:rsidP="00924832">
      <w:pPr>
        <w:spacing w:line="440" w:lineRule="exact"/>
        <w:rPr>
          <w:rFonts w:eastAsia="標楷體" w:hint="eastAsia"/>
          <w:iCs/>
        </w:rPr>
      </w:pPr>
    </w:p>
    <w:p w14:paraId="4730FDE0" w14:textId="77777777" w:rsidR="00924832" w:rsidRPr="00531A71" w:rsidRDefault="00924832" w:rsidP="00924832">
      <w:pPr>
        <w:spacing w:line="440" w:lineRule="exact"/>
        <w:rPr>
          <w:rFonts w:eastAsia="標楷體" w:hint="eastAsia"/>
          <w:iCs/>
        </w:rPr>
      </w:pPr>
    </w:p>
    <w:p w14:paraId="3D8843E1" w14:textId="77777777" w:rsidR="009A79B9" w:rsidRDefault="009A79B9" w:rsidP="00924832">
      <w:pPr>
        <w:spacing w:line="440" w:lineRule="exact"/>
        <w:rPr>
          <w:rFonts w:eastAsia="標楷體" w:hint="eastAsia"/>
          <w:iCs/>
        </w:rPr>
      </w:pPr>
    </w:p>
    <w:p w14:paraId="2FA0EFD9" w14:textId="77777777" w:rsidR="00950FCB" w:rsidRDefault="00950FCB" w:rsidP="00924832">
      <w:pPr>
        <w:spacing w:line="440" w:lineRule="exact"/>
        <w:rPr>
          <w:rFonts w:eastAsia="標楷體" w:hint="eastAsia"/>
          <w:iCs/>
        </w:rPr>
      </w:pPr>
    </w:p>
    <w:p w14:paraId="4C1E1AE4" w14:textId="77777777" w:rsidR="00950FCB" w:rsidRDefault="00950FCB" w:rsidP="00924832">
      <w:pPr>
        <w:spacing w:line="440" w:lineRule="exact"/>
        <w:rPr>
          <w:rFonts w:eastAsia="標楷體" w:hint="eastAsia"/>
          <w:iCs/>
        </w:rPr>
      </w:pPr>
    </w:p>
    <w:p w14:paraId="39FA8C79" w14:textId="77777777" w:rsidR="00950FCB" w:rsidRPr="00531A71" w:rsidRDefault="00950FCB" w:rsidP="00924832">
      <w:pPr>
        <w:spacing w:line="440" w:lineRule="exact"/>
        <w:rPr>
          <w:rFonts w:eastAsia="標楷體" w:hint="eastAsia"/>
          <w:iCs/>
        </w:rPr>
      </w:pPr>
    </w:p>
    <w:p w14:paraId="5BEBCA28" w14:textId="77777777" w:rsidR="0054518D" w:rsidRDefault="0054518D" w:rsidP="0054518D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</w:t>
      </w:r>
    </w:p>
    <w:p w14:paraId="7FB75651" w14:textId="77777777" w:rsidR="00924832" w:rsidRPr="00531A71" w:rsidRDefault="00924832" w:rsidP="00924832">
      <w:pPr>
        <w:pStyle w:val="3-1"/>
        <w:ind w:left="390" w:hanging="390"/>
        <w:rPr>
          <w:rFonts w:eastAsia="標楷體" w:hAnsi="標楷體" w:hint="eastAsia"/>
        </w:rPr>
      </w:pPr>
      <w:r w:rsidRPr="00950FCB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圓心角等於所對弧的度數</w:t>
      </w:r>
    </w:p>
    <w:p w14:paraId="37774FF2" w14:textId="77777777" w:rsidR="00924832" w:rsidRPr="00950FCB" w:rsidRDefault="00924832" w:rsidP="009E517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950FC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8"/>
        <w:gridCol w:w="5714"/>
      </w:tblGrid>
      <w:tr w:rsidR="00924832" w:rsidRPr="00531A71" w14:paraId="176765EF" w14:textId="77777777">
        <w:tc>
          <w:tcPr>
            <w:tcW w:w="28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742CDC1" w14:textId="77777777" w:rsidR="00924832" w:rsidRPr="00531A71" w:rsidRDefault="00924832" w:rsidP="000F1CA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714" w:type="dxa"/>
            <w:tcBorders>
              <w:top w:val="single" w:sz="4" w:space="0" w:color="FFFFFF"/>
              <w:bottom w:val="single" w:sz="4" w:space="0" w:color="auto"/>
            </w:tcBorders>
          </w:tcPr>
          <w:p w14:paraId="58DC52F5" w14:textId="77777777" w:rsidR="00924832" w:rsidRPr="00531A71" w:rsidRDefault="00924832" w:rsidP="000F1CA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24832" w:rsidRPr="00531A71" w14:paraId="4EF6C704" w14:textId="77777777">
        <w:tc>
          <w:tcPr>
            <w:tcW w:w="2808" w:type="dxa"/>
            <w:tcBorders>
              <w:top w:val="single" w:sz="4" w:space="0" w:color="auto"/>
            </w:tcBorders>
          </w:tcPr>
          <w:p w14:paraId="74BE4EFF" w14:textId="77777777" w:rsidR="00924832" w:rsidRPr="00531A71" w:rsidRDefault="00924832" w:rsidP="0092483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°</w:t>
            </w:r>
          </w:p>
          <w:p w14:paraId="43E99049" w14:textId="77777777" w:rsidR="00924832" w:rsidRPr="00531A71" w:rsidRDefault="00924832" w:rsidP="0092483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°</w:t>
            </w:r>
          </w:p>
        </w:tc>
        <w:tc>
          <w:tcPr>
            <w:tcW w:w="5714" w:type="dxa"/>
            <w:tcBorders>
              <w:top w:val="single" w:sz="4" w:space="0" w:color="auto"/>
            </w:tcBorders>
          </w:tcPr>
          <w:p w14:paraId="72511FE7" w14:textId="77777777" w:rsidR="00924832" w:rsidRPr="00531A71" w:rsidRDefault="00924832" w:rsidP="0092483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spacing w:val="10"/>
                <w:kern w:val="0"/>
              </w:rPr>
              <w:t>的度數是</w:t>
            </w:r>
            <w:r w:rsidRPr="00531A71">
              <w:rPr>
                <w:rFonts w:eastAsia="標楷體"/>
              </w:rPr>
              <w:t>45°</w:t>
            </w:r>
          </w:p>
          <w:p w14:paraId="2D41C386" w14:textId="77777777" w:rsidR="00924832" w:rsidRPr="00531A71" w:rsidRDefault="00924832" w:rsidP="0092483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45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度數</w:t>
            </w:r>
          </w:p>
        </w:tc>
      </w:tr>
    </w:tbl>
    <w:p w14:paraId="6C3DCE66" w14:textId="77777777" w:rsidR="00A869FA" w:rsidRPr="00531A71" w:rsidRDefault="00A869FA" w:rsidP="004E4F2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1A24191E" w14:textId="77777777" w:rsidR="00166C16" w:rsidRPr="00531A71" w:rsidRDefault="00166C16" w:rsidP="004E4F20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5E44353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0F7C688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C882127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1D6CB587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E7CC625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3CA6BEF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479B7848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2622E6F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B9C2EB7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1B90CE1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32FEAE2" w14:textId="77777777" w:rsidR="00000E0E" w:rsidRDefault="00000E0E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00529D19" w14:textId="77777777" w:rsidR="00341316" w:rsidRPr="00531A71" w:rsidRDefault="00341316" w:rsidP="00341316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Ansi="標楷體"/>
          <w:b/>
          <w:spacing w:val="10"/>
          <w:kern w:val="0"/>
        </w:rPr>
        <w:t>例題</w:t>
      </w:r>
      <w:r w:rsidRPr="00531A71">
        <w:rPr>
          <w:rFonts w:eastAsia="標楷體" w:hAnsi="標楷體" w:hint="eastAsia"/>
          <w:b/>
          <w:spacing w:val="10"/>
          <w:kern w:val="0"/>
        </w:rPr>
        <w:t>7.2-</w:t>
      </w:r>
      <w:r w:rsidR="00A82389">
        <w:rPr>
          <w:rFonts w:eastAsia="標楷體" w:hAnsi="標楷體" w:hint="eastAsia"/>
          <w:b/>
          <w:spacing w:val="10"/>
          <w:kern w:val="0"/>
        </w:rPr>
        <w:t>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C617602" w14:textId="77777777" w:rsidR="0054518D" w:rsidRDefault="00341316" w:rsidP="00341316">
      <w:pPr>
        <w:spacing w:beforeLines="50" w:before="180"/>
        <w:ind w:left="567" w:hangingChars="218" w:hanging="567"/>
        <w:rPr>
          <w:rFonts w:eastAsia="標楷體" w:hAnsi="標楷體" w:hint="eastAsia"/>
          <w:spacing w:val="10"/>
          <w:kern w:val="0"/>
        </w:rPr>
      </w:pPr>
      <w:r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Pr="00531A71">
        <w:rPr>
          <w:rFonts w:eastAsia="標楷體" w:hAnsi="標楷體"/>
          <w:spacing w:val="10"/>
          <w:kern w:val="0"/>
        </w:rPr>
        <w:t>如圖</w:t>
      </w:r>
      <w:r w:rsidR="0054518D">
        <w:rPr>
          <w:rFonts w:eastAsia="標楷體" w:hAnsi="標楷體" w:hint="eastAsia"/>
          <w:spacing w:val="10"/>
          <w:kern w:val="0"/>
        </w:rPr>
        <w:t>7.2-3</w:t>
      </w:r>
      <w:r w:rsidRPr="00531A71">
        <w:rPr>
          <w:rFonts w:eastAsia="標楷體" w:hAnsi="標楷體"/>
          <w:spacing w:val="10"/>
          <w:kern w:val="0"/>
        </w:rPr>
        <w:t>，有一正十二邊形的所有</w:t>
      </w:r>
      <w:proofErr w:type="gramStart"/>
      <w:r w:rsidRPr="00531A71">
        <w:rPr>
          <w:rFonts w:eastAsia="標楷體" w:hAnsi="標楷體"/>
          <w:spacing w:val="10"/>
          <w:kern w:val="0"/>
        </w:rPr>
        <w:t>頂點均在圓</w:t>
      </w:r>
      <w:proofErr w:type="gramEnd"/>
      <w:r w:rsidRPr="00531A71">
        <w:rPr>
          <w:rFonts w:eastAsia="標楷體"/>
          <w:spacing w:val="10"/>
          <w:kern w:val="0"/>
        </w:rPr>
        <w:t>O</w:t>
      </w:r>
      <w:r w:rsidRPr="00531A71">
        <w:rPr>
          <w:rFonts w:eastAsia="標楷體" w:hAnsi="標楷體"/>
          <w:spacing w:val="10"/>
          <w:kern w:val="0"/>
        </w:rPr>
        <w:t>上，</w:t>
      </w:r>
      <w:r w:rsidRPr="00531A71">
        <w:rPr>
          <w:rFonts w:eastAsia="標楷體"/>
          <w:spacing w:val="10"/>
          <w:kern w:val="0"/>
        </w:rPr>
        <w:t>A</w:t>
      </w:r>
      <w:r w:rsidRPr="00531A71">
        <w:rPr>
          <w:rFonts w:eastAsia="標楷體" w:hAnsi="標楷體"/>
          <w:spacing w:val="10"/>
          <w:kern w:val="0"/>
        </w:rPr>
        <w:t>、</w:t>
      </w:r>
      <w:r w:rsidRPr="00531A71">
        <w:rPr>
          <w:rFonts w:eastAsia="標楷體"/>
          <w:spacing w:val="10"/>
          <w:kern w:val="0"/>
        </w:rPr>
        <w:t>B</w:t>
      </w:r>
      <w:r w:rsidRPr="00531A71">
        <w:rPr>
          <w:rFonts w:eastAsia="標楷體" w:hAnsi="標楷體"/>
          <w:spacing w:val="10"/>
          <w:kern w:val="0"/>
        </w:rPr>
        <w:t>為其中</w:t>
      </w:r>
    </w:p>
    <w:p w14:paraId="41F93831" w14:textId="77777777" w:rsidR="00341316" w:rsidRPr="00531A71" w:rsidRDefault="00341316" w:rsidP="0054518D">
      <w:pPr>
        <w:spacing w:line="400" w:lineRule="exact"/>
        <w:ind w:leftChars="200" w:left="480" w:firstLineChars="50" w:firstLine="130"/>
        <w:rPr>
          <w:rFonts w:eastAsia="標楷體"/>
          <w:kern w:val="0"/>
        </w:rPr>
      </w:pPr>
      <w:r w:rsidRPr="00531A71">
        <w:rPr>
          <w:rFonts w:eastAsia="標楷體" w:hAnsi="標楷體"/>
          <w:spacing w:val="10"/>
          <w:kern w:val="0"/>
        </w:rPr>
        <w:t>兩個相鄰的頂點，</w:t>
      </w:r>
      <w:proofErr w:type="gramStart"/>
      <w:r w:rsidRPr="00531A71">
        <w:rPr>
          <w:rFonts w:eastAsia="標楷體" w:hAnsi="標楷體"/>
          <w:spacing w:val="10"/>
          <w:kern w:val="0"/>
        </w:rPr>
        <w:t>試求</w:t>
      </w:r>
      <w:proofErr w:type="gramEnd"/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8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  <w:kern w:val="0"/>
        </w:rPr>
        <w:t>的度數。</w:t>
      </w:r>
    </w:p>
    <w:p w14:paraId="10ED95A2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  <w:r>
        <w:rPr>
          <w:rFonts w:eastAsia="標楷體" w:hAnsi="標楷體"/>
          <w:b/>
          <w:noProof/>
          <w:spacing w:val="10"/>
          <w:kern w:val="0"/>
        </w:rPr>
        <w:pict w14:anchorId="6D4C0794">
          <v:shape id="_x0000_s3280" type="#_x0000_t75" style="position:absolute;margin-left:117.75pt;margin-top:7.85pt;width:192.35pt;height:166.05pt;z-index:86">
            <v:imagedata r:id="rId37" o:title=""/>
          </v:shape>
        </w:pict>
      </w:r>
    </w:p>
    <w:p w14:paraId="05921590" w14:textId="77777777" w:rsidR="00341316" w:rsidRDefault="00341316" w:rsidP="00341316">
      <w:pPr>
        <w:spacing w:line="440" w:lineRule="exact"/>
        <w:rPr>
          <w:rFonts w:eastAsia="標楷體" w:hint="eastAsia"/>
          <w:iCs/>
        </w:rPr>
      </w:pPr>
    </w:p>
    <w:p w14:paraId="5051E125" w14:textId="77777777" w:rsidR="00341316" w:rsidRDefault="00341316" w:rsidP="00341316">
      <w:pPr>
        <w:spacing w:line="440" w:lineRule="exact"/>
        <w:rPr>
          <w:rFonts w:eastAsia="標楷體" w:hint="eastAsia"/>
          <w:iCs/>
        </w:rPr>
      </w:pPr>
    </w:p>
    <w:p w14:paraId="70372C3E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</w:p>
    <w:p w14:paraId="0FA944A2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</w:p>
    <w:p w14:paraId="6BBAA2F0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</w:p>
    <w:p w14:paraId="7209B1D8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</w:p>
    <w:p w14:paraId="78F89198" w14:textId="77777777" w:rsidR="00341316" w:rsidRPr="00531A71" w:rsidRDefault="00341316" w:rsidP="00341316">
      <w:pPr>
        <w:spacing w:line="440" w:lineRule="exact"/>
        <w:rPr>
          <w:rFonts w:eastAsia="標楷體" w:hint="eastAsia"/>
          <w:iCs/>
        </w:rPr>
      </w:pPr>
    </w:p>
    <w:p w14:paraId="72F6643C" w14:textId="77777777" w:rsidR="0054518D" w:rsidRDefault="0054518D" w:rsidP="0054518D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</w:t>
      </w:r>
    </w:p>
    <w:p w14:paraId="717040EA" w14:textId="77777777" w:rsidR="00341316" w:rsidRPr="00BB395A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BB395A">
        <w:rPr>
          <w:rFonts w:eastAsia="標楷體" w:hAnsi="標楷體"/>
          <w:b/>
        </w:rPr>
        <w:t>想法：</w:t>
      </w:r>
      <w:r w:rsidRPr="00BB395A">
        <w:rPr>
          <w:rFonts w:eastAsia="標楷體"/>
        </w:rPr>
        <w:t xml:space="preserve">(1) </w:t>
      </w:r>
      <w:r w:rsidRPr="00BB395A">
        <w:rPr>
          <w:rFonts w:eastAsia="標楷體" w:hAnsi="標楷體"/>
        </w:rPr>
        <w:t>圓周為</w:t>
      </w:r>
      <w:r w:rsidRPr="00BB395A">
        <w:rPr>
          <w:rFonts w:eastAsia="標楷體"/>
        </w:rPr>
        <w:t>360°</w:t>
      </w:r>
    </w:p>
    <w:p w14:paraId="7A77393B" w14:textId="77777777" w:rsidR="00341316" w:rsidRPr="00BB395A" w:rsidRDefault="00341316" w:rsidP="00341316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  <w:iCs/>
        </w:rPr>
      </w:pPr>
      <w:r w:rsidRPr="00BB395A">
        <w:rPr>
          <w:rFonts w:eastAsia="標楷體"/>
        </w:rPr>
        <w:t xml:space="preserve">(2) </w:t>
      </w:r>
      <w:r w:rsidRPr="00BB395A">
        <w:rPr>
          <w:rFonts w:eastAsia="標楷體" w:hAnsi="標楷體"/>
        </w:rPr>
        <w:t>圓心角等於所對弧的度數</w:t>
      </w:r>
    </w:p>
    <w:p w14:paraId="4ADB7FBF" w14:textId="77777777" w:rsidR="00341316" w:rsidRPr="00BB395A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BB395A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88"/>
        <w:gridCol w:w="5534"/>
      </w:tblGrid>
      <w:tr w:rsidR="00341316" w:rsidRPr="00531A71" w14:paraId="17AFD9CD" w14:textId="77777777">
        <w:tc>
          <w:tcPr>
            <w:tcW w:w="29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C0B134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534" w:type="dxa"/>
            <w:tcBorders>
              <w:top w:val="single" w:sz="4" w:space="0" w:color="FFFFFF"/>
              <w:bottom w:val="single" w:sz="4" w:space="0" w:color="auto"/>
            </w:tcBorders>
          </w:tcPr>
          <w:p w14:paraId="385B0A88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41316" w:rsidRPr="00531A71" w14:paraId="4F1806A2" w14:textId="77777777">
        <w:tc>
          <w:tcPr>
            <w:tcW w:w="2988" w:type="dxa"/>
            <w:tcBorders>
              <w:top w:val="single" w:sz="4" w:space="0" w:color="auto"/>
            </w:tcBorders>
          </w:tcPr>
          <w:p w14:paraId="50435182" w14:textId="77777777" w:rsidR="00341316" w:rsidRPr="00531A71" w:rsidRDefault="00341316" w:rsidP="00A3788E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320" w:dyaOrig="620" w14:anchorId="38A2F974">
                <v:shape id="_x0000_i1091" type="#_x0000_t75" style="width:15.75pt;height:30.75pt" o:ole="">
                  <v:imagedata r:id="rId38" o:title=""/>
                </v:shape>
                <o:OLEObject Type="Embed" ProgID="Equation.3" ShapeID="_x0000_i1091" DrawAspect="Content" ObjectID="_1789908440" r:id="rId39"/>
              </w:object>
            </w:r>
            <w:r w:rsidRPr="00531A71">
              <w:rPr>
                <w:rFonts w:eastAsia="標楷體"/>
              </w:rPr>
              <w:t>×</w:t>
            </w:r>
            <w:r w:rsidRPr="00531A71">
              <w:rPr>
                <w:rFonts w:eastAsia="標楷體" w:hAnsi="標楷體"/>
              </w:rPr>
              <w:t>圓周</w:t>
            </w:r>
          </w:p>
          <w:p w14:paraId="419ABF5E" w14:textId="77777777" w:rsidR="00341316" w:rsidRPr="00531A71" w:rsidRDefault="00341316" w:rsidP="00A3788E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320" w:dyaOrig="620" w14:anchorId="5F48A211">
                <v:shape id="_x0000_i1092" type="#_x0000_t75" style="width:15.75pt;height:30.75pt" o:ole="">
                  <v:imagedata r:id="rId40" o:title=""/>
                </v:shape>
                <o:OLEObject Type="Embed" ProgID="Equation.3" ShapeID="_x0000_i1092" DrawAspect="Content" ObjectID="_1789908441" r:id="rId41"/>
              </w:object>
            </w:r>
            <w:r w:rsidRPr="00531A71">
              <w:rPr>
                <w:rFonts w:eastAsia="標楷體"/>
              </w:rPr>
              <w:t>×36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</w:p>
        </w:tc>
        <w:tc>
          <w:tcPr>
            <w:tcW w:w="5534" w:type="dxa"/>
            <w:tcBorders>
              <w:top w:val="single" w:sz="4" w:space="0" w:color="auto"/>
            </w:tcBorders>
          </w:tcPr>
          <w:p w14:paraId="68AC5C80" w14:textId="77777777" w:rsidR="00341316" w:rsidRPr="00531A71" w:rsidRDefault="00341316" w:rsidP="00341316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spacing w:val="10"/>
                <w:kern w:val="0"/>
              </w:rPr>
              <w:t>已知正十二邊形將圓周</w:t>
            </w:r>
            <w:r w:rsidRPr="00531A71">
              <w:rPr>
                <w:rFonts w:eastAsia="標楷體"/>
                <w:spacing w:val="10"/>
                <w:kern w:val="0"/>
              </w:rPr>
              <w:t>12</w:t>
            </w:r>
            <w:r w:rsidRPr="00531A71">
              <w:rPr>
                <w:rFonts w:eastAsia="標楷體" w:hAnsi="標楷體"/>
                <w:spacing w:val="10"/>
                <w:kern w:val="0"/>
              </w:rPr>
              <w:t>等分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等分</w:t>
            </w:r>
          </w:p>
          <w:p w14:paraId="37659529" w14:textId="77777777" w:rsidR="00341316" w:rsidRPr="00531A71" w:rsidRDefault="00341316" w:rsidP="00341316">
            <w:pPr>
              <w:spacing w:beforeLines="130" w:before="46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圓周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)</w:t>
            </w:r>
          </w:p>
        </w:tc>
      </w:tr>
    </w:tbl>
    <w:p w14:paraId="67C34C4A" w14:textId="77777777" w:rsidR="00341316" w:rsidRPr="00531A71" w:rsidRDefault="00341316" w:rsidP="00341316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4A52B21C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187C658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0D10692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DF5D864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B7B6DDD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09328297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71C8A362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3930E036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31649F7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920541C" w14:textId="77777777" w:rsidR="00A82389" w:rsidRDefault="00A82389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584785AB" w14:textId="77777777" w:rsidR="00341316" w:rsidRPr="00531A71" w:rsidRDefault="00341316" w:rsidP="00341316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Ansi="標楷體"/>
          <w:b/>
          <w:spacing w:val="10"/>
          <w:kern w:val="0"/>
        </w:rPr>
        <w:t>例題</w:t>
      </w:r>
      <w:r w:rsidR="00A82389">
        <w:rPr>
          <w:rFonts w:eastAsia="標楷體" w:hAnsi="標楷體" w:hint="eastAsia"/>
          <w:b/>
          <w:spacing w:val="10"/>
          <w:kern w:val="0"/>
        </w:rPr>
        <w:t>7.2-3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4ADFE69C" w14:textId="77777777" w:rsidR="00341316" w:rsidRPr="00531A71" w:rsidRDefault="00341316" w:rsidP="00341316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noProof/>
        </w:rPr>
      </w:pPr>
      <w:r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Pr="00531A71">
        <w:rPr>
          <w:rFonts w:eastAsia="標楷體" w:hAnsi="標楷體"/>
        </w:rPr>
        <w:t>如圖</w:t>
      </w:r>
      <w:r w:rsidR="0054518D">
        <w:rPr>
          <w:rFonts w:eastAsia="標楷體" w:hAnsi="標楷體" w:hint="eastAsia"/>
        </w:rPr>
        <w:t>7.2-4</w:t>
      </w:r>
      <w:r w:rsidRPr="00531A71">
        <w:rPr>
          <w:rFonts w:eastAsia="標楷體" w:hAnsi="標楷體"/>
        </w:rPr>
        <w:t>，已知圓心角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6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B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。</w:t>
      </w:r>
    </w:p>
    <w:p w14:paraId="0A9EC152" w14:textId="77777777" w:rsidR="00341316" w:rsidRPr="00531A71" w:rsidRDefault="00341316" w:rsidP="00341316">
      <w:pPr>
        <w:tabs>
          <w:tab w:val="left" w:pos="375"/>
          <w:tab w:val="left" w:pos="4216"/>
        </w:tabs>
        <w:ind w:left="760" w:hanging="380"/>
        <w:rPr>
          <w:rFonts w:eastAsia="標楷體" w:hint="eastAsia"/>
          <w:noProof/>
        </w:rPr>
      </w:pPr>
      <w:r>
        <w:rPr>
          <w:rFonts w:eastAsia="標楷體"/>
          <w:noProof/>
        </w:rPr>
        <w:pict w14:anchorId="18CBB2D4">
          <v:shape id="_x0000_s3282" type="#_x0000_t75" style="position:absolute;left:0;text-align:left;margin-left:139.2pt;margin-top:16.75pt;width:139.2pt;height:143.95pt;z-index:88">
            <v:imagedata r:id="rId42" o:title=""/>
          </v:shape>
        </w:pict>
      </w:r>
    </w:p>
    <w:p w14:paraId="076B27AE" w14:textId="77777777" w:rsidR="00341316" w:rsidRPr="00531A71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34DDFD3A" w14:textId="77777777" w:rsidR="00341316" w:rsidRPr="00531A71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43486AB1" w14:textId="77777777" w:rsidR="00341316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4C31F339" w14:textId="77777777" w:rsidR="00341316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334CB344" w14:textId="77777777" w:rsidR="00341316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2085FE37" w14:textId="77777777" w:rsidR="00341316" w:rsidRPr="00531A71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4F763489" w14:textId="77777777" w:rsidR="00341316" w:rsidRPr="00CE6124" w:rsidRDefault="00341316" w:rsidP="00341316">
      <w:pPr>
        <w:pStyle w:val="3-1"/>
        <w:ind w:left="390" w:hanging="390"/>
        <w:rPr>
          <w:rFonts w:eastAsia="標楷體" w:hint="eastAsia"/>
        </w:rPr>
      </w:pPr>
    </w:p>
    <w:p w14:paraId="04CA3A39" w14:textId="77777777" w:rsidR="0054518D" w:rsidRDefault="0054518D" w:rsidP="0054518D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</w:t>
      </w:r>
    </w:p>
    <w:p w14:paraId="5D285700" w14:textId="77777777" w:rsidR="00341316" w:rsidRPr="009E5173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9E5173">
        <w:rPr>
          <w:rFonts w:eastAsia="標楷體" w:hAnsi="標楷體"/>
          <w:b/>
        </w:rPr>
        <w:t>想法：</w:t>
      </w:r>
      <w:r w:rsidRPr="009E5173">
        <w:rPr>
          <w:rFonts w:eastAsia="標楷體"/>
        </w:rPr>
        <w:t xml:space="preserve">(1) </w:t>
      </w:r>
      <w:r w:rsidRPr="009E5173">
        <w:rPr>
          <w:rFonts w:eastAsia="標楷體" w:hAnsi="標楷體"/>
        </w:rPr>
        <w:t>圓周為</w:t>
      </w:r>
      <w:r w:rsidRPr="009E5173">
        <w:rPr>
          <w:rFonts w:eastAsia="標楷體"/>
        </w:rPr>
        <w:t>360°</w:t>
      </w:r>
    </w:p>
    <w:p w14:paraId="6F9E80FA" w14:textId="77777777" w:rsidR="00341316" w:rsidRPr="009E5173" w:rsidRDefault="00341316" w:rsidP="00341316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9E5173">
        <w:rPr>
          <w:rFonts w:eastAsia="標楷體"/>
        </w:rPr>
        <w:t xml:space="preserve">(2) </w:t>
      </w:r>
      <w:r w:rsidRPr="009E5173">
        <w:rPr>
          <w:rFonts w:eastAsia="標楷體" w:hAnsi="標楷體"/>
        </w:rPr>
        <w:t>圓心角等於所對弧的度數</w:t>
      </w:r>
    </w:p>
    <w:p w14:paraId="2EC6D8D4" w14:textId="77777777" w:rsidR="00341316" w:rsidRPr="009E5173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9E517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85"/>
        <w:gridCol w:w="5437"/>
      </w:tblGrid>
      <w:tr w:rsidR="00341316" w:rsidRPr="00531A71" w14:paraId="61DC7D00" w14:textId="77777777">
        <w:tc>
          <w:tcPr>
            <w:tcW w:w="308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7906F9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437" w:type="dxa"/>
            <w:tcBorders>
              <w:top w:val="single" w:sz="4" w:space="0" w:color="FFFFFF"/>
              <w:bottom w:val="single" w:sz="4" w:space="0" w:color="auto"/>
            </w:tcBorders>
          </w:tcPr>
          <w:p w14:paraId="470D3CA6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41316" w:rsidRPr="00531A71" w14:paraId="7A716EAB" w14:textId="77777777">
        <w:tc>
          <w:tcPr>
            <w:tcW w:w="3085" w:type="dxa"/>
            <w:tcBorders>
              <w:top w:val="single" w:sz="4" w:space="0" w:color="auto"/>
            </w:tcBorders>
          </w:tcPr>
          <w:p w14:paraId="62B45AE4" w14:textId="77777777" w:rsidR="00341316" w:rsidRPr="00531A71" w:rsidRDefault="00341316" w:rsidP="00A3788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6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br/>
            </w:r>
          </w:p>
          <w:p w14:paraId="3C0FBA44" w14:textId="77777777" w:rsidR="00341316" w:rsidRPr="00531A71" w:rsidRDefault="00341316" w:rsidP="00A3788E">
            <w:pPr>
              <w:numPr>
                <w:ilvl w:val="0"/>
                <w:numId w:val="2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t xml:space="preserve">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6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4°</w:t>
            </w:r>
          </w:p>
        </w:tc>
        <w:tc>
          <w:tcPr>
            <w:tcW w:w="5437" w:type="dxa"/>
            <w:tcBorders>
              <w:top w:val="single" w:sz="4" w:space="0" w:color="auto"/>
            </w:tcBorders>
          </w:tcPr>
          <w:p w14:paraId="42698996" w14:textId="77777777" w:rsidR="00341316" w:rsidRPr="00531A71" w:rsidRDefault="00341316" w:rsidP="0034131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6</w:t>
            </w:r>
            <w:r w:rsidRPr="00531A71">
              <w:rPr>
                <w:rFonts w:eastAsia="標楷體"/>
              </w:rPr>
              <w:sym w:font="Symbol" w:char="00B0"/>
            </w:r>
          </w:p>
          <w:p w14:paraId="65D012E3" w14:textId="77777777" w:rsidR="00341316" w:rsidRPr="00531A71" w:rsidRDefault="00341316" w:rsidP="0034131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B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6</w:t>
            </w:r>
            <w:r w:rsidRPr="00531A71">
              <w:rPr>
                <w:rFonts w:eastAsia="標楷體"/>
              </w:rPr>
              <w:sym w:font="Symbol" w:char="00B0"/>
            </w:r>
            <w:r>
              <w:rPr>
                <w:rFonts w:eastAsia="標楷體" w:hint="eastAsia"/>
              </w:rPr>
              <w:t>已證</w:t>
            </w:r>
            <w:r>
              <w:rPr>
                <w:rFonts w:eastAsia="標楷體"/>
              </w:rPr>
              <w:br/>
            </w:r>
          </w:p>
        </w:tc>
      </w:tr>
    </w:tbl>
    <w:p w14:paraId="6CAF9F03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287430E6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0C84B64F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5A52A481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2F7DBE5C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05FC8C91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44A9528B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2ED07D5B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0F65E441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52F23D12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321DC2DE" w14:textId="77777777" w:rsidR="00A82389" w:rsidRDefault="00A82389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</w:p>
    <w:p w14:paraId="3AC984A2" w14:textId="77777777" w:rsidR="00341316" w:rsidRPr="00531A71" w:rsidRDefault="00341316" w:rsidP="00341316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  <w:r w:rsidRPr="00531A71">
        <w:rPr>
          <w:rFonts w:eastAsia="標楷體" w:hAnsi="標楷體"/>
          <w:b/>
          <w:iCs/>
        </w:rPr>
        <w:t>例題</w:t>
      </w:r>
      <w:r w:rsidR="00A82389">
        <w:rPr>
          <w:rFonts w:eastAsia="標楷體" w:hAnsi="標楷體" w:hint="eastAsia"/>
          <w:b/>
          <w:iCs/>
        </w:rPr>
        <w:t>7.2-4</w:t>
      </w:r>
      <w:r w:rsidRPr="00531A71">
        <w:rPr>
          <w:rFonts w:eastAsia="標楷體" w:hAnsi="標楷體"/>
          <w:b/>
          <w:iCs/>
        </w:rPr>
        <w:t>：</w:t>
      </w:r>
    </w:p>
    <w:p w14:paraId="5FF2075A" w14:textId="77777777" w:rsidR="00341316" w:rsidRPr="00531A71" w:rsidRDefault="00341316" w:rsidP="00A82389">
      <w:pPr>
        <w:tabs>
          <w:tab w:val="left" w:pos="2364"/>
        </w:tabs>
        <w:rPr>
          <w:rFonts w:eastAsia="標楷體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Pr="00531A71">
        <w:rPr>
          <w:rFonts w:eastAsia="標楷體" w:hAnsi="標楷體"/>
        </w:rPr>
        <w:t>如圖</w:t>
      </w:r>
      <w:r w:rsidR="0054518D">
        <w:rPr>
          <w:rFonts w:eastAsia="標楷體" w:hAnsi="標楷體" w:hint="eastAsia"/>
        </w:rPr>
        <w:t>7.2-5</w:t>
      </w:r>
      <w:r w:rsidRPr="00531A71">
        <w:rPr>
          <w:rFonts w:eastAsia="標楷體" w:hAnsi="標楷體"/>
        </w:rPr>
        <w:t>，若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55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OC</w:t>
      </w:r>
      <w:r w:rsidRPr="00531A71">
        <w:rPr>
          <w:rFonts w:eastAsia="標楷體" w:hAnsi="標楷體"/>
          <w:iCs/>
        </w:rPr>
        <w:t>的度數</w:t>
      </w:r>
      <w:r w:rsidRPr="00531A71">
        <w:rPr>
          <w:rFonts w:eastAsia="標楷體" w:hAnsi="標楷體"/>
        </w:rPr>
        <w:t>＝？</w:t>
      </w:r>
    </w:p>
    <w:p w14:paraId="6310F2FE" w14:textId="77777777" w:rsidR="00341316" w:rsidRPr="00531A71" w:rsidRDefault="0054518D" w:rsidP="00341316">
      <w:pPr>
        <w:rPr>
          <w:rFonts w:eastAsia="標楷體" w:hint="eastAsia"/>
        </w:rPr>
      </w:pPr>
      <w:r>
        <w:rPr>
          <w:rFonts w:eastAsia="標楷體"/>
          <w:noProof/>
        </w:rPr>
        <w:pict w14:anchorId="59981E72">
          <v:shape id="_x0000_s3281" type="#_x0000_t75" style="position:absolute;margin-left:134.75pt;margin-top:3.35pt;width:146.65pt;height:155.05pt;z-index:87">
            <v:imagedata r:id="rId43" o:title=""/>
          </v:shape>
        </w:pict>
      </w:r>
    </w:p>
    <w:p w14:paraId="1C46D850" w14:textId="77777777" w:rsidR="00341316" w:rsidRDefault="00341316" w:rsidP="00341316">
      <w:pPr>
        <w:rPr>
          <w:rFonts w:eastAsia="標楷體" w:hint="eastAsia"/>
        </w:rPr>
      </w:pPr>
    </w:p>
    <w:p w14:paraId="64E526F6" w14:textId="77777777" w:rsidR="00341316" w:rsidRPr="00531A71" w:rsidRDefault="00341316" w:rsidP="00341316">
      <w:pPr>
        <w:rPr>
          <w:rFonts w:eastAsia="標楷體" w:hint="eastAsia"/>
        </w:rPr>
      </w:pPr>
    </w:p>
    <w:p w14:paraId="4614AA85" w14:textId="77777777" w:rsidR="00341316" w:rsidRPr="00531A71" w:rsidRDefault="00341316" w:rsidP="00341316">
      <w:pPr>
        <w:rPr>
          <w:rFonts w:eastAsia="標楷體" w:hint="eastAsia"/>
        </w:rPr>
      </w:pPr>
    </w:p>
    <w:p w14:paraId="21DE9386" w14:textId="77777777" w:rsidR="00341316" w:rsidRPr="00531A71" w:rsidRDefault="00341316" w:rsidP="00341316">
      <w:pPr>
        <w:rPr>
          <w:rFonts w:eastAsia="標楷體" w:hint="eastAsia"/>
        </w:rPr>
      </w:pPr>
    </w:p>
    <w:p w14:paraId="72CE4209" w14:textId="77777777" w:rsidR="00341316" w:rsidRPr="00531A71" w:rsidRDefault="00341316" w:rsidP="00341316">
      <w:pPr>
        <w:rPr>
          <w:rFonts w:eastAsia="標楷體" w:hint="eastAsia"/>
        </w:rPr>
      </w:pPr>
    </w:p>
    <w:p w14:paraId="6DC8429C" w14:textId="77777777" w:rsidR="00341316" w:rsidRDefault="00341316" w:rsidP="00341316">
      <w:pPr>
        <w:rPr>
          <w:rFonts w:eastAsia="標楷體" w:hint="eastAsia"/>
        </w:rPr>
      </w:pPr>
    </w:p>
    <w:p w14:paraId="36B057E1" w14:textId="77777777" w:rsidR="00341316" w:rsidRPr="00531A71" w:rsidRDefault="00341316" w:rsidP="00341316">
      <w:pPr>
        <w:rPr>
          <w:rFonts w:eastAsia="標楷體" w:hint="eastAsia"/>
        </w:rPr>
      </w:pPr>
    </w:p>
    <w:p w14:paraId="26281A4C" w14:textId="77777777" w:rsidR="00341316" w:rsidRPr="00531A71" w:rsidRDefault="00341316" w:rsidP="00341316">
      <w:pPr>
        <w:rPr>
          <w:rFonts w:eastAsia="標楷體" w:hint="eastAsia"/>
        </w:rPr>
      </w:pPr>
    </w:p>
    <w:p w14:paraId="6B859AFE" w14:textId="77777777" w:rsidR="0054518D" w:rsidRDefault="0054518D" w:rsidP="0054518D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</w:t>
      </w:r>
    </w:p>
    <w:p w14:paraId="7F97E3C0" w14:textId="77777777" w:rsidR="00341316" w:rsidRPr="00221C2C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221C2C">
        <w:rPr>
          <w:rFonts w:eastAsia="標楷體" w:hAnsi="標楷體"/>
          <w:b/>
        </w:rPr>
        <w:t>想法：</w:t>
      </w:r>
      <w:r w:rsidRPr="00221C2C">
        <w:rPr>
          <w:rFonts w:eastAsia="標楷體"/>
        </w:rPr>
        <w:t xml:space="preserve">(1) </w:t>
      </w:r>
      <w:r w:rsidRPr="00221C2C">
        <w:rPr>
          <w:rFonts w:eastAsia="標楷體" w:hAnsi="標楷體"/>
        </w:rPr>
        <w:t>圓周為</w:t>
      </w:r>
      <w:r w:rsidRPr="00221C2C">
        <w:rPr>
          <w:rFonts w:eastAsia="標楷體"/>
        </w:rPr>
        <w:t>360°</w:t>
      </w:r>
    </w:p>
    <w:p w14:paraId="01094918" w14:textId="77777777" w:rsidR="00341316" w:rsidRPr="00221C2C" w:rsidRDefault="00341316" w:rsidP="00341316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221C2C">
        <w:rPr>
          <w:rFonts w:eastAsia="標楷體"/>
        </w:rPr>
        <w:t xml:space="preserve">(2) </w:t>
      </w:r>
      <w:r w:rsidRPr="00221C2C">
        <w:rPr>
          <w:rFonts w:eastAsia="標楷體" w:hAnsi="標楷體"/>
        </w:rPr>
        <w:t>圓心角等於所對弧的度數</w:t>
      </w:r>
    </w:p>
    <w:p w14:paraId="5C45D96F" w14:textId="77777777" w:rsidR="00341316" w:rsidRPr="00221C2C" w:rsidRDefault="00341316" w:rsidP="00341316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221C2C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4"/>
        <w:gridCol w:w="4838"/>
      </w:tblGrid>
      <w:tr w:rsidR="00341316" w:rsidRPr="00531A71" w14:paraId="5FB1A418" w14:textId="77777777">
        <w:tc>
          <w:tcPr>
            <w:tcW w:w="36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B36E9C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38" w:type="dxa"/>
            <w:tcBorders>
              <w:top w:val="single" w:sz="4" w:space="0" w:color="FFFFFF"/>
              <w:bottom w:val="single" w:sz="4" w:space="0" w:color="auto"/>
            </w:tcBorders>
          </w:tcPr>
          <w:p w14:paraId="44A74292" w14:textId="77777777" w:rsidR="00341316" w:rsidRPr="00531A71" w:rsidRDefault="00341316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41316" w:rsidRPr="00531A71" w14:paraId="3AE22CBF" w14:textId="77777777">
        <w:tc>
          <w:tcPr>
            <w:tcW w:w="3684" w:type="dxa"/>
            <w:tcBorders>
              <w:top w:val="single" w:sz="4" w:space="0" w:color="auto"/>
            </w:tcBorders>
          </w:tcPr>
          <w:p w14:paraId="3CF10A61" w14:textId="77777777" w:rsidR="00341316" w:rsidRPr="00531A71" w:rsidRDefault="00341316" w:rsidP="0034131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06280707" w14:textId="77777777" w:rsidR="00341316" w:rsidRPr="00531A71" w:rsidRDefault="00341316" w:rsidP="00A3788E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155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48A25E93" w14:textId="77777777" w:rsidR="00341316" w:rsidRPr="00531A71" w:rsidRDefault="00341316" w:rsidP="00A3788E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15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5°</w:t>
            </w:r>
          </w:p>
          <w:p w14:paraId="18130EBD" w14:textId="77777777" w:rsidR="00341316" w:rsidRPr="00531A71" w:rsidRDefault="00341316" w:rsidP="00F63B36">
            <w:pPr>
              <w:numPr>
                <w:ilvl w:val="0"/>
                <w:numId w:val="3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5°</w:t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4838" w:type="dxa"/>
            <w:tcBorders>
              <w:top w:val="single" w:sz="4" w:space="0" w:color="auto"/>
            </w:tcBorders>
          </w:tcPr>
          <w:p w14:paraId="2E291A44" w14:textId="77777777" w:rsidR="00341316" w:rsidRPr="00531A71" w:rsidRDefault="00341316" w:rsidP="00341316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  <w:iCs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</w:p>
          <w:p w14:paraId="79E15F9E" w14:textId="77777777" w:rsidR="00341316" w:rsidRPr="00531A71" w:rsidRDefault="00341316" w:rsidP="0034131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55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 xml:space="preserve"> (1)</w:t>
            </w:r>
          </w:p>
          <w:p w14:paraId="561E2416" w14:textId="77777777" w:rsidR="00341316" w:rsidRPr="00531A71" w:rsidRDefault="00341316" w:rsidP="00341316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r w:rsidR="0054518D">
              <w:rPr>
                <w:rFonts w:eastAsia="標楷體" w:hint="eastAsia"/>
              </w:rPr>
              <w:t>等量減法公理</w:t>
            </w:r>
          </w:p>
          <w:p w14:paraId="5D5B4B37" w14:textId="77777777" w:rsidR="00F63B36" w:rsidRDefault="00341316" w:rsidP="00F63B36">
            <w:pPr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</w:p>
          <w:p w14:paraId="1261540D" w14:textId="77777777" w:rsidR="00341316" w:rsidRPr="00531A71" w:rsidRDefault="00341316" w:rsidP="00F63B36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5°</w:t>
            </w:r>
          </w:p>
        </w:tc>
      </w:tr>
    </w:tbl>
    <w:p w14:paraId="11DB73CE" w14:textId="77777777" w:rsidR="00341316" w:rsidRDefault="00341316" w:rsidP="00350288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2AF66633" w14:textId="77777777" w:rsidR="00000E0E" w:rsidRDefault="00000E0E" w:rsidP="005A0A38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49BB8D7D" w14:textId="77777777" w:rsidR="00000E0E" w:rsidRDefault="00000E0E" w:rsidP="005A0A38">
      <w:pPr>
        <w:spacing w:line="440" w:lineRule="exact"/>
        <w:rPr>
          <w:rFonts w:eastAsia="標楷體" w:hAnsi="標楷體" w:hint="eastAsia"/>
          <w:b/>
          <w:spacing w:val="10"/>
          <w:kern w:val="0"/>
        </w:rPr>
      </w:pPr>
    </w:p>
    <w:p w14:paraId="3B2FE1E2" w14:textId="77777777" w:rsidR="00CE6124" w:rsidRDefault="00CE6124" w:rsidP="00B92487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36F95D0A" w14:textId="77777777" w:rsidR="00A82389" w:rsidRDefault="00A82389" w:rsidP="000E2AA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17731C7B" w14:textId="77777777" w:rsidR="00A82389" w:rsidRDefault="00A82389" w:rsidP="000E2AA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361857FA" w14:textId="77777777" w:rsidR="00A82389" w:rsidRDefault="00A82389" w:rsidP="000E2AA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5EF3DBA0" w14:textId="77777777" w:rsidR="0054518D" w:rsidRDefault="0054518D" w:rsidP="000E2AA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</w:p>
    <w:p w14:paraId="4C3D5FBE" w14:textId="77777777" w:rsidR="000E2AAB" w:rsidRPr="00531A71" w:rsidRDefault="000E2AAB" w:rsidP="000E2AAB">
      <w:pPr>
        <w:adjustRightInd w:val="0"/>
        <w:spacing w:line="380" w:lineRule="exact"/>
        <w:ind w:left="721" w:hangingChars="300" w:hanging="721"/>
        <w:rPr>
          <w:rFonts w:eastAsia="標楷體" w:hAnsi="標楷體" w:hint="eastAsia"/>
          <w:b/>
          <w:iCs/>
        </w:rPr>
      </w:pPr>
      <w:r w:rsidRPr="00531A71">
        <w:rPr>
          <w:rFonts w:eastAsia="標楷體" w:hAnsi="標楷體"/>
          <w:b/>
          <w:iCs/>
        </w:rPr>
        <w:t>例題</w:t>
      </w:r>
      <w:r w:rsidR="00A82389">
        <w:rPr>
          <w:rFonts w:eastAsia="標楷體" w:hAnsi="標楷體" w:hint="eastAsia"/>
          <w:b/>
          <w:iCs/>
        </w:rPr>
        <w:t>7.2-5</w:t>
      </w:r>
      <w:r w:rsidRPr="00531A71">
        <w:rPr>
          <w:rFonts w:eastAsia="標楷體" w:hAnsi="標楷體"/>
          <w:b/>
          <w:iCs/>
        </w:rPr>
        <w:t>：</w:t>
      </w:r>
    </w:p>
    <w:p w14:paraId="698ED4F6" w14:textId="77777777" w:rsidR="000E2AAB" w:rsidRDefault="000E2AAB" w:rsidP="000E2AAB">
      <w:pPr>
        <w:adjustRightInd w:val="0"/>
        <w:ind w:left="517" w:hangingChars="215" w:hanging="517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="009C422A" w:rsidRPr="00531A71">
        <w:rPr>
          <w:rFonts w:eastAsia="標楷體" w:hAnsi="標楷體"/>
          <w:spacing w:val="10"/>
          <w:kern w:val="0"/>
        </w:rPr>
        <w:t>如圖</w:t>
      </w:r>
      <w:r w:rsidR="009C422A">
        <w:rPr>
          <w:rFonts w:eastAsia="標楷體" w:hAnsi="標楷體" w:hint="eastAsia"/>
          <w:spacing w:val="10"/>
          <w:kern w:val="0"/>
        </w:rPr>
        <w:t>7.2-6</w:t>
      </w:r>
      <w:r w:rsidR="009C422A" w:rsidRPr="00531A71">
        <w:rPr>
          <w:rFonts w:eastAsia="標楷體" w:hAnsi="標楷體"/>
          <w:spacing w:val="10"/>
          <w:kern w:val="0"/>
        </w:rPr>
        <w:t>，</w:t>
      </w:r>
      <w:r w:rsidRPr="00531A71">
        <w:rPr>
          <w:rFonts w:eastAsia="標楷體" w:hAnsi="標楷體"/>
          <w:iCs/>
        </w:rPr>
        <w:t>已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相異三點，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度數比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度數的</w:t>
      </w:r>
      <w:r w:rsidRPr="00531A71">
        <w:rPr>
          <w:rFonts w:eastAsia="標楷體"/>
        </w:rPr>
        <w:t>3</w:t>
      </w:r>
      <w:r w:rsidRPr="00531A71">
        <w:rPr>
          <w:rFonts w:eastAsia="標楷體" w:hAnsi="標楷體"/>
        </w:rPr>
        <w:t>倍多</w:t>
      </w:r>
      <w:r w:rsidRPr="00531A71">
        <w:rPr>
          <w:rFonts w:eastAsia="標楷體"/>
        </w:rPr>
        <w:t>6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278CD283" w14:textId="77777777" w:rsidR="000E2AAB" w:rsidRDefault="000E2AAB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3BD4D46E">
          <v:shape id="_x0000_s3279" type="#_x0000_t75" style="position:absolute;left:0;text-align:left;margin-left:132.7pt;margin-top:6.35pt;width:148.05pt;height:151.3pt;z-index:85">
            <v:imagedata r:id="rId44" o:title=""/>
          </v:shape>
        </w:pict>
      </w:r>
    </w:p>
    <w:p w14:paraId="6074A9B4" w14:textId="77777777" w:rsidR="000E2AAB" w:rsidRDefault="000E2AAB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769F4E7B" w14:textId="77777777" w:rsidR="000E2AAB" w:rsidRDefault="000E2AAB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5892BAB2" w14:textId="77777777" w:rsidR="000E2AAB" w:rsidRDefault="000E2AAB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10111BCE" w14:textId="77777777" w:rsidR="000E2AAB" w:rsidRDefault="000E2AAB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7B6458D7" w14:textId="77777777" w:rsidR="00A82389" w:rsidRPr="00531A71" w:rsidRDefault="00A82389" w:rsidP="000E2AA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53B13A59" w14:textId="77777777" w:rsidR="0054518D" w:rsidRDefault="0054518D" w:rsidP="0054518D">
      <w:pPr>
        <w:pStyle w:val="3-1"/>
        <w:spacing w:beforeLines="50" w:before="180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</w:t>
      </w:r>
    </w:p>
    <w:p w14:paraId="5118471E" w14:textId="77777777" w:rsidR="000E2AAB" w:rsidRPr="004A7F90" w:rsidRDefault="000E2AAB" w:rsidP="000E2AAB">
      <w:pPr>
        <w:pStyle w:val="3-1"/>
        <w:spacing w:beforeLines="50" w:before="180"/>
        <w:ind w:left="391" w:hanging="391"/>
        <w:rPr>
          <w:rFonts w:eastAsia="標楷體"/>
        </w:rPr>
      </w:pPr>
      <w:r w:rsidRPr="004A7F90">
        <w:rPr>
          <w:rFonts w:eastAsia="標楷體"/>
          <w:b/>
        </w:rPr>
        <w:t>想法：</w:t>
      </w:r>
      <w:r w:rsidRPr="004A7F90">
        <w:rPr>
          <w:rFonts w:eastAsia="標楷體"/>
        </w:rPr>
        <w:t xml:space="preserve">(1) </w:t>
      </w:r>
      <w:r w:rsidRPr="004A7F90">
        <w:rPr>
          <w:rFonts w:eastAsia="標楷體"/>
        </w:rPr>
        <w:t>圓周為</w:t>
      </w:r>
      <w:r w:rsidRPr="004A7F90">
        <w:rPr>
          <w:rFonts w:eastAsia="標楷體"/>
        </w:rPr>
        <w:t>360°</w:t>
      </w:r>
    </w:p>
    <w:p w14:paraId="2B6D1B1F" w14:textId="77777777" w:rsidR="000E2AAB" w:rsidRPr="004A7F90" w:rsidRDefault="000E2AAB" w:rsidP="000E2AAB">
      <w:pPr>
        <w:pStyle w:val="3-1"/>
        <w:spacing w:beforeLines="50" w:before="180"/>
        <w:ind w:leftChars="50" w:left="120" w:firstLineChars="250" w:firstLine="600"/>
        <w:rPr>
          <w:rFonts w:eastAsia="標楷體"/>
        </w:rPr>
      </w:pPr>
      <w:r w:rsidRPr="004A7F90">
        <w:rPr>
          <w:rFonts w:eastAsia="標楷體"/>
        </w:rPr>
        <w:t xml:space="preserve">(2) </w:t>
      </w:r>
      <w:r w:rsidRPr="004A7F90">
        <w:rPr>
          <w:rFonts w:eastAsia="標楷體"/>
        </w:rPr>
        <w:t>圓心角等於所對弧的度數</w:t>
      </w:r>
    </w:p>
    <w:p w14:paraId="13B64A35" w14:textId="77777777" w:rsidR="000E2AAB" w:rsidRPr="004A7F90" w:rsidRDefault="000E2AAB" w:rsidP="000E2AAB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4A7F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4"/>
        <w:gridCol w:w="4838"/>
      </w:tblGrid>
      <w:tr w:rsidR="000E2AAB" w:rsidRPr="00531A71" w14:paraId="11AEC791" w14:textId="77777777">
        <w:tc>
          <w:tcPr>
            <w:tcW w:w="36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34993D7" w14:textId="77777777" w:rsidR="000E2AAB" w:rsidRPr="00531A71" w:rsidRDefault="000E2AAB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38" w:type="dxa"/>
            <w:tcBorders>
              <w:top w:val="single" w:sz="4" w:space="0" w:color="FFFFFF"/>
              <w:bottom w:val="single" w:sz="4" w:space="0" w:color="auto"/>
            </w:tcBorders>
          </w:tcPr>
          <w:p w14:paraId="48B98EF9" w14:textId="77777777" w:rsidR="000E2AAB" w:rsidRPr="00531A71" w:rsidRDefault="000E2AAB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0E2AAB" w:rsidRPr="00531A71" w14:paraId="1E0B9BBB" w14:textId="77777777">
        <w:tc>
          <w:tcPr>
            <w:tcW w:w="3684" w:type="dxa"/>
            <w:tcBorders>
              <w:top w:val="single" w:sz="4" w:space="0" w:color="auto"/>
            </w:tcBorders>
          </w:tcPr>
          <w:p w14:paraId="792AC8BC" w14:textId="77777777" w:rsidR="000E2AAB" w:rsidRPr="00531A71" w:rsidRDefault="000E2AAB" w:rsidP="000E2A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7963C3F0" w14:textId="77777777" w:rsidR="000E2AAB" w:rsidRPr="00531A71" w:rsidRDefault="000E2AAB" w:rsidP="00F63B36">
            <w:pPr>
              <w:numPr>
                <w:ilvl w:val="0"/>
                <w:numId w:val="16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0°</w:t>
            </w:r>
          </w:p>
          <w:p w14:paraId="0360C0E8" w14:textId="77777777" w:rsidR="000E2AAB" w:rsidRPr="00531A71" w:rsidRDefault="000E2AAB" w:rsidP="00F63B36">
            <w:pPr>
              <w:numPr>
                <w:ilvl w:val="0"/>
                <w:numId w:val="16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(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60°)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31D53B5B" w14:textId="77777777" w:rsidR="000E2AAB" w:rsidRPr="00531A71" w:rsidRDefault="000E2AAB" w:rsidP="00F63B36">
            <w:pPr>
              <w:numPr>
                <w:ilvl w:val="0"/>
                <w:numId w:val="16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5°</w:t>
            </w:r>
          </w:p>
          <w:p w14:paraId="5C52D8F0" w14:textId="77777777" w:rsidR="000E2AAB" w:rsidRPr="00531A71" w:rsidRDefault="000E2AAB" w:rsidP="00F63B36">
            <w:pPr>
              <w:numPr>
                <w:ilvl w:val="0"/>
                <w:numId w:val="16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5°</w:t>
            </w:r>
          </w:p>
        </w:tc>
        <w:tc>
          <w:tcPr>
            <w:tcW w:w="4838" w:type="dxa"/>
            <w:tcBorders>
              <w:top w:val="single" w:sz="4" w:space="0" w:color="auto"/>
            </w:tcBorders>
          </w:tcPr>
          <w:p w14:paraId="715968F1" w14:textId="77777777" w:rsidR="000E2AAB" w:rsidRPr="00531A71" w:rsidRDefault="000E2AAB" w:rsidP="000E2AAB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°</w:t>
            </w:r>
          </w:p>
          <w:p w14:paraId="0E1BEC20" w14:textId="77777777" w:rsidR="000E2AAB" w:rsidRPr="00531A71" w:rsidRDefault="000E2AAB" w:rsidP="000E2A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比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 w:hAnsi="標楷體"/>
              </w:rPr>
              <w:t>度數的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倍多</w:t>
            </w:r>
            <w:r w:rsidRPr="00531A71">
              <w:rPr>
                <w:rFonts w:eastAsia="標楷體"/>
              </w:rPr>
              <w:t>60°</w:t>
            </w:r>
          </w:p>
          <w:p w14:paraId="603E43CA" w14:textId="77777777" w:rsidR="000E2AAB" w:rsidRPr="00531A71" w:rsidRDefault="000E2AAB" w:rsidP="000E2A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 xml:space="preserve">6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)</w:t>
            </w:r>
          </w:p>
          <w:p w14:paraId="4FBB971D" w14:textId="77777777" w:rsidR="000E2AAB" w:rsidRPr="00531A71" w:rsidRDefault="000E2AAB" w:rsidP="000E2AAB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6AA1219A" w14:textId="77777777" w:rsidR="00F63B36" w:rsidRDefault="000E2AAB" w:rsidP="00F63B36">
            <w:pPr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75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</w:t>
            </w:r>
          </w:p>
          <w:p w14:paraId="42930AA1" w14:textId="77777777" w:rsidR="000E2AAB" w:rsidRPr="00531A71" w:rsidRDefault="000E2AAB" w:rsidP="00F63B36">
            <w:pPr>
              <w:spacing w:line="320" w:lineRule="exact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弧</w:t>
            </w:r>
            <w:proofErr w:type="gramEnd"/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</w:p>
        </w:tc>
      </w:tr>
    </w:tbl>
    <w:p w14:paraId="3E621539" w14:textId="77777777" w:rsidR="00A82389" w:rsidRDefault="00A82389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3D4FFB3" w14:textId="77777777" w:rsidR="00A82389" w:rsidRDefault="00A82389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D62679F" w14:textId="77777777" w:rsidR="00A82389" w:rsidRDefault="00A82389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332E0053" w14:textId="77777777" w:rsidR="00A82389" w:rsidRDefault="00A82389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6CF4786" w14:textId="77777777" w:rsidR="00A82389" w:rsidRDefault="00A82389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8F78B36" w14:textId="77777777" w:rsidR="00271AB3" w:rsidRPr="00531A71" w:rsidRDefault="00271AB3" w:rsidP="00271AB3">
      <w:pPr>
        <w:ind w:left="721" w:hangingChars="300" w:hanging="72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 w:hAnsi="標楷體" w:hint="eastAsia"/>
          <w:b/>
        </w:rPr>
        <w:t>7.2-</w:t>
      </w:r>
      <w:r w:rsidR="00A82389">
        <w:rPr>
          <w:rFonts w:eastAsia="標楷體" w:hAnsi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2BA484EA" w14:textId="77777777" w:rsidR="00F63B36" w:rsidRDefault="00271AB3" w:rsidP="00271AB3">
      <w:pPr>
        <w:ind w:left="490" w:hangingChars="204" w:hanging="49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54518D">
        <w:rPr>
          <w:rFonts w:eastAsia="標楷體" w:hAnsi="標楷體" w:hint="eastAsia"/>
        </w:rPr>
        <w:t>7.2-7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pict w14:anchorId="007E5898">
          <v:shape id="_x0000_i109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是半圓的直徑，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上一點，</w:t>
      </w:r>
      <w:r w:rsidRPr="00531A71">
        <w:rPr>
          <w:rFonts w:eastAsia="標楷體"/>
        </w:rPr>
        <w:t>M</w: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中點，</w:t>
      </w:r>
      <w:r w:rsidRPr="00531A71">
        <w:rPr>
          <w:rFonts w:eastAsia="標楷體"/>
        </w:rPr>
        <w:t>N</w: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</w:t>
      </w:r>
    </w:p>
    <w:p w14:paraId="618BC6DE" w14:textId="77777777" w:rsidR="00271AB3" w:rsidRPr="00531A71" w:rsidRDefault="00271AB3" w:rsidP="00F63B36">
      <w:pPr>
        <w:spacing w:line="320" w:lineRule="exact"/>
        <w:ind w:leftChars="200" w:left="490" w:hangingChars="4" w:hanging="10"/>
        <w:jc w:val="both"/>
        <w:rPr>
          <w:rFonts w:eastAsia="標楷體"/>
          <w:b/>
        </w:rPr>
      </w:pPr>
      <w:r w:rsidRPr="00531A71">
        <w:rPr>
          <w:rFonts w:eastAsia="標楷體" w:hAnsi="標楷體"/>
        </w:rPr>
        <w:t>中點。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MCN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8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弧度為</w:t>
      </w:r>
      <w:r>
        <w:rPr>
          <w:rFonts w:eastAsia="標楷體" w:hint="eastAsia"/>
        </w:rPr>
        <w:t>________</w:t>
      </w:r>
      <w:r w:rsidRPr="00531A71">
        <w:rPr>
          <w:rFonts w:eastAsia="標楷體" w:hAnsi="標楷體"/>
        </w:rPr>
        <w:t>度。</w:t>
      </w:r>
    </w:p>
    <w:p w14:paraId="4A5925E3" w14:textId="77777777" w:rsidR="00271AB3" w:rsidRDefault="00271AB3" w:rsidP="00271AB3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6EE651B5">
          <v:shape id="_x0000_s3283" type="#_x0000_t75" style="position:absolute;left:0;text-align:left;margin-left:149.9pt;margin-top:2.3pt;width:122.25pt;height:179.85pt;z-index:89">
            <v:imagedata r:id="rId45" o:title=""/>
          </v:shape>
        </w:pict>
      </w:r>
    </w:p>
    <w:p w14:paraId="590F5D3D" w14:textId="77777777" w:rsidR="00271AB3" w:rsidRDefault="00271AB3" w:rsidP="00271AB3">
      <w:pPr>
        <w:jc w:val="both"/>
        <w:rPr>
          <w:rFonts w:eastAsia="標楷體" w:hint="eastAsia"/>
          <w:b/>
        </w:rPr>
      </w:pPr>
    </w:p>
    <w:p w14:paraId="3D78DCF4" w14:textId="77777777" w:rsidR="00271AB3" w:rsidRPr="00531A71" w:rsidRDefault="00271AB3" w:rsidP="00271AB3">
      <w:pPr>
        <w:jc w:val="both"/>
        <w:rPr>
          <w:rFonts w:eastAsia="標楷體" w:hint="eastAsia"/>
          <w:b/>
        </w:rPr>
      </w:pPr>
    </w:p>
    <w:p w14:paraId="60C156C7" w14:textId="77777777" w:rsidR="00271AB3" w:rsidRPr="00531A71" w:rsidRDefault="00271AB3" w:rsidP="00271AB3">
      <w:pPr>
        <w:jc w:val="both"/>
        <w:rPr>
          <w:rFonts w:eastAsia="標楷體" w:hint="eastAsia"/>
          <w:b/>
        </w:rPr>
      </w:pPr>
    </w:p>
    <w:p w14:paraId="742AFDD6" w14:textId="77777777" w:rsidR="00271AB3" w:rsidRPr="00531A71" w:rsidRDefault="00271AB3" w:rsidP="00271AB3">
      <w:pPr>
        <w:jc w:val="both"/>
        <w:rPr>
          <w:rFonts w:eastAsia="標楷體" w:hint="eastAsia"/>
          <w:b/>
        </w:rPr>
      </w:pPr>
    </w:p>
    <w:p w14:paraId="3058EA03" w14:textId="77777777" w:rsidR="00271AB3" w:rsidRPr="00531A71" w:rsidRDefault="00271AB3" w:rsidP="00271AB3">
      <w:pPr>
        <w:jc w:val="both"/>
        <w:rPr>
          <w:rFonts w:eastAsia="標楷體" w:hint="eastAsia"/>
          <w:b/>
        </w:rPr>
      </w:pPr>
    </w:p>
    <w:p w14:paraId="5E1644E3" w14:textId="77777777" w:rsidR="00271AB3" w:rsidRDefault="00271AB3" w:rsidP="00271AB3">
      <w:pPr>
        <w:jc w:val="both"/>
        <w:rPr>
          <w:rFonts w:eastAsia="標楷體" w:hint="eastAsia"/>
          <w:b/>
        </w:rPr>
      </w:pPr>
    </w:p>
    <w:p w14:paraId="175DA377" w14:textId="77777777" w:rsidR="00271AB3" w:rsidRDefault="00271AB3" w:rsidP="00271AB3">
      <w:pPr>
        <w:jc w:val="both"/>
        <w:rPr>
          <w:rFonts w:eastAsia="標楷體" w:hint="eastAsia"/>
          <w:b/>
        </w:rPr>
      </w:pPr>
    </w:p>
    <w:p w14:paraId="7E54CE64" w14:textId="77777777" w:rsidR="00271AB3" w:rsidRDefault="00271AB3" w:rsidP="00271AB3">
      <w:pPr>
        <w:jc w:val="both"/>
        <w:rPr>
          <w:rFonts w:eastAsia="標楷體" w:hint="eastAsia"/>
          <w:b/>
        </w:rPr>
      </w:pPr>
    </w:p>
    <w:p w14:paraId="167EBB15" w14:textId="77777777" w:rsidR="00271AB3" w:rsidRPr="00531A71" w:rsidRDefault="00271AB3" w:rsidP="00271AB3">
      <w:pPr>
        <w:jc w:val="both"/>
        <w:rPr>
          <w:rFonts w:eastAsia="標楷體"/>
          <w:b/>
        </w:rPr>
      </w:pPr>
    </w:p>
    <w:p w14:paraId="16DBC5B6" w14:textId="77777777" w:rsidR="0054518D" w:rsidRDefault="0054518D" w:rsidP="0054518D">
      <w:pPr>
        <w:pStyle w:val="3-1"/>
        <w:spacing w:beforeLines="50" w:before="18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</w:t>
      </w:r>
    </w:p>
    <w:p w14:paraId="083C899F" w14:textId="77777777" w:rsidR="00271AB3" w:rsidRPr="00531A71" w:rsidRDefault="00271AB3" w:rsidP="00271AB3">
      <w:pPr>
        <w:pStyle w:val="3-1"/>
        <w:spacing w:beforeLines="50" w:before="180" w:line="240" w:lineRule="auto"/>
        <w:ind w:left="391" w:hanging="391"/>
        <w:rPr>
          <w:rFonts w:ascii="標楷體" w:eastAsia="標楷體" w:hAnsi="標楷體" w:hint="eastAsia"/>
        </w:rPr>
      </w:pPr>
      <w:r w:rsidRPr="00EF3192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 w:hint="eastAsia"/>
        </w:rPr>
        <w:t>半</w:t>
      </w:r>
      <w:r w:rsidRPr="00531A71">
        <w:rPr>
          <w:rFonts w:ascii="標楷體" w:eastAsia="標楷體" w:hAnsi="標楷體" w:hint="eastAsia"/>
        </w:rPr>
        <w:t>圓周為180°</w:t>
      </w:r>
    </w:p>
    <w:p w14:paraId="15785C93" w14:textId="77777777" w:rsidR="00271AB3" w:rsidRPr="00EF3192" w:rsidRDefault="00271AB3" w:rsidP="00271AB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EF319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271AB3" w:rsidRPr="00531A71" w14:paraId="3E59ACFF" w14:textId="77777777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8435A4" w14:textId="77777777" w:rsidR="00271AB3" w:rsidRPr="00531A71" w:rsidRDefault="00271AB3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7C0A9DEE" w14:textId="77777777" w:rsidR="00271AB3" w:rsidRPr="00531A71" w:rsidRDefault="00271AB3" w:rsidP="00B9139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71AB3" w:rsidRPr="00531A71" w14:paraId="3D182342" w14:textId="77777777">
        <w:tc>
          <w:tcPr>
            <w:tcW w:w="3888" w:type="dxa"/>
            <w:tcBorders>
              <w:top w:val="single" w:sz="4" w:space="0" w:color="auto"/>
            </w:tcBorders>
          </w:tcPr>
          <w:p w14:paraId="114E7E18" w14:textId="77777777" w:rsidR="00271AB3" w:rsidRPr="00531A71" w:rsidRDefault="00271AB3" w:rsidP="00A3788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0B480ED4" w14:textId="77777777" w:rsidR="00271AB3" w:rsidRPr="00531A71" w:rsidRDefault="00271AB3" w:rsidP="00A3788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M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A1980B6">
                <v:shape id="_x0000_i1094" type="#_x0000_t75" style="width:12pt;height:30.75pt" o:ole="">
                  <v:imagedata r:id="rId46" o:title=""/>
                </v:shape>
                <o:OLEObject Type="Embed" ProgID="Equation.3" ShapeID="_x0000_i1094" DrawAspect="Content" ObjectID="_1789908442" r:id="rId47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66D7FA7" w14:textId="77777777" w:rsidR="00271AB3" w:rsidRPr="00531A71" w:rsidRDefault="00271AB3" w:rsidP="00A3788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F6B7028">
                <v:shape id="_x0000_i1095" type="#_x0000_t75" style="width:12pt;height:30.75pt" o:ole="">
                  <v:imagedata r:id="rId48" o:title=""/>
                </v:shape>
                <o:OLEObject Type="Embed" ProgID="Equation.3" ShapeID="_x0000_i1095" DrawAspect="Content" ObjectID="_1789908443" r:id="rId4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1C7230E" w14:textId="77777777" w:rsidR="00271AB3" w:rsidRPr="00531A71" w:rsidRDefault="00271AB3" w:rsidP="00A3788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MC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M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F988D74" w14:textId="77777777" w:rsidR="00271AB3" w:rsidRPr="00531A71" w:rsidRDefault="00271AB3" w:rsidP="00A3788E">
            <w:pPr>
              <w:numPr>
                <w:ilvl w:val="0"/>
                <w:numId w:val="4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MC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7BA69B0">
                <v:shape id="_x0000_i1096" type="#_x0000_t75" style="width:12pt;height:30.75pt" o:ole="">
                  <v:imagedata r:id="rId46" o:title=""/>
                </v:shape>
                <o:OLEObject Type="Embed" ProgID="Equation.3" ShapeID="_x0000_i1096" DrawAspect="Content" ObjectID="_1789908444" r:id="rId5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  <w:position w:val="-24"/>
              </w:rPr>
              <w:object w:dxaOrig="240" w:dyaOrig="620" w14:anchorId="35755B25">
                <v:shape id="_x0000_i1097" type="#_x0000_t75" style="width:12pt;height:30.75pt" o:ole="">
                  <v:imagedata r:id="rId51" o:title=""/>
                </v:shape>
                <o:OLEObject Type="Embed" ProgID="Equation.3" ShapeID="_x0000_i1097" DrawAspect="Content" ObjectID="_1789908445" r:id="rId52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A776BEA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236603C">
                <v:shape id="_x0000_i1098" type="#_x0000_t75" style="width:12pt;height:30.75pt" o:ole="">
                  <v:imagedata r:id="rId51" o:title=""/>
                </v:shape>
                <o:OLEObject Type="Embed" ProgID="Equation.3" ShapeID="_x0000_i1098" DrawAspect="Content" ObjectID="_1789908446" r:id="rId53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>)</w:t>
            </w:r>
          </w:p>
          <w:p w14:paraId="1273C282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B16D263">
                <v:shape id="_x0000_i1099" type="#_x0000_t75" style="width:12pt;height:30.75pt" o:ole="">
                  <v:imagedata r:id="rId51" o:title=""/>
                </v:shape>
                <o:OLEObject Type="Embed" ProgID="Equation.3" ShapeID="_x0000_i1099" DrawAspect="Content" ObjectID="_1789908447" r:id="rId54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591EBB8">
                <v:shape id="_x0000_i1100" type="#_x0000_t75" style="width:12pt;height:30.75pt" o:ole="">
                  <v:imagedata r:id="rId51" o:title=""/>
                </v:shape>
                <o:OLEObject Type="Embed" ProgID="Equation.3" ShapeID="_x0000_i1100" DrawAspect="Content" ObjectID="_1789908448" r:id="rId55"/>
              </w:object>
            </w:r>
            <w:r w:rsidRPr="00531A71">
              <w:rPr>
                <w:rFonts w:eastAsia="標楷體"/>
              </w:rPr>
              <w:t>×180°</w:t>
            </w:r>
          </w:p>
          <w:p w14:paraId="7DF9A82D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6DB5B3F7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的一半</w:t>
            </w:r>
          </w:p>
          <w:p w14:paraId="6EC6010A" w14:textId="77777777" w:rsidR="00271AB3" w:rsidRPr="00531A71" w:rsidRDefault="00271AB3" w:rsidP="00271AB3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M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 w:hAnsi="標楷體"/>
              </w:rPr>
              <w:t>的中點</w:t>
            </w:r>
          </w:p>
          <w:p w14:paraId="3D22D5A4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N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 w:hAnsi="標楷體"/>
              </w:rPr>
              <w:t>的中點</w:t>
            </w:r>
            <w:r w:rsidRPr="00531A71">
              <w:rPr>
                <w:rFonts w:eastAsia="標楷體" w:hAnsi="標楷體" w:hint="eastAsia"/>
              </w:rPr>
              <w:br/>
            </w:r>
          </w:p>
          <w:p w14:paraId="7C6ADBE7" w14:textId="77777777" w:rsidR="00271AB3" w:rsidRPr="00531A71" w:rsidRDefault="00271AB3" w:rsidP="00271AB3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54518D">
              <w:rPr>
                <w:rFonts w:eastAsia="標楷體" w:hAnsi="標楷體" w:hint="eastAsia"/>
              </w:rPr>
              <w:t>7.2-7</w:t>
            </w:r>
            <w:r w:rsidRPr="00531A71">
              <w:rPr>
                <w:rFonts w:eastAsia="標楷體" w:hAnsi="標楷體"/>
              </w:rPr>
              <w:t>所示</w:t>
            </w:r>
          </w:p>
          <w:p w14:paraId="2A831944" w14:textId="77777777" w:rsidR="00F63B36" w:rsidRDefault="00271AB3" w:rsidP="00A82389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M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A0CBDD2">
                <v:shape id="_x0000_i1101" type="#_x0000_t75" style="width:12pt;height:30.75pt" o:ole="">
                  <v:imagedata r:id="rId46" o:title=""/>
                </v:shape>
                <o:OLEObject Type="Embed" ProgID="Equation.3" ShapeID="_x0000_i1101" DrawAspect="Content" ObjectID="_1789908449" r:id="rId56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3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5DB022D">
                <v:shape id="_x0000_i1102" type="#_x0000_t75" style="width:12pt;height:30.75pt" o:ole="">
                  <v:imagedata r:id="rId48" o:title=""/>
                </v:shape>
                <o:OLEObject Type="Embed" ProgID="Equation.3" ShapeID="_x0000_i1102" DrawAspect="Content" ObjectID="_1789908450" r:id="rId57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</w:p>
          <w:p w14:paraId="026D125C" w14:textId="77777777" w:rsidR="00271AB3" w:rsidRPr="00531A71" w:rsidRDefault="00271AB3" w:rsidP="00F63B36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4)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2D65FFEE" w14:textId="77777777" w:rsidR="00271AB3" w:rsidRPr="00531A71" w:rsidRDefault="00F63B36" w:rsidP="00271AB3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</w:tc>
      </w:tr>
    </w:tbl>
    <w:p w14:paraId="620D64A1" w14:textId="77777777" w:rsidR="0080444F" w:rsidRPr="00531A71" w:rsidRDefault="00FC6346" w:rsidP="0080444F">
      <w:pPr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 w:hAnsi="標楷體" w:hint="eastAsia"/>
          <w:b/>
        </w:rPr>
        <w:t>7.2-7</w:t>
      </w:r>
      <w:r w:rsidRPr="00531A71">
        <w:rPr>
          <w:rFonts w:eastAsia="標楷體" w:hAnsi="標楷體"/>
          <w:b/>
        </w:rPr>
        <w:t>：</w:t>
      </w:r>
    </w:p>
    <w:p w14:paraId="36DA6388" w14:textId="77777777" w:rsidR="0080444F" w:rsidRPr="00531A71" w:rsidRDefault="0080444F" w:rsidP="00E569BB">
      <w:pPr>
        <w:ind w:left="721" w:hangingChars="300" w:hanging="721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B92487" w:rsidRPr="00531A71">
        <w:rPr>
          <w:rFonts w:eastAsia="標楷體" w:hAnsi="標楷體"/>
        </w:rPr>
        <w:t>圖</w:t>
      </w:r>
      <w:r w:rsidR="0054518D">
        <w:rPr>
          <w:rFonts w:eastAsia="標楷體" w:hAnsi="標楷體" w:hint="eastAsia"/>
        </w:rPr>
        <w:t>7.2-8</w:t>
      </w:r>
      <w:r w:rsidR="00B92487"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pict w14:anchorId="3DEF2681">
          <v:shape id="_x0000_i110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B92487"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1AA4F882">
          <v:shape id="_x0000_i1104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B92487"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45DE5E4E">
          <v:shape id="_x0000_i1105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B92487" w:rsidRPr="00531A71">
        <w:rPr>
          <w:rFonts w:eastAsia="標楷體" w:hAnsi="標楷體"/>
        </w:rPr>
        <w:t>皆為直徑，</w:t>
      </w:r>
      <w:r w:rsidR="00B92487" w:rsidRPr="00531A71">
        <w:rPr>
          <w:rFonts w:eastAsia="標楷體"/>
        </w:rPr>
        <w:fldChar w:fldCharType="begin"/>
      </w:r>
      <w:r w:rsidR="00B92487" w:rsidRPr="00531A71">
        <w:rPr>
          <w:rFonts w:eastAsia="標楷體"/>
        </w:rPr>
        <w:instrText xml:space="preserve"> eq \o(</w:instrText>
      </w:r>
      <w:r w:rsidR="00B92487" w:rsidRPr="00531A71">
        <w:rPr>
          <w:rFonts w:eastAsia="標楷體"/>
          <w:iCs/>
        </w:rPr>
        <w:instrText>AC</w:instrText>
      </w:r>
      <w:r w:rsidR="00B92487" w:rsidRPr="00531A71">
        <w:rPr>
          <w:rFonts w:eastAsia="標楷體"/>
        </w:rPr>
        <w:instrText>,</w:instrText>
      </w:r>
      <w:r w:rsidR="00B92487" w:rsidRPr="00531A71">
        <w:rPr>
          <w:rFonts w:eastAsia="標楷體" w:hAnsi="標楷體"/>
          <w:w w:val="150"/>
          <w:position w:val="16"/>
        </w:rPr>
        <w:instrText>︵</w:instrText>
      </w:r>
      <w:r w:rsidR="00B92487" w:rsidRPr="00531A71">
        <w:rPr>
          <w:rFonts w:eastAsia="標楷體"/>
        </w:rPr>
        <w:instrText>)</w:instrText>
      </w:r>
      <w:r w:rsidR="00B92487" w:rsidRPr="00531A71">
        <w:rPr>
          <w:rFonts w:eastAsia="標楷體"/>
        </w:rPr>
        <w:fldChar w:fldCharType="end"/>
      </w:r>
      <w:r w:rsidR="00B92487" w:rsidRPr="00531A71">
        <w:rPr>
          <w:rFonts w:eastAsia="標楷體" w:hAnsi="標楷體"/>
        </w:rPr>
        <w:t>＝</w:t>
      </w:r>
      <w:r w:rsidR="00B92487" w:rsidRPr="00531A71">
        <w:rPr>
          <w:rFonts w:eastAsia="標楷體"/>
        </w:rPr>
        <w:t>2x°</w:t>
      </w:r>
      <w:r w:rsidR="00B92487" w:rsidRPr="00531A71">
        <w:rPr>
          <w:rFonts w:eastAsia="標楷體" w:hAnsi="標楷體"/>
        </w:rPr>
        <w:t>，</w:t>
      </w:r>
      <w:r w:rsidR="00B92487" w:rsidRPr="00531A71">
        <w:rPr>
          <w:rFonts w:eastAsia="標楷體"/>
        </w:rPr>
        <w:fldChar w:fldCharType="begin"/>
      </w:r>
      <w:r w:rsidR="00B92487" w:rsidRPr="00531A71">
        <w:rPr>
          <w:rFonts w:eastAsia="標楷體"/>
        </w:rPr>
        <w:instrText xml:space="preserve"> eq \o(</w:instrText>
      </w:r>
      <w:r w:rsidR="00B92487" w:rsidRPr="00531A71">
        <w:rPr>
          <w:rFonts w:eastAsia="標楷體"/>
          <w:iCs/>
        </w:rPr>
        <w:instrText>CE</w:instrText>
      </w:r>
      <w:r w:rsidR="00B92487" w:rsidRPr="00531A71">
        <w:rPr>
          <w:rFonts w:eastAsia="標楷體"/>
        </w:rPr>
        <w:instrText>,</w:instrText>
      </w:r>
      <w:r w:rsidR="00B92487" w:rsidRPr="00531A71">
        <w:rPr>
          <w:rFonts w:eastAsia="標楷體" w:hAnsi="標楷體"/>
          <w:w w:val="150"/>
          <w:position w:val="16"/>
        </w:rPr>
        <w:instrText>︵</w:instrText>
      </w:r>
      <w:r w:rsidR="00B92487" w:rsidRPr="00531A71">
        <w:rPr>
          <w:rFonts w:eastAsia="標楷體"/>
        </w:rPr>
        <w:instrText>)</w:instrText>
      </w:r>
      <w:r w:rsidR="00B92487" w:rsidRPr="00531A71">
        <w:rPr>
          <w:rFonts w:eastAsia="標楷體"/>
        </w:rPr>
        <w:fldChar w:fldCharType="end"/>
      </w:r>
      <w:r w:rsidR="00B92487" w:rsidRPr="00531A71">
        <w:rPr>
          <w:rFonts w:eastAsia="標楷體" w:hAnsi="標楷體"/>
        </w:rPr>
        <w:t>＝</w:t>
      </w:r>
      <w:r w:rsidR="00B92487" w:rsidRPr="00531A71">
        <w:rPr>
          <w:rFonts w:eastAsia="標楷體"/>
        </w:rPr>
        <w:t>4</w:t>
      </w:r>
      <w:r w:rsidR="00B92487" w:rsidRPr="00531A71">
        <w:rPr>
          <w:rFonts w:eastAsia="標楷體"/>
          <w:iCs/>
        </w:rPr>
        <w:t>x</w:t>
      </w:r>
      <w:r w:rsidR="00B92487" w:rsidRPr="00531A71">
        <w:rPr>
          <w:rFonts w:eastAsia="標楷體"/>
        </w:rPr>
        <w:t>°</w:t>
      </w:r>
      <w:r w:rsidR="00B92487" w:rsidRPr="00531A71">
        <w:rPr>
          <w:rFonts w:eastAsia="標楷體" w:hAnsi="標楷體"/>
        </w:rPr>
        <w:t>，</w:t>
      </w:r>
      <w:r w:rsidR="00B92487" w:rsidRPr="00531A71">
        <w:rPr>
          <w:rFonts w:eastAsia="標楷體"/>
        </w:rPr>
        <w:fldChar w:fldCharType="begin"/>
      </w:r>
      <w:r w:rsidR="00B92487" w:rsidRPr="00531A71">
        <w:rPr>
          <w:rFonts w:eastAsia="標楷體"/>
        </w:rPr>
        <w:instrText xml:space="preserve"> eq \o(</w:instrText>
      </w:r>
      <w:r w:rsidR="00B92487" w:rsidRPr="00531A71">
        <w:rPr>
          <w:rFonts w:eastAsia="標楷體"/>
          <w:iCs/>
        </w:rPr>
        <w:instrText>EB</w:instrText>
      </w:r>
      <w:r w:rsidR="00B92487" w:rsidRPr="00531A71">
        <w:rPr>
          <w:rFonts w:eastAsia="標楷體"/>
        </w:rPr>
        <w:instrText>,</w:instrText>
      </w:r>
      <w:r w:rsidR="00B92487" w:rsidRPr="00531A71">
        <w:rPr>
          <w:rFonts w:eastAsia="標楷體" w:hAnsi="標楷體"/>
          <w:w w:val="150"/>
          <w:position w:val="16"/>
        </w:rPr>
        <w:instrText>︵</w:instrText>
      </w:r>
      <w:r w:rsidR="00B92487" w:rsidRPr="00531A71">
        <w:rPr>
          <w:rFonts w:eastAsia="標楷體"/>
        </w:rPr>
        <w:instrText>)</w:instrText>
      </w:r>
      <w:r w:rsidR="00B92487" w:rsidRPr="00531A71">
        <w:rPr>
          <w:rFonts w:eastAsia="標楷體"/>
        </w:rPr>
        <w:fldChar w:fldCharType="end"/>
      </w:r>
      <w:r w:rsidR="00B92487" w:rsidRPr="00531A71">
        <w:rPr>
          <w:rFonts w:eastAsia="標楷體" w:hAnsi="標楷體"/>
        </w:rPr>
        <w:t>＝</w:t>
      </w:r>
      <w:r w:rsidR="00B92487" w:rsidRPr="00531A71">
        <w:rPr>
          <w:rFonts w:eastAsia="標楷體"/>
        </w:rPr>
        <w:t>3</w:t>
      </w:r>
      <w:r w:rsidR="00B92487" w:rsidRPr="00531A71">
        <w:rPr>
          <w:rFonts w:eastAsia="標楷體"/>
          <w:iCs/>
        </w:rPr>
        <w:t>x</w:t>
      </w:r>
      <w:r w:rsidR="00B92487" w:rsidRPr="00531A71">
        <w:rPr>
          <w:rFonts w:eastAsia="標楷體"/>
        </w:rPr>
        <w:t>°</w:t>
      </w:r>
      <w:r w:rsidR="00B92487" w:rsidRPr="00531A71">
        <w:rPr>
          <w:rFonts w:eastAsia="標楷體" w:hAnsi="標楷體"/>
        </w:rPr>
        <w:t>，則：</w:t>
      </w:r>
    </w:p>
    <w:p w14:paraId="73293996" w14:textId="77777777" w:rsidR="0080444F" w:rsidRPr="00531A71" w:rsidRDefault="00B92487" w:rsidP="00BB395A">
      <w:pPr>
        <w:ind w:leftChars="198" w:left="717" w:hangingChars="101" w:hanging="242"/>
        <w:rPr>
          <w:rFonts w:eastAsia="標楷體" w:hAnsi="標楷體" w:hint="eastAsia"/>
        </w:rPr>
      </w:pPr>
      <w:r w:rsidRPr="00531A71">
        <w:rPr>
          <w:rFonts w:eastAsia="標楷體"/>
        </w:rPr>
        <w:t xml:space="preserve">(1) </w:t>
      </w:r>
      <w:r w:rsidR="0080444F" w:rsidRPr="00531A71">
        <w:rPr>
          <w:rFonts w:eastAsia="標楷體" w:hint="eastAsia"/>
        </w:rPr>
        <w:t xml:space="preserve"> 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＝</w:t>
      </w:r>
      <w:r w:rsidR="00CE6124"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。</w:t>
      </w:r>
      <w:r w:rsidR="0080444F" w:rsidRPr="00531A71">
        <w:rPr>
          <w:rFonts w:eastAsia="標楷體" w:hAnsi="標楷體" w:hint="eastAsia"/>
        </w:rPr>
        <w:t xml:space="preserve">     </w:t>
      </w:r>
    </w:p>
    <w:p w14:paraId="0F931FE3" w14:textId="77777777" w:rsidR="0080444F" w:rsidRPr="00531A71" w:rsidRDefault="0054518D" w:rsidP="00BB395A">
      <w:pPr>
        <w:ind w:leftChars="198" w:left="717" w:hangingChars="101" w:hanging="242"/>
        <w:rPr>
          <w:rFonts w:eastAsia="標楷體" w:hAnsi="標楷體" w:hint="eastAsia"/>
        </w:rPr>
      </w:pPr>
      <w:r>
        <w:rPr>
          <w:rFonts w:eastAsia="標楷體"/>
          <w:noProof/>
        </w:rPr>
        <w:pict w14:anchorId="14D96D1D">
          <v:shape id="_x0000_s3097" type="#_x0000_t75" style="position:absolute;left:0;text-align:left;margin-left:126.8pt;margin-top:7.85pt;width:164.7pt;height:148.85pt;z-index:-153">
            <v:imagedata r:id="rId60" o:title=""/>
          </v:shape>
        </w:pict>
      </w:r>
      <w:r w:rsidR="00B92487" w:rsidRPr="00531A71">
        <w:rPr>
          <w:rFonts w:eastAsia="標楷體"/>
        </w:rPr>
        <w:t>(2)</w:t>
      </w:r>
      <w:r w:rsidR="00B92487" w:rsidRPr="00531A71">
        <w:rPr>
          <w:rFonts w:eastAsia="標楷體" w:hAnsi="標楷體"/>
          <w:w w:val="33"/>
        </w:rPr>
        <w:t xml:space="preserve">　</w:t>
      </w:r>
      <w:r w:rsidR="00B92487" w:rsidRPr="00531A71">
        <w:rPr>
          <w:rFonts w:eastAsia="標楷體" w:hAnsi="標楷體"/>
        </w:rPr>
        <w:t>∠</w:t>
      </w:r>
      <w:r w:rsidR="00B92487" w:rsidRPr="00531A71">
        <w:rPr>
          <w:rFonts w:eastAsia="標楷體"/>
        </w:rPr>
        <w:t>4</w:t>
      </w:r>
      <w:r w:rsidR="00B92487" w:rsidRPr="00531A71">
        <w:rPr>
          <w:rFonts w:eastAsia="標楷體" w:hAnsi="標楷體"/>
        </w:rPr>
        <w:t>＝</w:t>
      </w:r>
      <w:r w:rsidR="00CE6124">
        <w:rPr>
          <w:rFonts w:eastAsia="標楷體" w:hint="eastAsia"/>
        </w:rPr>
        <w:t>______</w:t>
      </w:r>
      <w:r w:rsidR="00B92487" w:rsidRPr="00531A71">
        <w:rPr>
          <w:rFonts w:eastAsia="標楷體" w:hAnsi="標楷體"/>
        </w:rPr>
        <w:t>度。</w:t>
      </w:r>
      <w:r w:rsidR="0080444F" w:rsidRPr="00531A71">
        <w:rPr>
          <w:rFonts w:eastAsia="標楷體" w:hAnsi="標楷體" w:hint="eastAsia"/>
        </w:rPr>
        <w:t xml:space="preserve">     </w:t>
      </w:r>
    </w:p>
    <w:p w14:paraId="1A3B0CA0" w14:textId="77777777" w:rsidR="00FC6346" w:rsidRPr="00531A71" w:rsidRDefault="00B92487" w:rsidP="00BB395A">
      <w:pPr>
        <w:ind w:leftChars="198" w:left="717" w:hangingChars="101" w:hanging="242"/>
        <w:rPr>
          <w:rFonts w:eastAsia="標楷體" w:hint="eastAsia"/>
        </w:rPr>
      </w:pPr>
      <w:r w:rsidRPr="00531A71">
        <w:rPr>
          <w:rFonts w:eastAsia="標楷體"/>
        </w:rPr>
        <w:t>(3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＝</w:t>
      </w:r>
      <w:r w:rsidR="00CE6124"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666022B3" w14:textId="77777777" w:rsidR="00FC6346" w:rsidRPr="00531A71" w:rsidRDefault="00FC6346" w:rsidP="00B92487">
      <w:pPr>
        <w:rPr>
          <w:rFonts w:eastAsia="標楷體" w:hint="eastAsia"/>
        </w:rPr>
      </w:pPr>
    </w:p>
    <w:p w14:paraId="11201F4C" w14:textId="77777777" w:rsidR="0080444F" w:rsidRDefault="0080444F" w:rsidP="00B92487">
      <w:pPr>
        <w:rPr>
          <w:rFonts w:eastAsia="標楷體" w:hint="eastAsia"/>
        </w:rPr>
      </w:pPr>
    </w:p>
    <w:p w14:paraId="185D5A2A" w14:textId="77777777" w:rsidR="00BB395A" w:rsidRDefault="00BB395A" w:rsidP="00B92487">
      <w:pPr>
        <w:rPr>
          <w:rFonts w:eastAsia="標楷體" w:hint="eastAsia"/>
        </w:rPr>
      </w:pPr>
    </w:p>
    <w:p w14:paraId="5058AF89" w14:textId="77777777" w:rsidR="00BB395A" w:rsidRDefault="00BB395A" w:rsidP="00B92487">
      <w:pPr>
        <w:rPr>
          <w:rFonts w:eastAsia="標楷體" w:hint="eastAsia"/>
        </w:rPr>
      </w:pPr>
    </w:p>
    <w:p w14:paraId="7552F009" w14:textId="77777777" w:rsidR="00BB395A" w:rsidRPr="00531A71" w:rsidRDefault="00BB395A" w:rsidP="00B92487">
      <w:pPr>
        <w:rPr>
          <w:rFonts w:eastAsia="標楷體" w:hint="eastAsia"/>
        </w:rPr>
      </w:pPr>
    </w:p>
    <w:p w14:paraId="09CF7E3C" w14:textId="77777777" w:rsidR="0080444F" w:rsidRPr="00531A71" w:rsidRDefault="0080444F" w:rsidP="00B92487">
      <w:pPr>
        <w:rPr>
          <w:rFonts w:eastAsia="標楷體" w:hint="eastAsia"/>
        </w:rPr>
      </w:pPr>
    </w:p>
    <w:p w14:paraId="782A8C19" w14:textId="77777777" w:rsidR="0054518D" w:rsidRDefault="0054518D" w:rsidP="0054518D">
      <w:pPr>
        <w:pStyle w:val="3-1"/>
        <w:spacing w:beforeLines="100" w:before="36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8</w:t>
      </w:r>
    </w:p>
    <w:p w14:paraId="134DA627" w14:textId="77777777" w:rsidR="00641C85" w:rsidRDefault="005A0A38" w:rsidP="00641C85">
      <w:pPr>
        <w:pStyle w:val="3-1"/>
        <w:spacing w:beforeLines="50" w:before="180" w:line="240" w:lineRule="auto"/>
        <w:ind w:left="390" w:hanging="390"/>
        <w:rPr>
          <w:rFonts w:ascii="標楷體" w:eastAsia="標楷體" w:hAnsi="標楷體" w:hint="eastAsia"/>
        </w:rPr>
      </w:pPr>
      <w:r w:rsidRPr="00531A71">
        <w:rPr>
          <w:rFonts w:eastAsia="標楷體" w:hAnsi="標楷體" w:hint="eastAsia"/>
          <w:b/>
        </w:rPr>
        <w:t>想法：</w:t>
      </w:r>
      <w:r w:rsidR="00641C85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半</w:t>
      </w:r>
      <w:r w:rsidRPr="00531A71">
        <w:rPr>
          <w:rFonts w:ascii="標楷體" w:eastAsia="標楷體" w:hAnsi="標楷體" w:hint="eastAsia"/>
        </w:rPr>
        <w:t>圓周為180°</w:t>
      </w:r>
    </w:p>
    <w:p w14:paraId="24EBDE71" w14:textId="77777777" w:rsidR="005A0A38" w:rsidRPr="00531A71" w:rsidRDefault="00641C85" w:rsidP="00641C85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 w:rsidRPr="00641C85">
        <w:rPr>
          <w:rFonts w:eastAsia="標楷體" w:hAnsi="標楷體" w:hint="eastAsia"/>
        </w:rPr>
        <w:t xml:space="preserve">(2) </w:t>
      </w:r>
      <w:r w:rsidR="005A0A38" w:rsidRPr="00531A71">
        <w:rPr>
          <w:rFonts w:eastAsia="標楷體" w:hAnsi="標楷體"/>
        </w:rPr>
        <w:t>圓心角等於所對弧的度數</w:t>
      </w:r>
    </w:p>
    <w:p w14:paraId="07C15857" w14:textId="77777777" w:rsidR="00FC6346" w:rsidRPr="00531A71" w:rsidRDefault="00FC6346" w:rsidP="00641C85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531A7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FC6346" w:rsidRPr="00531A71" w14:paraId="50C83905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66B96E" w14:textId="77777777" w:rsidR="00FC6346" w:rsidRPr="00531A71" w:rsidRDefault="00FC6346" w:rsidP="00A15C9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42E470CD" w14:textId="77777777" w:rsidR="00FC6346" w:rsidRPr="00531A71" w:rsidRDefault="00FC6346" w:rsidP="00A15C9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C6346" w:rsidRPr="00531A71" w14:paraId="7EB5C69A" w14:textId="77777777">
        <w:tc>
          <w:tcPr>
            <w:tcW w:w="3708" w:type="dxa"/>
            <w:tcBorders>
              <w:top w:val="single" w:sz="4" w:space="0" w:color="auto"/>
            </w:tcBorders>
          </w:tcPr>
          <w:p w14:paraId="2C4058C6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3B9A633F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120" w:before="432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2x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2CDE2E05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80" w:before="28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x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20 </w:t>
            </w:r>
          </w:p>
          <w:p w14:paraId="62985041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x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2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  <w:p w14:paraId="084BB0AC" w14:textId="77777777" w:rsidR="00080730" w:rsidRPr="00531A71" w:rsidRDefault="00080730" w:rsidP="0080444F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5AC56EE7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100" w:before="36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  <w:p w14:paraId="633C8B80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×2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24C0A9CF" w14:textId="77777777" w:rsidR="00080730" w:rsidRPr="00531A71" w:rsidRDefault="00080730" w:rsidP="0080444F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0E3F2ACA" w14:textId="77777777" w:rsidR="00825BA3" w:rsidRPr="00531A71" w:rsidRDefault="00825BA3" w:rsidP="00A3788E">
            <w:pPr>
              <w:numPr>
                <w:ilvl w:val="0"/>
                <w:numId w:val="30"/>
              </w:numPr>
              <w:spacing w:beforeLines="100" w:before="36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285950E4" w14:textId="77777777" w:rsidR="00825BA3" w:rsidRPr="00531A71" w:rsidRDefault="0080444F" w:rsidP="0080444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ascii="標楷體" w:eastAsia="標楷體" w:hAnsi="標楷體"/>
              </w:rPr>
              <w:pict w14:anchorId="7ED4B052">
                <v:shape id="_x0000_i1106" type="#_x0000_t75" alt="%FontSize=12&#10;%TeXFontSize=12&#10;\documentclass{article}&#10;\pagestyle{empty}&#10;\begin{document}&#10;\[&#10;\overline{AB}&#10;\]&#10;\end{document}" style="width:15.75pt;height:10.5pt" o:bullet="t">
                  <v:imagedata r:id="rId21" o:title="formula_phys"/>
                </v:shape>
              </w:pict>
            </w:r>
            <w:r w:rsidR="00825BA3" w:rsidRPr="00531A71">
              <w:rPr>
                <w:rFonts w:eastAsia="標楷體" w:hAnsi="標楷體"/>
                <w:iCs/>
              </w:rPr>
              <w:t>為直徑</w:t>
            </w:r>
            <w:r w:rsidR="00220A0E" w:rsidRPr="00531A71">
              <w:rPr>
                <w:rFonts w:eastAsia="標楷體"/>
                <w:iCs/>
              </w:rPr>
              <w:t xml:space="preserve"> </w:t>
            </w:r>
            <w:proofErr w:type="gramStart"/>
            <w:r w:rsidR="00220A0E" w:rsidRPr="00531A71">
              <w:rPr>
                <w:rFonts w:eastAsia="標楷體" w:hAnsi="標楷體"/>
                <w:iCs/>
              </w:rPr>
              <w:t>＆</w:t>
            </w:r>
            <w:proofErr w:type="gramEnd"/>
            <w:r w:rsidR="00220A0E" w:rsidRPr="00531A71">
              <w:rPr>
                <w:rFonts w:eastAsia="標楷體"/>
                <w:iCs/>
              </w:rPr>
              <w:t xml:space="preserve"> </w:t>
            </w:r>
            <w:r w:rsidR="00220A0E" w:rsidRPr="00531A71">
              <w:rPr>
                <w:rFonts w:eastAsia="標楷體"/>
              </w:rPr>
              <w:fldChar w:fldCharType="begin"/>
            </w:r>
            <w:r w:rsidR="00220A0E" w:rsidRPr="00531A71">
              <w:rPr>
                <w:rFonts w:eastAsia="標楷體"/>
              </w:rPr>
              <w:instrText xml:space="preserve"> eq \o(</w:instrText>
            </w:r>
            <w:r w:rsidR="00220A0E" w:rsidRPr="00531A71">
              <w:rPr>
                <w:rFonts w:eastAsia="標楷體"/>
                <w:iCs/>
              </w:rPr>
              <w:instrText>AC</w:instrText>
            </w:r>
            <w:r w:rsidR="00220A0E" w:rsidRPr="00531A71">
              <w:rPr>
                <w:rFonts w:eastAsia="標楷體"/>
              </w:rPr>
              <w:instrText>,</w:instrText>
            </w:r>
            <w:r w:rsidR="00220A0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20A0E" w:rsidRPr="00531A71">
              <w:rPr>
                <w:rFonts w:eastAsia="標楷體"/>
              </w:rPr>
              <w:instrText>)</w:instrText>
            </w:r>
            <w:r w:rsidR="00220A0E" w:rsidRPr="00531A71">
              <w:rPr>
                <w:rFonts w:eastAsia="標楷體"/>
              </w:rPr>
              <w:fldChar w:fldCharType="end"/>
            </w:r>
            <w:r w:rsidR="00220A0E" w:rsidRPr="00531A71">
              <w:rPr>
                <w:rFonts w:eastAsia="標楷體" w:hAnsi="標楷體"/>
              </w:rPr>
              <w:t>＋</w:t>
            </w:r>
            <w:r w:rsidR="00220A0E" w:rsidRPr="00531A71">
              <w:rPr>
                <w:rFonts w:eastAsia="標楷體"/>
              </w:rPr>
              <w:fldChar w:fldCharType="begin"/>
            </w:r>
            <w:r w:rsidR="00220A0E" w:rsidRPr="00531A71">
              <w:rPr>
                <w:rFonts w:eastAsia="標楷體"/>
              </w:rPr>
              <w:instrText xml:space="preserve"> eq \o(</w:instrText>
            </w:r>
            <w:r w:rsidR="00220A0E" w:rsidRPr="00531A71">
              <w:rPr>
                <w:rFonts w:eastAsia="標楷體"/>
                <w:iCs/>
              </w:rPr>
              <w:instrText>CE</w:instrText>
            </w:r>
            <w:r w:rsidR="00220A0E" w:rsidRPr="00531A71">
              <w:rPr>
                <w:rFonts w:eastAsia="標楷體"/>
              </w:rPr>
              <w:instrText>,</w:instrText>
            </w:r>
            <w:r w:rsidR="00220A0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20A0E" w:rsidRPr="00531A71">
              <w:rPr>
                <w:rFonts w:eastAsia="標楷體"/>
              </w:rPr>
              <w:instrText>)</w:instrText>
            </w:r>
            <w:r w:rsidR="00220A0E" w:rsidRPr="00531A71">
              <w:rPr>
                <w:rFonts w:eastAsia="標楷體"/>
              </w:rPr>
              <w:fldChar w:fldCharType="end"/>
            </w:r>
            <w:r w:rsidR="00220A0E" w:rsidRPr="00531A71">
              <w:rPr>
                <w:rFonts w:eastAsia="標楷體" w:hAnsi="標楷體"/>
              </w:rPr>
              <w:t>＋</w:t>
            </w:r>
            <w:r w:rsidR="00220A0E" w:rsidRPr="00531A71">
              <w:rPr>
                <w:rFonts w:eastAsia="標楷體"/>
              </w:rPr>
              <w:fldChar w:fldCharType="begin"/>
            </w:r>
            <w:r w:rsidR="00220A0E" w:rsidRPr="00531A71">
              <w:rPr>
                <w:rFonts w:eastAsia="標楷體"/>
              </w:rPr>
              <w:instrText xml:space="preserve"> eq \o(</w:instrText>
            </w:r>
            <w:r w:rsidR="00220A0E" w:rsidRPr="00531A71">
              <w:rPr>
                <w:rFonts w:eastAsia="標楷體"/>
                <w:iCs/>
              </w:rPr>
              <w:instrText>EB</w:instrText>
            </w:r>
            <w:r w:rsidR="00220A0E" w:rsidRPr="00531A71">
              <w:rPr>
                <w:rFonts w:eastAsia="標楷體"/>
              </w:rPr>
              <w:instrText>,</w:instrText>
            </w:r>
            <w:r w:rsidR="00220A0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20A0E" w:rsidRPr="00531A71">
              <w:rPr>
                <w:rFonts w:eastAsia="標楷體"/>
              </w:rPr>
              <w:instrText>)</w:instrText>
            </w:r>
            <w:r w:rsidR="00220A0E" w:rsidRPr="00531A71">
              <w:rPr>
                <w:rFonts w:eastAsia="標楷體"/>
              </w:rPr>
              <w:fldChar w:fldCharType="end"/>
            </w:r>
            <w:r w:rsidR="00220A0E" w:rsidRPr="00531A71">
              <w:rPr>
                <w:rFonts w:eastAsia="標楷體" w:hAnsi="標楷體"/>
              </w:rPr>
              <w:t>為半圓弧</w:t>
            </w:r>
          </w:p>
          <w:p w14:paraId="0580F593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x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)</w:t>
            </w:r>
          </w:p>
          <w:p w14:paraId="3F59CB77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72DF5D82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="00080730" w:rsidRPr="00531A71">
              <w:rPr>
                <w:rFonts w:ascii="標楷體" w:eastAsia="標楷體" w:hAnsi="標楷體"/>
              </w:rPr>
              <w:t>∠</w:t>
            </w:r>
            <w:r w:rsidR="00080730"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等於所對弧</w:t>
            </w:r>
            <w:r w:rsidR="00080730" w:rsidRPr="00531A71">
              <w:rPr>
                <w:rFonts w:eastAsia="標楷體"/>
              </w:rPr>
              <w:fldChar w:fldCharType="begin"/>
            </w:r>
            <w:r w:rsidR="00080730" w:rsidRPr="00531A71">
              <w:rPr>
                <w:rFonts w:eastAsia="標楷體"/>
              </w:rPr>
              <w:instrText xml:space="preserve"> eq \o(</w:instrText>
            </w:r>
            <w:r w:rsidR="00080730" w:rsidRPr="00531A71">
              <w:rPr>
                <w:rFonts w:eastAsia="標楷體"/>
                <w:iCs/>
              </w:rPr>
              <w:instrText>AC</w:instrText>
            </w:r>
            <w:r w:rsidR="00080730" w:rsidRPr="00531A71">
              <w:rPr>
                <w:rFonts w:eastAsia="標楷體"/>
              </w:rPr>
              <w:instrText>,</w:instrText>
            </w:r>
            <w:r w:rsidR="00080730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080730" w:rsidRPr="00531A71">
              <w:rPr>
                <w:rFonts w:eastAsia="標楷體"/>
              </w:rPr>
              <w:instrText>)</w:instrText>
            </w:r>
            <w:r w:rsidR="00080730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="0080444F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x°</w:t>
            </w:r>
          </w:p>
          <w:p w14:paraId="7E1336CA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對頂角相等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4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  <w:p w14:paraId="4229D93F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="00080730" w:rsidRPr="00531A71">
              <w:rPr>
                <w:rFonts w:ascii="標楷體" w:eastAsia="標楷體" w:hAnsi="標楷體"/>
              </w:rPr>
              <w:t>∠</w:t>
            </w:r>
            <w:r w:rsidR="00080730"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等於所對弧</w:t>
            </w:r>
            <w:r w:rsidR="00080730" w:rsidRPr="00531A71">
              <w:rPr>
                <w:rFonts w:eastAsia="標楷體"/>
              </w:rPr>
              <w:fldChar w:fldCharType="begin"/>
            </w:r>
            <w:r w:rsidR="00080730" w:rsidRPr="00531A71">
              <w:rPr>
                <w:rFonts w:eastAsia="標楷體"/>
              </w:rPr>
              <w:instrText xml:space="preserve"> eq \o(</w:instrText>
            </w:r>
            <w:r w:rsidR="00080730" w:rsidRPr="00531A71">
              <w:rPr>
                <w:rFonts w:eastAsia="標楷體"/>
                <w:iCs/>
              </w:rPr>
              <w:instrText>EB</w:instrText>
            </w:r>
            <w:r w:rsidR="00080730" w:rsidRPr="00531A71">
              <w:rPr>
                <w:rFonts w:eastAsia="標楷體"/>
              </w:rPr>
              <w:instrText>,</w:instrText>
            </w:r>
            <w:r w:rsidR="00080730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080730" w:rsidRPr="00531A71">
              <w:rPr>
                <w:rFonts w:eastAsia="標楷體"/>
              </w:rPr>
              <w:instrText>)</w:instrText>
            </w:r>
            <w:r w:rsidR="00080730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="0080444F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/>
              </w:rPr>
              <w:t>°</w:t>
            </w:r>
          </w:p>
          <w:p w14:paraId="5A801516" w14:textId="77777777" w:rsidR="00825BA3" w:rsidRPr="00531A71" w:rsidRDefault="00825BA3" w:rsidP="008044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對頂角相等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6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</w:tr>
    </w:tbl>
    <w:p w14:paraId="1E910B71" w14:textId="77777777" w:rsidR="00E569BB" w:rsidRDefault="00E569BB" w:rsidP="0072437A">
      <w:pPr>
        <w:snapToGrid w:val="0"/>
        <w:ind w:left="720" w:hanging="720"/>
        <w:rPr>
          <w:rFonts w:eastAsia="標楷體" w:hAnsi="標楷體" w:hint="eastAsia"/>
          <w:b/>
        </w:rPr>
      </w:pPr>
    </w:p>
    <w:p w14:paraId="3D70AD84" w14:textId="77777777" w:rsidR="00B47CD9" w:rsidRPr="00531A71" w:rsidRDefault="00AA745A" w:rsidP="0072437A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 w:hAnsi="標楷體" w:hint="eastAsia"/>
          <w:b/>
        </w:rPr>
        <w:t>7.2-8</w:t>
      </w:r>
      <w:r w:rsidRPr="00531A71">
        <w:rPr>
          <w:rFonts w:eastAsia="標楷體" w:hAnsi="標楷體"/>
          <w:b/>
        </w:rPr>
        <w:t>：</w:t>
      </w:r>
    </w:p>
    <w:p w14:paraId="26BD7506" w14:textId="77777777" w:rsidR="00AA745A" w:rsidRPr="00531A71" w:rsidRDefault="009C422A" w:rsidP="009C422A">
      <w:pPr>
        <w:snapToGrid w:val="0"/>
        <w:spacing w:beforeLines="50" w:before="180"/>
        <w:ind w:left="540"/>
        <w:rPr>
          <w:rFonts w:eastAsia="標楷體"/>
          <w:b/>
          <w:bCs/>
        </w:rPr>
      </w:pPr>
      <w:r w:rsidRPr="00531A71">
        <w:rPr>
          <w:rFonts w:eastAsia="標楷體" w:hAnsi="標楷體"/>
          <w:spacing w:val="10"/>
          <w:kern w:val="0"/>
        </w:rPr>
        <w:t>如圖</w:t>
      </w:r>
      <w:r>
        <w:rPr>
          <w:rFonts w:eastAsia="標楷體" w:hAnsi="標楷體" w:hint="eastAsia"/>
          <w:spacing w:val="10"/>
          <w:kern w:val="0"/>
        </w:rPr>
        <w:t>7.2-9</w:t>
      </w:r>
      <w:r w:rsidRPr="00531A71">
        <w:rPr>
          <w:rFonts w:eastAsia="標楷體" w:hAnsi="標楷體"/>
          <w:spacing w:val="10"/>
          <w:kern w:val="0"/>
        </w:rPr>
        <w:t>，</w:t>
      </w:r>
      <w:r w:rsidR="00AA745A" w:rsidRPr="00531A71">
        <w:rPr>
          <w:rFonts w:eastAsia="標楷體" w:hAnsi="標楷體"/>
        </w:rPr>
        <w:t>若</w:t>
      </w:r>
      <w:r w:rsidR="00B47CD9" w:rsidRPr="00531A71">
        <w:rPr>
          <w:rFonts w:ascii="標楷體" w:eastAsia="標楷體" w:hAnsi="標楷體"/>
        </w:rPr>
        <w:pict w14:anchorId="407D3FC3">
          <v:shape id="_x0000_i110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AA745A" w:rsidRPr="00531A71">
        <w:rPr>
          <w:rFonts w:eastAsia="標楷體" w:hAnsi="標楷體"/>
        </w:rPr>
        <w:t>是圓</w:t>
      </w:r>
      <w:r w:rsidR="00AA745A" w:rsidRPr="00531A71">
        <w:rPr>
          <w:rFonts w:eastAsia="標楷體"/>
        </w:rPr>
        <w:t>O</w:t>
      </w:r>
      <w:r w:rsidR="00AA745A" w:rsidRPr="00531A71">
        <w:rPr>
          <w:rFonts w:eastAsia="標楷體" w:hAnsi="標楷體"/>
        </w:rPr>
        <w:t>的直徑，</w:t>
      </w:r>
      <w:r w:rsidR="00AA745A" w:rsidRPr="00531A71">
        <w:rPr>
          <w:rFonts w:eastAsia="標楷體"/>
        </w:rPr>
        <w:t>C</w:t>
      </w:r>
      <w:r w:rsidR="00AA745A" w:rsidRPr="00531A71">
        <w:rPr>
          <w:rFonts w:eastAsia="標楷體" w:hAnsi="標楷體"/>
        </w:rPr>
        <w:t>在圓</w:t>
      </w:r>
      <w:r w:rsidR="00AA745A" w:rsidRPr="00531A71">
        <w:rPr>
          <w:rFonts w:eastAsia="標楷體"/>
        </w:rPr>
        <w:t>O</w:t>
      </w:r>
      <w:r w:rsidR="00AA745A" w:rsidRPr="00531A71">
        <w:rPr>
          <w:rFonts w:eastAsia="標楷體" w:hAnsi="標楷體"/>
        </w:rPr>
        <w:t>上，且</w:t>
      </w:r>
      <w:r w:rsidR="00AA745A" w:rsidRPr="00531A71">
        <w:rPr>
          <w:rFonts w:eastAsia="標楷體" w:hAnsi="標楷體"/>
          <w:w w:val="33"/>
        </w:rPr>
        <w:t xml:space="preserve">　</w:t>
      </w:r>
      <w:r w:rsidR="00AA745A" w:rsidRPr="00531A71">
        <w:rPr>
          <w:rFonts w:eastAsia="標楷體"/>
        </w:rPr>
        <w:fldChar w:fldCharType="begin"/>
      </w:r>
      <w:r w:rsidR="00AA745A" w:rsidRPr="00531A71">
        <w:rPr>
          <w:rFonts w:eastAsia="標楷體"/>
        </w:rPr>
        <w:instrText xml:space="preserve"> eq \o(</w:instrText>
      </w:r>
      <w:r w:rsidR="00AA745A" w:rsidRPr="00531A71">
        <w:rPr>
          <w:rFonts w:eastAsia="標楷體"/>
          <w:iCs/>
        </w:rPr>
        <w:instrText>AC</w:instrText>
      </w:r>
      <w:r w:rsidR="00AA745A" w:rsidRPr="00531A71">
        <w:rPr>
          <w:rFonts w:eastAsia="標楷體"/>
        </w:rPr>
        <w:instrText>,</w:instrText>
      </w:r>
      <w:r w:rsidR="00AA745A" w:rsidRPr="00531A71">
        <w:rPr>
          <w:rFonts w:eastAsia="標楷體" w:hAnsi="標楷體"/>
          <w:w w:val="150"/>
          <w:position w:val="16"/>
        </w:rPr>
        <w:instrText>︵</w:instrText>
      </w:r>
      <w:r w:rsidR="00AA745A" w:rsidRPr="00531A71">
        <w:rPr>
          <w:rFonts w:eastAsia="標楷體"/>
        </w:rPr>
        <w:instrText>)</w:instrText>
      </w:r>
      <w:r w:rsidR="00AA745A" w:rsidRPr="00531A71">
        <w:rPr>
          <w:rFonts w:eastAsia="標楷體"/>
        </w:rPr>
        <w:fldChar w:fldCharType="end"/>
      </w:r>
      <w:r w:rsidR="00AA745A" w:rsidRPr="00531A71">
        <w:rPr>
          <w:rFonts w:eastAsia="標楷體" w:hAnsi="標楷體"/>
        </w:rPr>
        <w:t>＝</w:t>
      </w:r>
      <w:r w:rsidR="00AA745A" w:rsidRPr="00531A71">
        <w:rPr>
          <w:rFonts w:eastAsia="標楷體"/>
        </w:rPr>
        <w:t>2</w:t>
      </w:r>
      <w:r w:rsidR="00AA745A" w:rsidRPr="00531A71">
        <w:rPr>
          <w:rFonts w:eastAsia="標楷體"/>
        </w:rPr>
        <w:fldChar w:fldCharType="begin"/>
      </w:r>
      <w:r w:rsidR="00AA745A" w:rsidRPr="00531A71">
        <w:rPr>
          <w:rFonts w:eastAsia="標楷體"/>
        </w:rPr>
        <w:instrText xml:space="preserve"> eq \o(</w:instrText>
      </w:r>
      <w:r w:rsidR="00AA745A" w:rsidRPr="00531A71">
        <w:rPr>
          <w:rFonts w:eastAsia="標楷體"/>
          <w:iCs/>
        </w:rPr>
        <w:instrText>BC</w:instrText>
      </w:r>
      <w:r w:rsidR="00AA745A" w:rsidRPr="00531A71">
        <w:rPr>
          <w:rFonts w:eastAsia="標楷體"/>
        </w:rPr>
        <w:instrText>,</w:instrText>
      </w:r>
      <w:r w:rsidR="00AA745A" w:rsidRPr="00531A71">
        <w:rPr>
          <w:rFonts w:eastAsia="標楷體" w:hAnsi="標楷體"/>
          <w:w w:val="150"/>
          <w:position w:val="16"/>
        </w:rPr>
        <w:instrText>︵</w:instrText>
      </w:r>
      <w:r w:rsidR="00AA745A" w:rsidRPr="00531A71">
        <w:rPr>
          <w:rFonts w:eastAsia="標楷體"/>
        </w:rPr>
        <w:instrText>)</w:instrText>
      </w:r>
      <w:r w:rsidR="00AA745A" w:rsidRPr="00531A71">
        <w:rPr>
          <w:rFonts w:eastAsia="標楷體"/>
        </w:rPr>
        <w:fldChar w:fldCharType="end"/>
      </w:r>
      <w:r w:rsidR="00AA745A"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AA745A" w:rsidRPr="00531A71">
        <w:rPr>
          <w:rFonts w:eastAsia="標楷體" w:hAnsi="標楷體"/>
        </w:rPr>
        <w:t>則∠</w:t>
      </w:r>
      <w:r w:rsidR="00AA745A" w:rsidRPr="00531A71">
        <w:rPr>
          <w:rFonts w:eastAsia="標楷體"/>
        </w:rPr>
        <w:t>BOC</w:t>
      </w:r>
      <w:r w:rsidR="00AA745A" w:rsidRPr="00531A71">
        <w:rPr>
          <w:rFonts w:eastAsia="標楷體" w:hAnsi="標楷體"/>
        </w:rPr>
        <w:t>＝</w:t>
      </w:r>
      <w:r w:rsidR="00CE6124">
        <w:rPr>
          <w:rFonts w:eastAsia="標楷體" w:hint="eastAsia"/>
        </w:rPr>
        <w:t>______</w:t>
      </w:r>
      <w:r w:rsidR="00AA745A" w:rsidRPr="00531A71">
        <w:rPr>
          <w:rFonts w:eastAsia="標楷體" w:hAnsi="標楷體"/>
        </w:rPr>
        <w:t>度。</w:t>
      </w:r>
    </w:p>
    <w:p w14:paraId="4D3F3960" w14:textId="77777777" w:rsidR="00AA745A" w:rsidRPr="00531A71" w:rsidRDefault="0078228D" w:rsidP="00AA745A">
      <w:pPr>
        <w:pStyle w:val="3-1"/>
        <w:ind w:left="390" w:hanging="390"/>
        <w:rPr>
          <w:rFonts w:eastAsia="標楷體" w:hint="eastAsia"/>
        </w:rPr>
      </w:pPr>
      <w:r>
        <w:rPr>
          <w:rFonts w:eastAsia="標楷體"/>
          <w:noProof/>
        </w:rPr>
        <w:pict w14:anchorId="743BBBC9">
          <v:shape id="_x0000_s3496" type="#_x0000_t75" style="position:absolute;left:0;text-align:left;margin-left:117.75pt;margin-top:4.4pt;width:178.55pt;height:163.4pt;z-index:188">
            <v:imagedata r:id="rId61" o:title=""/>
          </v:shape>
        </w:pict>
      </w:r>
    </w:p>
    <w:p w14:paraId="0D88FBAF" w14:textId="77777777" w:rsidR="00AA745A" w:rsidRPr="00531A71" w:rsidRDefault="00AA745A" w:rsidP="00AA745A">
      <w:pPr>
        <w:pStyle w:val="3-1"/>
        <w:ind w:left="390" w:hanging="390"/>
        <w:rPr>
          <w:rFonts w:eastAsia="標楷體"/>
        </w:rPr>
      </w:pPr>
    </w:p>
    <w:p w14:paraId="5B2C19F3" w14:textId="77777777" w:rsidR="00AA745A" w:rsidRPr="00531A71" w:rsidRDefault="00AA745A" w:rsidP="00AA745A">
      <w:pPr>
        <w:pStyle w:val="3-1"/>
        <w:ind w:left="390" w:hanging="390"/>
        <w:rPr>
          <w:rFonts w:eastAsia="標楷體" w:hint="eastAsia"/>
        </w:rPr>
      </w:pPr>
    </w:p>
    <w:p w14:paraId="45EC7404" w14:textId="77777777" w:rsidR="00B47CD9" w:rsidRPr="00531A71" w:rsidRDefault="00B47CD9" w:rsidP="00AA745A">
      <w:pPr>
        <w:pStyle w:val="3-1"/>
        <w:ind w:left="390" w:hanging="390"/>
        <w:rPr>
          <w:rFonts w:eastAsia="標楷體" w:hint="eastAsia"/>
        </w:rPr>
      </w:pPr>
    </w:p>
    <w:p w14:paraId="1B2B9725" w14:textId="77777777" w:rsidR="00B47CD9" w:rsidRPr="00531A71" w:rsidRDefault="00B47CD9" w:rsidP="00AA745A">
      <w:pPr>
        <w:pStyle w:val="3-1"/>
        <w:ind w:left="390" w:hanging="390"/>
        <w:rPr>
          <w:rFonts w:eastAsia="標楷體" w:hint="eastAsia"/>
        </w:rPr>
      </w:pPr>
    </w:p>
    <w:p w14:paraId="72522A2D" w14:textId="77777777" w:rsidR="000A4C4A" w:rsidRDefault="000A4C4A" w:rsidP="00AA745A">
      <w:pPr>
        <w:pStyle w:val="3-1"/>
        <w:ind w:left="390" w:hanging="390"/>
        <w:rPr>
          <w:rFonts w:eastAsia="標楷體" w:hint="eastAsia"/>
        </w:rPr>
      </w:pPr>
    </w:p>
    <w:p w14:paraId="5528E1FA" w14:textId="77777777" w:rsidR="00CE6124" w:rsidRDefault="00CE6124" w:rsidP="00AA745A">
      <w:pPr>
        <w:pStyle w:val="3-1"/>
        <w:ind w:left="390" w:hanging="390"/>
        <w:rPr>
          <w:rFonts w:eastAsia="標楷體" w:hint="eastAsia"/>
        </w:rPr>
      </w:pPr>
    </w:p>
    <w:p w14:paraId="1C7227BD" w14:textId="77777777" w:rsidR="00CE6124" w:rsidRPr="00531A71" w:rsidRDefault="00CE6124" w:rsidP="00AA745A">
      <w:pPr>
        <w:pStyle w:val="3-1"/>
        <w:ind w:left="390" w:hanging="390"/>
        <w:rPr>
          <w:rFonts w:eastAsia="標楷體" w:hint="eastAsia"/>
        </w:rPr>
      </w:pPr>
    </w:p>
    <w:p w14:paraId="626B310F" w14:textId="77777777" w:rsidR="0054518D" w:rsidRDefault="0054518D" w:rsidP="0054518D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9</w:t>
      </w:r>
    </w:p>
    <w:p w14:paraId="4545FD84" w14:textId="77777777" w:rsidR="00EF3192" w:rsidRPr="00EF3192" w:rsidRDefault="00AA745A" w:rsidP="00EF3192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EF3192">
        <w:rPr>
          <w:rFonts w:eastAsia="標楷體" w:hAnsi="標楷體"/>
          <w:b/>
        </w:rPr>
        <w:t>想法：</w:t>
      </w:r>
      <w:r w:rsidR="00EF3192" w:rsidRPr="00EF3192">
        <w:rPr>
          <w:rFonts w:eastAsia="標楷體"/>
        </w:rPr>
        <w:t xml:space="preserve">(1) </w:t>
      </w:r>
      <w:r w:rsidRPr="00EF3192">
        <w:rPr>
          <w:rFonts w:eastAsia="標楷體" w:hAnsi="標楷體"/>
        </w:rPr>
        <w:t>半圓周為</w:t>
      </w:r>
      <w:r w:rsidRPr="00EF3192">
        <w:rPr>
          <w:rFonts w:eastAsia="標楷體"/>
        </w:rPr>
        <w:t>180°</w:t>
      </w:r>
    </w:p>
    <w:p w14:paraId="291B8E77" w14:textId="77777777" w:rsidR="00AA745A" w:rsidRPr="00EF3192" w:rsidRDefault="00EF3192" w:rsidP="00EF3192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EF3192">
        <w:rPr>
          <w:rFonts w:eastAsia="標楷體"/>
        </w:rPr>
        <w:t xml:space="preserve">(2) </w:t>
      </w:r>
      <w:r w:rsidR="00AA745A" w:rsidRPr="00EF3192">
        <w:rPr>
          <w:rFonts w:eastAsia="標楷體" w:hAnsi="標楷體"/>
        </w:rPr>
        <w:t>圓心角為所對弧度數</w:t>
      </w:r>
    </w:p>
    <w:p w14:paraId="21353915" w14:textId="77777777" w:rsidR="00AA745A" w:rsidRPr="00EF3192" w:rsidRDefault="00AA745A" w:rsidP="00EF3192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EF319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4"/>
        <w:gridCol w:w="5498"/>
      </w:tblGrid>
      <w:tr w:rsidR="00AA745A" w:rsidRPr="00531A71" w14:paraId="50518482" w14:textId="77777777">
        <w:tc>
          <w:tcPr>
            <w:tcW w:w="302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DBA9E8" w14:textId="77777777" w:rsidR="00AA745A" w:rsidRPr="00531A71" w:rsidRDefault="00AA745A" w:rsidP="00816B7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498" w:type="dxa"/>
            <w:tcBorders>
              <w:top w:val="single" w:sz="4" w:space="0" w:color="FFFFFF"/>
              <w:bottom w:val="single" w:sz="4" w:space="0" w:color="auto"/>
            </w:tcBorders>
          </w:tcPr>
          <w:p w14:paraId="3311E380" w14:textId="77777777" w:rsidR="00AA745A" w:rsidRPr="00531A71" w:rsidRDefault="00AA745A" w:rsidP="00816B7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A745A" w:rsidRPr="00531A71" w14:paraId="121AD7E6" w14:textId="77777777">
        <w:tc>
          <w:tcPr>
            <w:tcW w:w="3024" w:type="dxa"/>
            <w:tcBorders>
              <w:top w:val="single" w:sz="4" w:space="0" w:color="auto"/>
            </w:tcBorders>
          </w:tcPr>
          <w:p w14:paraId="6255555A" w14:textId="77777777" w:rsidR="00AA745A" w:rsidRPr="00531A71" w:rsidRDefault="00AA745A" w:rsidP="00A3788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7EB84DA2" w14:textId="77777777" w:rsidR="00AA745A" w:rsidRPr="00531A71" w:rsidRDefault="00AA745A" w:rsidP="00A3788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7F874E49" w14:textId="77777777" w:rsidR="00AA745A" w:rsidRPr="00531A71" w:rsidRDefault="00AA745A" w:rsidP="00A3788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04D35244" w14:textId="77777777" w:rsidR="00AA745A" w:rsidRPr="00531A71" w:rsidRDefault="00AA745A" w:rsidP="00A3788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÷3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3A07A50A" w14:textId="77777777" w:rsidR="00AA745A" w:rsidRPr="00531A71" w:rsidRDefault="00AA745A" w:rsidP="00A3788E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  <w:tc>
          <w:tcPr>
            <w:tcW w:w="5498" w:type="dxa"/>
            <w:tcBorders>
              <w:top w:val="single" w:sz="4" w:space="0" w:color="auto"/>
            </w:tcBorders>
          </w:tcPr>
          <w:p w14:paraId="52533C29" w14:textId="77777777" w:rsidR="00AA745A" w:rsidRPr="00531A71" w:rsidRDefault="00AA745A" w:rsidP="00B47CD9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/>
                <w:iCs/>
              </w:rPr>
              <w:instrText>C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的一半</w:t>
            </w:r>
          </w:p>
          <w:p w14:paraId="5E37CE54" w14:textId="77777777" w:rsidR="00AA745A" w:rsidRPr="00531A71" w:rsidRDefault="00BB2C8E" w:rsidP="00B47CD9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 w:rsidR="00AA745A" w:rsidRPr="00531A71">
              <w:rPr>
                <w:rFonts w:eastAsia="標楷體" w:hAnsi="標楷體"/>
              </w:rPr>
              <w:t>＆</w:t>
            </w:r>
            <w:proofErr w:type="gramEnd"/>
            <w:r w:rsidR="00AA745A" w:rsidRPr="00531A71">
              <w:rPr>
                <w:rFonts w:eastAsia="標楷體"/>
              </w:rPr>
              <w:t xml:space="preserve"> </w:t>
            </w:r>
            <w:r w:rsidR="00B47CD9" w:rsidRPr="00531A71">
              <w:rPr>
                <w:rFonts w:eastAsia="標楷體" w:hint="eastAsia"/>
              </w:rPr>
              <w:t>由</w:t>
            </w:r>
            <w:r w:rsidR="00AA745A" w:rsidRPr="00531A71">
              <w:rPr>
                <w:rFonts w:eastAsia="標楷體"/>
              </w:rPr>
              <w:t xml:space="preserve">(1) </w:t>
            </w:r>
            <w:r w:rsidR="00AA745A" w:rsidRPr="00531A71">
              <w:rPr>
                <w:rFonts w:eastAsia="標楷體"/>
              </w:rPr>
              <w:fldChar w:fldCharType="begin"/>
            </w:r>
            <w:r w:rsidR="00AA745A" w:rsidRPr="00531A71">
              <w:rPr>
                <w:rFonts w:eastAsia="標楷體"/>
              </w:rPr>
              <w:instrText xml:space="preserve"> eq \o(A</w:instrText>
            </w:r>
            <w:r w:rsidR="00AA745A" w:rsidRPr="00531A71">
              <w:rPr>
                <w:rFonts w:eastAsia="標楷體"/>
                <w:iCs/>
              </w:rPr>
              <w:instrText>CB</w:instrText>
            </w:r>
            <w:r w:rsidR="00AA745A" w:rsidRPr="00531A71">
              <w:rPr>
                <w:rFonts w:eastAsia="標楷體"/>
              </w:rPr>
              <w:instrText>,</w:instrText>
            </w:r>
            <w:r w:rsidR="00AA745A" w:rsidRPr="00531A71">
              <w:rPr>
                <w:rFonts w:eastAsia="標楷體" w:hAnsi="標楷體"/>
                <w:w w:val="200"/>
                <w:position w:val="18"/>
              </w:rPr>
              <w:instrText>︵</w:instrText>
            </w:r>
            <w:r w:rsidR="00AA745A" w:rsidRPr="00531A71">
              <w:rPr>
                <w:rFonts w:eastAsia="標楷體"/>
              </w:rPr>
              <w:instrText>)</w:instrText>
            </w:r>
            <w:r w:rsidR="00AA745A" w:rsidRPr="00531A71">
              <w:rPr>
                <w:rFonts w:eastAsia="標楷體"/>
              </w:rPr>
              <w:fldChar w:fldCharType="end"/>
            </w:r>
            <w:r w:rsidR="00AA745A" w:rsidRPr="00531A71">
              <w:rPr>
                <w:rFonts w:eastAsia="標楷體" w:hAnsi="標楷體"/>
              </w:rPr>
              <w:t>＝</w:t>
            </w:r>
            <w:r w:rsidR="00AA745A" w:rsidRPr="00531A71">
              <w:rPr>
                <w:rFonts w:eastAsia="標楷體"/>
              </w:rPr>
              <w:t>180°</w:t>
            </w:r>
          </w:p>
          <w:p w14:paraId="1DF359C3" w14:textId="77777777" w:rsidR="00AA745A" w:rsidRPr="00531A71" w:rsidRDefault="00AA745A" w:rsidP="00B47CD9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</w:p>
          <w:p w14:paraId="1BC7613D" w14:textId="77777777" w:rsidR="00AA745A" w:rsidRPr="00531A71" w:rsidRDefault="00AA745A" w:rsidP="00B47CD9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4AEA1B01" w14:textId="77777777" w:rsidR="00AA745A" w:rsidRPr="00531A71" w:rsidRDefault="00AA745A" w:rsidP="00B47CD9">
            <w:pPr>
              <w:spacing w:beforeLines="80" w:before="28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="00B47CD9"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="00B47CD9"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</w:rPr>
              <w:t>(4)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</w:tr>
    </w:tbl>
    <w:p w14:paraId="2AD94090" w14:textId="77777777" w:rsidR="000A4C4A" w:rsidRPr="00531A71" w:rsidRDefault="000A4C4A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B8E9C04" w14:textId="77777777" w:rsidR="000A4C4A" w:rsidRPr="00531A71" w:rsidRDefault="000A4C4A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9043F23" w14:textId="77777777" w:rsidR="000A4C4A" w:rsidRDefault="000A4C4A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2F6FAF5" w14:textId="77777777" w:rsidR="00CE6124" w:rsidRDefault="00CE6124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806494B" w14:textId="77777777" w:rsidR="00CE6124" w:rsidRDefault="00CE6124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436963E" w14:textId="77777777" w:rsidR="00CE6124" w:rsidRDefault="00CE6124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D2E93C1" w14:textId="77777777" w:rsidR="00CE6124" w:rsidRDefault="00CE6124" w:rsidP="00A869FA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EE714AD" w14:textId="77777777" w:rsidR="002A5EB3" w:rsidRPr="00531A71" w:rsidRDefault="00892212" w:rsidP="00ED44A5">
      <w:pPr>
        <w:tabs>
          <w:tab w:val="left" w:pos="2364"/>
        </w:tabs>
        <w:spacing w:line="360" w:lineRule="exact"/>
        <w:ind w:left="721" w:hangingChars="300" w:hanging="721"/>
        <w:rPr>
          <w:rFonts w:eastAsia="標楷體" w:hAnsi="標楷體" w:hint="eastAsia"/>
          <w:b/>
          <w:iCs/>
        </w:rPr>
      </w:pPr>
      <w:r w:rsidRPr="00531A71">
        <w:rPr>
          <w:rFonts w:eastAsia="標楷體" w:hAnsi="標楷體"/>
          <w:b/>
          <w:iCs/>
        </w:rPr>
        <w:t>例題</w:t>
      </w:r>
      <w:r w:rsidR="00A82389">
        <w:rPr>
          <w:rFonts w:eastAsia="標楷體" w:hAnsi="標楷體" w:hint="eastAsia"/>
          <w:b/>
          <w:iCs/>
        </w:rPr>
        <w:t>7.2-9</w:t>
      </w:r>
      <w:r w:rsidRPr="00531A71">
        <w:rPr>
          <w:rFonts w:eastAsia="標楷體" w:hAnsi="標楷體"/>
          <w:b/>
          <w:iCs/>
        </w:rPr>
        <w:t>：</w:t>
      </w:r>
    </w:p>
    <w:p w14:paraId="12110838" w14:textId="77777777" w:rsidR="00BB2C8E" w:rsidRDefault="002A5EB3" w:rsidP="00BB2C8E">
      <w:pPr>
        <w:tabs>
          <w:tab w:val="left" w:pos="2364"/>
        </w:tabs>
        <w:spacing w:beforeLines="50" w:before="180"/>
        <w:ind w:left="490" w:hangingChars="204" w:hanging="490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="000F1CA5" w:rsidRPr="00531A71">
        <w:rPr>
          <w:rFonts w:eastAsia="標楷體" w:hAnsi="標楷體"/>
        </w:rPr>
        <w:t>如</w:t>
      </w:r>
      <w:r w:rsidR="00B92487" w:rsidRPr="00531A71">
        <w:rPr>
          <w:rFonts w:eastAsia="標楷體" w:hAnsi="標楷體"/>
        </w:rPr>
        <w:t>圖</w:t>
      </w:r>
      <w:r w:rsidR="00BB2C8E">
        <w:rPr>
          <w:rFonts w:eastAsia="標楷體" w:hAnsi="標楷體" w:hint="eastAsia"/>
        </w:rPr>
        <w:t>7.2-10</w:t>
      </w:r>
      <w:r w:rsidR="00B92487" w:rsidRPr="00531A71">
        <w:rPr>
          <w:rFonts w:eastAsia="標楷體" w:hAnsi="標楷體"/>
        </w:rPr>
        <w:t>，在△</w:t>
      </w:r>
      <w:r w:rsidR="00B92487" w:rsidRPr="00531A71">
        <w:rPr>
          <w:rFonts w:eastAsia="標楷體"/>
          <w:iCs/>
        </w:rPr>
        <w:t>ABC</w:t>
      </w:r>
      <w:r w:rsidR="00B92487" w:rsidRPr="00531A71">
        <w:rPr>
          <w:rFonts w:eastAsia="標楷體" w:hAnsi="標楷體"/>
        </w:rPr>
        <w:t>中，∠</w:t>
      </w:r>
      <w:r w:rsidR="00B22B18">
        <w:rPr>
          <w:rFonts w:eastAsia="標楷體" w:hAnsi="標楷體" w:hint="eastAsia"/>
        </w:rPr>
        <w:t>A</w:t>
      </w:r>
      <w:r w:rsidR="00B92487" w:rsidRPr="00531A71">
        <w:rPr>
          <w:rFonts w:eastAsia="標楷體"/>
          <w:iCs/>
        </w:rPr>
        <w:t>C</w:t>
      </w:r>
      <w:r w:rsidR="00B22B18">
        <w:rPr>
          <w:rFonts w:eastAsia="標楷體" w:hint="eastAsia"/>
          <w:iCs/>
        </w:rPr>
        <w:t>B</w:t>
      </w:r>
      <w:r w:rsidR="00B92487" w:rsidRPr="00531A71">
        <w:rPr>
          <w:rFonts w:eastAsia="標楷體" w:hAnsi="標楷體"/>
        </w:rPr>
        <w:t>＝</w:t>
      </w:r>
      <w:r w:rsidR="00B92487" w:rsidRPr="00531A71">
        <w:rPr>
          <w:rFonts w:eastAsia="標楷體"/>
        </w:rPr>
        <w:t>90°</w:t>
      </w:r>
      <w:r w:rsidR="00B92487" w:rsidRPr="00531A71">
        <w:rPr>
          <w:rFonts w:eastAsia="標楷體" w:hAnsi="標楷體"/>
        </w:rPr>
        <w:t>，∠</w:t>
      </w:r>
      <w:r w:rsidR="00B92487" w:rsidRPr="00531A71">
        <w:rPr>
          <w:rFonts w:eastAsia="標楷體"/>
          <w:iCs/>
        </w:rPr>
        <w:t>B</w:t>
      </w:r>
      <w:r w:rsidR="00B92487" w:rsidRPr="00531A71">
        <w:rPr>
          <w:rFonts w:eastAsia="標楷體" w:hAnsi="標楷體"/>
        </w:rPr>
        <w:t>＝</w:t>
      </w:r>
      <w:r w:rsidR="00B92487" w:rsidRPr="00531A71">
        <w:rPr>
          <w:rFonts w:eastAsia="標楷體"/>
        </w:rPr>
        <w:t>25°</w:t>
      </w:r>
      <w:r w:rsidR="00B92487" w:rsidRPr="00531A71">
        <w:rPr>
          <w:rFonts w:eastAsia="標楷體" w:hAnsi="標楷體"/>
        </w:rPr>
        <w:t>。以</w:t>
      </w:r>
      <w:r w:rsidR="00B92487" w:rsidRPr="00531A71">
        <w:rPr>
          <w:rFonts w:eastAsia="標楷體"/>
          <w:iCs/>
        </w:rPr>
        <w:t>C</w:t>
      </w:r>
      <w:r w:rsidR="00B92487" w:rsidRPr="00531A71">
        <w:rPr>
          <w:rFonts w:eastAsia="標楷體" w:hAnsi="標楷體"/>
        </w:rPr>
        <w:t>為圓心，</w:t>
      </w:r>
      <w:r w:rsidR="001C0E51" w:rsidRPr="00531A71">
        <w:rPr>
          <w:rFonts w:ascii="標楷體" w:eastAsia="標楷體" w:hAnsi="標楷體"/>
          <w:position w:val="-2"/>
        </w:rPr>
        <w:pict w14:anchorId="2003ECFD">
          <v:shape id="_x0000_i1108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B92487" w:rsidRPr="00531A71">
        <w:rPr>
          <w:rFonts w:eastAsia="標楷體"/>
          <w:w w:val="50"/>
        </w:rPr>
        <w:t xml:space="preserve"> </w:t>
      </w:r>
      <w:r w:rsidR="00B92487" w:rsidRPr="00531A71">
        <w:rPr>
          <w:rFonts w:eastAsia="標楷體" w:hAnsi="標楷體"/>
        </w:rPr>
        <w:t>為</w:t>
      </w:r>
    </w:p>
    <w:p w14:paraId="3274F7E1" w14:textId="77777777" w:rsidR="00B92487" w:rsidRPr="00531A71" w:rsidRDefault="00BB2C8E" w:rsidP="00BB2C8E">
      <w:pPr>
        <w:tabs>
          <w:tab w:val="left" w:pos="2364"/>
        </w:tabs>
        <w:spacing w:line="400" w:lineRule="exact"/>
        <w:ind w:left="490" w:hangingChars="204" w:hanging="490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B92487" w:rsidRPr="00531A71">
        <w:rPr>
          <w:rFonts w:eastAsia="標楷體" w:hAnsi="標楷體"/>
        </w:rPr>
        <w:t>半徑</w:t>
      </w:r>
      <w:proofErr w:type="gramStart"/>
      <w:r w:rsidR="00B92487" w:rsidRPr="00531A71">
        <w:rPr>
          <w:rFonts w:eastAsia="標楷體" w:hAnsi="標楷體"/>
        </w:rPr>
        <w:t>的圓交</w:t>
      </w:r>
      <w:proofErr w:type="gramEnd"/>
      <w:r w:rsidR="00B92487" w:rsidRPr="00531A71">
        <w:rPr>
          <w:rFonts w:eastAsia="標楷體"/>
          <w:w w:val="50"/>
        </w:rPr>
        <w:t xml:space="preserve"> </w:t>
      </w:r>
      <w:r w:rsidR="001C0E51" w:rsidRPr="00531A71">
        <w:rPr>
          <w:rFonts w:ascii="標楷體" w:eastAsia="標楷體" w:hAnsi="標楷體"/>
          <w:position w:val="-2"/>
        </w:rPr>
        <w:pict w14:anchorId="51A774E2">
          <v:shape id="_x0000_i110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B92487" w:rsidRPr="00531A71">
        <w:rPr>
          <w:rFonts w:eastAsia="標楷體"/>
          <w:w w:val="50"/>
        </w:rPr>
        <w:t xml:space="preserve"> </w:t>
      </w:r>
      <w:r w:rsidR="00B92487" w:rsidRPr="00531A71">
        <w:rPr>
          <w:rFonts w:eastAsia="標楷體" w:hAnsi="標楷體"/>
        </w:rPr>
        <w:t>於</w:t>
      </w:r>
      <w:r w:rsidR="00B92487" w:rsidRPr="00531A71">
        <w:rPr>
          <w:rFonts w:eastAsia="標楷體"/>
          <w:iCs/>
        </w:rPr>
        <w:t>D</w:t>
      </w:r>
      <w:r w:rsidR="00B92487" w:rsidRPr="00531A71">
        <w:rPr>
          <w:rFonts w:eastAsia="標楷體" w:hAnsi="標楷體"/>
        </w:rPr>
        <w:t>，交</w:t>
      </w:r>
      <w:r w:rsidR="001C0E51" w:rsidRPr="00531A71">
        <w:rPr>
          <w:rFonts w:ascii="標楷體" w:eastAsia="標楷體" w:hAnsi="標楷體"/>
          <w:position w:val="-2"/>
        </w:rPr>
        <w:pict w14:anchorId="203BED2D">
          <v:shape id="_x0000_i111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B92487" w:rsidRPr="00531A71">
        <w:rPr>
          <w:rFonts w:eastAsia="標楷體"/>
          <w:w w:val="50"/>
        </w:rPr>
        <w:t xml:space="preserve"> </w:t>
      </w:r>
      <w:r w:rsidR="00B92487" w:rsidRPr="00531A71">
        <w:rPr>
          <w:rFonts w:eastAsia="標楷體" w:hAnsi="標楷體"/>
        </w:rPr>
        <w:t>於</w:t>
      </w:r>
      <w:r w:rsidR="00B92487" w:rsidRPr="00531A71">
        <w:rPr>
          <w:rFonts w:eastAsia="標楷體"/>
          <w:iCs/>
        </w:rPr>
        <w:t>E</w:t>
      </w:r>
      <w:r w:rsidR="00B92487" w:rsidRPr="00531A71">
        <w:rPr>
          <w:rFonts w:eastAsia="標楷體" w:hAnsi="標楷體"/>
        </w:rPr>
        <w:t>，則</w:t>
      </w:r>
      <w:r w:rsidR="00B92487" w:rsidRPr="00531A71">
        <w:rPr>
          <w:rFonts w:eastAsia="標楷體"/>
          <w:w w:val="50"/>
        </w:rPr>
        <w:t xml:space="preserve"> </w:t>
      </w:r>
      <w:r w:rsidR="00B92487" w:rsidRPr="00531A71">
        <w:rPr>
          <w:rFonts w:eastAsia="標楷體"/>
        </w:rPr>
        <w:fldChar w:fldCharType="begin"/>
      </w:r>
      <w:r w:rsidR="00B92487" w:rsidRPr="00531A71">
        <w:rPr>
          <w:rFonts w:eastAsia="標楷體"/>
        </w:rPr>
        <w:instrText xml:space="preserve"> eq \o(</w:instrText>
      </w:r>
      <w:r w:rsidR="00B92487" w:rsidRPr="00531A71">
        <w:rPr>
          <w:rFonts w:eastAsia="標楷體"/>
          <w:iCs/>
        </w:rPr>
        <w:instrText>DE</w:instrText>
      </w:r>
      <w:r w:rsidR="00B92487" w:rsidRPr="00531A71">
        <w:rPr>
          <w:rFonts w:eastAsia="標楷體"/>
        </w:rPr>
        <w:instrText>,</w:instrText>
      </w:r>
      <w:r w:rsidR="00B92487" w:rsidRPr="00531A71">
        <w:rPr>
          <w:rFonts w:eastAsia="標楷體" w:hAnsi="標楷體"/>
          <w:w w:val="150"/>
          <w:position w:val="16"/>
        </w:rPr>
        <w:instrText>︵</w:instrText>
      </w:r>
      <w:r w:rsidR="00B92487" w:rsidRPr="00531A71">
        <w:rPr>
          <w:rFonts w:eastAsia="標楷體"/>
        </w:rPr>
        <w:instrText>)</w:instrText>
      </w:r>
      <w:r w:rsidR="00B92487" w:rsidRPr="00531A71">
        <w:rPr>
          <w:rFonts w:eastAsia="標楷體"/>
        </w:rPr>
        <w:fldChar w:fldCharType="end"/>
      </w:r>
      <w:r w:rsidR="00B92487" w:rsidRPr="00531A71">
        <w:rPr>
          <w:rFonts w:eastAsia="標楷體"/>
          <w:w w:val="50"/>
        </w:rPr>
        <w:t xml:space="preserve"> </w:t>
      </w:r>
      <w:r w:rsidR="00B92487" w:rsidRPr="00531A71">
        <w:rPr>
          <w:rFonts w:eastAsia="標楷體" w:hAnsi="標楷體"/>
        </w:rPr>
        <w:t>的度數是多少？</w:t>
      </w:r>
    </w:p>
    <w:p w14:paraId="4C563AAB" w14:textId="77777777" w:rsidR="00892212" w:rsidRPr="00531A71" w:rsidRDefault="00B22B18" w:rsidP="00B22B18">
      <w:pPr>
        <w:spacing w:beforeLines="50" w:before="180"/>
        <w:ind w:left="721" w:hangingChars="300" w:hanging="721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32A00E73">
          <v:shape id="_x0000_s3500" type="#_x0000_t75" style="position:absolute;left:0;text-align:left;margin-left:138.3pt;margin-top:5.3pt;width:138.85pt;height:205.4pt;z-index:189">
            <v:imagedata r:id="rId63" o:title=""/>
          </v:shape>
        </w:pict>
      </w:r>
    </w:p>
    <w:p w14:paraId="23159A59" w14:textId="77777777" w:rsidR="002A5EB3" w:rsidRDefault="002A5EB3" w:rsidP="001C0E51">
      <w:pPr>
        <w:spacing w:beforeLines="50" w:before="180"/>
        <w:ind w:left="721" w:hangingChars="300" w:hanging="721"/>
        <w:rPr>
          <w:rFonts w:eastAsia="標楷體" w:hint="eastAsia"/>
          <w:b/>
        </w:rPr>
      </w:pPr>
    </w:p>
    <w:p w14:paraId="0ECF1536" w14:textId="77777777" w:rsidR="002740E3" w:rsidRDefault="002740E3" w:rsidP="001C0E51">
      <w:pPr>
        <w:spacing w:beforeLines="50" w:before="180"/>
        <w:ind w:left="721" w:hangingChars="300" w:hanging="721"/>
        <w:rPr>
          <w:rFonts w:eastAsia="標楷體" w:hint="eastAsia"/>
          <w:b/>
        </w:rPr>
      </w:pPr>
    </w:p>
    <w:p w14:paraId="396D7A08" w14:textId="77777777" w:rsidR="002740E3" w:rsidRDefault="002740E3" w:rsidP="001C0E51">
      <w:pPr>
        <w:spacing w:beforeLines="50" w:before="180"/>
        <w:ind w:left="721" w:hangingChars="300" w:hanging="721"/>
        <w:rPr>
          <w:rFonts w:eastAsia="標楷體" w:hint="eastAsia"/>
          <w:b/>
        </w:rPr>
      </w:pPr>
    </w:p>
    <w:p w14:paraId="37EF4E56" w14:textId="77777777" w:rsidR="002740E3" w:rsidRPr="00531A71" w:rsidRDefault="002740E3" w:rsidP="001C0E51">
      <w:pPr>
        <w:spacing w:beforeLines="50" w:before="180"/>
        <w:ind w:left="721" w:hangingChars="300" w:hanging="721"/>
        <w:rPr>
          <w:rFonts w:eastAsia="標楷體" w:hint="eastAsia"/>
          <w:b/>
        </w:rPr>
      </w:pPr>
    </w:p>
    <w:p w14:paraId="729D1361" w14:textId="77777777" w:rsidR="002A5EB3" w:rsidRPr="00531A71" w:rsidRDefault="002A5EB3" w:rsidP="00B92487">
      <w:pPr>
        <w:ind w:left="721" w:hangingChars="300" w:hanging="721"/>
        <w:rPr>
          <w:rFonts w:eastAsia="標楷體" w:hint="eastAsia"/>
          <w:b/>
        </w:rPr>
      </w:pPr>
    </w:p>
    <w:p w14:paraId="0EFD5DC9" w14:textId="77777777" w:rsidR="00B22B18" w:rsidRDefault="00B22B18" w:rsidP="00CE6124">
      <w:pPr>
        <w:pStyle w:val="3-1"/>
        <w:spacing w:line="0" w:lineRule="atLeast"/>
        <w:ind w:left="391" w:hanging="391"/>
        <w:rPr>
          <w:rFonts w:eastAsia="標楷體" w:hAnsi="標楷體" w:hint="eastAsia"/>
        </w:rPr>
      </w:pPr>
    </w:p>
    <w:p w14:paraId="2903B114" w14:textId="77777777" w:rsidR="00B22B18" w:rsidRDefault="00B22B18" w:rsidP="00CE6124">
      <w:pPr>
        <w:pStyle w:val="3-1"/>
        <w:spacing w:line="0" w:lineRule="atLeast"/>
        <w:ind w:left="391" w:hanging="391"/>
        <w:rPr>
          <w:rFonts w:eastAsia="標楷體" w:hAnsi="標楷體" w:hint="eastAsia"/>
        </w:rPr>
      </w:pPr>
    </w:p>
    <w:p w14:paraId="0DAD0391" w14:textId="77777777" w:rsidR="00CE6124" w:rsidRDefault="00CE6124" w:rsidP="00CE6124">
      <w:pPr>
        <w:pStyle w:val="3-1"/>
        <w:spacing w:line="0" w:lineRule="atLeast"/>
        <w:ind w:left="391" w:hanging="391"/>
        <w:rPr>
          <w:rFonts w:eastAsia="標楷體" w:hAnsi="標楷體" w:hint="eastAsia"/>
        </w:rPr>
      </w:pPr>
      <w:r>
        <w:rPr>
          <w:rFonts w:eastAsia="標楷體" w:hAnsi="標楷體"/>
        </w:rPr>
        <w:br/>
      </w:r>
    </w:p>
    <w:p w14:paraId="416E871A" w14:textId="77777777" w:rsidR="00BB2C8E" w:rsidRDefault="00BB2C8E" w:rsidP="00BB2C8E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0</w:t>
      </w:r>
    </w:p>
    <w:p w14:paraId="4841B77A" w14:textId="77777777" w:rsidR="002740E3" w:rsidRPr="002740E3" w:rsidRDefault="005E5802" w:rsidP="002740E3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2740E3">
        <w:rPr>
          <w:rFonts w:eastAsia="標楷體" w:hAnsi="標楷體"/>
          <w:b/>
        </w:rPr>
        <w:t>想法：</w:t>
      </w:r>
      <w:r w:rsidR="002740E3" w:rsidRPr="002740E3">
        <w:rPr>
          <w:rFonts w:eastAsia="標楷體"/>
        </w:rPr>
        <w:t xml:space="preserve">(1) </w:t>
      </w:r>
      <w:r w:rsidRPr="002740E3">
        <w:rPr>
          <w:rFonts w:eastAsia="標楷體" w:hAnsi="標楷體"/>
        </w:rPr>
        <w:t>三角形內角合</w:t>
      </w:r>
      <w:r w:rsidRPr="002740E3">
        <w:rPr>
          <w:rFonts w:eastAsia="標楷體"/>
        </w:rPr>
        <w:t>180°</w:t>
      </w:r>
    </w:p>
    <w:p w14:paraId="1C28A4A8" w14:textId="77777777" w:rsidR="005E5802" w:rsidRDefault="00BB2C8E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>
        <w:rPr>
          <w:rFonts w:eastAsia="標楷體"/>
          <w:noProof/>
        </w:rPr>
        <w:pict w14:anchorId="41571224">
          <v:shape id="_x0000_s3504" type="#_x0000_t75" style="position:absolute;left:0;text-align:left;margin-left:138.3pt;margin-top:20.85pt;width:143.55pt;height:208.1pt;z-index:-27">
            <v:imagedata r:id="rId64" o:title=""/>
          </v:shape>
        </w:pict>
      </w:r>
      <w:r w:rsidR="002740E3" w:rsidRPr="002740E3">
        <w:rPr>
          <w:rFonts w:eastAsia="標楷體"/>
        </w:rPr>
        <w:t xml:space="preserve">(2) </w:t>
      </w:r>
      <w:r w:rsidR="005E5802" w:rsidRPr="002740E3">
        <w:rPr>
          <w:rFonts w:eastAsia="標楷體" w:hAnsi="標楷體"/>
        </w:rPr>
        <w:t>圓心角等於所對弧的度數</w:t>
      </w:r>
    </w:p>
    <w:p w14:paraId="5E4172A2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0FD79423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5C5AA9AD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1D2C3D13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452FB29B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51E3C0B2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29644515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06BAF6FF" w14:textId="77777777" w:rsidR="00B22B18" w:rsidRDefault="00B22B18" w:rsidP="002740E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int="eastAsia"/>
        </w:rPr>
      </w:pPr>
    </w:p>
    <w:p w14:paraId="4DA2493C" w14:textId="77777777" w:rsidR="00B22B18" w:rsidRPr="0050584F" w:rsidRDefault="0050584F" w:rsidP="00BB2C8E">
      <w:pPr>
        <w:pStyle w:val="3-1"/>
        <w:spacing w:beforeLines="100" w:before="360" w:line="240" w:lineRule="auto"/>
        <w:ind w:left="120" w:hangingChars="50" w:hanging="120"/>
        <w:jc w:val="center"/>
        <w:rPr>
          <w:rFonts w:eastAsia="標楷體"/>
          <w:b/>
        </w:rPr>
      </w:pPr>
      <w:r w:rsidRPr="0050584F">
        <w:rPr>
          <w:rFonts w:eastAsia="標楷體" w:hint="eastAsia"/>
          <w:b/>
        </w:rPr>
        <w:t>圖</w:t>
      </w:r>
      <w:r w:rsidR="00BB2C8E">
        <w:rPr>
          <w:rFonts w:eastAsia="標楷體" w:hint="eastAsia"/>
          <w:b/>
        </w:rPr>
        <w:t>7.2-10</w:t>
      </w:r>
      <w:r w:rsidRPr="0050584F">
        <w:rPr>
          <w:rFonts w:eastAsia="標楷體" w:hint="eastAsia"/>
          <w:b/>
        </w:rPr>
        <w:t>(a)</w:t>
      </w:r>
    </w:p>
    <w:p w14:paraId="65E07044" w14:textId="77777777" w:rsidR="00CF4B23" w:rsidRPr="002740E3" w:rsidRDefault="00CF4B23" w:rsidP="002740E3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2740E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CF4B23" w:rsidRPr="00531A71" w14:paraId="7A6177FB" w14:textId="77777777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3FC900" w14:textId="77777777" w:rsidR="00CF4B23" w:rsidRPr="00531A71" w:rsidRDefault="00CF4B23" w:rsidP="00BB2C8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200EFF36" w14:textId="77777777" w:rsidR="00CF4B23" w:rsidRPr="00531A71" w:rsidRDefault="00CF4B23" w:rsidP="00BB2C8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F4B23" w:rsidRPr="00531A71" w14:paraId="2B165CCB" w14:textId="77777777">
        <w:tc>
          <w:tcPr>
            <w:tcW w:w="3888" w:type="dxa"/>
            <w:tcBorders>
              <w:top w:val="single" w:sz="4" w:space="0" w:color="auto"/>
            </w:tcBorders>
          </w:tcPr>
          <w:p w14:paraId="0844CF53" w14:textId="77777777" w:rsidR="0050584F" w:rsidRPr="0050584F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0584F">
              <w:rPr>
                <w:rFonts w:eastAsia="標楷體" w:hAnsi="標楷體"/>
              </w:rPr>
              <w:t>作</w:t>
            </w:r>
            <w:r w:rsidRPr="00531A71">
              <w:rPr>
                <w:rFonts w:eastAsia="標楷體"/>
              </w:rPr>
              <w:pict w14:anchorId="3606A07B">
                <v:shape id="_x0000_i111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50584F" w:rsidRPr="0050584F">
              <w:rPr>
                <w:rFonts w:eastAsia="標楷體" w:hAnsi="標楷體"/>
              </w:rPr>
              <w:t>，如</w:t>
            </w:r>
            <w:r w:rsidRPr="0050584F">
              <w:rPr>
                <w:rFonts w:eastAsia="標楷體" w:hAnsi="標楷體"/>
              </w:rPr>
              <w:t>圖</w:t>
            </w:r>
            <w:r w:rsidR="00BB2C8E">
              <w:rPr>
                <w:rFonts w:eastAsia="標楷體" w:hAnsi="標楷體" w:hint="eastAsia"/>
              </w:rPr>
              <w:t>7.2-10</w:t>
            </w:r>
            <w:r w:rsidR="0050584F" w:rsidRPr="0050584F">
              <w:rPr>
                <w:rFonts w:eastAsia="標楷體" w:hAnsi="標楷體" w:hint="eastAsia"/>
              </w:rPr>
              <w:t>(a)</w:t>
            </w:r>
            <w:r w:rsidRPr="0050584F">
              <w:rPr>
                <w:rFonts w:eastAsia="標楷體" w:hAnsi="標楷體"/>
              </w:rPr>
              <w:t>所示</w:t>
            </w:r>
          </w:p>
          <w:p w14:paraId="52D24F6F" w14:textId="77777777" w:rsidR="00CF4B23" w:rsidRPr="0050584F" w:rsidRDefault="0050584F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 w:rsidR="00CF4B23" w:rsidRPr="0050584F">
              <w:rPr>
                <w:rFonts w:eastAsia="標楷體"/>
              </w:rPr>
              <w:t>ABC</w:t>
            </w:r>
            <w:r w:rsidR="00CF4B23" w:rsidRPr="0050584F">
              <w:rPr>
                <w:rFonts w:eastAsia="標楷體" w:hAnsi="標楷體"/>
              </w:rPr>
              <w:t>中，</w:t>
            </w:r>
            <w:r w:rsidR="000F1CA5" w:rsidRPr="0050584F">
              <w:rPr>
                <w:rFonts w:eastAsia="標楷體" w:hAnsi="標楷體"/>
              </w:rPr>
              <w:br/>
            </w:r>
            <w:r w:rsidR="00CF4B23" w:rsidRPr="0050584F">
              <w:rPr>
                <w:rFonts w:ascii="標楷體" w:eastAsia="標楷體" w:hAnsi="標楷體"/>
              </w:rPr>
              <w:t>∠</w:t>
            </w:r>
            <w:r w:rsidR="00CF4B23" w:rsidRPr="0050584F">
              <w:rPr>
                <w:rFonts w:eastAsia="標楷體"/>
                <w:iCs/>
              </w:rPr>
              <w:t>A</w:t>
            </w:r>
            <w:r w:rsidR="00CF4B23" w:rsidRPr="0050584F">
              <w:rPr>
                <w:rFonts w:eastAsia="標楷體" w:hAnsi="標楷體"/>
                <w:iCs/>
              </w:rPr>
              <w:t>＋</w:t>
            </w:r>
            <w:r w:rsidR="00CF4B23" w:rsidRPr="0050584F">
              <w:rPr>
                <w:rFonts w:ascii="標楷體" w:eastAsia="標楷體" w:hAnsi="標楷體"/>
              </w:rPr>
              <w:t>∠</w:t>
            </w:r>
            <w:r w:rsidR="00CF4B23" w:rsidRPr="0050584F">
              <w:rPr>
                <w:rFonts w:eastAsia="標楷體"/>
                <w:iCs/>
              </w:rPr>
              <w:t>B</w:t>
            </w:r>
            <w:r w:rsidR="00CF4B23" w:rsidRPr="0050584F">
              <w:rPr>
                <w:rFonts w:eastAsia="標楷體" w:hAnsi="標楷體"/>
                <w:iCs/>
              </w:rPr>
              <w:t>＋</w:t>
            </w:r>
            <w:r w:rsidR="00CF4B23" w:rsidRPr="0050584F">
              <w:rPr>
                <w:rFonts w:ascii="標楷體" w:eastAsia="標楷體" w:hAnsi="標楷體"/>
              </w:rPr>
              <w:t>∠</w:t>
            </w:r>
            <w:r w:rsidR="00CF4B23" w:rsidRPr="0050584F">
              <w:rPr>
                <w:rFonts w:eastAsia="標楷體"/>
                <w:iCs/>
              </w:rPr>
              <w:t>ACB</w:t>
            </w:r>
            <w:r w:rsidR="00CF4B23" w:rsidRPr="0050584F">
              <w:rPr>
                <w:rFonts w:eastAsia="標楷體" w:hAnsi="標楷體"/>
                <w:iCs/>
              </w:rPr>
              <w:t>＝</w:t>
            </w:r>
            <w:r w:rsidR="00CF4B23" w:rsidRPr="0050584F">
              <w:rPr>
                <w:rFonts w:eastAsia="標楷體"/>
                <w:iCs/>
              </w:rPr>
              <w:t>180°</w:t>
            </w:r>
          </w:p>
          <w:p w14:paraId="693E3C93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eastAsia="標楷體"/>
              </w:rPr>
              <w:t>25°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80°</w:t>
            </w:r>
          </w:p>
          <w:p w14:paraId="13A6B8C9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80°</w:t>
            </w:r>
            <w:r w:rsidRPr="00531A71">
              <w:rPr>
                <w:rFonts w:eastAsia="標楷體" w:hAnsi="標楷體"/>
                <w:iCs/>
              </w:rPr>
              <w:t>－</w:t>
            </w:r>
            <w:r w:rsidRPr="00531A71">
              <w:rPr>
                <w:rFonts w:eastAsia="標楷體"/>
              </w:rPr>
              <w:t>25°</w:t>
            </w:r>
            <w:r w:rsidRPr="00531A71">
              <w:rPr>
                <w:rFonts w:eastAsia="標楷體" w:hAnsi="標楷體"/>
                <w:iCs/>
              </w:rPr>
              <w:t>－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7E0BA147" w14:textId="77777777" w:rsidR="00CF4B23" w:rsidRPr="00531A71" w:rsidRDefault="0050584F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pict w14:anchorId="37474CF3">
                <v:shape id="_x0000_i111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CF4B23" w:rsidRPr="00531A71">
              <w:rPr>
                <w:rFonts w:eastAsia="標楷體" w:hAnsi="標楷體"/>
              </w:rPr>
              <w:t>＝</w:t>
            </w:r>
            <w:r w:rsidR="00CF4B23" w:rsidRPr="00531A71">
              <w:rPr>
                <w:rFonts w:eastAsia="標楷體"/>
              </w:rPr>
              <w:pict w14:anchorId="455FDDF2">
                <v:shape id="_x0000_i1113" type="#_x0000_t75" alt="%FontSize=12&#10;%TeXFontSize=12&#10;\documentclass{article}&#10;\pagestyle{empty}&#10;\begin{document}&#10;\[&#10;\overline{CA}&#10;\]&#10;\end{document}" style="width:17.25pt;height:10.5pt">
                  <v:imagedata r:id="rId58" o:title="formula_phys"/>
                </v:shape>
              </w:pict>
            </w:r>
            <w:r w:rsidR="00CF4B23" w:rsidRPr="00531A71">
              <w:rPr>
                <w:rFonts w:eastAsia="標楷體" w:hAnsi="標楷體"/>
              </w:rPr>
              <w:t>為圓</w:t>
            </w:r>
            <w:r w:rsidR="00CF4B23" w:rsidRPr="00531A71">
              <w:rPr>
                <w:rFonts w:eastAsia="標楷體"/>
              </w:rPr>
              <w:t>C</w:t>
            </w:r>
            <w:r w:rsidR="00CF4B23" w:rsidRPr="00531A71">
              <w:rPr>
                <w:rFonts w:eastAsia="標楷體" w:hAnsi="標楷體"/>
              </w:rPr>
              <w:t>半徑</w:t>
            </w:r>
          </w:p>
          <w:p w14:paraId="1F370BB8" w14:textId="77777777" w:rsidR="00CF4B23" w:rsidRPr="00531A71" w:rsidRDefault="0050584F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 w:rsidR="00CF4B23" w:rsidRPr="00531A71">
              <w:rPr>
                <w:rFonts w:eastAsia="標楷體"/>
              </w:rPr>
              <w:t>ACD</w:t>
            </w:r>
            <w:r w:rsidR="00CF4B23" w:rsidRPr="00531A71">
              <w:rPr>
                <w:rFonts w:eastAsia="標楷體" w:hAnsi="標楷體"/>
              </w:rPr>
              <w:t>為等腰三角形</w:t>
            </w:r>
          </w:p>
          <w:p w14:paraId="1DC94D1D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DC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4EA01F03" w14:textId="77777777" w:rsidR="00CF4B23" w:rsidRPr="00531A71" w:rsidRDefault="0050584F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left="426" w:hanging="426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ACD</w:t>
            </w:r>
            <w:r>
              <w:rPr>
                <w:rFonts w:eastAsia="標楷體" w:hAnsi="標楷體" w:hint="eastAsia"/>
              </w:rPr>
              <w:t>中，</w:t>
            </w:r>
            <w:r>
              <w:rPr>
                <w:rFonts w:eastAsia="標楷體" w:hAnsi="標楷體" w:hint="eastAsia"/>
              </w:rPr>
              <w:br/>
            </w:r>
            <w:r w:rsidR="00CF4B23" w:rsidRPr="00531A71">
              <w:rPr>
                <w:rFonts w:ascii="標楷體" w:eastAsia="標楷體" w:hAnsi="標楷體"/>
              </w:rPr>
              <w:t>∠</w:t>
            </w:r>
            <w:r w:rsidR="00CF4B23" w:rsidRPr="00531A71">
              <w:rPr>
                <w:rFonts w:eastAsia="標楷體"/>
                <w:iCs/>
              </w:rPr>
              <w:t>ADC</w:t>
            </w:r>
            <w:r w:rsidR="00CF4B23" w:rsidRPr="00531A71">
              <w:rPr>
                <w:rFonts w:eastAsia="標楷體" w:hAnsi="標楷體"/>
                <w:iCs/>
              </w:rPr>
              <w:t>＋</w:t>
            </w:r>
            <w:r w:rsidR="00CF4B23" w:rsidRPr="00531A71">
              <w:rPr>
                <w:rFonts w:ascii="標楷體" w:eastAsia="標楷體" w:hAnsi="標楷體"/>
              </w:rPr>
              <w:t>∠</w:t>
            </w:r>
            <w:r w:rsidR="00CF4B23" w:rsidRPr="00531A71">
              <w:rPr>
                <w:rFonts w:eastAsia="標楷體"/>
                <w:iCs/>
              </w:rPr>
              <w:t>A</w:t>
            </w:r>
            <w:r w:rsidR="00CF4B23" w:rsidRPr="00531A71">
              <w:rPr>
                <w:rFonts w:eastAsia="標楷體" w:hAnsi="標楷體"/>
                <w:iCs/>
              </w:rPr>
              <w:t>＋</w:t>
            </w:r>
            <w:r w:rsidR="00CF4B23" w:rsidRPr="00531A71">
              <w:rPr>
                <w:rFonts w:ascii="標楷體" w:eastAsia="標楷體" w:hAnsi="標楷體"/>
              </w:rPr>
              <w:t>∠</w:t>
            </w:r>
            <w:r w:rsidR="00CF4B23" w:rsidRPr="00531A71">
              <w:rPr>
                <w:rFonts w:eastAsia="標楷體"/>
                <w:iCs/>
              </w:rPr>
              <w:t>ACD</w:t>
            </w:r>
            <w:r w:rsidR="00CF4B23" w:rsidRPr="00531A71">
              <w:rPr>
                <w:rFonts w:eastAsia="標楷體" w:hAnsi="標楷體"/>
                <w:iCs/>
              </w:rPr>
              <w:t>＝</w:t>
            </w:r>
            <w:r w:rsidR="00CF4B23" w:rsidRPr="00531A71">
              <w:rPr>
                <w:rFonts w:eastAsia="標楷體"/>
                <w:iCs/>
              </w:rPr>
              <w:t>180°</w:t>
            </w:r>
          </w:p>
          <w:p w14:paraId="6FD288E2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CD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80°</w:t>
            </w:r>
          </w:p>
          <w:p w14:paraId="7ADA3B49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CD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80</w:t>
            </w:r>
            <w:proofErr w:type="gramStart"/>
            <w:r w:rsidRPr="00531A71">
              <w:rPr>
                <w:rFonts w:eastAsia="標楷體"/>
                <w:iCs/>
              </w:rPr>
              <w:t>°</w:t>
            </w:r>
            <w:r w:rsidRPr="00531A71">
              <w:rPr>
                <w:rFonts w:eastAsia="標楷體" w:hAnsi="標楷體"/>
                <w:iCs/>
              </w:rPr>
              <w:t>－</w:t>
            </w: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  <w:iCs/>
              </w:rPr>
              <w:t>－</w:t>
            </w:r>
            <w:r w:rsidRPr="00531A71">
              <w:rPr>
                <w:rFonts w:eastAsia="標楷體"/>
              </w:rPr>
              <w:t>65</w:t>
            </w:r>
            <w:proofErr w:type="gramEnd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50°</w:t>
            </w:r>
          </w:p>
          <w:p w14:paraId="21216305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CD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CA</w:t>
            </w:r>
            <w:r w:rsidRPr="00531A71">
              <w:rPr>
                <w:rFonts w:eastAsia="標楷體" w:hAnsi="標楷體"/>
                <w:iCs/>
              </w:rPr>
              <w:t>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CD</w:t>
            </w:r>
            <w:r w:rsidR="00082663" w:rsidRPr="00531A71">
              <w:rPr>
                <w:rFonts w:eastAsia="標楷體" w:hint="eastAsia"/>
                <w:iCs/>
              </w:rPr>
              <w:br/>
            </w:r>
            <w:r w:rsidRPr="00531A71">
              <w:rPr>
                <w:rFonts w:eastAsia="標楷體"/>
              </w:rPr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  <w:p w14:paraId="18E08844" w14:textId="77777777" w:rsidR="00CF4B23" w:rsidRPr="00531A71" w:rsidRDefault="00CF4B23" w:rsidP="0050584F">
            <w:pPr>
              <w:numPr>
                <w:ilvl w:val="1"/>
                <w:numId w:val="8"/>
              </w:numPr>
              <w:tabs>
                <w:tab w:val="clear" w:pos="870"/>
                <w:tab w:val="num" w:pos="360"/>
              </w:tabs>
              <w:spacing w:beforeLines="50" w:before="180"/>
              <w:ind w:left="868" w:hanging="868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C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78D85D2F" w14:textId="77777777" w:rsidR="0050584F" w:rsidRDefault="0050584F" w:rsidP="0050584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作圖</w:t>
            </w:r>
          </w:p>
          <w:p w14:paraId="1F7BD507" w14:textId="77777777" w:rsidR="00CF4B23" w:rsidRPr="00531A71" w:rsidRDefault="00CF4B23" w:rsidP="0050584F">
            <w:pPr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BB2C8E">
              <w:rPr>
                <w:rFonts w:eastAsia="標楷體" w:hAnsi="標楷體" w:hint="eastAsia"/>
              </w:rPr>
              <w:t>7.2-10(a)</w:t>
            </w:r>
            <w:r w:rsidRPr="00531A71">
              <w:rPr>
                <w:rFonts w:eastAsia="標楷體" w:hAnsi="標楷體"/>
              </w:rPr>
              <w:t>所示</w:t>
            </w:r>
            <w:r w:rsidR="000F1CA5" w:rsidRPr="00531A71">
              <w:rPr>
                <w:rFonts w:ascii="標楷體" w:eastAsia="標楷體" w:hAnsi="標楷體" w:hint="eastAsia"/>
              </w:rPr>
              <w:t xml:space="preserve"> </w:t>
            </w:r>
            <w:proofErr w:type="gramStart"/>
            <w:r w:rsidR="000F1CA5" w:rsidRPr="00531A71">
              <w:rPr>
                <w:rFonts w:ascii="標楷體" w:eastAsia="標楷體" w:hAnsi="標楷體" w:hint="eastAsia"/>
              </w:rPr>
              <w:t>＆</w:t>
            </w:r>
            <w:proofErr w:type="gramEnd"/>
            <w:r w:rsidR="000F1CA5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6CA8383E" w14:textId="77777777" w:rsidR="00CF4B23" w:rsidRPr="00531A71" w:rsidRDefault="00CF4B23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="0050584F">
              <w:rPr>
                <w:rFonts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/>
                <w:iCs/>
              </w:rPr>
              <w:t>C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25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="00082663"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)</w:t>
            </w:r>
          </w:p>
          <w:p w14:paraId="0C82A667" w14:textId="77777777" w:rsidR="00CF4B23" w:rsidRPr="00531A71" w:rsidRDefault="00CF4B23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="00082663" w:rsidRPr="00531A71">
              <w:rPr>
                <w:rFonts w:eastAsia="標楷體"/>
              </w:rPr>
              <w:t>(</w:t>
            </w:r>
            <w:r w:rsidR="00082663"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 xml:space="preserve">) </w:t>
            </w:r>
            <w:r w:rsidR="00BB2C8E">
              <w:rPr>
                <w:rFonts w:eastAsia="標楷體" w:hint="eastAsia"/>
              </w:rPr>
              <w:t>等量減法公理</w:t>
            </w:r>
          </w:p>
          <w:p w14:paraId="0B3664E9" w14:textId="77777777" w:rsidR="00CF4B23" w:rsidRPr="00531A71" w:rsidRDefault="0050584F" w:rsidP="0050584F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>
              <w:rPr>
                <w:rFonts w:eastAsia="標楷體" w:hint="eastAsia"/>
              </w:rPr>
              <w:t>同圓半徑</w:t>
            </w:r>
            <w:proofErr w:type="gramEnd"/>
            <w:r>
              <w:rPr>
                <w:rFonts w:eastAsia="標楷體" w:hint="eastAsia"/>
              </w:rPr>
              <w:t>皆相等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50584F">
              <w:rPr>
                <w:rFonts w:eastAsia="標楷體"/>
                <w:position w:val="-2"/>
              </w:rPr>
              <w:pict w14:anchorId="09D25453">
                <v:shape id="_x0000_i111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</w:rPr>
              <w:t>為圓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 w:hint="eastAsia"/>
              </w:rPr>
              <w:t>半徑</w:t>
            </w:r>
          </w:p>
          <w:p w14:paraId="40C9E78E" w14:textId="77777777" w:rsidR="00CF4B23" w:rsidRPr="00531A71" w:rsidRDefault="00082663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r w:rsidR="0050584F">
              <w:rPr>
                <w:rFonts w:eastAsia="標楷體"/>
              </w:rPr>
              <w:pict w14:anchorId="64F9AB99">
                <v:shape id="_x0000_i1115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CF4B23" w:rsidRPr="00531A71">
              <w:rPr>
                <w:rFonts w:eastAsia="標楷體" w:hAnsi="標楷體"/>
              </w:rPr>
              <w:t>＝</w:t>
            </w:r>
            <w:r w:rsidR="00CF4B23" w:rsidRPr="00531A71">
              <w:rPr>
                <w:rFonts w:eastAsia="標楷體"/>
              </w:rPr>
              <w:pict w14:anchorId="5938F64E">
                <v:shape id="_x0000_i1116" type="#_x0000_t75" alt="%FontSize=12&#10;%TeXFontSize=12&#10;\documentclass{article}&#10;\pagestyle{empty}&#10;\begin{document}&#10;\[&#10;\overline{CA}&#10;\]&#10;\end{document}" style="width:17.25pt;height:10.5pt">
                  <v:imagedata r:id="rId58" o:title="formula_phys"/>
                </v:shape>
              </w:pict>
            </w:r>
            <w:r w:rsidR="00CF4B23" w:rsidRPr="00531A71">
              <w:rPr>
                <w:rFonts w:eastAsia="標楷體"/>
              </w:rPr>
              <w:t xml:space="preserve"> </w:t>
            </w:r>
            <w:proofErr w:type="gramStart"/>
            <w:r w:rsidR="00CF4B23" w:rsidRPr="00531A71">
              <w:rPr>
                <w:rFonts w:eastAsia="標楷體" w:hAnsi="標楷體"/>
              </w:rPr>
              <w:t>＆</w:t>
            </w:r>
            <w:proofErr w:type="gramEnd"/>
            <w:r w:rsidR="00CF4B23" w:rsidRPr="00531A71">
              <w:rPr>
                <w:rFonts w:eastAsia="標楷體"/>
              </w:rPr>
              <w:t xml:space="preserve"> </w:t>
            </w:r>
            <w:r w:rsidR="00CF4B23" w:rsidRPr="00531A71">
              <w:rPr>
                <w:rFonts w:eastAsia="標楷體" w:hAnsi="標楷體"/>
              </w:rPr>
              <w:t>等腰三角形定義</w:t>
            </w:r>
          </w:p>
          <w:p w14:paraId="1CC5132C" w14:textId="77777777" w:rsidR="00CF4B23" w:rsidRPr="00531A71" w:rsidRDefault="00C673DE" w:rsidP="0050584F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等腰三角形兩底角</w:t>
            </w:r>
            <w:proofErr w:type="gramEnd"/>
            <w:r w:rsidRPr="00531A71">
              <w:rPr>
                <w:rFonts w:eastAsia="標楷體" w:hAnsi="標楷體"/>
              </w:rPr>
              <w:t>相等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="00082663" w:rsidRPr="00531A71">
              <w:rPr>
                <w:rFonts w:eastAsia="標楷體"/>
              </w:rPr>
              <w:t xml:space="preserve"> (</w:t>
            </w:r>
            <w:r w:rsidR="00082663"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4F7D37A1" w14:textId="77777777" w:rsidR="00C673DE" w:rsidRPr="00531A71" w:rsidRDefault="0050584F" w:rsidP="0050584F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BB2C8E">
              <w:rPr>
                <w:rFonts w:eastAsia="標楷體" w:hAnsi="標楷體" w:hint="eastAsia"/>
              </w:rPr>
              <w:t>7.2-10(a)</w:t>
            </w:r>
            <w:r>
              <w:rPr>
                <w:rFonts w:eastAsia="標楷體" w:hAnsi="標楷體" w:hint="eastAsia"/>
              </w:rPr>
              <w:t>所示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/>
              </w:rPr>
              <w:br/>
            </w:r>
            <w:r w:rsidR="00C673DE" w:rsidRPr="00531A71">
              <w:rPr>
                <w:rFonts w:eastAsia="標楷體" w:hAnsi="標楷體"/>
              </w:rPr>
              <w:t>三角形內角和</w:t>
            </w:r>
            <w:r w:rsidR="00C673DE" w:rsidRPr="00531A71">
              <w:rPr>
                <w:rFonts w:eastAsia="標楷體"/>
              </w:rPr>
              <w:t>180°</w:t>
            </w:r>
          </w:p>
          <w:p w14:paraId="11CC019E" w14:textId="77777777" w:rsidR="00C673DE" w:rsidRPr="00531A71" w:rsidRDefault="00C673DE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="00082663" w:rsidRPr="00531A71">
              <w:rPr>
                <w:rFonts w:eastAsia="標楷體"/>
              </w:rPr>
              <w:t>(</w:t>
            </w:r>
            <w:r w:rsidR="00082663"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DC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65° </w:t>
            </w:r>
            <w:r w:rsidRPr="00531A71">
              <w:rPr>
                <w:rFonts w:eastAsia="標楷體" w:hAnsi="標楷體"/>
              </w:rPr>
              <w:t>代入</w:t>
            </w:r>
            <w:r w:rsidR="00082663" w:rsidRPr="00531A71">
              <w:rPr>
                <w:rFonts w:eastAsia="標楷體"/>
              </w:rPr>
              <w:t>(</w:t>
            </w:r>
            <w:r w:rsidR="00082663"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>)</w:t>
            </w:r>
          </w:p>
          <w:p w14:paraId="5A66D3FA" w14:textId="77777777" w:rsidR="00C673DE" w:rsidRPr="00531A71" w:rsidRDefault="00C673DE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="00082663" w:rsidRPr="00531A71">
              <w:rPr>
                <w:rFonts w:eastAsia="標楷體"/>
              </w:rPr>
              <w:t>(</w:t>
            </w:r>
            <w:r w:rsidR="00082663"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 xml:space="preserve">) </w:t>
            </w:r>
            <w:r w:rsidR="00BB2C8E">
              <w:rPr>
                <w:rFonts w:eastAsia="標楷體" w:hint="eastAsia"/>
              </w:rPr>
              <w:t>等量減法公理</w:t>
            </w:r>
          </w:p>
          <w:p w14:paraId="35DF05E6" w14:textId="77777777" w:rsidR="00C673DE" w:rsidRPr="00531A71" w:rsidRDefault="00C673DE" w:rsidP="0050584F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BB2C8E">
              <w:rPr>
                <w:rFonts w:eastAsia="標楷體" w:hAnsi="標楷體" w:hint="eastAsia"/>
              </w:rPr>
              <w:t>7.2-10(a)</w:t>
            </w:r>
            <w:r w:rsidRPr="00531A71">
              <w:rPr>
                <w:rFonts w:eastAsia="標楷體" w:hAnsi="標楷體"/>
              </w:rPr>
              <w:t>所示</w:t>
            </w:r>
            <w:r w:rsidR="00082663" w:rsidRPr="00531A71">
              <w:rPr>
                <w:rFonts w:eastAsia="標楷體" w:hAnsi="標楷體" w:hint="eastAsia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="0050584F"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/>
                <w:iCs/>
              </w:rPr>
              <w:t>C</w:t>
            </w:r>
            <w:r w:rsidR="0050584F"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r w:rsidRPr="00531A71">
              <w:rPr>
                <w:rFonts w:eastAsia="標楷體" w:hAnsi="標楷體"/>
              </w:rPr>
              <w:t>＆</w:t>
            </w:r>
            <w:r w:rsidR="00082663" w:rsidRPr="00531A71">
              <w:rPr>
                <w:rFonts w:eastAsia="標楷體"/>
              </w:rPr>
              <w:t xml:space="preserve"> (1</w:t>
            </w:r>
            <w:r w:rsidR="00082663"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CD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50°</w:t>
            </w:r>
          </w:p>
          <w:p w14:paraId="47F2077F" w14:textId="77777777" w:rsidR="00C673DE" w:rsidRPr="00531A71" w:rsidRDefault="00C673DE" w:rsidP="0050584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="0056290E" w:rsidRPr="00531A71">
              <w:rPr>
                <w:rFonts w:ascii="標楷體" w:eastAsia="標楷體" w:hAnsi="標楷體"/>
              </w:rPr>
              <w:t>∠</w:t>
            </w:r>
            <w:r w:rsidR="0056290E" w:rsidRPr="00531A71">
              <w:rPr>
                <w:rFonts w:eastAsia="標楷體"/>
                <w:iCs/>
              </w:rPr>
              <w:t>BCD</w:t>
            </w:r>
            <w:r w:rsidRPr="00531A71">
              <w:rPr>
                <w:rFonts w:eastAsia="標楷體" w:hAnsi="標楷體"/>
              </w:rPr>
              <w:t>等於所對弧</w:t>
            </w:r>
            <w:r w:rsidR="0056290E" w:rsidRPr="00531A71">
              <w:rPr>
                <w:rFonts w:eastAsia="標楷體"/>
              </w:rPr>
              <w:fldChar w:fldCharType="begin"/>
            </w:r>
            <w:r w:rsidR="0056290E" w:rsidRPr="00531A71">
              <w:rPr>
                <w:rFonts w:eastAsia="標楷體"/>
              </w:rPr>
              <w:instrText xml:space="preserve"> eq \o(</w:instrText>
            </w:r>
            <w:r w:rsidR="0056290E" w:rsidRPr="00531A71">
              <w:rPr>
                <w:rFonts w:eastAsia="標楷體"/>
                <w:iCs/>
              </w:rPr>
              <w:instrText>DE</w:instrText>
            </w:r>
            <w:r w:rsidR="0056290E" w:rsidRPr="00531A71">
              <w:rPr>
                <w:rFonts w:eastAsia="標楷體"/>
              </w:rPr>
              <w:instrText>,</w:instrText>
            </w:r>
            <w:r w:rsidR="0056290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56290E" w:rsidRPr="00531A71">
              <w:rPr>
                <w:rFonts w:eastAsia="標楷體"/>
              </w:rPr>
              <w:instrText>)</w:instrText>
            </w:r>
            <w:r w:rsidR="0056290E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="00082663" w:rsidRPr="00531A71">
              <w:rPr>
                <w:rFonts w:eastAsia="標楷體" w:hint="eastAsia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1</w:t>
            </w:r>
            <w:r w:rsidR="00082663"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C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</w:tc>
      </w:tr>
    </w:tbl>
    <w:p w14:paraId="13F2A06E" w14:textId="77777777" w:rsidR="002740E3" w:rsidRDefault="002740E3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5E0156C7" w14:textId="77777777" w:rsidR="002740E3" w:rsidRDefault="002740E3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746B00AF" w14:textId="77777777" w:rsidR="002740E3" w:rsidRDefault="002740E3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8062519" w14:textId="77777777" w:rsidR="002740E3" w:rsidRDefault="002740E3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EC9FCBC" w14:textId="77777777" w:rsidR="002740E3" w:rsidRDefault="002740E3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15F18B2C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6E74C669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10ECA987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62304B6D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71CA74F4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7EF5A51B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30CBEF60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1AAB0560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DFA0300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6B51E9A5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07D4631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0FAAB55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B8B9413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44BC7F95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0E775970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13AEDD28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3666F53D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26DAF75C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395041DD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56FB9306" w14:textId="77777777" w:rsidR="0050584F" w:rsidRDefault="0050584F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</w:p>
    <w:p w14:paraId="0C4441EC" w14:textId="77777777" w:rsidR="000A54D2" w:rsidRPr="00531A71" w:rsidRDefault="00892212" w:rsidP="00ED44A5">
      <w:pPr>
        <w:spacing w:line="0" w:lineRule="atLeast"/>
        <w:ind w:left="721" w:hangingChars="300" w:hanging="721"/>
        <w:rPr>
          <w:rFonts w:eastAsia="標楷體" w:hAnsi="標楷體" w:hint="eastAsia"/>
          <w:b/>
          <w:iCs/>
        </w:rPr>
      </w:pPr>
      <w:r w:rsidRPr="00531A71">
        <w:rPr>
          <w:rFonts w:eastAsia="標楷體" w:hAnsi="標楷體"/>
          <w:b/>
          <w:iCs/>
        </w:rPr>
        <w:t>例題</w:t>
      </w:r>
      <w:r w:rsidR="00A82389">
        <w:rPr>
          <w:rFonts w:eastAsia="標楷體" w:hAnsi="標楷體" w:hint="eastAsia"/>
          <w:b/>
          <w:iCs/>
        </w:rPr>
        <w:t>7.2-10</w:t>
      </w:r>
      <w:r w:rsidRPr="00531A71">
        <w:rPr>
          <w:rFonts w:eastAsia="標楷體" w:hAnsi="標楷體"/>
          <w:b/>
          <w:iCs/>
        </w:rPr>
        <w:t>：</w:t>
      </w:r>
    </w:p>
    <w:p w14:paraId="31A1AE10" w14:textId="77777777" w:rsidR="0050584F" w:rsidRDefault="00362941" w:rsidP="002740E3">
      <w:pPr>
        <w:tabs>
          <w:tab w:val="left" w:pos="7436"/>
        </w:tabs>
        <w:spacing w:beforeLines="50" w:before="180"/>
        <w:ind w:left="488" w:hanging="488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Pr="00531A71">
        <w:rPr>
          <w:rFonts w:eastAsia="標楷體" w:hAnsi="標楷體"/>
        </w:rPr>
        <w:t>如圖</w:t>
      </w:r>
      <w:r w:rsidR="007A65E3">
        <w:rPr>
          <w:rFonts w:eastAsia="標楷體" w:hAnsi="標楷體" w:hint="eastAsia"/>
        </w:rPr>
        <w:t>7.2-11</w:t>
      </w:r>
      <w:r w:rsidRPr="00531A71">
        <w:rPr>
          <w:rFonts w:eastAsia="標楷體" w:hAnsi="標楷體"/>
        </w:rPr>
        <w:t>，圓</w:t>
      </w:r>
      <w:r w:rsidR="00DD02E3" w:rsidRPr="00531A71">
        <w:rPr>
          <w:rFonts w:eastAsia="標楷體" w:hint="eastAsia"/>
        </w:rPr>
        <w:t>P</w:t>
      </w:r>
      <w:r w:rsidRPr="00531A71">
        <w:rPr>
          <w:rFonts w:eastAsia="標楷體" w:hAnsi="標楷體"/>
        </w:rPr>
        <w:t>的半徑</w:t>
      </w:r>
      <w:r w:rsidR="004E3DA6" w:rsidRPr="00531A71">
        <w:rPr>
          <w:rFonts w:eastAsia="標楷體"/>
          <w:position w:val="-2"/>
        </w:rPr>
        <w:pict w14:anchorId="794DF37C">
          <v:shape id="_x0000_i1117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為</w:t>
      </w:r>
      <w:r w:rsidRPr="00531A71">
        <w:rPr>
          <w:rFonts w:eastAsia="標楷體"/>
        </w:rPr>
        <w:t>15</w:t>
      </w:r>
      <w:r w:rsidRPr="00531A71">
        <w:rPr>
          <w:rFonts w:eastAsia="標楷體" w:hAnsi="標楷體"/>
        </w:rPr>
        <w:t>公分，圓</w:t>
      </w:r>
      <w:r w:rsidR="004E3DA6" w:rsidRPr="00531A71">
        <w:rPr>
          <w:rFonts w:eastAsia="標楷體" w:hint="eastAsia"/>
        </w:rPr>
        <w:t>Q</w:t>
      </w:r>
      <w:r w:rsidRPr="00531A71">
        <w:rPr>
          <w:rFonts w:eastAsia="標楷體" w:hAnsi="標楷體"/>
        </w:rPr>
        <w:t>的半徑</w:t>
      </w:r>
      <w:r w:rsidR="004E3DA6" w:rsidRPr="00531A71">
        <w:rPr>
          <w:rFonts w:eastAsia="標楷體"/>
          <w:position w:val="-6"/>
        </w:rPr>
        <w:pict w14:anchorId="3E82E47E">
          <v:shape id="_x0000_i1118" type="#_x0000_t75" alt="%FontSize=12&#10;%TeXFontSize=12&#10;\documentclass{article}&#10;\pagestyle{empty}&#10;\begin{document}&#10;\[&#10;\overline{QC}&#10;\]&#10;\end{document}" style="width:17.25pt;height:12.75pt">
            <v:imagedata r:id="rId66" o:title="formula_phys"/>
          </v:shape>
        </w:pict>
      </w:r>
      <w:r w:rsidRPr="00531A71">
        <w:rPr>
          <w:rFonts w:eastAsia="標楷體" w:hAnsi="標楷體"/>
        </w:rPr>
        <w:t>為</w:t>
      </w:r>
      <w:smartTag w:uri="urn:schemas-microsoft-com:office:smarttags" w:element="chmetcnv">
        <w:smartTagPr>
          <w:attr w:name="UnitName" w:val="公分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9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</w:t>
      </w:r>
      <w:r w:rsidR="002740E3">
        <w:rPr>
          <w:rFonts w:eastAsia="標楷體" w:hAnsi="標楷體"/>
        </w:rPr>
        <w:tab/>
      </w:r>
    </w:p>
    <w:p w14:paraId="229F5F8D" w14:textId="77777777" w:rsidR="0050584F" w:rsidRDefault="0050584F" w:rsidP="0050584F">
      <w:pPr>
        <w:tabs>
          <w:tab w:val="left" w:pos="7436"/>
        </w:tabs>
        <w:spacing w:line="320" w:lineRule="exact"/>
        <w:ind w:left="488" w:hanging="488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="00362941" w:rsidRPr="00531A71">
        <w:rPr>
          <w:rFonts w:eastAsia="標楷體" w:hAnsi="標楷體"/>
        </w:rPr>
        <w:t>∠</w:t>
      </w:r>
      <w:r w:rsidR="00135EE3" w:rsidRPr="00531A71">
        <w:rPr>
          <w:rFonts w:eastAsia="標楷體"/>
        </w:rPr>
        <w:t>A</w:t>
      </w:r>
      <w:r w:rsidR="00135EE3" w:rsidRPr="00531A71">
        <w:rPr>
          <w:rFonts w:eastAsia="標楷體" w:hint="eastAsia"/>
        </w:rPr>
        <w:t>P</w:t>
      </w:r>
      <w:r w:rsidR="00362941" w:rsidRPr="00531A71">
        <w:rPr>
          <w:rFonts w:eastAsia="標楷體"/>
        </w:rPr>
        <w:t>B</w:t>
      </w:r>
      <w:r w:rsidR="00362941" w:rsidRPr="00531A71">
        <w:rPr>
          <w:rFonts w:eastAsia="標楷體" w:hAnsi="標楷體"/>
        </w:rPr>
        <w:t>＝∠</w:t>
      </w:r>
      <w:r w:rsidR="00135EE3" w:rsidRPr="00531A71">
        <w:rPr>
          <w:rFonts w:eastAsia="標楷體"/>
        </w:rPr>
        <w:t>C</w:t>
      </w:r>
      <w:r w:rsidR="00135EE3" w:rsidRPr="00531A71">
        <w:rPr>
          <w:rFonts w:eastAsia="標楷體" w:hint="eastAsia"/>
        </w:rPr>
        <w:t>Q</w:t>
      </w:r>
      <w:r w:rsidR="00362941" w:rsidRPr="00531A71">
        <w:rPr>
          <w:rFonts w:eastAsia="標楷體"/>
        </w:rPr>
        <w:t>D</w:t>
      </w:r>
      <w:r w:rsidR="00362941" w:rsidRPr="00531A71">
        <w:rPr>
          <w:rFonts w:eastAsia="標楷體" w:hAnsi="標楷體"/>
        </w:rPr>
        <w:t>。已知</w:t>
      </w:r>
      <w:r w:rsidR="00362941" w:rsidRPr="00531A71">
        <w:rPr>
          <w:rFonts w:eastAsia="標楷體"/>
        </w:rPr>
        <w:fldChar w:fldCharType="begin"/>
      </w:r>
      <w:r w:rsidR="00362941" w:rsidRPr="00531A71">
        <w:rPr>
          <w:rFonts w:eastAsia="標楷體"/>
        </w:rPr>
        <w:instrText xml:space="preserve"> eq \o(</w:instrText>
      </w:r>
      <w:r w:rsidR="00362941" w:rsidRPr="00531A71">
        <w:rPr>
          <w:rFonts w:eastAsia="標楷體"/>
          <w:iCs/>
        </w:rPr>
        <w:instrText>CD</w:instrText>
      </w:r>
      <w:r w:rsidR="00362941" w:rsidRPr="00531A71">
        <w:rPr>
          <w:rFonts w:eastAsia="標楷體"/>
        </w:rPr>
        <w:instrText>,</w:instrText>
      </w:r>
      <w:r w:rsidR="00362941" w:rsidRPr="00531A71">
        <w:rPr>
          <w:rFonts w:eastAsia="標楷體" w:hAnsi="標楷體"/>
          <w:w w:val="150"/>
          <w:position w:val="16"/>
        </w:rPr>
        <w:instrText>︵</w:instrText>
      </w:r>
      <w:r w:rsidR="00362941" w:rsidRPr="00531A71">
        <w:rPr>
          <w:rFonts w:eastAsia="標楷體"/>
        </w:rPr>
        <w:instrText>)</w:instrText>
      </w:r>
      <w:r w:rsidR="00362941" w:rsidRPr="00531A71">
        <w:rPr>
          <w:rFonts w:eastAsia="標楷體"/>
        </w:rPr>
        <w:fldChar w:fldCharType="end"/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</w:rPr>
        <w:t>50°</w:t>
      </w:r>
      <w:r w:rsidR="00362941" w:rsidRPr="00531A71">
        <w:rPr>
          <w:rFonts w:eastAsia="標楷體" w:hAnsi="標楷體"/>
        </w:rPr>
        <w:t>，則：</w:t>
      </w:r>
    </w:p>
    <w:p w14:paraId="57215F7D" w14:textId="77777777" w:rsidR="00362941" w:rsidRDefault="0050584F" w:rsidP="0050584F">
      <w:pPr>
        <w:tabs>
          <w:tab w:val="left" w:pos="7436"/>
        </w:tabs>
        <w:spacing w:line="320" w:lineRule="exact"/>
        <w:ind w:left="488" w:hanging="488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</w:t>
      </w:r>
      <w:r w:rsidR="00362941" w:rsidRPr="00531A71">
        <w:rPr>
          <w:rFonts w:eastAsia="標楷體"/>
        </w:rPr>
        <w:t xml:space="preserve">(1) </w:t>
      </w:r>
      <w:r w:rsidR="00362941" w:rsidRPr="00531A71">
        <w:rPr>
          <w:rFonts w:eastAsia="標楷體" w:hAnsi="標楷體"/>
        </w:rPr>
        <w:t>∠</w:t>
      </w:r>
      <w:r w:rsidR="00135EE3" w:rsidRPr="00531A71">
        <w:rPr>
          <w:rFonts w:eastAsia="標楷體"/>
        </w:rPr>
        <w:t>A</w:t>
      </w:r>
      <w:r w:rsidR="00135EE3" w:rsidRPr="00531A71">
        <w:rPr>
          <w:rFonts w:eastAsia="標楷體" w:hint="eastAsia"/>
        </w:rPr>
        <w:t>P</w:t>
      </w:r>
      <w:r w:rsidR="00362941" w:rsidRPr="00531A71">
        <w:rPr>
          <w:rFonts w:eastAsia="標楷體"/>
        </w:rPr>
        <w:t>B</w:t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  <w:u w:val="single" w:color="000000"/>
        </w:rPr>
        <w:t xml:space="preserve">      </w:t>
      </w:r>
      <w:r w:rsidR="00362941" w:rsidRPr="00531A71">
        <w:rPr>
          <w:rFonts w:eastAsia="標楷體" w:hAnsi="標楷體"/>
        </w:rPr>
        <w:t>度。</w:t>
      </w:r>
      <w:r w:rsidR="00B90F0C">
        <w:rPr>
          <w:rFonts w:eastAsia="標楷體" w:hAnsi="標楷體" w:hint="eastAsia"/>
        </w:rPr>
        <w:t xml:space="preserve">          </w:t>
      </w:r>
      <w:r w:rsidR="00362941" w:rsidRPr="00531A71">
        <w:rPr>
          <w:rFonts w:eastAsia="標楷體"/>
        </w:rPr>
        <w:t xml:space="preserve">(2) </w:t>
      </w:r>
      <w:r w:rsidR="00362941" w:rsidRPr="00531A71">
        <w:rPr>
          <w:rFonts w:eastAsia="標楷體"/>
        </w:rPr>
        <w:fldChar w:fldCharType="begin"/>
      </w:r>
      <w:r w:rsidR="00362941" w:rsidRPr="00531A71">
        <w:rPr>
          <w:rFonts w:eastAsia="標楷體"/>
        </w:rPr>
        <w:instrText xml:space="preserve"> eq \o(</w:instrText>
      </w:r>
      <w:r w:rsidR="00362941" w:rsidRPr="00531A71">
        <w:rPr>
          <w:rFonts w:eastAsia="標楷體"/>
          <w:iCs/>
        </w:rPr>
        <w:instrText>AB</w:instrText>
      </w:r>
      <w:r w:rsidR="00362941" w:rsidRPr="00531A71">
        <w:rPr>
          <w:rFonts w:eastAsia="標楷體"/>
        </w:rPr>
        <w:instrText>,</w:instrText>
      </w:r>
      <w:r w:rsidR="00362941" w:rsidRPr="00531A71">
        <w:rPr>
          <w:rFonts w:eastAsia="標楷體" w:hAnsi="標楷體"/>
          <w:w w:val="150"/>
          <w:position w:val="16"/>
        </w:rPr>
        <w:instrText>︵</w:instrText>
      </w:r>
      <w:r w:rsidR="00362941" w:rsidRPr="00531A71">
        <w:rPr>
          <w:rFonts w:eastAsia="標楷體"/>
        </w:rPr>
        <w:instrText>)</w:instrText>
      </w:r>
      <w:r w:rsidR="00362941" w:rsidRPr="00531A71">
        <w:rPr>
          <w:rFonts w:eastAsia="標楷體"/>
        </w:rPr>
        <w:fldChar w:fldCharType="end"/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  <w:u w:val="single" w:color="000000"/>
        </w:rPr>
        <w:t xml:space="preserve">      </w:t>
      </w:r>
      <w:r w:rsidR="00362941" w:rsidRPr="00531A71">
        <w:rPr>
          <w:rFonts w:eastAsia="標楷體" w:hAnsi="標楷體"/>
        </w:rPr>
        <w:t>度。</w:t>
      </w:r>
    </w:p>
    <w:p w14:paraId="36593240" w14:textId="77777777" w:rsidR="00B90F0C" w:rsidRDefault="002740E3" w:rsidP="00362941">
      <w:pPr>
        <w:spacing w:beforeLines="50" w:before="180" w:line="0" w:lineRule="atLeast"/>
        <w:ind w:left="720" w:hanging="72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445FCA0B">
          <v:shape id="_x0000_s3121" type="#_x0000_t75" style="position:absolute;left:0;text-align:left;margin-left:82.15pt;margin-top:9pt;width:247.8pt;height:159.95pt;z-index:65">
            <v:imagedata r:id="rId67" o:title=""/>
          </v:shape>
        </w:pict>
      </w:r>
    </w:p>
    <w:p w14:paraId="16E9940C" w14:textId="77777777" w:rsidR="00B90F0C" w:rsidRPr="00531A71" w:rsidRDefault="00B90F0C" w:rsidP="00362941">
      <w:pPr>
        <w:spacing w:beforeLines="50" w:before="180" w:line="0" w:lineRule="atLeast"/>
        <w:ind w:left="720" w:hanging="720"/>
        <w:rPr>
          <w:rFonts w:eastAsia="標楷體"/>
        </w:rPr>
      </w:pPr>
    </w:p>
    <w:p w14:paraId="19E15F30" w14:textId="77777777" w:rsidR="00362941" w:rsidRDefault="00362941" w:rsidP="00362941">
      <w:pPr>
        <w:jc w:val="both"/>
        <w:rPr>
          <w:rFonts w:eastAsia="標楷體" w:hint="eastAsia"/>
          <w:b/>
        </w:rPr>
      </w:pPr>
    </w:p>
    <w:p w14:paraId="760D6B35" w14:textId="77777777" w:rsidR="00B90F0C" w:rsidRDefault="00B90F0C" w:rsidP="00362941">
      <w:pPr>
        <w:jc w:val="both"/>
        <w:rPr>
          <w:rFonts w:eastAsia="標楷體" w:hint="eastAsia"/>
          <w:b/>
        </w:rPr>
      </w:pPr>
    </w:p>
    <w:p w14:paraId="7BD6C7FC" w14:textId="77777777" w:rsidR="00B90F0C" w:rsidRPr="00531A71" w:rsidRDefault="00B90F0C" w:rsidP="00362941">
      <w:pPr>
        <w:jc w:val="both"/>
        <w:rPr>
          <w:rFonts w:eastAsia="標楷體" w:hint="eastAsia"/>
          <w:b/>
        </w:rPr>
      </w:pPr>
    </w:p>
    <w:p w14:paraId="79C318F0" w14:textId="77777777" w:rsidR="001C0E51" w:rsidRDefault="001C0E51" w:rsidP="00362941">
      <w:pPr>
        <w:jc w:val="both"/>
        <w:rPr>
          <w:rFonts w:eastAsia="標楷體" w:hint="eastAsia"/>
          <w:b/>
        </w:rPr>
      </w:pPr>
    </w:p>
    <w:p w14:paraId="4CA09BE8" w14:textId="77777777" w:rsidR="0050584F" w:rsidRPr="00531A71" w:rsidRDefault="0050584F" w:rsidP="00362941">
      <w:pPr>
        <w:jc w:val="both"/>
        <w:rPr>
          <w:rFonts w:eastAsia="標楷體" w:hint="eastAsia"/>
          <w:b/>
        </w:rPr>
      </w:pPr>
    </w:p>
    <w:p w14:paraId="488A02B3" w14:textId="77777777" w:rsidR="001C0E51" w:rsidRDefault="001C0E51" w:rsidP="00362941">
      <w:pPr>
        <w:jc w:val="both"/>
        <w:rPr>
          <w:rFonts w:eastAsia="標楷體" w:hint="eastAsia"/>
          <w:b/>
        </w:rPr>
      </w:pPr>
    </w:p>
    <w:p w14:paraId="71966AAF" w14:textId="77777777" w:rsidR="00B90F0C" w:rsidRPr="00531A71" w:rsidRDefault="00B90F0C" w:rsidP="00362941">
      <w:pPr>
        <w:jc w:val="both"/>
        <w:rPr>
          <w:rFonts w:eastAsia="標楷體" w:hint="eastAsia"/>
          <w:b/>
        </w:rPr>
      </w:pPr>
    </w:p>
    <w:p w14:paraId="3287BDBA" w14:textId="77777777" w:rsidR="007A65E3" w:rsidRDefault="007A65E3" w:rsidP="007A65E3">
      <w:pPr>
        <w:pStyle w:val="3-1"/>
        <w:spacing w:beforeLines="50" w:before="18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1</w:t>
      </w:r>
    </w:p>
    <w:p w14:paraId="1C864FAE" w14:textId="77777777" w:rsidR="00362941" w:rsidRPr="00531A71" w:rsidRDefault="00362941" w:rsidP="00362941">
      <w:pPr>
        <w:pStyle w:val="3-1"/>
        <w:ind w:left="390" w:hanging="390"/>
        <w:rPr>
          <w:rFonts w:eastAsia="標楷體" w:hAnsi="標楷體" w:hint="eastAsia"/>
        </w:rPr>
      </w:pPr>
      <w:r w:rsidRPr="002740E3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圓心角等於所對弧的度數</w:t>
      </w:r>
    </w:p>
    <w:p w14:paraId="67AB8825" w14:textId="77777777" w:rsidR="00362941" w:rsidRPr="002740E3" w:rsidRDefault="00362941" w:rsidP="002740E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740E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362941" w:rsidRPr="00531A71" w14:paraId="5C30932C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92EDA6" w14:textId="77777777" w:rsidR="00362941" w:rsidRPr="00531A71" w:rsidRDefault="00362941" w:rsidP="00E875D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31B3DCF6" w14:textId="77777777" w:rsidR="00362941" w:rsidRPr="00531A71" w:rsidRDefault="00362941" w:rsidP="00E875D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62941" w:rsidRPr="00531A71" w14:paraId="3D1B0806" w14:textId="77777777">
        <w:tc>
          <w:tcPr>
            <w:tcW w:w="3708" w:type="dxa"/>
            <w:tcBorders>
              <w:top w:val="single" w:sz="4" w:space="0" w:color="auto"/>
            </w:tcBorders>
          </w:tcPr>
          <w:p w14:paraId="4E8AD59A" w14:textId="77777777" w:rsidR="00362941" w:rsidRPr="0050584F" w:rsidRDefault="00362941" w:rsidP="0050584F">
            <w:pPr>
              <w:numPr>
                <w:ilvl w:val="0"/>
                <w:numId w:val="32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50584F">
              <w:rPr>
                <w:rFonts w:eastAsia="標楷體" w:hAnsi="標楷體"/>
              </w:rPr>
              <w:t>圓</w:t>
            </w:r>
            <w:r w:rsidR="00135EE3" w:rsidRPr="0050584F">
              <w:rPr>
                <w:rFonts w:eastAsia="標楷體" w:hint="eastAsia"/>
              </w:rPr>
              <w:t>Q</w:t>
            </w:r>
            <w:r w:rsidRPr="0050584F">
              <w:rPr>
                <w:rFonts w:eastAsia="標楷體" w:hAnsi="標楷體"/>
              </w:rPr>
              <w:t>中，</w:t>
            </w:r>
            <w:r w:rsidRPr="0050584F">
              <w:rPr>
                <w:rFonts w:ascii="標楷體" w:eastAsia="標楷體" w:hAnsi="標楷體"/>
              </w:rPr>
              <w:t>∠</w:t>
            </w:r>
            <w:r w:rsidR="00135EE3" w:rsidRPr="0050584F">
              <w:rPr>
                <w:rFonts w:eastAsia="標楷體"/>
              </w:rPr>
              <w:t>C</w:t>
            </w:r>
            <w:r w:rsidR="00135EE3" w:rsidRPr="0050584F">
              <w:rPr>
                <w:rFonts w:eastAsia="標楷體" w:hint="eastAsia"/>
              </w:rPr>
              <w:t>Q</w:t>
            </w:r>
            <w:r w:rsidRPr="0050584F">
              <w:rPr>
                <w:rFonts w:eastAsia="標楷體"/>
              </w:rPr>
              <w:t>D</w:t>
            </w:r>
            <w:r w:rsidRPr="0050584F">
              <w:rPr>
                <w:rFonts w:eastAsia="標楷體" w:hAnsi="標楷體"/>
              </w:rPr>
              <w:t>＝</w:t>
            </w:r>
            <w:r w:rsidRPr="0050584F">
              <w:rPr>
                <w:rFonts w:eastAsia="標楷體"/>
              </w:rPr>
              <w:fldChar w:fldCharType="begin"/>
            </w:r>
            <w:r w:rsidRPr="0050584F">
              <w:rPr>
                <w:rFonts w:eastAsia="標楷體"/>
              </w:rPr>
              <w:instrText xml:space="preserve"> eq \o(CD,</w:instrText>
            </w:r>
            <w:r w:rsidRPr="0050584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0584F">
              <w:rPr>
                <w:rFonts w:eastAsia="標楷體"/>
              </w:rPr>
              <w:instrText>)</w:instrText>
            </w:r>
            <w:r w:rsidRPr="0050584F">
              <w:rPr>
                <w:rFonts w:eastAsia="標楷體"/>
              </w:rPr>
              <w:fldChar w:fldCharType="end"/>
            </w:r>
            <w:r w:rsidRPr="0050584F">
              <w:rPr>
                <w:rFonts w:eastAsia="標楷體" w:hAnsi="標楷體"/>
              </w:rPr>
              <w:t>＝</w:t>
            </w:r>
            <w:r w:rsidRPr="0050584F">
              <w:rPr>
                <w:rFonts w:eastAsia="標楷體"/>
              </w:rPr>
              <w:t>50°</w:t>
            </w:r>
          </w:p>
          <w:p w14:paraId="3F314DE3" w14:textId="77777777" w:rsidR="00362941" w:rsidRPr="00531A71" w:rsidRDefault="00362941" w:rsidP="0050584F">
            <w:pPr>
              <w:numPr>
                <w:ilvl w:val="0"/>
                <w:numId w:val="32"/>
              </w:numPr>
              <w:tabs>
                <w:tab w:val="clear" w:pos="870"/>
                <w:tab w:val="num" w:pos="360"/>
              </w:tabs>
              <w:spacing w:beforeLines="140" w:before="504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A</w:t>
            </w:r>
            <w:r w:rsidR="00135EE3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C</w:t>
            </w:r>
            <w:r w:rsidR="00135EE3"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6185C83E" w14:textId="77777777" w:rsidR="00362941" w:rsidRPr="00531A71" w:rsidRDefault="00362941" w:rsidP="00A3788E">
            <w:pPr>
              <w:numPr>
                <w:ilvl w:val="0"/>
                <w:numId w:val="32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="00A32AEE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A</w:t>
            </w:r>
            <w:r w:rsidR="00135EE3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645FD700" w14:textId="77777777" w:rsidR="0050584F" w:rsidRDefault="00362941" w:rsidP="001C0E5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C</w:t>
            </w:r>
            <w:r w:rsidR="00135EE3"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</w:p>
          <w:p w14:paraId="4BC80B18" w14:textId="77777777" w:rsidR="00362941" w:rsidRPr="00531A71" w:rsidRDefault="00362941" w:rsidP="0050584F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545E675E" w14:textId="77777777" w:rsidR="00362941" w:rsidRPr="00531A71" w:rsidRDefault="00362941" w:rsidP="001C0E5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A</w:t>
            </w:r>
            <w:r w:rsidR="00135EE3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C</w:t>
            </w:r>
            <w:r w:rsidR="00135EE3"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 xml:space="preserve">D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1) 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C</w:t>
            </w:r>
            <w:r w:rsidR="00135EE3"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44B05E36" w14:textId="77777777" w:rsidR="00362941" w:rsidRPr="00531A71" w:rsidRDefault="00362941" w:rsidP="001C0E5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A</w:t>
            </w:r>
            <w:r w:rsidR="00135EE3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r w:rsidR="001C0E51" w:rsidRPr="00531A71">
              <w:rPr>
                <w:rFonts w:eastAsia="標楷體" w:hint="eastAsia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2) </w:t>
            </w:r>
            <w:r w:rsidRPr="00531A71">
              <w:rPr>
                <w:rFonts w:ascii="標楷體" w:eastAsia="標楷體" w:hAnsi="標楷體"/>
              </w:rPr>
              <w:t>∠</w:t>
            </w:r>
            <w:r w:rsidR="00135EE3" w:rsidRPr="00531A71">
              <w:rPr>
                <w:rFonts w:eastAsia="標楷體"/>
              </w:rPr>
              <w:t>A</w:t>
            </w:r>
            <w:r w:rsidR="00135EE3"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</w:tc>
      </w:tr>
    </w:tbl>
    <w:p w14:paraId="510F8FD1" w14:textId="77777777" w:rsidR="00F62236" w:rsidRDefault="00F62236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5D0D2342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5C0E8F1D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35953A35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38E6C198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079DC2DB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4A490ED8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6FCB52A7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662EB6DE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292A5990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58BAA6E7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0BA1D199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59F2A0B7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4C0C66EB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12D5286E" w14:textId="77777777" w:rsidR="0050584F" w:rsidRDefault="0050584F" w:rsidP="00F62236">
      <w:pPr>
        <w:tabs>
          <w:tab w:val="left" w:pos="0"/>
        </w:tabs>
        <w:spacing w:line="0" w:lineRule="atLeast"/>
        <w:rPr>
          <w:rFonts w:eastAsia="標楷體" w:hAnsi="標楷體" w:hint="eastAsia"/>
        </w:rPr>
      </w:pPr>
    </w:p>
    <w:p w14:paraId="167CBC63" w14:textId="77777777" w:rsidR="00EA35E2" w:rsidRPr="00531A71" w:rsidRDefault="00892212" w:rsidP="00B90F0C">
      <w:pPr>
        <w:spacing w:beforeLines="50" w:before="180" w:line="0" w:lineRule="atLeast"/>
        <w:rPr>
          <w:rFonts w:eastAsia="標楷體" w:hAnsi="標楷體" w:hint="eastAsia"/>
          <w:b/>
          <w:iCs/>
        </w:rPr>
      </w:pPr>
      <w:r w:rsidRPr="00531A71">
        <w:rPr>
          <w:rFonts w:eastAsia="標楷體" w:hAnsi="標楷體"/>
          <w:b/>
          <w:iCs/>
        </w:rPr>
        <w:t>例題</w:t>
      </w:r>
      <w:r w:rsidR="00A82389">
        <w:rPr>
          <w:rFonts w:eastAsia="標楷體" w:hAnsi="標楷體" w:hint="eastAsia"/>
          <w:b/>
          <w:iCs/>
        </w:rPr>
        <w:t>7.2-11</w:t>
      </w:r>
      <w:r w:rsidRPr="00531A71">
        <w:rPr>
          <w:rFonts w:eastAsia="標楷體" w:hAnsi="標楷體"/>
          <w:b/>
          <w:iCs/>
        </w:rPr>
        <w:t>：</w:t>
      </w:r>
    </w:p>
    <w:p w14:paraId="4A53CCD3" w14:textId="77777777" w:rsidR="00362941" w:rsidRPr="00531A71" w:rsidRDefault="00EA35E2" w:rsidP="00687EAA">
      <w:pPr>
        <w:spacing w:beforeLines="50" w:before="180" w:line="0" w:lineRule="atLeast"/>
        <w:ind w:left="476" w:hangingChars="198" w:hanging="476"/>
        <w:rPr>
          <w:rFonts w:eastAsia="標楷體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="00362941" w:rsidRPr="00531A71">
        <w:rPr>
          <w:rFonts w:eastAsia="標楷體" w:hAnsi="標楷體"/>
        </w:rPr>
        <w:t>如圖</w:t>
      </w:r>
      <w:r w:rsidR="007A65E3">
        <w:rPr>
          <w:rFonts w:eastAsia="標楷體" w:hAnsi="標楷體" w:hint="eastAsia"/>
        </w:rPr>
        <w:t>7.2-12</w:t>
      </w:r>
      <w:r w:rsidR="00362941" w:rsidRPr="00531A71">
        <w:rPr>
          <w:rFonts w:eastAsia="標楷體" w:hAnsi="標楷體"/>
        </w:rPr>
        <w:t>，兩同心圓的圓心為</w:t>
      </w:r>
      <w:r w:rsidR="00362941" w:rsidRPr="00531A71">
        <w:rPr>
          <w:rFonts w:eastAsia="標楷體"/>
        </w:rPr>
        <w:t>O</w:t>
      </w:r>
      <w:r w:rsidR="00362941"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  <w:position w:val="-2"/>
        </w:rPr>
        <w:pict w14:anchorId="3E8486C5">
          <v:shape id="_x0000_i1119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362941"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7D331AF7">
          <v:shape id="_x0000_i1120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362941" w:rsidRPr="00531A71">
        <w:rPr>
          <w:rFonts w:eastAsia="標楷體" w:hAnsi="標楷體"/>
        </w:rPr>
        <w:t>為小圓的半徑，</w:t>
      </w:r>
      <w:r w:rsidRPr="00531A71">
        <w:rPr>
          <w:rFonts w:ascii="標楷體" w:eastAsia="標楷體" w:hAnsi="標楷體"/>
          <w:position w:val="-2"/>
        </w:rPr>
        <w:pict w14:anchorId="2C9E690C">
          <v:shape id="_x0000_i1121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="00362941"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5430B9D0">
          <v:shape id="_x0000_i1122" type="#_x0000_t75" alt="%FontSize=12&#10;%TeXFontSize=12&#10;\documentclass{article}&#10;\pagestyle{empty}&#10;\begin{document}&#10;\[&#10;\overline{OD}&#10;\]&#10;\end{document}" style="width:18pt;height:10.5pt">
            <v:imagedata r:id="rId68" o:title="formula_phys"/>
          </v:shape>
        </w:pict>
      </w:r>
      <w:r w:rsidR="00362941" w:rsidRPr="00531A71">
        <w:rPr>
          <w:rFonts w:eastAsia="標楷體" w:hAnsi="標楷體"/>
        </w:rPr>
        <w:t>為</w:t>
      </w:r>
      <w:r w:rsidR="00687EAA">
        <w:rPr>
          <w:rFonts w:eastAsia="標楷體" w:hAnsi="標楷體" w:hint="eastAsia"/>
        </w:rPr>
        <w:br/>
      </w:r>
      <w:r w:rsidR="00362941" w:rsidRPr="00531A71">
        <w:rPr>
          <w:rFonts w:eastAsia="標楷體" w:hAnsi="標楷體"/>
        </w:rPr>
        <w:t>大圓的半徑。已知∠</w:t>
      </w:r>
      <w:r w:rsidR="00362941" w:rsidRPr="00531A71">
        <w:rPr>
          <w:rFonts w:eastAsia="標楷體"/>
        </w:rPr>
        <w:t>AOB</w:t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</w:rPr>
        <w:t>120</w:t>
      </w:r>
      <w:r w:rsidR="00362941" w:rsidRPr="00531A71">
        <w:rPr>
          <w:rFonts w:eastAsia="標楷體"/>
        </w:rPr>
        <w:sym w:font="Symbol" w:char="F0B0"/>
      </w:r>
      <w:r w:rsidR="00362941" w:rsidRPr="00531A71">
        <w:rPr>
          <w:rFonts w:eastAsia="標楷體" w:hAnsi="標楷體"/>
        </w:rPr>
        <w:t>，則：</w:t>
      </w:r>
      <w:r w:rsidR="00687EAA">
        <w:rPr>
          <w:rFonts w:eastAsia="標楷體" w:hAnsi="標楷體" w:hint="eastAsia"/>
        </w:rPr>
        <w:br/>
      </w:r>
      <w:r w:rsidR="00362941" w:rsidRPr="00531A71">
        <w:rPr>
          <w:rFonts w:eastAsia="標楷體"/>
        </w:rPr>
        <w:t xml:space="preserve">(1) </w:t>
      </w:r>
      <w:r w:rsidR="00362941" w:rsidRPr="00531A71">
        <w:rPr>
          <w:rFonts w:eastAsia="標楷體" w:hAnsi="標楷體"/>
        </w:rPr>
        <w:t>∠</w:t>
      </w:r>
      <w:r w:rsidR="00362941" w:rsidRPr="00531A71">
        <w:rPr>
          <w:rFonts w:eastAsia="標楷體"/>
        </w:rPr>
        <w:t>COD</w:t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  <w:u w:val="single" w:color="000000"/>
        </w:rPr>
        <w:t xml:space="preserve">      </w:t>
      </w:r>
      <w:r w:rsidR="00362941" w:rsidRPr="00531A71">
        <w:rPr>
          <w:rFonts w:eastAsia="標楷體" w:hAnsi="標楷體"/>
        </w:rPr>
        <w:t>度。</w:t>
      </w:r>
      <w:r w:rsidR="00687EAA">
        <w:rPr>
          <w:rFonts w:eastAsia="標楷體" w:hAnsi="標楷體" w:hint="eastAsia"/>
        </w:rPr>
        <w:t xml:space="preserve">        </w:t>
      </w:r>
      <w:r w:rsidR="00362941" w:rsidRPr="00531A71">
        <w:rPr>
          <w:rFonts w:eastAsia="標楷體"/>
        </w:rPr>
        <w:t xml:space="preserve">(2) </w:t>
      </w:r>
      <w:r w:rsidR="00362941" w:rsidRPr="00531A71">
        <w:rPr>
          <w:rFonts w:eastAsia="標楷體"/>
        </w:rPr>
        <w:fldChar w:fldCharType="begin"/>
      </w:r>
      <w:r w:rsidR="00362941" w:rsidRPr="00531A71">
        <w:rPr>
          <w:rFonts w:eastAsia="標楷體"/>
        </w:rPr>
        <w:instrText xml:space="preserve"> eq \o(</w:instrText>
      </w:r>
      <w:r w:rsidR="00362941" w:rsidRPr="00531A71">
        <w:rPr>
          <w:rFonts w:eastAsia="標楷體"/>
          <w:iCs/>
        </w:rPr>
        <w:instrText>AB</w:instrText>
      </w:r>
      <w:r w:rsidR="00362941" w:rsidRPr="00531A71">
        <w:rPr>
          <w:rFonts w:eastAsia="標楷體"/>
        </w:rPr>
        <w:instrText>,</w:instrText>
      </w:r>
      <w:r w:rsidR="00362941" w:rsidRPr="00531A71">
        <w:rPr>
          <w:rFonts w:eastAsia="標楷體" w:hAnsi="標楷體"/>
          <w:w w:val="150"/>
          <w:position w:val="16"/>
        </w:rPr>
        <w:instrText>︵</w:instrText>
      </w:r>
      <w:r w:rsidR="00362941" w:rsidRPr="00531A71">
        <w:rPr>
          <w:rFonts w:eastAsia="標楷體"/>
        </w:rPr>
        <w:instrText>)</w:instrText>
      </w:r>
      <w:r w:rsidR="00362941" w:rsidRPr="00531A71">
        <w:rPr>
          <w:rFonts w:eastAsia="標楷體"/>
        </w:rPr>
        <w:fldChar w:fldCharType="end"/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  <w:u w:val="single" w:color="000000"/>
        </w:rPr>
        <w:t xml:space="preserve">      </w:t>
      </w:r>
      <w:r w:rsidR="00362941" w:rsidRPr="00531A71">
        <w:rPr>
          <w:rFonts w:eastAsia="標楷體" w:hAnsi="標楷體"/>
        </w:rPr>
        <w:t>度，</w:t>
      </w:r>
      <w:r w:rsidR="00362941" w:rsidRPr="00531A71">
        <w:rPr>
          <w:rFonts w:eastAsia="標楷體"/>
        </w:rPr>
        <w:fldChar w:fldCharType="begin"/>
      </w:r>
      <w:r w:rsidR="00362941" w:rsidRPr="00531A71">
        <w:rPr>
          <w:rFonts w:eastAsia="標楷體"/>
        </w:rPr>
        <w:instrText xml:space="preserve"> eq \o(CD,</w:instrText>
      </w:r>
      <w:r w:rsidR="00362941" w:rsidRPr="00531A71">
        <w:rPr>
          <w:rFonts w:eastAsia="標楷體" w:hAnsi="標楷體"/>
          <w:w w:val="150"/>
          <w:position w:val="16"/>
        </w:rPr>
        <w:instrText>︵</w:instrText>
      </w:r>
      <w:r w:rsidR="00362941" w:rsidRPr="00531A71">
        <w:rPr>
          <w:rFonts w:eastAsia="標楷體"/>
        </w:rPr>
        <w:instrText>)</w:instrText>
      </w:r>
      <w:r w:rsidR="00362941" w:rsidRPr="00531A71">
        <w:rPr>
          <w:rFonts w:eastAsia="標楷體"/>
        </w:rPr>
        <w:fldChar w:fldCharType="end"/>
      </w:r>
      <w:r w:rsidR="00362941" w:rsidRPr="00531A71">
        <w:rPr>
          <w:rFonts w:eastAsia="標楷體" w:hAnsi="標楷體"/>
        </w:rPr>
        <w:t>＝</w:t>
      </w:r>
      <w:r w:rsidR="00362941" w:rsidRPr="00531A71">
        <w:rPr>
          <w:rFonts w:eastAsia="標楷體"/>
          <w:u w:val="single" w:color="000000"/>
        </w:rPr>
        <w:t xml:space="preserve">      </w:t>
      </w:r>
      <w:r w:rsidR="00362941" w:rsidRPr="00531A71">
        <w:rPr>
          <w:rFonts w:eastAsia="標楷體" w:hAnsi="標楷體"/>
        </w:rPr>
        <w:t>度。</w:t>
      </w:r>
    </w:p>
    <w:p w14:paraId="0BE59099" w14:textId="77777777" w:rsidR="00362941" w:rsidRPr="00531A71" w:rsidRDefault="00687EAA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  <w:r>
        <w:rPr>
          <w:rFonts w:eastAsia="標楷體"/>
          <w:noProof/>
        </w:rPr>
        <w:pict w14:anchorId="29D6CF1B">
          <v:shape id="_x0000_s3125" type="#_x0000_t75" style="position:absolute;left:0;text-align:left;margin-left:129.5pt;margin-top:8.05pt;width:155.05pt;height:158.5pt;z-index:66">
            <v:imagedata r:id="rId69" o:title=""/>
          </v:shape>
        </w:pict>
      </w:r>
    </w:p>
    <w:p w14:paraId="00E8FE2D" w14:textId="77777777" w:rsidR="00362941" w:rsidRDefault="00362941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56BA77E" w14:textId="77777777" w:rsidR="00B90F0C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E054786" w14:textId="77777777" w:rsidR="00B90F0C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7B9587DF" w14:textId="77777777" w:rsidR="00B90F0C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28A6CAE" w14:textId="77777777" w:rsidR="00B90F0C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3782635" w14:textId="77777777" w:rsidR="00B90F0C" w:rsidRPr="00531A71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35E6E4F" w14:textId="77777777" w:rsidR="00362941" w:rsidRDefault="00362941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48BAA93C" w14:textId="77777777" w:rsidR="00687EAA" w:rsidRDefault="00687EAA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BFB4926" w14:textId="77777777" w:rsidR="00687EAA" w:rsidRDefault="00687EAA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232154A" w14:textId="77777777" w:rsidR="00B90F0C" w:rsidRPr="00531A71" w:rsidRDefault="00B90F0C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46679398" w14:textId="77777777" w:rsidR="00362941" w:rsidRPr="00531A71" w:rsidRDefault="00362941" w:rsidP="00362941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E9614A6" w14:textId="77777777" w:rsidR="007A65E3" w:rsidRDefault="007A65E3" w:rsidP="007A65E3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2</w:t>
      </w:r>
    </w:p>
    <w:p w14:paraId="2EA2E365" w14:textId="77777777" w:rsidR="003D76EA" w:rsidRPr="003D76EA" w:rsidRDefault="00362941" w:rsidP="003D76EA">
      <w:pPr>
        <w:pStyle w:val="3-1"/>
        <w:spacing w:beforeLines="50" w:before="180" w:line="240" w:lineRule="auto"/>
        <w:ind w:left="390" w:hanging="390"/>
        <w:rPr>
          <w:rFonts w:eastAsia="標楷體"/>
        </w:rPr>
      </w:pPr>
      <w:r w:rsidRPr="003D76EA">
        <w:rPr>
          <w:rFonts w:eastAsia="標楷體"/>
          <w:b/>
        </w:rPr>
        <w:t>想法：</w:t>
      </w:r>
      <w:r w:rsidR="003D76EA" w:rsidRPr="003D76EA">
        <w:rPr>
          <w:rFonts w:eastAsia="標楷體"/>
        </w:rPr>
        <w:t xml:space="preserve">(1) </w:t>
      </w:r>
      <w:r w:rsidRPr="003D76EA">
        <w:rPr>
          <w:rFonts w:eastAsia="標楷體"/>
        </w:rPr>
        <w:t>同心圓圓心角相等</w:t>
      </w:r>
    </w:p>
    <w:p w14:paraId="39FA7149" w14:textId="77777777" w:rsidR="00362941" w:rsidRPr="003D76EA" w:rsidRDefault="003D76EA" w:rsidP="003D76EA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  <w:r w:rsidRPr="003D76EA">
        <w:rPr>
          <w:rFonts w:eastAsia="標楷體"/>
        </w:rPr>
        <w:t xml:space="preserve">(2) </w:t>
      </w:r>
      <w:r w:rsidR="00362941" w:rsidRPr="003D76EA">
        <w:rPr>
          <w:rFonts w:eastAsia="標楷體"/>
        </w:rPr>
        <w:t>圓心角等於所對弧的度數</w:t>
      </w:r>
    </w:p>
    <w:p w14:paraId="57D8BDF5" w14:textId="77777777" w:rsidR="00362941" w:rsidRPr="003D76EA" w:rsidRDefault="00362941" w:rsidP="003D76EA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3D76EA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5354"/>
      </w:tblGrid>
      <w:tr w:rsidR="00362941" w:rsidRPr="00531A71" w14:paraId="686F1BA8" w14:textId="77777777">
        <w:tc>
          <w:tcPr>
            <w:tcW w:w="31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FC41F0" w14:textId="77777777" w:rsidR="00362941" w:rsidRPr="00531A71" w:rsidRDefault="00362941" w:rsidP="00E875D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354" w:type="dxa"/>
            <w:tcBorders>
              <w:top w:val="single" w:sz="4" w:space="0" w:color="FFFFFF"/>
              <w:bottom w:val="single" w:sz="4" w:space="0" w:color="auto"/>
            </w:tcBorders>
          </w:tcPr>
          <w:p w14:paraId="587A572C" w14:textId="77777777" w:rsidR="00362941" w:rsidRPr="00531A71" w:rsidRDefault="00362941" w:rsidP="00E875D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62941" w:rsidRPr="00531A71" w14:paraId="72A1167C" w14:textId="77777777">
        <w:tc>
          <w:tcPr>
            <w:tcW w:w="3168" w:type="dxa"/>
            <w:tcBorders>
              <w:top w:val="single" w:sz="4" w:space="0" w:color="auto"/>
            </w:tcBorders>
          </w:tcPr>
          <w:p w14:paraId="0984F2B9" w14:textId="77777777" w:rsidR="00362941" w:rsidRPr="00531A71" w:rsidRDefault="00362941" w:rsidP="00EA35E2">
            <w:pPr>
              <w:numPr>
                <w:ilvl w:val="1"/>
                <w:numId w:val="1"/>
              </w:numPr>
              <w:tabs>
                <w:tab w:val="clear" w:pos="870"/>
                <w:tab w:val="num" w:pos="360"/>
              </w:tabs>
              <w:spacing w:beforeLines="50" w:before="180"/>
              <w:ind w:hanging="87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</w:p>
          <w:p w14:paraId="4C604BE5" w14:textId="77777777" w:rsidR="00362941" w:rsidRPr="003D76EA" w:rsidRDefault="00362941" w:rsidP="003D76EA">
            <w:pPr>
              <w:numPr>
                <w:ilvl w:val="1"/>
                <w:numId w:val="1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3D76EA">
              <w:rPr>
                <w:rFonts w:eastAsia="標楷體"/>
              </w:rPr>
              <w:fldChar w:fldCharType="begin"/>
            </w:r>
            <w:r w:rsidRPr="003D76EA">
              <w:rPr>
                <w:rFonts w:eastAsia="標楷體"/>
              </w:rPr>
              <w:instrText xml:space="preserve"> eq \o(</w:instrText>
            </w:r>
            <w:r w:rsidRPr="003D76EA">
              <w:rPr>
                <w:rFonts w:eastAsia="標楷體"/>
                <w:iCs/>
              </w:rPr>
              <w:instrText>AB</w:instrText>
            </w:r>
            <w:r w:rsidRPr="003D76EA">
              <w:rPr>
                <w:rFonts w:eastAsia="標楷體"/>
              </w:rPr>
              <w:instrText>,</w:instrText>
            </w:r>
            <w:r w:rsidRPr="003D76E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D76EA">
              <w:rPr>
                <w:rFonts w:eastAsia="標楷體"/>
              </w:rPr>
              <w:instrText>)</w:instrText>
            </w:r>
            <w:r w:rsidRPr="003D76EA">
              <w:rPr>
                <w:rFonts w:eastAsia="標楷體"/>
              </w:rPr>
              <w:fldChar w:fldCharType="end"/>
            </w:r>
            <w:r w:rsidRPr="003D76EA">
              <w:rPr>
                <w:rFonts w:eastAsia="標楷體" w:hAnsi="標楷體"/>
              </w:rPr>
              <w:t>＝</w:t>
            </w:r>
            <w:r w:rsidRPr="003D76EA">
              <w:rPr>
                <w:rFonts w:ascii="標楷體" w:eastAsia="標楷體" w:hAnsi="標楷體"/>
              </w:rPr>
              <w:t>∠</w:t>
            </w:r>
            <w:r w:rsidRPr="003D76EA">
              <w:rPr>
                <w:rFonts w:eastAsia="標楷體"/>
              </w:rPr>
              <w:t>AOB</w:t>
            </w:r>
            <w:r w:rsidRPr="003D76EA">
              <w:rPr>
                <w:rFonts w:eastAsia="標楷體" w:hAnsi="標楷體"/>
              </w:rPr>
              <w:t>＝</w:t>
            </w:r>
            <w:r w:rsidRPr="003D76EA">
              <w:rPr>
                <w:rFonts w:eastAsia="標楷體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 w:rsidR="003D76EA">
              <w:rPr>
                <w:rFonts w:eastAsia="標楷體" w:hint="eastAsia"/>
              </w:rPr>
              <w:br/>
            </w:r>
          </w:p>
          <w:p w14:paraId="254C5BDF" w14:textId="77777777" w:rsidR="00362941" w:rsidRPr="00531A71" w:rsidRDefault="00362941" w:rsidP="00EA35E2">
            <w:pPr>
              <w:numPr>
                <w:ilvl w:val="1"/>
                <w:numId w:val="1"/>
              </w:numPr>
              <w:tabs>
                <w:tab w:val="clear" w:pos="870"/>
                <w:tab w:val="num" w:pos="360"/>
              </w:tabs>
              <w:spacing w:beforeLines="50" w:before="180"/>
              <w:ind w:left="360" w:hanging="36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</w:t>
            </w:r>
            <w:r w:rsidRPr="00531A71">
              <w:rPr>
                <w:rFonts w:eastAsia="標楷體"/>
              </w:rPr>
              <w:sym w:font="Symbol" w:char="F0B0"/>
            </w:r>
            <w:r w:rsidR="003D76EA">
              <w:rPr>
                <w:rFonts w:eastAsia="標楷體" w:hint="eastAsia"/>
              </w:rPr>
              <w:br/>
            </w:r>
          </w:p>
        </w:tc>
        <w:tc>
          <w:tcPr>
            <w:tcW w:w="5354" w:type="dxa"/>
            <w:tcBorders>
              <w:top w:val="single" w:sz="4" w:space="0" w:color="auto"/>
            </w:tcBorders>
          </w:tcPr>
          <w:p w14:paraId="7D6D3F04" w14:textId="77777777" w:rsidR="00362941" w:rsidRPr="00531A71" w:rsidRDefault="00362941" w:rsidP="00EA35E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同心圓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相等</w:t>
            </w:r>
          </w:p>
          <w:p w14:paraId="631787D1" w14:textId="77777777" w:rsidR="00362941" w:rsidRPr="00531A71" w:rsidRDefault="00362941" w:rsidP="00EA35E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3D76EA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°</w:t>
            </w:r>
          </w:p>
          <w:p w14:paraId="18C25770" w14:textId="77777777" w:rsidR="00362941" w:rsidRPr="00531A71" w:rsidRDefault="00362941" w:rsidP="003D76E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3D76EA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t xml:space="preserve">(1) 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°</w:t>
            </w:r>
          </w:p>
        </w:tc>
      </w:tr>
    </w:tbl>
    <w:p w14:paraId="28E89918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7E4605E8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5F5D8D77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2308F58F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29C134EF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74188153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6B263873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345071D0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0D2B10E8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48344DAD" w14:textId="77777777" w:rsidR="00B90F0C" w:rsidRDefault="00B90F0C" w:rsidP="007C471A">
      <w:pPr>
        <w:jc w:val="both"/>
        <w:outlineLvl w:val="1"/>
        <w:rPr>
          <w:rFonts w:eastAsia="標楷體" w:hint="eastAsia"/>
          <w:b/>
        </w:rPr>
      </w:pPr>
    </w:p>
    <w:p w14:paraId="1994C4EF" w14:textId="77777777" w:rsidR="00C05EFB" w:rsidRPr="00531A71" w:rsidRDefault="008C0B0D" w:rsidP="00A85891">
      <w:pPr>
        <w:jc w:val="both"/>
        <w:outlineLvl w:val="1"/>
        <w:rPr>
          <w:rFonts w:eastAsia="標楷體" w:hint="eastAsia"/>
          <w:b/>
        </w:rPr>
      </w:pPr>
      <w:bookmarkStart w:id="14" w:name="_Toc332620120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D01C3D" w:rsidRPr="00531A71">
        <w:rPr>
          <w:rFonts w:eastAsia="標楷體" w:hint="eastAsia"/>
          <w:b/>
        </w:rPr>
        <w:t>1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等圓心角對等</w:t>
      </w:r>
      <w:proofErr w:type="gramStart"/>
      <w:r w:rsidRPr="00531A71">
        <w:rPr>
          <w:rFonts w:eastAsia="標楷體" w:hint="eastAsia"/>
          <w:b/>
        </w:rPr>
        <w:t>弧</w:t>
      </w:r>
      <w:proofErr w:type="gramEnd"/>
      <w:r w:rsidRPr="00531A71">
        <w:rPr>
          <w:rFonts w:eastAsia="標楷體" w:hint="eastAsia"/>
          <w:b/>
        </w:rPr>
        <w:t>定理</w:t>
      </w:r>
      <w:bookmarkEnd w:id="14"/>
    </w:p>
    <w:p w14:paraId="7B53CB8E" w14:textId="77777777" w:rsidR="008C0B0D" w:rsidRPr="003D76EA" w:rsidRDefault="008C0B0D" w:rsidP="00B90F0C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3D76EA">
        <w:rPr>
          <w:rFonts w:eastAsia="標楷體" w:hint="eastAsia"/>
        </w:rPr>
        <w:t>在同圓或等圓中</w:t>
      </w:r>
      <w:proofErr w:type="gramEnd"/>
      <w:r w:rsidRPr="003D76EA">
        <w:rPr>
          <w:rFonts w:eastAsia="標楷體" w:hint="eastAsia"/>
        </w:rPr>
        <w:t>，若兩圓心角相等，則所對的兩弧相等。</w:t>
      </w:r>
    </w:p>
    <w:p w14:paraId="58B4F268" w14:textId="77777777" w:rsidR="00B90F0C" w:rsidRPr="00531A71" w:rsidRDefault="00B90F0C" w:rsidP="00B90F0C">
      <w:pPr>
        <w:spacing w:beforeLines="50" w:before="180"/>
        <w:ind w:leftChars="225" w:left="540"/>
        <w:rPr>
          <w:rFonts w:eastAsia="標楷體" w:hint="eastAsia"/>
        </w:rPr>
      </w:pPr>
    </w:p>
    <w:p w14:paraId="30C4684F" w14:textId="77777777" w:rsidR="00D41D68" w:rsidRPr="00531A71" w:rsidRDefault="00CC556A" w:rsidP="00E13F53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6C555333">
          <v:shape id="_x0000_i1123" type="#_x0000_t75" style="width:311.25pt;height:122.25pt">
            <v:imagedata r:id="rId70" o:title=""/>
          </v:shape>
        </w:pict>
      </w:r>
    </w:p>
    <w:p w14:paraId="79E26115" w14:textId="77777777" w:rsidR="00785942" w:rsidRPr="00531A71" w:rsidRDefault="00785942" w:rsidP="00785942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7A65E3">
        <w:rPr>
          <w:rFonts w:eastAsia="標楷體" w:hint="eastAsia"/>
          <w:b/>
        </w:rPr>
        <w:t>13</w:t>
      </w:r>
    </w:p>
    <w:p w14:paraId="7CB36048" w14:textId="77777777" w:rsidR="00E13F53" w:rsidRPr="00531A71" w:rsidRDefault="00E13F53" w:rsidP="00E13F53">
      <w:pPr>
        <w:jc w:val="center"/>
        <w:rPr>
          <w:rFonts w:eastAsia="標楷體" w:hint="eastAsia"/>
        </w:rPr>
      </w:pPr>
    </w:p>
    <w:p w14:paraId="08819B87" w14:textId="77777777" w:rsidR="00476FB3" w:rsidRPr="009D49E4" w:rsidRDefault="00476FB3" w:rsidP="00476FB3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9D49E4">
        <w:rPr>
          <w:rFonts w:eastAsia="標楷體" w:hint="eastAsia"/>
        </w:rPr>
        <w:t>如圖</w:t>
      </w:r>
      <w:r w:rsidRPr="009D49E4">
        <w:rPr>
          <w:rFonts w:eastAsia="標楷體" w:hint="eastAsia"/>
        </w:rPr>
        <w:t>7.2-</w:t>
      </w:r>
      <w:r w:rsidR="007A65E3">
        <w:rPr>
          <w:rFonts w:eastAsia="標楷體" w:hint="eastAsia"/>
        </w:rPr>
        <w:t>13</w:t>
      </w:r>
      <w:r w:rsidRPr="009D49E4">
        <w:rPr>
          <w:rFonts w:eastAsia="標楷體" w:hint="eastAsia"/>
        </w:rPr>
        <w:t>，</w:t>
      </w:r>
      <w:r w:rsidR="00CC556A" w:rsidRPr="009D49E4">
        <w:rPr>
          <w:rFonts w:eastAsia="標楷體" w:hint="eastAsia"/>
        </w:rPr>
        <w:t>圓</w:t>
      </w:r>
      <w:r w:rsidR="00CC556A" w:rsidRPr="009D49E4">
        <w:rPr>
          <w:rFonts w:eastAsia="標楷體" w:hint="eastAsia"/>
        </w:rPr>
        <w:t>O</w:t>
      </w:r>
      <w:r w:rsidR="00CC556A" w:rsidRPr="009D49E4">
        <w:rPr>
          <w:rFonts w:eastAsia="標楷體" w:hint="eastAsia"/>
        </w:rPr>
        <w:t>及圓</w:t>
      </w:r>
      <w:r w:rsidR="00CC556A" w:rsidRPr="009D49E4">
        <w:rPr>
          <w:rFonts w:eastAsia="標楷體" w:hint="eastAsia"/>
        </w:rPr>
        <w:t>O</w:t>
      </w:r>
      <w:r w:rsidR="00CC556A" w:rsidRPr="009D49E4">
        <w:rPr>
          <w:rFonts w:eastAsia="標楷體"/>
        </w:rPr>
        <w:t>`</w:t>
      </w:r>
      <w:r w:rsidR="00F432F2">
        <w:rPr>
          <w:rFonts w:eastAsia="標楷體" w:hint="eastAsia"/>
        </w:rPr>
        <w:t>為</w:t>
      </w:r>
      <w:r w:rsidR="00CC556A" w:rsidRPr="009D49E4">
        <w:rPr>
          <w:rFonts w:eastAsia="標楷體" w:hint="eastAsia"/>
        </w:rPr>
        <w:t>等圓，</w:t>
      </w:r>
      <w:r w:rsidR="00BB5654" w:rsidRPr="009D49E4">
        <w:t>∠A</w:t>
      </w:r>
      <w:r w:rsidR="00BB5654" w:rsidRPr="007A65E3">
        <w:rPr>
          <w:rFonts w:eastAsia="標楷體"/>
        </w:rPr>
        <w:t>OB</w:t>
      </w:r>
      <w:r w:rsidR="00BB5654" w:rsidRPr="009D49E4">
        <w:rPr>
          <w:rFonts w:ascii="新細明體" w:hAnsi="新細明體" w:hint="eastAsia"/>
        </w:rPr>
        <w:t>＝</w:t>
      </w:r>
      <w:r w:rsidR="00CC556A" w:rsidRPr="009D49E4">
        <w:t>∠A`O`B`</w:t>
      </w:r>
      <w:r w:rsidRPr="009D49E4">
        <w:rPr>
          <w:rFonts w:eastAsia="標楷體" w:hint="eastAsia"/>
        </w:rPr>
        <w:t>。</w:t>
      </w:r>
    </w:p>
    <w:p w14:paraId="6F3836C6" w14:textId="77777777" w:rsidR="00476FB3" w:rsidRPr="00531A71" w:rsidRDefault="00476FB3" w:rsidP="00476FB3">
      <w:pPr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="00BB5654" w:rsidRPr="00531A71">
        <w:rPr>
          <w:rFonts w:eastAsia="標楷體"/>
        </w:rPr>
        <w:fldChar w:fldCharType="begin"/>
      </w:r>
      <w:r w:rsidR="00BB5654" w:rsidRPr="00531A71">
        <w:rPr>
          <w:rFonts w:eastAsia="標楷體"/>
        </w:rPr>
        <w:instrText xml:space="preserve"> eq \o(</w:instrText>
      </w:r>
      <w:r w:rsidR="00BB5654" w:rsidRPr="00531A71">
        <w:rPr>
          <w:rFonts w:eastAsia="標楷體"/>
          <w:iCs/>
        </w:rPr>
        <w:instrText>AB</w:instrText>
      </w:r>
      <w:r w:rsidR="00BB5654" w:rsidRPr="00531A71">
        <w:rPr>
          <w:rFonts w:eastAsia="標楷體"/>
        </w:rPr>
        <w:instrText>,</w:instrText>
      </w:r>
      <w:r w:rsidR="00BB5654" w:rsidRPr="00531A71">
        <w:rPr>
          <w:rFonts w:eastAsia="標楷體" w:hAnsi="標楷體"/>
          <w:w w:val="150"/>
          <w:position w:val="16"/>
        </w:rPr>
        <w:instrText>︵</w:instrText>
      </w:r>
      <w:r w:rsidR="00BB5654" w:rsidRPr="00531A71">
        <w:rPr>
          <w:rFonts w:eastAsia="標楷體"/>
        </w:rPr>
        <w:instrText>)</w:instrText>
      </w:r>
      <w:r w:rsidR="00BB5654" w:rsidRPr="00531A71">
        <w:rPr>
          <w:rFonts w:ascii="標楷體" w:eastAsia="標楷體" w:hAnsi="標楷體"/>
        </w:rPr>
        <w:fldChar w:fldCharType="end"/>
      </w:r>
      <w:r w:rsidR="00BB5654" w:rsidRPr="00531A71">
        <w:rPr>
          <w:rFonts w:ascii="標楷體" w:eastAsia="標楷體" w:hAnsi="標楷體" w:hint="eastAsia"/>
        </w:rPr>
        <w:t>＝</w:t>
      </w:r>
      <w:r w:rsidR="00BB5654" w:rsidRPr="00531A71">
        <w:rPr>
          <w:rFonts w:eastAsia="標楷體"/>
        </w:rPr>
        <w:fldChar w:fldCharType="begin"/>
      </w:r>
      <w:r w:rsidR="00BB5654" w:rsidRPr="00531A71">
        <w:rPr>
          <w:rFonts w:eastAsia="標楷體"/>
        </w:rPr>
        <w:instrText xml:space="preserve"> eq \o(</w:instrText>
      </w:r>
      <w:r w:rsidR="00BB5654" w:rsidRPr="00531A71">
        <w:rPr>
          <w:rFonts w:eastAsia="標楷體"/>
          <w:iCs/>
        </w:rPr>
        <w:instrText>A</w:instrText>
      </w:r>
      <w:r w:rsidR="00BB5654" w:rsidRPr="00531A71">
        <w:rPr>
          <w:rFonts w:eastAsia="標楷體" w:hint="eastAsia"/>
          <w:iCs/>
        </w:rPr>
        <w:instrText>'</w:instrText>
      </w:r>
      <w:r w:rsidR="00BB5654" w:rsidRPr="00531A71">
        <w:rPr>
          <w:rFonts w:eastAsia="標楷體"/>
          <w:iCs/>
        </w:rPr>
        <w:instrText>B</w:instrText>
      </w:r>
      <w:r w:rsidR="00BB5654" w:rsidRPr="00531A71">
        <w:rPr>
          <w:rFonts w:eastAsia="標楷體" w:hint="eastAsia"/>
          <w:iCs/>
        </w:rPr>
        <w:instrText>'</w:instrText>
      </w:r>
      <w:r w:rsidR="00BB5654" w:rsidRPr="00531A71">
        <w:rPr>
          <w:rFonts w:eastAsia="標楷體"/>
        </w:rPr>
        <w:instrText>,</w:instrText>
      </w:r>
      <w:r w:rsidR="00BB5654" w:rsidRPr="00531A71">
        <w:rPr>
          <w:rFonts w:eastAsia="標楷體" w:hAnsi="標楷體"/>
          <w:w w:val="150"/>
          <w:position w:val="16"/>
        </w:rPr>
        <w:instrText>︵</w:instrText>
      </w:r>
      <w:r w:rsidR="00BB5654" w:rsidRPr="00531A71">
        <w:rPr>
          <w:rFonts w:eastAsia="標楷體"/>
        </w:rPr>
        <w:instrText>)</w:instrText>
      </w:r>
      <w:r w:rsidR="00BB5654" w:rsidRPr="00531A71">
        <w:rPr>
          <w:rFonts w:eastAsia="標楷體"/>
        </w:rPr>
        <w:fldChar w:fldCharType="end"/>
      </w:r>
    </w:p>
    <w:p w14:paraId="5A9A34A0" w14:textId="77777777" w:rsidR="00476FB3" w:rsidRPr="009D49E4" w:rsidRDefault="00CC0CD2" w:rsidP="00476FB3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476FB3" w:rsidRPr="00531A71">
        <w:rPr>
          <w:rFonts w:eastAsia="標楷體" w:hint="eastAsia"/>
          <w:b/>
        </w:rPr>
        <w:t>法：</w:t>
      </w:r>
      <w:r w:rsidR="00CC556A" w:rsidRPr="009D49E4">
        <w:rPr>
          <w:rFonts w:eastAsia="標楷體" w:hint="eastAsia"/>
        </w:rPr>
        <w:t>應用移形公理，證明兩弧</w:t>
      </w:r>
      <w:r w:rsidR="00084A6C" w:rsidRPr="009D49E4">
        <w:rPr>
          <w:rFonts w:eastAsia="標楷體" w:hint="eastAsia"/>
        </w:rPr>
        <w:t>重合</w:t>
      </w:r>
      <w:r w:rsidR="00476FB3" w:rsidRPr="009D49E4">
        <w:rPr>
          <w:rFonts w:eastAsia="標楷體" w:hint="eastAsia"/>
        </w:rPr>
        <w:t>。</w:t>
      </w:r>
    </w:p>
    <w:p w14:paraId="68E1D123" w14:textId="77777777" w:rsidR="00476FB3" w:rsidRPr="00531A71" w:rsidRDefault="00476FB3" w:rsidP="00476FB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476FB3" w:rsidRPr="00531A71" w14:paraId="430D0F8E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2124F3" w14:textId="77777777" w:rsidR="00476FB3" w:rsidRPr="00531A71" w:rsidRDefault="00476FB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24935412" w14:textId="77777777" w:rsidR="00476FB3" w:rsidRPr="00531A71" w:rsidRDefault="00476FB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476FB3" w:rsidRPr="00531A71" w14:paraId="2ED2DA44" w14:textId="77777777">
        <w:tc>
          <w:tcPr>
            <w:tcW w:w="4428" w:type="dxa"/>
            <w:tcBorders>
              <w:top w:val="single" w:sz="4" w:space="0" w:color="auto"/>
            </w:tcBorders>
          </w:tcPr>
          <w:p w14:paraId="671A8C55" w14:textId="77777777" w:rsidR="00152C23" w:rsidRPr="00531A71" w:rsidRDefault="00152C23" w:rsidP="00A3788E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圓</w:t>
            </w:r>
            <w:r w:rsidRPr="00531A71">
              <w:rPr>
                <w:rFonts w:eastAsia="標楷體"/>
              </w:rPr>
              <w:t>O`</w:t>
            </w:r>
            <w:r w:rsidRPr="00531A71">
              <w:rPr>
                <w:rFonts w:eastAsia="標楷體" w:hAnsi="標楷體"/>
              </w:rPr>
              <w:t>放在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上，使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`O`B`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="00A868B4" w:rsidRPr="00531A71">
              <w:rPr>
                <w:rFonts w:eastAsia="標楷體" w:hAnsi="標楷體" w:hint="eastAsia"/>
              </w:rPr>
              <w:t>重合</w:t>
            </w:r>
            <w:r w:rsidRPr="00531A71">
              <w:rPr>
                <w:rFonts w:eastAsia="標楷體" w:hAnsi="標楷體"/>
              </w:rPr>
              <w:t>。</w:t>
            </w:r>
          </w:p>
          <w:p w14:paraId="0086793E" w14:textId="77777777" w:rsidR="00152C23" w:rsidRPr="00531A71" w:rsidRDefault="00152C23" w:rsidP="00A3788E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點</w:t>
            </w:r>
            <w:r w:rsidRPr="00531A71">
              <w:rPr>
                <w:rFonts w:eastAsia="標楷體"/>
              </w:rPr>
              <w:t>A`</w:t>
            </w:r>
            <w:r w:rsidRPr="00531A71">
              <w:rPr>
                <w:rFonts w:eastAsia="標楷體" w:hAnsi="標楷體"/>
              </w:rPr>
              <w:t>與點</w:t>
            </w:r>
            <w:r w:rsidRPr="00531A71">
              <w:rPr>
                <w:rFonts w:eastAsia="標楷體"/>
              </w:rPr>
              <w:t>A</w:t>
            </w:r>
            <w:r w:rsidR="00A868B4" w:rsidRPr="00531A71">
              <w:rPr>
                <w:rFonts w:eastAsia="標楷體" w:hAnsi="標楷體" w:hint="eastAsia"/>
              </w:rPr>
              <w:t>重合</w:t>
            </w:r>
            <w:r w:rsidRPr="00531A71">
              <w:rPr>
                <w:rFonts w:eastAsia="標楷體" w:hAnsi="標楷體"/>
              </w:rPr>
              <w:t>，點</w:t>
            </w:r>
            <w:r w:rsidRPr="00531A71">
              <w:rPr>
                <w:rFonts w:eastAsia="標楷體"/>
              </w:rPr>
              <w:t>B`</w:t>
            </w:r>
            <w:r w:rsidRPr="00531A71">
              <w:rPr>
                <w:rFonts w:eastAsia="標楷體" w:hAnsi="標楷體"/>
              </w:rPr>
              <w:t>與點</w:t>
            </w:r>
            <w:r w:rsidRPr="00531A71">
              <w:rPr>
                <w:rFonts w:eastAsia="標楷體"/>
              </w:rPr>
              <w:t>B</w:t>
            </w:r>
            <w:r w:rsidR="00A868B4" w:rsidRPr="00531A71">
              <w:rPr>
                <w:rFonts w:eastAsia="標楷體" w:hint="eastAsia"/>
              </w:rPr>
              <w:t>重合</w:t>
            </w:r>
            <w:r w:rsidRPr="00531A71">
              <w:rPr>
                <w:rFonts w:eastAsia="標楷體" w:hAnsi="標楷體"/>
              </w:rPr>
              <w:t>。</w:t>
            </w:r>
          </w:p>
          <w:p w14:paraId="41E5E344" w14:textId="77777777" w:rsidR="00476FB3" w:rsidRPr="00531A71" w:rsidRDefault="00A868B4" w:rsidP="00A3788E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'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'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152C23"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ascii="標楷體" w:eastAsia="標楷體" w:hAnsi="標楷體"/>
              </w:rPr>
              <w:fldChar w:fldCharType="end"/>
            </w:r>
            <w:r w:rsidRPr="00531A71">
              <w:rPr>
                <w:rFonts w:eastAsia="標楷體" w:hAnsi="標楷體" w:hint="eastAsia"/>
              </w:rPr>
              <w:t>重</w:t>
            </w:r>
            <w:r w:rsidR="00152C23" w:rsidRPr="00531A71">
              <w:rPr>
                <w:rFonts w:eastAsia="標楷體" w:hAnsi="標楷體"/>
              </w:rPr>
              <w:t>合。</w:t>
            </w:r>
          </w:p>
          <w:p w14:paraId="2B4C73D5" w14:textId="77777777" w:rsidR="00152C23" w:rsidRPr="00531A71" w:rsidRDefault="00A868B4" w:rsidP="00A3788E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'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'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152C23" w:rsidRPr="00531A71">
              <w:rPr>
                <w:rFonts w:eastAsia="標楷體"/>
              </w:rPr>
              <w:t>=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ascii="標楷體" w:eastAsia="標楷體" w:hAnsi="標楷體"/>
              </w:rPr>
              <w:fldChar w:fldCharType="end"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2F04864D" w14:textId="77777777" w:rsidR="00476FB3" w:rsidRPr="00531A71" w:rsidRDefault="00152C23" w:rsidP="00A868B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移形公理及己知</w:t>
            </w:r>
            <w:r w:rsidRPr="009D49E4">
              <w:rPr>
                <w:rFonts w:ascii="標楷體" w:eastAsia="標楷體" w:hAnsi="標楷體"/>
              </w:rPr>
              <w:t>∠</w:t>
            </w:r>
            <w:r w:rsidRPr="009D49E4">
              <w:rPr>
                <w:rFonts w:eastAsia="標楷體"/>
              </w:rPr>
              <w:t>AO</w:t>
            </w:r>
            <w:r w:rsidRPr="009D49E4">
              <w:rPr>
                <w:rFonts w:ascii="標楷體" w:eastAsia="標楷體" w:hAnsi="標楷體"/>
              </w:rPr>
              <w:t>B</w:t>
            </w:r>
            <w:r w:rsidR="00A868B4" w:rsidRPr="009D49E4">
              <w:rPr>
                <w:rFonts w:ascii="標楷體" w:eastAsia="標楷體" w:hAnsi="標楷體" w:hint="eastAsia"/>
              </w:rPr>
              <w:t>＝</w:t>
            </w:r>
            <w:r w:rsidRPr="009D49E4">
              <w:rPr>
                <w:rFonts w:ascii="標楷體" w:eastAsia="標楷體" w:hAnsi="標楷體"/>
              </w:rPr>
              <w:t>∠</w:t>
            </w:r>
            <w:r w:rsidRPr="009D49E4">
              <w:rPr>
                <w:rFonts w:eastAsia="標楷體"/>
              </w:rPr>
              <w:t>A`O`B`</w:t>
            </w:r>
            <w:r w:rsidR="00476FB3" w:rsidRPr="009D49E4">
              <w:rPr>
                <w:rFonts w:eastAsia="標楷體" w:hAnsi="標楷體"/>
              </w:rPr>
              <w:t>。</w:t>
            </w:r>
            <w:r w:rsidRPr="00531A71">
              <w:rPr>
                <w:rFonts w:eastAsia="標楷體"/>
              </w:rPr>
              <w:br/>
            </w:r>
          </w:p>
          <w:p w14:paraId="5BA0FC3B" w14:textId="77777777" w:rsidR="00152C23" w:rsidRPr="00531A71" w:rsidRDefault="00152C23" w:rsidP="00A868B4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等圓半徑相等。</w:t>
            </w:r>
          </w:p>
          <w:p w14:paraId="49F94F7B" w14:textId="77777777" w:rsidR="00152C23" w:rsidRPr="00531A71" w:rsidRDefault="00A868B4" w:rsidP="00A868B4">
            <w:pPr>
              <w:spacing w:beforeLines="130" w:before="46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等圓周上</w:t>
            </w:r>
            <w:r w:rsidRPr="00531A71">
              <w:rPr>
                <w:rFonts w:eastAsia="標楷體" w:hAnsi="標楷體" w:hint="eastAsia"/>
              </w:rPr>
              <w:t>重</w:t>
            </w:r>
            <w:r w:rsidRPr="00531A71">
              <w:rPr>
                <w:rFonts w:eastAsia="標楷體" w:hAnsi="標楷體"/>
              </w:rPr>
              <w:t>合兩點之</w:t>
            </w:r>
            <w:proofErr w:type="gramStart"/>
            <w:r w:rsidRPr="00531A71">
              <w:rPr>
                <w:rFonts w:eastAsia="標楷體" w:hAnsi="標楷體"/>
              </w:rPr>
              <w:t>兩弧也</w:t>
            </w:r>
            <w:r w:rsidRPr="00531A71">
              <w:rPr>
                <w:rFonts w:eastAsia="標楷體" w:hAnsi="標楷體" w:hint="eastAsia"/>
              </w:rPr>
              <w:t>重</w:t>
            </w:r>
            <w:r w:rsidR="00455A60" w:rsidRPr="00531A71">
              <w:rPr>
                <w:rFonts w:eastAsia="標楷體" w:hAnsi="標楷體"/>
              </w:rPr>
              <w:t>合</w:t>
            </w:r>
            <w:proofErr w:type="gramEnd"/>
            <w:r w:rsidR="00455A60" w:rsidRPr="00531A71">
              <w:rPr>
                <w:rFonts w:eastAsia="標楷體" w:hAnsi="標楷體"/>
              </w:rPr>
              <w:t>。</w:t>
            </w:r>
          </w:p>
          <w:p w14:paraId="7C6AF8AC" w14:textId="77777777" w:rsidR="00455A60" w:rsidRPr="00531A71" w:rsidRDefault="00A30AEE" w:rsidP="00A868B4">
            <w:pPr>
              <w:spacing w:beforeLines="150" w:before="54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弧重合</w:t>
            </w:r>
            <w:r w:rsidR="00455A60" w:rsidRPr="00531A71">
              <w:rPr>
                <w:rFonts w:eastAsia="標楷體" w:hAnsi="標楷體"/>
              </w:rPr>
              <w:t>。</w:t>
            </w:r>
          </w:p>
        </w:tc>
      </w:tr>
    </w:tbl>
    <w:p w14:paraId="6A0C3F3D" w14:textId="77777777" w:rsidR="00476FB3" w:rsidRPr="009D49E4" w:rsidRDefault="00476FB3" w:rsidP="00476FB3">
      <w:pPr>
        <w:ind w:firstLineChars="200" w:firstLine="480"/>
        <w:jc w:val="right"/>
        <w:rPr>
          <w:rFonts w:eastAsia="標楷體"/>
          <w:b/>
        </w:rPr>
      </w:pPr>
      <w:r w:rsidRPr="009D49E4">
        <w:rPr>
          <w:rFonts w:eastAsia="標楷體"/>
          <w:b/>
        </w:rPr>
        <w:t>Q. E. D.</w:t>
      </w:r>
    </w:p>
    <w:p w14:paraId="72E2ED82" w14:textId="77777777" w:rsidR="00476FB3" w:rsidRPr="00531A71" w:rsidRDefault="00476FB3" w:rsidP="00476FB3">
      <w:pPr>
        <w:jc w:val="both"/>
        <w:rPr>
          <w:rFonts w:eastAsia="標楷體" w:hint="eastAsia"/>
          <w:b/>
        </w:rPr>
      </w:pPr>
    </w:p>
    <w:p w14:paraId="06BE9914" w14:textId="77777777" w:rsidR="008C0B0D" w:rsidRPr="00531A71" w:rsidRDefault="008C0B0D" w:rsidP="0014480B">
      <w:pPr>
        <w:jc w:val="both"/>
        <w:rPr>
          <w:rFonts w:eastAsia="標楷體" w:hint="eastAsia"/>
        </w:rPr>
      </w:pPr>
    </w:p>
    <w:p w14:paraId="590349B0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6E2ED255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1547E837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02A437A9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70F81247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77E21D5C" w14:textId="77777777" w:rsidR="00B30F7B" w:rsidRPr="00531A71" w:rsidRDefault="00B30F7B" w:rsidP="0014480B">
      <w:pPr>
        <w:jc w:val="both"/>
        <w:rPr>
          <w:rFonts w:eastAsia="標楷體" w:hint="eastAsia"/>
        </w:rPr>
      </w:pPr>
    </w:p>
    <w:p w14:paraId="388D5506" w14:textId="77777777" w:rsidR="009D49E4" w:rsidRDefault="009D49E4" w:rsidP="007C471A">
      <w:pPr>
        <w:jc w:val="both"/>
        <w:outlineLvl w:val="1"/>
        <w:rPr>
          <w:rFonts w:eastAsia="標楷體" w:hint="eastAsia"/>
          <w:b/>
        </w:rPr>
      </w:pPr>
    </w:p>
    <w:p w14:paraId="210391BC" w14:textId="77777777" w:rsidR="00C05EFB" w:rsidRPr="00531A71" w:rsidRDefault="008C0B0D" w:rsidP="007C471A">
      <w:pPr>
        <w:jc w:val="both"/>
        <w:outlineLvl w:val="1"/>
        <w:rPr>
          <w:rFonts w:eastAsia="標楷體" w:hint="eastAsia"/>
          <w:b/>
        </w:rPr>
      </w:pPr>
      <w:bookmarkStart w:id="15" w:name="_Toc332620121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D01C3D" w:rsidRPr="00531A71">
        <w:rPr>
          <w:rFonts w:eastAsia="標楷體" w:hint="eastAsia"/>
          <w:b/>
        </w:rPr>
        <w:t>2</w:t>
      </w:r>
      <w:r w:rsidR="000E5AD6" w:rsidRPr="00531A71">
        <w:rPr>
          <w:rFonts w:eastAsia="標楷體" w:hint="eastAsia"/>
          <w:b/>
        </w:rPr>
        <w:t>等</w:t>
      </w:r>
      <w:proofErr w:type="gramStart"/>
      <w:r w:rsidR="000E5AD6" w:rsidRPr="00531A71">
        <w:rPr>
          <w:rFonts w:eastAsia="標楷體" w:hint="eastAsia"/>
          <w:b/>
        </w:rPr>
        <w:t>弧</w:t>
      </w:r>
      <w:proofErr w:type="gramEnd"/>
      <w:r w:rsidR="000E5AD6" w:rsidRPr="00531A71">
        <w:rPr>
          <w:rFonts w:eastAsia="標楷體" w:hint="eastAsia"/>
          <w:b/>
        </w:rPr>
        <w:t>對等圓心角定理</w:t>
      </w:r>
      <w:bookmarkEnd w:id="15"/>
      <w:r w:rsidR="000E5AD6" w:rsidRPr="00531A71">
        <w:rPr>
          <w:rFonts w:eastAsia="標楷體" w:hint="eastAsia"/>
          <w:b/>
        </w:rPr>
        <w:t xml:space="preserve"> </w:t>
      </w:r>
    </w:p>
    <w:p w14:paraId="20FAA8DF" w14:textId="77777777" w:rsidR="008C0B0D" w:rsidRPr="009D49E4" w:rsidRDefault="000E5AD6" w:rsidP="00B90F0C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9D49E4">
        <w:rPr>
          <w:rFonts w:eastAsia="標楷體" w:hint="eastAsia"/>
        </w:rPr>
        <w:t>在同圓或等圓中</w:t>
      </w:r>
      <w:proofErr w:type="gramEnd"/>
      <w:r w:rsidRPr="009D49E4">
        <w:rPr>
          <w:rFonts w:eastAsia="標楷體" w:hint="eastAsia"/>
        </w:rPr>
        <w:t>，若兩弧相等，則所對的兩圓心角也相等。</w:t>
      </w:r>
    </w:p>
    <w:p w14:paraId="4B2D491B" w14:textId="77777777" w:rsidR="00B90F0C" w:rsidRPr="00531A71" w:rsidRDefault="00B90F0C" w:rsidP="00B90F0C">
      <w:pPr>
        <w:spacing w:beforeLines="50" w:before="180"/>
        <w:ind w:leftChars="225" w:left="540"/>
        <w:rPr>
          <w:rFonts w:eastAsia="標楷體" w:hint="eastAsia"/>
          <w:b/>
        </w:rPr>
      </w:pPr>
    </w:p>
    <w:p w14:paraId="235A5F56" w14:textId="77777777" w:rsidR="008C0B0D" w:rsidRPr="00531A71" w:rsidRDefault="002E6077" w:rsidP="00785942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2065C849">
          <v:shape id="_x0000_i1124" type="#_x0000_t75" style="width:311.25pt;height:122.25pt">
            <v:imagedata r:id="rId70" o:title=""/>
          </v:shape>
        </w:pict>
      </w:r>
    </w:p>
    <w:p w14:paraId="5D082781" w14:textId="77777777" w:rsidR="00785942" w:rsidRPr="00531A71" w:rsidRDefault="00785942" w:rsidP="00785942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="007A65E3">
        <w:rPr>
          <w:rFonts w:eastAsia="標楷體" w:hint="eastAsia"/>
          <w:b/>
        </w:rPr>
        <w:t>7.2-14</w:t>
      </w:r>
    </w:p>
    <w:p w14:paraId="1CE061B9" w14:textId="77777777" w:rsidR="00476FB3" w:rsidRPr="009D49E4" w:rsidRDefault="00476FB3" w:rsidP="00476FB3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9D49E4">
        <w:rPr>
          <w:rFonts w:eastAsia="標楷體" w:hint="eastAsia"/>
        </w:rPr>
        <w:t>如圖</w:t>
      </w:r>
      <w:r w:rsidRPr="009D49E4">
        <w:rPr>
          <w:rFonts w:eastAsia="標楷體" w:hint="eastAsia"/>
        </w:rPr>
        <w:t>7.2-</w:t>
      </w:r>
      <w:r w:rsidR="007A65E3">
        <w:rPr>
          <w:rFonts w:eastAsia="標楷體" w:hint="eastAsia"/>
        </w:rPr>
        <w:t>14</w:t>
      </w:r>
      <w:r w:rsidRPr="009D49E4">
        <w:rPr>
          <w:rFonts w:eastAsia="標楷體" w:hint="eastAsia"/>
        </w:rPr>
        <w:t>，</w:t>
      </w:r>
      <w:r w:rsidR="00455A60" w:rsidRPr="009D49E4">
        <w:rPr>
          <w:rFonts w:eastAsia="標楷體" w:hint="eastAsia"/>
        </w:rPr>
        <w:t>圓</w:t>
      </w:r>
      <w:r w:rsidR="00455A60" w:rsidRPr="009D49E4">
        <w:rPr>
          <w:rFonts w:eastAsia="標楷體" w:hint="eastAsia"/>
        </w:rPr>
        <w:t>O</w:t>
      </w:r>
      <w:r w:rsidR="00455A60" w:rsidRPr="009D49E4">
        <w:rPr>
          <w:rFonts w:eastAsia="標楷體" w:hint="eastAsia"/>
        </w:rPr>
        <w:t>及圓</w:t>
      </w:r>
      <w:r w:rsidR="00455A60" w:rsidRPr="009D49E4">
        <w:rPr>
          <w:rFonts w:eastAsia="標楷體" w:hint="eastAsia"/>
        </w:rPr>
        <w:t>O</w:t>
      </w:r>
      <w:r w:rsidR="00455A60" w:rsidRPr="009D49E4">
        <w:rPr>
          <w:rFonts w:eastAsia="標楷體"/>
        </w:rPr>
        <w:t>`</w:t>
      </w:r>
      <w:r w:rsidR="00455A60" w:rsidRPr="009D49E4">
        <w:rPr>
          <w:rFonts w:eastAsia="標楷體" w:hint="eastAsia"/>
        </w:rPr>
        <w:t>為兩等圓，</w:t>
      </w:r>
      <w:r w:rsidR="00B30F7B" w:rsidRPr="009D49E4">
        <w:rPr>
          <w:rFonts w:eastAsia="標楷體"/>
        </w:rPr>
        <w:fldChar w:fldCharType="begin"/>
      </w:r>
      <w:r w:rsidR="00B30F7B" w:rsidRPr="009D49E4">
        <w:rPr>
          <w:rFonts w:eastAsia="標楷體"/>
        </w:rPr>
        <w:instrText xml:space="preserve"> eq \o(</w:instrText>
      </w:r>
      <w:r w:rsidR="00B30F7B" w:rsidRPr="009D49E4">
        <w:rPr>
          <w:rFonts w:eastAsia="標楷體"/>
          <w:iCs/>
        </w:rPr>
        <w:instrText>AB</w:instrText>
      </w:r>
      <w:r w:rsidR="00B30F7B" w:rsidRPr="009D49E4">
        <w:rPr>
          <w:rFonts w:eastAsia="標楷體"/>
        </w:rPr>
        <w:instrText>,</w:instrText>
      </w:r>
      <w:r w:rsidR="00B30F7B" w:rsidRPr="009D49E4">
        <w:rPr>
          <w:rFonts w:eastAsia="標楷體" w:hAnsi="標楷體"/>
          <w:w w:val="150"/>
          <w:position w:val="16"/>
        </w:rPr>
        <w:instrText>︵</w:instrText>
      </w:r>
      <w:r w:rsidR="00B30F7B" w:rsidRPr="009D49E4">
        <w:rPr>
          <w:rFonts w:eastAsia="標楷體"/>
        </w:rPr>
        <w:instrText>)</w:instrText>
      </w:r>
      <w:r w:rsidR="00B30F7B" w:rsidRPr="009D49E4">
        <w:rPr>
          <w:rFonts w:ascii="標楷體" w:eastAsia="標楷體" w:hAnsi="標楷體"/>
        </w:rPr>
        <w:fldChar w:fldCharType="end"/>
      </w:r>
      <w:r w:rsidR="00B30F7B" w:rsidRPr="009D49E4">
        <w:rPr>
          <w:rFonts w:ascii="標楷體" w:eastAsia="標楷體" w:hAnsi="標楷體" w:hint="eastAsia"/>
        </w:rPr>
        <w:t>＝</w:t>
      </w:r>
      <w:r w:rsidR="00B30F7B" w:rsidRPr="009D49E4">
        <w:rPr>
          <w:rFonts w:eastAsia="標楷體"/>
        </w:rPr>
        <w:fldChar w:fldCharType="begin"/>
      </w:r>
      <w:r w:rsidR="00B30F7B" w:rsidRPr="009D49E4">
        <w:rPr>
          <w:rFonts w:eastAsia="標楷體"/>
        </w:rPr>
        <w:instrText xml:space="preserve"> eq \o(</w:instrText>
      </w:r>
      <w:r w:rsidR="00B30F7B" w:rsidRPr="009D49E4">
        <w:rPr>
          <w:rFonts w:eastAsia="標楷體"/>
          <w:iCs/>
        </w:rPr>
        <w:instrText>A</w:instrText>
      </w:r>
      <w:r w:rsidR="00B30F7B" w:rsidRPr="009D49E4">
        <w:rPr>
          <w:rFonts w:eastAsia="標楷體" w:hint="eastAsia"/>
          <w:iCs/>
        </w:rPr>
        <w:instrText>'</w:instrText>
      </w:r>
      <w:r w:rsidR="00B30F7B" w:rsidRPr="009D49E4">
        <w:rPr>
          <w:rFonts w:eastAsia="標楷體"/>
          <w:iCs/>
        </w:rPr>
        <w:instrText>B</w:instrText>
      </w:r>
      <w:r w:rsidR="00B30F7B" w:rsidRPr="009D49E4">
        <w:rPr>
          <w:rFonts w:eastAsia="標楷體" w:hint="eastAsia"/>
          <w:iCs/>
        </w:rPr>
        <w:instrText>'</w:instrText>
      </w:r>
      <w:r w:rsidR="00B30F7B" w:rsidRPr="009D49E4">
        <w:rPr>
          <w:rFonts w:eastAsia="標楷體"/>
        </w:rPr>
        <w:instrText>,</w:instrText>
      </w:r>
      <w:r w:rsidR="00B30F7B" w:rsidRPr="009D49E4">
        <w:rPr>
          <w:rFonts w:eastAsia="標楷體" w:hAnsi="標楷體"/>
          <w:w w:val="150"/>
          <w:position w:val="16"/>
        </w:rPr>
        <w:instrText>︵</w:instrText>
      </w:r>
      <w:r w:rsidR="00B30F7B" w:rsidRPr="009D49E4">
        <w:rPr>
          <w:rFonts w:eastAsia="標楷體"/>
        </w:rPr>
        <w:instrText>)</w:instrText>
      </w:r>
      <w:r w:rsidR="00B30F7B" w:rsidRPr="009D49E4">
        <w:rPr>
          <w:rFonts w:eastAsia="標楷體"/>
        </w:rPr>
        <w:fldChar w:fldCharType="end"/>
      </w:r>
      <w:r w:rsidRPr="009D49E4">
        <w:rPr>
          <w:rFonts w:eastAsia="標楷體" w:hint="eastAsia"/>
        </w:rPr>
        <w:t>。</w:t>
      </w:r>
    </w:p>
    <w:p w14:paraId="6711B239" w14:textId="77777777" w:rsidR="00476FB3" w:rsidRPr="009D49E4" w:rsidRDefault="00476FB3" w:rsidP="00476FB3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B30F7B" w:rsidRPr="009D49E4">
        <w:t>∠AO</w:t>
      </w:r>
      <w:r w:rsidR="00B30F7B" w:rsidRPr="009D49E4">
        <w:rPr>
          <w:rFonts w:ascii="新細明體" w:hAnsi="新細明體"/>
        </w:rPr>
        <w:t>B</w:t>
      </w:r>
      <w:r w:rsidR="00B30F7B" w:rsidRPr="009D49E4">
        <w:rPr>
          <w:rFonts w:ascii="新細明體" w:hAnsi="新細明體" w:hint="eastAsia"/>
        </w:rPr>
        <w:t>＝</w:t>
      </w:r>
      <w:r w:rsidR="002E6077" w:rsidRPr="009D49E4">
        <w:t>∠A`O`B`</w:t>
      </w:r>
    </w:p>
    <w:p w14:paraId="2CEF2181" w14:textId="77777777" w:rsidR="00476FB3" w:rsidRPr="00531A71" w:rsidRDefault="00CC0CD2" w:rsidP="00476FB3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476FB3" w:rsidRPr="00531A71">
        <w:rPr>
          <w:rFonts w:eastAsia="標楷體" w:hint="eastAsia"/>
          <w:b/>
        </w:rPr>
        <w:t>法：</w:t>
      </w:r>
      <w:r w:rsidR="00D01C3D" w:rsidRPr="009D49E4">
        <w:rPr>
          <w:rFonts w:eastAsia="標楷體" w:hint="eastAsia"/>
        </w:rPr>
        <w:t>應用移形公理</w:t>
      </w:r>
      <w:r w:rsidR="00476FB3" w:rsidRPr="009D49E4">
        <w:rPr>
          <w:rFonts w:eastAsia="標楷體" w:hint="eastAsia"/>
        </w:rPr>
        <w:t>。</w:t>
      </w:r>
    </w:p>
    <w:p w14:paraId="6CE521CF" w14:textId="77777777" w:rsidR="00476FB3" w:rsidRPr="00531A71" w:rsidRDefault="00476FB3" w:rsidP="00476FB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3734"/>
      </w:tblGrid>
      <w:tr w:rsidR="00476FB3" w:rsidRPr="00531A71" w14:paraId="42D41B18" w14:textId="77777777">
        <w:tc>
          <w:tcPr>
            <w:tcW w:w="47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4EFB23" w14:textId="77777777" w:rsidR="00476FB3" w:rsidRPr="00531A71" w:rsidRDefault="00476FB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3734" w:type="dxa"/>
            <w:tcBorders>
              <w:top w:val="single" w:sz="4" w:space="0" w:color="FFFFFF"/>
              <w:bottom w:val="single" w:sz="4" w:space="0" w:color="auto"/>
            </w:tcBorders>
          </w:tcPr>
          <w:p w14:paraId="4A0527C9" w14:textId="77777777" w:rsidR="00476FB3" w:rsidRPr="00531A71" w:rsidRDefault="00476FB3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476FB3" w:rsidRPr="00531A71" w14:paraId="4CFE0379" w14:textId="77777777">
        <w:tc>
          <w:tcPr>
            <w:tcW w:w="4788" w:type="dxa"/>
            <w:tcBorders>
              <w:top w:val="single" w:sz="4" w:space="0" w:color="auto"/>
            </w:tcBorders>
          </w:tcPr>
          <w:p w14:paraId="5E202FB9" w14:textId="77777777" w:rsidR="00455A60" w:rsidRPr="00531A71" w:rsidRDefault="00455A60" w:rsidP="00A3788E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圓</w:t>
            </w:r>
            <w:r w:rsidRPr="00531A71">
              <w:rPr>
                <w:rFonts w:eastAsia="標楷體"/>
              </w:rPr>
              <w:t>O`</w:t>
            </w:r>
            <w:r w:rsidRPr="00531A71">
              <w:rPr>
                <w:rFonts w:eastAsia="標楷體" w:hAnsi="標楷體"/>
              </w:rPr>
              <w:t>放在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上，使</w:t>
            </w:r>
            <w:r w:rsidR="00B30F7B" w:rsidRPr="00531A71">
              <w:rPr>
                <w:rFonts w:eastAsia="標楷體"/>
              </w:rPr>
              <w:fldChar w:fldCharType="begin"/>
            </w:r>
            <w:r w:rsidR="00B30F7B" w:rsidRPr="00531A71">
              <w:rPr>
                <w:rFonts w:eastAsia="標楷體"/>
              </w:rPr>
              <w:instrText xml:space="preserve"> eq \o(</w:instrText>
            </w:r>
            <w:r w:rsidR="00B30F7B" w:rsidRPr="00531A71">
              <w:rPr>
                <w:rFonts w:eastAsia="標楷體"/>
                <w:iCs/>
              </w:rPr>
              <w:instrText>A'B'</w:instrText>
            </w:r>
            <w:r w:rsidR="00B30F7B" w:rsidRPr="00531A71">
              <w:rPr>
                <w:rFonts w:eastAsia="標楷體"/>
              </w:rPr>
              <w:instrText>,</w:instrText>
            </w:r>
            <w:r w:rsidR="00B30F7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B30F7B" w:rsidRPr="00531A71">
              <w:rPr>
                <w:rFonts w:eastAsia="標楷體"/>
              </w:rPr>
              <w:instrText>)</w:instrText>
            </w:r>
            <w:r w:rsidR="00B30F7B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與</w:t>
            </w:r>
            <w:r w:rsidR="00B30F7B" w:rsidRPr="00531A71">
              <w:rPr>
                <w:rFonts w:eastAsia="標楷體"/>
              </w:rPr>
              <w:fldChar w:fldCharType="begin"/>
            </w:r>
            <w:r w:rsidR="00B30F7B" w:rsidRPr="00531A71">
              <w:rPr>
                <w:rFonts w:eastAsia="標楷體"/>
              </w:rPr>
              <w:instrText xml:space="preserve"> eq \o(</w:instrText>
            </w:r>
            <w:r w:rsidR="00B30F7B" w:rsidRPr="00531A71">
              <w:rPr>
                <w:rFonts w:eastAsia="標楷體"/>
                <w:iCs/>
              </w:rPr>
              <w:instrText>AB</w:instrText>
            </w:r>
            <w:r w:rsidR="00B30F7B" w:rsidRPr="00531A71">
              <w:rPr>
                <w:rFonts w:eastAsia="標楷體"/>
              </w:rPr>
              <w:instrText>,</w:instrText>
            </w:r>
            <w:r w:rsidR="00B30F7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B30F7B" w:rsidRPr="00531A71">
              <w:rPr>
                <w:rFonts w:eastAsia="標楷體"/>
              </w:rPr>
              <w:instrText>)</w:instrText>
            </w:r>
            <w:r w:rsidR="00B30F7B" w:rsidRPr="00531A71">
              <w:rPr>
                <w:rFonts w:eastAsia="標楷體"/>
              </w:rPr>
              <w:fldChar w:fldCharType="end"/>
            </w:r>
            <w:r w:rsidR="00B30F7B" w:rsidRPr="00531A71">
              <w:rPr>
                <w:rFonts w:eastAsia="標楷體" w:hAnsi="標楷體"/>
              </w:rPr>
              <w:t>重</w:t>
            </w:r>
            <w:r w:rsidRPr="00531A71">
              <w:rPr>
                <w:rFonts w:eastAsia="標楷體" w:hAnsi="標楷體"/>
              </w:rPr>
              <w:t>合。</w:t>
            </w:r>
          </w:p>
          <w:p w14:paraId="13D3BB67" w14:textId="77777777" w:rsidR="00455A60" w:rsidRPr="00531A71" w:rsidRDefault="00455A60" w:rsidP="00A3788E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點</w:t>
            </w:r>
            <w:r w:rsidRPr="00531A71">
              <w:rPr>
                <w:rFonts w:eastAsia="標楷體"/>
              </w:rPr>
              <w:t>A`</w:t>
            </w:r>
            <w:r w:rsidRPr="00531A71">
              <w:rPr>
                <w:rFonts w:eastAsia="標楷體" w:hAnsi="標楷體"/>
              </w:rPr>
              <w:t>與點</w:t>
            </w:r>
            <w:r w:rsidRPr="00531A71">
              <w:rPr>
                <w:rFonts w:eastAsia="標楷體"/>
              </w:rPr>
              <w:t>A</w:t>
            </w:r>
            <w:r w:rsidR="00B30F7B" w:rsidRPr="00531A71">
              <w:rPr>
                <w:rFonts w:eastAsia="標楷體" w:hAnsi="標楷體"/>
              </w:rPr>
              <w:t>重</w:t>
            </w:r>
            <w:r w:rsidRPr="00531A71">
              <w:rPr>
                <w:rFonts w:eastAsia="標楷體" w:hAnsi="標楷體"/>
              </w:rPr>
              <w:t>合，點</w:t>
            </w:r>
            <w:r w:rsidRPr="00531A71">
              <w:rPr>
                <w:rFonts w:eastAsia="標楷體"/>
              </w:rPr>
              <w:t>B`</w:t>
            </w:r>
            <w:r w:rsidRPr="00531A71">
              <w:rPr>
                <w:rFonts w:eastAsia="標楷體" w:hAnsi="標楷體"/>
              </w:rPr>
              <w:t>與點</w:t>
            </w:r>
            <w:r w:rsidRPr="00531A71">
              <w:rPr>
                <w:rFonts w:eastAsia="標楷體"/>
              </w:rPr>
              <w:t>B</w:t>
            </w:r>
            <w:r w:rsidR="00B30F7B" w:rsidRPr="00531A71">
              <w:rPr>
                <w:rFonts w:eastAsia="標楷體" w:hAnsi="標楷體"/>
              </w:rPr>
              <w:t>重</w:t>
            </w:r>
            <w:r w:rsidRPr="00531A71">
              <w:rPr>
                <w:rFonts w:eastAsia="標楷體" w:hAnsi="標楷體"/>
              </w:rPr>
              <w:t>合。</w:t>
            </w:r>
          </w:p>
          <w:p w14:paraId="3CC9272D" w14:textId="77777777" w:rsidR="00476FB3" w:rsidRPr="00531A71" w:rsidRDefault="00B30F7B" w:rsidP="00A3788E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7BC15CA0">
                <v:shape id="_x0000_i1125" type="#_x0000_t75" alt="%FontSize=12&#10;%TeXFontSize=12&#10;\documentclass{article}&#10;\pagestyle{empty}&#10;\begin{document}&#10;\[&#10;\overline{A'O'}&#10;\]&#10;\end{document}" style="width:24pt;height:10.5pt">
                  <v:imagedata r:id="rId71" o:title="formula_phys"/>
                </v:shape>
              </w:pict>
            </w:r>
            <w:r w:rsidR="00455A60"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440B6A99">
                <v:shape id="_x0000_i1126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  <w:r w:rsidRPr="00531A71">
              <w:rPr>
                <w:rFonts w:eastAsia="標楷體" w:hAnsi="標楷體"/>
              </w:rPr>
              <w:t>重</w:t>
            </w:r>
            <w:r w:rsidR="00455A60" w:rsidRPr="00531A71">
              <w:rPr>
                <w:rFonts w:eastAsia="標楷體" w:hAnsi="標楷體"/>
              </w:rPr>
              <w:t>合，</w:t>
            </w:r>
            <w:r w:rsidRPr="00531A71">
              <w:rPr>
                <w:rFonts w:eastAsia="標楷體"/>
                <w:position w:val="-2"/>
              </w:rPr>
              <w:pict w14:anchorId="05054ED2">
                <v:shape id="_x0000_i1127" type="#_x0000_t75" alt="%FontSize=12&#10;%TeXFontSize=12&#10;\documentclass{article}&#10;\pagestyle{empty}&#10;\begin{document}&#10;\[&#10;\overline{B'O'}&#10;\]&#10;\end{document}" style="width:23.25pt;height:10.5pt">
                  <v:imagedata r:id="rId73" o:title="formula_phys"/>
                </v:shape>
              </w:pict>
            </w:r>
            <w:r w:rsidR="00455A60"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7AD7C98">
                <v:shape id="_x0000_i1128" type="#_x0000_t75" alt="%FontSize=12&#10;%TeXFontSize=12&#10;\documentclass{article}&#10;\pagestyle{empty}&#10;\begin{document}&#10;\[&#10;\overline{BO}&#10;\]&#10;\end{document}" style="width:16.5pt;height:10.5pt">
                  <v:imagedata r:id="rId74" o:title="formula_phys"/>
                </v:shape>
              </w:pict>
            </w:r>
            <w:r w:rsidRPr="00531A71">
              <w:rPr>
                <w:rFonts w:eastAsia="標楷體" w:hAnsi="標楷體"/>
              </w:rPr>
              <w:t>重</w:t>
            </w:r>
            <w:r w:rsidR="00455A60" w:rsidRPr="00531A71">
              <w:rPr>
                <w:rFonts w:eastAsia="標楷體" w:hAnsi="標楷體"/>
              </w:rPr>
              <w:t>合。</w:t>
            </w:r>
          </w:p>
          <w:p w14:paraId="0BF0AB23" w14:textId="77777777" w:rsidR="00455A60" w:rsidRPr="00531A71" w:rsidRDefault="00455A60" w:rsidP="00A3788E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`O`B`=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</w:p>
        </w:tc>
        <w:tc>
          <w:tcPr>
            <w:tcW w:w="3734" w:type="dxa"/>
            <w:tcBorders>
              <w:top w:val="single" w:sz="4" w:space="0" w:color="auto"/>
            </w:tcBorders>
          </w:tcPr>
          <w:p w14:paraId="2AE223A0" w14:textId="77777777" w:rsidR="00476FB3" w:rsidRPr="00531A71" w:rsidRDefault="00455A60" w:rsidP="00B30F7B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移形公理</w:t>
            </w:r>
            <w:r w:rsidR="00476FB3" w:rsidRPr="00531A71">
              <w:rPr>
                <w:rFonts w:eastAsia="標楷體" w:hAnsi="標楷體"/>
              </w:rPr>
              <w:t>。</w:t>
            </w:r>
          </w:p>
          <w:p w14:paraId="407D76A9" w14:textId="77777777" w:rsidR="004A4680" w:rsidRPr="00531A71" w:rsidRDefault="00D01C3D" w:rsidP="00B30F7B">
            <w:pPr>
              <w:spacing w:beforeLines="10" w:before="36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己知</w:t>
            </w:r>
            <w:r w:rsidR="00B30F7B" w:rsidRPr="00531A71">
              <w:rPr>
                <w:rFonts w:eastAsia="標楷體"/>
              </w:rPr>
              <w:fldChar w:fldCharType="begin"/>
            </w:r>
            <w:r w:rsidR="00B30F7B" w:rsidRPr="00531A71">
              <w:rPr>
                <w:rFonts w:eastAsia="標楷體"/>
              </w:rPr>
              <w:instrText xml:space="preserve"> eq \o(</w:instrText>
            </w:r>
            <w:r w:rsidR="00B30F7B" w:rsidRPr="00531A71">
              <w:rPr>
                <w:rFonts w:eastAsia="標楷體"/>
                <w:iCs/>
              </w:rPr>
              <w:instrText>AB</w:instrText>
            </w:r>
            <w:r w:rsidR="00B30F7B" w:rsidRPr="00531A71">
              <w:rPr>
                <w:rFonts w:eastAsia="標楷體"/>
              </w:rPr>
              <w:instrText>,</w:instrText>
            </w:r>
            <w:r w:rsidR="00B30F7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B30F7B" w:rsidRPr="00531A71">
              <w:rPr>
                <w:rFonts w:eastAsia="標楷體"/>
              </w:rPr>
              <w:instrText>)</w:instrText>
            </w:r>
            <w:r w:rsidR="00B30F7B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>=</w:t>
            </w:r>
            <w:r w:rsidR="00B30F7B" w:rsidRPr="00531A71">
              <w:rPr>
                <w:rFonts w:eastAsia="標楷體"/>
              </w:rPr>
              <w:fldChar w:fldCharType="begin"/>
            </w:r>
            <w:r w:rsidR="00B30F7B" w:rsidRPr="00531A71">
              <w:rPr>
                <w:rFonts w:eastAsia="標楷體"/>
              </w:rPr>
              <w:instrText xml:space="preserve"> eq \o(</w:instrText>
            </w:r>
            <w:r w:rsidR="00B30F7B" w:rsidRPr="00531A71">
              <w:rPr>
                <w:rFonts w:eastAsia="標楷體"/>
                <w:iCs/>
              </w:rPr>
              <w:instrText>A'B'</w:instrText>
            </w:r>
            <w:r w:rsidR="00B30F7B" w:rsidRPr="00531A71">
              <w:rPr>
                <w:rFonts w:eastAsia="標楷體"/>
              </w:rPr>
              <w:instrText>,</w:instrText>
            </w:r>
            <w:r w:rsidR="00B30F7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B30F7B" w:rsidRPr="00531A71">
              <w:rPr>
                <w:rFonts w:eastAsia="標楷體"/>
              </w:rPr>
              <w:instrText>)</w:instrText>
            </w:r>
            <w:r w:rsidR="00B30F7B" w:rsidRPr="00531A71">
              <w:rPr>
                <w:rFonts w:eastAsia="標楷體"/>
              </w:rPr>
              <w:fldChar w:fldCharType="end"/>
            </w:r>
          </w:p>
          <w:p w14:paraId="283DFA74" w14:textId="77777777" w:rsidR="00D01C3D" w:rsidRPr="00531A71" w:rsidRDefault="00D01C3D" w:rsidP="00B30F7B">
            <w:pPr>
              <w:spacing w:beforeLines="20" w:before="7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畫一直線且只有一直線。</w:t>
            </w:r>
          </w:p>
          <w:p w14:paraId="6CBDEB6F" w14:textId="77777777" w:rsidR="00D01C3D" w:rsidRPr="00531A71" w:rsidRDefault="00B30F7B" w:rsidP="00B30F7B">
            <w:pPr>
              <w:spacing w:beforeLines="40" w:before="144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重</w:t>
            </w:r>
            <w:r w:rsidR="00D01C3D" w:rsidRPr="00531A71">
              <w:rPr>
                <w:rFonts w:eastAsia="標楷體" w:hAnsi="標楷體"/>
              </w:rPr>
              <w:t>合兩直線的夾角相等。</w:t>
            </w:r>
          </w:p>
        </w:tc>
      </w:tr>
    </w:tbl>
    <w:p w14:paraId="47D8266D" w14:textId="77777777" w:rsidR="00476FB3" w:rsidRPr="009D49E4" w:rsidRDefault="00476FB3" w:rsidP="00476FB3">
      <w:pPr>
        <w:ind w:firstLineChars="200" w:firstLine="480"/>
        <w:jc w:val="right"/>
        <w:rPr>
          <w:rFonts w:eastAsia="標楷體"/>
          <w:b/>
        </w:rPr>
      </w:pPr>
      <w:r w:rsidRPr="009D49E4">
        <w:rPr>
          <w:rFonts w:eastAsia="標楷體"/>
          <w:b/>
        </w:rPr>
        <w:t>Q. E. D.</w:t>
      </w:r>
    </w:p>
    <w:p w14:paraId="4A470BE6" w14:textId="77777777" w:rsidR="00476FB3" w:rsidRPr="00531A71" w:rsidRDefault="00476FB3" w:rsidP="00476FB3">
      <w:pPr>
        <w:jc w:val="both"/>
        <w:rPr>
          <w:rFonts w:eastAsia="標楷體" w:hint="eastAsia"/>
          <w:b/>
        </w:rPr>
      </w:pPr>
    </w:p>
    <w:p w14:paraId="22A04A67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7A530EB5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5F6825EC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3983A56D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0A6E2682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3EC80FE2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1C1635F5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1B20BE37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522DFF06" w14:textId="77777777" w:rsidR="00166C16" w:rsidRPr="00531A71" w:rsidRDefault="00166C16" w:rsidP="00476FB3">
      <w:pPr>
        <w:jc w:val="both"/>
        <w:rPr>
          <w:rFonts w:eastAsia="標楷體" w:hint="eastAsia"/>
          <w:b/>
        </w:rPr>
      </w:pPr>
    </w:p>
    <w:p w14:paraId="499D681D" w14:textId="77777777" w:rsidR="009D49E4" w:rsidRDefault="009D49E4" w:rsidP="007C471A">
      <w:pPr>
        <w:jc w:val="both"/>
        <w:outlineLvl w:val="1"/>
        <w:rPr>
          <w:rFonts w:eastAsia="標楷體" w:hint="eastAsia"/>
          <w:b/>
        </w:rPr>
      </w:pPr>
    </w:p>
    <w:p w14:paraId="36AFFFB2" w14:textId="77777777" w:rsidR="007A65E3" w:rsidRDefault="007A65E3" w:rsidP="007C471A">
      <w:pPr>
        <w:jc w:val="both"/>
        <w:outlineLvl w:val="1"/>
        <w:rPr>
          <w:rFonts w:eastAsia="標楷體" w:hint="eastAsia"/>
          <w:b/>
        </w:rPr>
      </w:pPr>
    </w:p>
    <w:p w14:paraId="18F11D5E" w14:textId="77777777" w:rsidR="00C05EFB" w:rsidRPr="00531A71" w:rsidRDefault="000E5AD6" w:rsidP="007C471A">
      <w:pPr>
        <w:jc w:val="both"/>
        <w:outlineLvl w:val="1"/>
        <w:rPr>
          <w:rFonts w:eastAsia="標楷體" w:hint="eastAsia"/>
          <w:b/>
        </w:rPr>
      </w:pPr>
      <w:bookmarkStart w:id="16" w:name="_Toc332620122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D01C3D" w:rsidRPr="00531A71">
        <w:rPr>
          <w:rFonts w:eastAsia="標楷體" w:hint="eastAsia"/>
          <w:b/>
        </w:rPr>
        <w:t>3</w:t>
      </w:r>
      <w:r w:rsidRPr="00531A71">
        <w:rPr>
          <w:rFonts w:eastAsia="標楷體" w:hint="eastAsia"/>
          <w:b/>
        </w:rPr>
        <w:t>等</w:t>
      </w:r>
      <w:proofErr w:type="gramStart"/>
      <w:r w:rsidRPr="00531A71">
        <w:rPr>
          <w:rFonts w:eastAsia="標楷體" w:hint="eastAsia"/>
          <w:b/>
        </w:rPr>
        <w:t>弧</w:t>
      </w:r>
      <w:proofErr w:type="gramEnd"/>
      <w:r w:rsidRPr="00531A71">
        <w:rPr>
          <w:rFonts w:eastAsia="標楷體" w:hint="eastAsia"/>
          <w:b/>
        </w:rPr>
        <w:t>對</w:t>
      </w:r>
      <w:r w:rsidR="002E6077" w:rsidRPr="00531A71">
        <w:rPr>
          <w:rFonts w:eastAsia="標楷體" w:hint="eastAsia"/>
          <w:b/>
        </w:rPr>
        <w:t>等</w:t>
      </w:r>
      <w:r w:rsidRPr="00531A71">
        <w:rPr>
          <w:rFonts w:eastAsia="標楷體" w:hint="eastAsia"/>
          <w:b/>
        </w:rPr>
        <w:t>弦定理</w:t>
      </w:r>
      <w:bookmarkEnd w:id="16"/>
      <w:r w:rsidRPr="00531A71">
        <w:rPr>
          <w:rFonts w:eastAsia="標楷體" w:hint="eastAsia"/>
          <w:b/>
        </w:rPr>
        <w:t xml:space="preserve"> </w:t>
      </w:r>
    </w:p>
    <w:p w14:paraId="7500607C" w14:textId="77777777" w:rsidR="000E5AD6" w:rsidRPr="009D49E4" w:rsidRDefault="000E5AD6" w:rsidP="00B90F0C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9D49E4">
        <w:rPr>
          <w:rFonts w:eastAsia="標楷體" w:hint="eastAsia"/>
        </w:rPr>
        <w:t>在同圓或等圓中</w:t>
      </w:r>
      <w:proofErr w:type="gramEnd"/>
      <w:r w:rsidRPr="009D49E4">
        <w:rPr>
          <w:rFonts w:eastAsia="標楷體" w:hint="eastAsia"/>
        </w:rPr>
        <w:t>，若兩弧相等，則所對</w:t>
      </w:r>
      <w:proofErr w:type="gramStart"/>
      <w:r w:rsidRPr="009D49E4">
        <w:rPr>
          <w:rFonts w:eastAsia="標楷體" w:hint="eastAsia"/>
        </w:rPr>
        <w:t>的弦也相等</w:t>
      </w:r>
      <w:proofErr w:type="gramEnd"/>
      <w:r w:rsidRPr="009D49E4">
        <w:rPr>
          <w:rFonts w:eastAsia="標楷體" w:hint="eastAsia"/>
        </w:rPr>
        <w:t>。</w:t>
      </w:r>
    </w:p>
    <w:p w14:paraId="2A825DE0" w14:textId="77777777" w:rsidR="00B90F0C" w:rsidRPr="00531A71" w:rsidRDefault="00B90F0C" w:rsidP="00B90F0C">
      <w:pPr>
        <w:spacing w:beforeLines="50" w:before="180"/>
        <w:ind w:leftChars="225" w:left="540"/>
        <w:rPr>
          <w:rFonts w:eastAsia="標楷體" w:hint="eastAsia"/>
          <w:b/>
        </w:rPr>
      </w:pPr>
    </w:p>
    <w:p w14:paraId="66581258" w14:textId="77777777" w:rsidR="000E5AD6" w:rsidRPr="00531A71" w:rsidRDefault="003D76F9" w:rsidP="00785942">
      <w:pPr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1591B6CD">
          <v:shape id="_x0000_i1129" type="#_x0000_t75" style="width:132.75pt;height:134.25pt">
            <v:imagedata r:id="rId75" o:title=""/>
          </v:shape>
        </w:pict>
      </w:r>
    </w:p>
    <w:p w14:paraId="5BC4AE1B" w14:textId="77777777" w:rsidR="00CB7F41" w:rsidRPr="00531A71" w:rsidRDefault="00CB7F41" w:rsidP="00CB7F41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7A65E3">
        <w:rPr>
          <w:rFonts w:eastAsia="標楷體" w:hint="eastAsia"/>
          <w:b/>
        </w:rPr>
        <w:t>15</w:t>
      </w:r>
      <w:r w:rsidRPr="00531A71">
        <w:rPr>
          <w:rFonts w:eastAsia="標楷體" w:hint="eastAsia"/>
          <w:b/>
        </w:rPr>
        <w:t xml:space="preserve"> </w:t>
      </w:r>
    </w:p>
    <w:p w14:paraId="2358307B" w14:textId="77777777" w:rsidR="009D6749" w:rsidRPr="009D49E4" w:rsidRDefault="009D6749" w:rsidP="009D6749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9D49E4">
        <w:rPr>
          <w:rFonts w:eastAsia="標楷體" w:hint="eastAsia"/>
        </w:rPr>
        <w:t>如圖</w:t>
      </w:r>
      <w:r w:rsidRPr="009D49E4">
        <w:rPr>
          <w:rFonts w:eastAsia="標楷體" w:hint="eastAsia"/>
        </w:rPr>
        <w:t>7.2-</w:t>
      </w:r>
      <w:r w:rsidR="007A65E3">
        <w:rPr>
          <w:rFonts w:eastAsia="標楷體" w:hint="eastAsia"/>
        </w:rPr>
        <w:t>15</w:t>
      </w:r>
      <w:r w:rsidRPr="009D49E4">
        <w:rPr>
          <w:rFonts w:eastAsia="標楷體" w:hint="eastAsia"/>
        </w:rPr>
        <w:t>，</w:t>
      </w:r>
      <w:r w:rsidR="00C62A37" w:rsidRPr="009D49E4">
        <w:rPr>
          <w:rFonts w:eastAsia="標楷體" w:hint="eastAsia"/>
        </w:rPr>
        <w:t>圓</w:t>
      </w:r>
      <w:r w:rsidR="00C62A37" w:rsidRPr="009D49E4">
        <w:rPr>
          <w:rFonts w:eastAsia="標楷體" w:hint="eastAsia"/>
        </w:rPr>
        <w:t>O</w:t>
      </w:r>
      <w:r w:rsidR="00C62A37" w:rsidRPr="009D49E4">
        <w:rPr>
          <w:rFonts w:eastAsia="標楷體" w:hint="eastAsia"/>
        </w:rPr>
        <w:t>中，</w:t>
      </w:r>
      <w:r w:rsidR="0034491C" w:rsidRPr="009D49E4">
        <w:rPr>
          <w:rFonts w:eastAsia="標楷體"/>
        </w:rPr>
        <w:fldChar w:fldCharType="begin"/>
      </w:r>
      <w:r w:rsidR="0034491C" w:rsidRPr="009D49E4">
        <w:rPr>
          <w:rFonts w:eastAsia="標楷體"/>
        </w:rPr>
        <w:instrText xml:space="preserve"> eq \o(</w:instrText>
      </w:r>
      <w:r w:rsidR="0034491C" w:rsidRPr="009D49E4">
        <w:rPr>
          <w:rFonts w:eastAsia="標楷體"/>
          <w:iCs/>
        </w:rPr>
        <w:instrText>AB</w:instrText>
      </w:r>
      <w:r w:rsidR="0034491C" w:rsidRPr="009D49E4">
        <w:rPr>
          <w:rFonts w:eastAsia="標楷體"/>
        </w:rPr>
        <w:instrText>,</w:instrText>
      </w:r>
      <w:r w:rsidR="0034491C" w:rsidRPr="009D49E4">
        <w:rPr>
          <w:rFonts w:eastAsia="標楷體" w:hAnsi="標楷體"/>
          <w:w w:val="150"/>
          <w:position w:val="16"/>
        </w:rPr>
        <w:instrText>︵</w:instrText>
      </w:r>
      <w:r w:rsidR="0034491C" w:rsidRPr="009D49E4">
        <w:rPr>
          <w:rFonts w:eastAsia="標楷體"/>
        </w:rPr>
        <w:instrText>)</w:instrText>
      </w:r>
      <w:r w:rsidR="0034491C" w:rsidRPr="009D49E4">
        <w:rPr>
          <w:rFonts w:ascii="標楷體" w:eastAsia="標楷體" w:hAnsi="標楷體"/>
        </w:rPr>
        <w:fldChar w:fldCharType="end"/>
      </w:r>
      <w:r w:rsidR="0034491C" w:rsidRPr="009D49E4">
        <w:rPr>
          <w:rFonts w:ascii="標楷體" w:eastAsia="標楷體" w:hAnsi="標楷體" w:hint="eastAsia"/>
        </w:rPr>
        <w:t>＝</w:t>
      </w:r>
      <w:r w:rsidR="0034491C" w:rsidRPr="009D49E4">
        <w:rPr>
          <w:rFonts w:eastAsia="標楷體"/>
        </w:rPr>
        <w:fldChar w:fldCharType="begin"/>
      </w:r>
      <w:r w:rsidR="0034491C" w:rsidRPr="009D49E4">
        <w:rPr>
          <w:rFonts w:eastAsia="標楷體"/>
        </w:rPr>
        <w:instrText xml:space="preserve"> eq \o(</w:instrText>
      </w:r>
      <w:r w:rsidR="0034491C" w:rsidRPr="009D49E4">
        <w:rPr>
          <w:rFonts w:eastAsia="標楷體" w:hint="eastAsia"/>
          <w:iCs/>
        </w:rPr>
        <w:instrText>CD</w:instrText>
      </w:r>
      <w:r w:rsidR="0034491C" w:rsidRPr="009D49E4">
        <w:rPr>
          <w:rFonts w:eastAsia="標楷體"/>
        </w:rPr>
        <w:instrText>,</w:instrText>
      </w:r>
      <w:r w:rsidR="0034491C" w:rsidRPr="009D49E4">
        <w:rPr>
          <w:rFonts w:eastAsia="標楷體" w:hAnsi="標楷體"/>
          <w:w w:val="150"/>
          <w:position w:val="16"/>
        </w:rPr>
        <w:instrText>︵</w:instrText>
      </w:r>
      <w:r w:rsidR="0034491C" w:rsidRPr="009D49E4">
        <w:rPr>
          <w:rFonts w:eastAsia="標楷體"/>
        </w:rPr>
        <w:instrText>)</w:instrText>
      </w:r>
      <w:r w:rsidR="0034491C" w:rsidRPr="009D49E4">
        <w:rPr>
          <w:rFonts w:eastAsia="標楷體"/>
        </w:rPr>
        <w:fldChar w:fldCharType="end"/>
      </w:r>
      <w:r w:rsidRPr="009D49E4">
        <w:rPr>
          <w:rFonts w:eastAsia="標楷體" w:hint="eastAsia"/>
        </w:rPr>
        <w:t>。</w:t>
      </w:r>
    </w:p>
    <w:p w14:paraId="09489D07" w14:textId="77777777" w:rsidR="009D6749" w:rsidRPr="009D49E4" w:rsidRDefault="009D6749" w:rsidP="009D6749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34491C" w:rsidRPr="009D49E4">
        <w:rPr>
          <w:rFonts w:ascii="標楷體" w:eastAsia="標楷體" w:hAnsi="標楷體"/>
          <w:position w:val="-2"/>
        </w:rPr>
        <w:pict w14:anchorId="121E9950">
          <v:shape id="_x0000_i113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34491C" w:rsidRPr="009D49E4">
        <w:rPr>
          <w:rFonts w:ascii="標楷體" w:eastAsia="標楷體" w:hAnsi="標楷體" w:hint="eastAsia"/>
          <w:position w:val="-2"/>
        </w:rPr>
        <w:t>＝</w:t>
      </w:r>
      <w:r w:rsidR="0034491C" w:rsidRPr="009D49E4">
        <w:rPr>
          <w:rFonts w:eastAsia="標楷體"/>
          <w:position w:val="-2"/>
        </w:rPr>
        <w:pict w14:anchorId="3AEC4670">
          <v:shape id="_x0000_i1131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</w:p>
    <w:p w14:paraId="41BCCDD0" w14:textId="77777777" w:rsidR="009D6749" w:rsidRPr="009D49E4" w:rsidRDefault="00CC0CD2" w:rsidP="009D6749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9D6749" w:rsidRPr="00531A71">
        <w:rPr>
          <w:rFonts w:eastAsia="標楷體" w:hint="eastAsia"/>
          <w:b/>
        </w:rPr>
        <w:t>法：</w:t>
      </w:r>
      <w:r w:rsidR="00C62A37" w:rsidRPr="009D49E4">
        <w:rPr>
          <w:rFonts w:eastAsia="標楷體" w:hint="eastAsia"/>
        </w:rPr>
        <w:t>利用等弧對等圓心角定理及全等三角形的對應邊相等的性質</w:t>
      </w:r>
      <w:r w:rsidR="009D6749" w:rsidRPr="009D49E4">
        <w:rPr>
          <w:rFonts w:eastAsia="標楷體" w:hint="eastAsia"/>
        </w:rPr>
        <w:t>。</w:t>
      </w:r>
    </w:p>
    <w:p w14:paraId="03308E37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28"/>
        <w:gridCol w:w="4994"/>
      </w:tblGrid>
      <w:tr w:rsidR="009D6749" w:rsidRPr="00531A71" w14:paraId="03AB5D7A" w14:textId="77777777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CC8BCD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994" w:type="dxa"/>
            <w:tcBorders>
              <w:top w:val="single" w:sz="4" w:space="0" w:color="FFFFFF"/>
              <w:bottom w:val="single" w:sz="4" w:space="0" w:color="auto"/>
            </w:tcBorders>
          </w:tcPr>
          <w:p w14:paraId="5A1C1DAD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D6749" w:rsidRPr="00531A71" w14:paraId="576DB189" w14:textId="77777777">
        <w:tc>
          <w:tcPr>
            <w:tcW w:w="3528" w:type="dxa"/>
            <w:tcBorders>
              <w:top w:val="single" w:sz="4" w:space="0" w:color="auto"/>
            </w:tcBorders>
          </w:tcPr>
          <w:p w14:paraId="602DCCD0" w14:textId="77777777" w:rsidR="009D6749" w:rsidRPr="00531A71" w:rsidRDefault="00E53486" w:rsidP="00A3788E">
            <w:pPr>
              <w:numPr>
                <w:ilvl w:val="0"/>
                <w:numId w:val="73"/>
              </w:numPr>
              <w:spacing w:beforeLines="130" w:before="46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=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。</w:t>
            </w:r>
          </w:p>
          <w:p w14:paraId="581729F1" w14:textId="77777777" w:rsidR="00E53486" w:rsidRPr="00531A71" w:rsidRDefault="007A52A2" w:rsidP="00A3788E">
            <w:pPr>
              <w:numPr>
                <w:ilvl w:val="0"/>
                <w:numId w:val="73"/>
              </w:numPr>
              <w:spacing w:beforeLines="70" w:before="252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在</w:t>
            </w:r>
            <w:r w:rsidR="00E53486" w:rsidRPr="00531A71">
              <w:rPr>
                <w:rFonts w:ascii="標楷體" w:eastAsia="標楷體" w:hAnsi="標楷體"/>
              </w:rPr>
              <w:t>△</w:t>
            </w:r>
            <w:r w:rsidR="00E53486"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int="eastAsia"/>
              </w:rPr>
              <w:t>與</w:t>
            </w:r>
            <w:r w:rsidR="00E53486" w:rsidRPr="00531A71">
              <w:rPr>
                <w:rFonts w:ascii="標楷體" w:eastAsia="標楷體" w:hAnsi="標楷體"/>
              </w:rPr>
              <w:t>△</w:t>
            </w:r>
            <w:r w:rsidR="00E53486"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  <w:position w:val="-2"/>
              </w:rPr>
              <w:pict w14:anchorId="15570F41">
                <v:shape id="_x0000_i1132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/>
              </w:rPr>
              <w:t>=</w:t>
            </w:r>
            <w:r w:rsidRPr="00531A71">
              <w:rPr>
                <w:rFonts w:ascii="標楷體" w:eastAsia="標楷體" w:hAnsi="標楷體"/>
                <w:position w:val="-2"/>
              </w:rPr>
              <w:pict w14:anchorId="47F0FEEA">
                <v:shape id="_x0000_i1133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  <w:position w:val="-2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=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ascii="標楷體" w:eastAsia="標楷體" w:hAnsi="標楷體"/>
                <w:position w:val="-2"/>
              </w:rPr>
              <w:pict w14:anchorId="037029BC">
                <v:shape id="_x0000_i1134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/>
              </w:rPr>
              <w:t>=</w:t>
            </w:r>
            <w:r w:rsidRPr="00531A71">
              <w:rPr>
                <w:rFonts w:ascii="標楷體" w:eastAsia="標楷體" w:hAnsi="標楷體"/>
                <w:position w:val="-2"/>
              </w:rPr>
              <w:pict w14:anchorId="00FDB2CB">
                <v:shape id="_x0000_i1135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</w:p>
          <w:p w14:paraId="0BB0EF5A" w14:textId="77777777" w:rsidR="007A52A2" w:rsidRPr="00531A71" w:rsidRDefault="007A52A2" w:rsidP="00A3788E">
            <w:pPr>
              <w:numPr>
                <w:ilvl w:val="0"/>
                <w:numId w:val="7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 xml:space="preserve">AOB </w:t>
            </w:r>
            <w:r w:rsidRPr="00531A71">
              <w:rPr>
                <w:rFonts w:eastAsia="標楷體"/>
              </w:rPr>
              <w:pict w14:anchorId="1FC0D0A4">
                <v:shape id="_x0000_i1136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COD</w:t>
            </w:r>
          </w:p>
          <w:p w14:paraId="1DDAF948" w14:textId="77777777" w:rsidR="00E53486" w:rsidRPr="00531A71" w:rsidRDefault="007A52A2" w:rsidP="00A3788E">
            <w:pPr>
              <w:numPr>
                <w:ilvl w:val="0"/>
                <w:numId w:val="7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  <w:position w:val="-2"/>
              </w:rPr>
              <w:pict w14:anchorId="4310F494">
                <v:shape id="_x0000_i113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7C839E4D">
                <v:shape id="_x0000_i113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</w:p>
        </w:tc>
        <w:tc>
          <w:tcPr>
            <w:tcW w:w="4994" w:type="dxa"/>
            <w:tcBorders>
              <w:top w:val="single" w:sz="4" w:space="0" w:color="auto"/>
            </w:tcBorders>
          </w:tcPr>
          <w:p w14:paraId="749A11B9" w14:textId="77777777" w:rsidR="009D6749" w:rsidRPr="00531A71" w:rsidRDefault="00E53486" w:rsidP="007A52A2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己知</w:t>
            </w:r>
            <w:r w:rsidR="0034491C" w:rsidRPr="00531A71">
              <w:rPr>
                <w:rFonts w:eastAsia="標楷體"/>
              </w:rPr>
              <w:fldChar w:fldCharType="begin"/>
            </w:r>
            <w:r w:rsidR="0034491C" w:rsidRPr="00531A71">
              <w:rPr>
                <w:rFonts w:eastAsia="標楷體"/>
              </w:rPr>
              <w:instrText xml:space="preserve"> eq \o(</w:instrText>
            </w:r>
            <w:r w:rsidR="0034491C" w:rsidRPr="00531A71">
              <w:rPr>
                <w:rFonts w:eastAsia="標楷體"/>
                <w:iCs/>
              </w:rPr>
              <w:instrText>AB</w:instrText>
            </w:r>
            <w:r w:rsidR="0034491C" w:rsidRPr="00531A71">
              <w:rPr>
                <w:rFonts w:eastAsia="標楷體"/>
              </w:rPr>
              <w:instrText>,</w:instrText>
            </w:r>
            <w:r w:rsidR="0034491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34491C" w:rsidRPr="00531A71">
              <w:rPr>
                <w:rFonts w:eastAsia="標楷體"/>
              </w:rPr>
              <w:instrText>)</w:instrText>
            </w:r>
            <w:r w:rsidR="0034491C" w:rsidRPr="00531A71">
              <w:rPr>
                <w:rFonts w:ascii="標楷體" w:eastAsia="標楷體" w:hAnsi="標楷體"/>
              </w:rPr>
              <w:fldChar w:fldCharType="end"/>
            </w:r>
            <w:r w:rsidR="0034491C" w:rsidRPr="00531A71">
              <w:rPr>
                <w:rFonts w:ascii="標楷體" w:eastAsia="標楷體" w:hAnsi="標楷體" w:hint="eastAsia"/>
              </w:rPr>
              <w:t>＝</w:t>
            </w:r>
            <w:r w:rsidR="0034491C" w:rsidRPr="00531A71">
              <w:rPr>
                <w:rFonts w:eastAsia="標楷體"/>
              </w:rPr>
              <w:fldChar w:fldCharType="begin"/>
            </w:r>
            <w:r w:rsidR="0034491C" w:rsidRPr="00531A71">
              <w:rPr>
                <w:rFonts w:eastAsia="標楷體"/>
              </w:rPr>
              <w:instrText xml:space="preserve"> eq \o(</w:instrText>
            </w:r>
            <w:r w:rsidR="0034491C" w:rsidRPr="00531A71">
              <w:rPr>
                <w:rFonts w:eastAsia="標楷體" w:hint="eastAsia"/>
                <w:iCs/>
              </w:rPr>
              <w:instrText>CD</w:instrText>
            </w:r>
            <w:r w:rsidR="0034491C" w:rsidRPr="00531A71">
              <w:rPr>
                <w:rFonts w:eastAsia="標楷體"/>
              </w:rPr>
              <w:instrText>,</w:instrText>
            </w:r>
            <w:r w:rsidR="0034491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34491C" w:rsidRPr="00531A71">
              <w:rPr>
                <w:rFonts w:eastAsia="標楷體"/>
              </w:rPr>
              <w:instrText>)</w:instrText>
            </w:r>
            <w:r w:rsidR="0034491C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，由等弧對等圓心角定理</w:t>
            </w:r>
            <w:r w:rsidR="009D6749" w:rsidRPr="00531A71">
              <w:rPr>
                <w:rFonts w:eastAsia="標楷體" w:hAnsi="標楷體"/>
              </w:rPr>
              <w:t>。</w:t>
            </w:r>
          </w:p>
          <w:p w14:paraId="55A6ECDA" w14:textId="77777777" w:rsidR="007A52A2" w:rsidRPr="00531A71" w:rsidRDefault="007A52A2" w:rsidP="007A52A2">
            <w:pPr>
              <w:snapToGrid w:val="0"/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7A65E3">
              <w:rPr>
                <w:rFonts w:eastAsia="標楷體" w:hint="eastAsia"/>
              </w:rPr>
              <w:t>7.2-15</w:t>
            </w:r>
            <w:r w:rsidRPr="00531A71">
              <w:rPr>
                <w:rFonts w:eastAsia="標楷體" w:hint="eastAsia"/>
              </w:rPr>
              <w:t>所示</w:t>
            </w:r>
          </w:p>
          <w:p w14:paraId="7FD950C4" w14:textId="77777777" w:rsidR="007A52A2" w:rsidRPr="00531A71" w:rsidRDefault="007A52A2" w:rsidP="007A52A2">
            <w:pPr>
              <w:snapToGrid w:val="0"/>
              <w:spacing w:beforeLines="10" w:before="36"/>
              <w:jc w:val="both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同圓半徑</w:t>
            </w:r>
            <w:proofErr w:type="gramEnd"/>
            <w:r w:rsidRPr="00531A71">
              <w:rPr>
                <w:rFonts w:eastAsia="標楷體" w:hint="eastAsia"/>
              </w:rPr>
              <w:t>等長</w:t>
            </w:r>
          </w:p>
          <w:p w14:paraId="4EFC6CC8" w14:textId="77777777" w:rsidR="007A52A2" w:rsidRPr="00531A71" w:rsidRDefault="007A52A2" w:rsidP="007A52A2">
            <w:pPr>
              <w:snapToGrid w:val="0"/>
              <w:spacing w:beforeLines="20" w:before="7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</w:p>
          <w:p w14:paraId="44E61EFB" w14:textId="77777777" w:rsidR="00E53486" w:rsidRPr="00531A71" w:rsidRDefault="007A52A2" w:rsidP="007A52A2">
            <w:pPr>
              <w:snapToGrid w:val="0"/>
              <w:spacing w:beforeLines="10" w:before="36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int="eastAsia"/>
              </w:rPr>
              <w:t>同圓半徑</w:t>
            </w:r>
            <w:proofErr w:type="gramEnd"/>
            <w:r w:rsidRPr="00531A71">
              <w:rPr>
                <w:rFonts w:eastAsia="標楷體" w:hint="eastAsia"/>
              </w:rPr>
              <w:t>等長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="009F5589">
              <w:rPr>
                <w:rFonts w:eastAsia="標楷體" w:hint="eastAsia"/>
              </w:rPr>
              <w:t>由</w:t>
            </w:r>
            <w:r w:rsidR="009F5589">
              <w:rPr>
                <w:rFonts w:eastAsia="標楷體" w:hint="eastAsia"/>
              </w:rPr>
              <w:t xml:space="preserve">(2) </w:t>
            </w:r>
            <w:r w:rsidR="009F5589">
              <w:rPr>
                <w:rFonts w:eastAsia="標楷體" w:hint="eastAsia"/>
              </w:rPr>
              <w:t>＆</w:t>
            </w:r>
            <w:r w:rsidR="009F5589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根據</w:t>
            </w:r>
            <w:r w:rsidR="00E53486" w:rsidRPr="00531A71">
              <w:rPr>
                <w:rFonts w:eastAsia="標楷體"/>
              </w:rPr>
              <w:t>S</w:t>
            </w:r>
            <w:r w:rsidRPr="00531A71">
              <w:rPr>
                <w:rFonts w:eastAsia="標楷體" w:hint="eastAsia"/>
              </w:rPr>
              <w:t>.</w:t>
            </w:r>
            <w:r w:rsidR="00E53486"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.</w:t>
            </w:r>
            <w:r w:rsidR="00E53486" w:rsidRPr="00531A71">
              <w:rPr>
                <w:rFonts w:eastAsia="標楷體"/>
              </w:rPr>
              <w:t>S</w:t>
            </w:r>
            <w:r w:rsidRPr="00531A71">
              <w:rPr>
                <w:rFonts w:eastAsia="標楷體" w:hint="eastAsia"/>
              </w:rPr>
              <w:t>.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三角形</w:t>
            </w:r>
            <w:r w:rsidR="00E53486" w:rsidRPr="00531A71">
              <w:rPr>
                <w:rFonts w:eastAsia="標楷體" w:hAnsi="標楷體"/>
              </w:rPr>
              <w:t>全等定理。</w:t>
            </w:r>
          </w:p>
          <w:p w14:paraId="4B3F535B" w14:textId="77777777" w:rsidR="00E53486" w:rsidRPr="00531A71" w:rsidRDefault="009F5589" w:rsidP="007A52A2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r>
              <w:rPr>
                <w:rFonts w:eastAsia="標楷體" w:hAnsi="標楷體" w:hint="eastAsia"/>
              </w:rPr>
              <w:t>兩</w:t>
            </w:r>
            <w:r w:rsidR="00E53486" w:rsidRPr="00531A71">
              <w:rPr>
                <w:rFonts w:eastAsia="標楷體" w:hAnsi="標楷體"/>
              </w:rPr>
              <w:t>全等三角形的對應邊相等。</w:t>
            </w:r>
          </w:p>
        </w:tc>
      </w:tr>
    </w:tbl>
    <w:p w14:paraId="2640A8B1" w14:textId="77777777" w:rsidR="009D6749" w:rsidRPr="009D49E4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9D49E4">
        <w:rPr>
          <w:rFonts w:eastAsia="標楷體"/>
          <w:b/>
        </w:rPr>
        <w:t>Q. E. D.</w:t>
      </w:r>
    </w:p>
    <w:p w14:paraId="19945290" w14:textId="77777777" w:rsidR="007519BF" w:rsidRPr="00531A71" w:rsidRDefault="007519BF" w:rsidP="009D6749">
      <w:pPr>
        <w:jc w:val="both"/>
        <w:rPr>
          <w:rFonts w:eastAsia="標楷體" w:hint="eastAsia"/>
          <w:b/>
        </w:rPr>
      </w:pPr>
    </w:p>
    <w:p w14:paraId="6A3023FE" w14:textId="77777777" w:rsidR="009D6749" w:rsidRPr="00531A71" w:rsidRDefault="009D6749" w:rsidP="009D6749">
      <w:pPr>
        <w:jc w:val="both"/>
        <w:rPr>
          <w:rFonts w:eastAsia="標楷體" w:hint="eastAsia"/>
          <w:b/>
        </w:rPr>
      </w:pPr>
    </w:p>
    <w:p w14:paraId="53E1C4A1" w14:textId="77777777" w:rsidR="00166C16" w:rsidRPr="00531A71" w:rsidRDefault="00166C16" w:rsidP="009D6749">
      <w:pPr>
        <w:jc w:val="both"/>
        <w:rPr>
          <w:rFonts w:eastAsia="標楷體" w:hint="eastAsia"/>
          <w:b/>
        </w:rPr>
      </w:pPr>
    </w:p>
    <w:p w14:paraId="174129E9" w14:textId="77777777" w:rsidR="00166C16" w:rsidRPr="00531A71" w:rsidRDefault="00166C16" w:rsidP="009D6749">
      <w:pPr>
        <w:jc w:val="both"/>
        <w:rPr>
          <w:rFonts w:eastAsia="標楷體" w:hint="eastAsia"/>
          <w:b/>
        </w:rPr>
      </w:pPr>
    </w:p>
    <w:p w14:paraId="39F185D2" w14:textId="77777777" w:rsidR="00166C16" w:rsidRPr="00531A71" w:rsidRDefault="00166C16" w:rsidP="009D6749">
      <w:pPr>
        <w:jc w:val="both"/>
        <w:rPr>
          <w:rFonts w:eastAsia="標楷體" w:hint="eastAsia"/>
          <w:b/>
        </w:rPr>
      </w:pPr>
    </w:p>
    <w:p w14:paraId="01A78948" w14:textId="77777777" w:rsidR="00166C16" w:rsidRPr="00531A71" w:rsidRDefault="00166C16" w:rsidP="009D6749">
      <w:pPr>
        <w:jc w:val="both"/>
        <w:rPr>
          <w:rFonts w:eastAsia="標楷體" w:hint="eastAsia"/>
          <w:b/>
        </w:rPr>
      </w:pPr>
    </w:p>
    <w:p w14:paraId="134A4748" w14:textId="77777777" w:rsidR="00166C16" w:rsidRPr="00531A71" w:rsidRDefault="00166C16" w:rsidP="009D6749">
      <w:pPr>
        <w:jc w:val="both"/>
        <w:rPr>
          <w:rFonts w:eastAsia="標楷體" w:hint="eastAsia"/>
          <w:b/>
        </w:rPr>
      </w:pPr>
    </w:p>
    <w:p w14:paraId="239D4A82" w14:textId="77777777" w:rsidR="009D49E4" w:rsidRDefault="009D49E4" w:rsidP="00C27283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</w:p>
    <w:p w14:paraId="644028CA" w14:textId="77777777" w:rsidR="00A45BA2" w:rsidRPr="00531A71" w:rsidRDefault="002305C6" w:rsidP="00C27283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C27283" w:rsidRPr="00531A71">
        <w:rPr>
          <w:rFonts w:eastAsia="標楷體" w:hAnsi="標楷體" w:hint="eastAsia"/>
          <w:b/>
        </w:rPr>
        <w:t>7.2-1</w:t>
      </w:r>
      <w:r w:rsidR="00A82389">
        <w:rPr>
          <w:rFonts w:eastAsia="標楷體" w:hAnsi="標楷體" w:hint="eastAsia"/>
          <w:b/>
        </w:rPr>
        <w:t>2</w:t>
      </w:r>
      <w:r w:rsidRPr="00531A71">
        <w:rPr>
          <w:rFonts w:eastAsia="標楷體" w:hAnsi="標楷體"/>
          <w:b/>
        </w:rPr>
        <w:t>：</w:t>
      </w:r>
    </w:p>
    <w:p w14:paraId="0C69C17D" w14:textId="77777777" w:rsidR="002305C6" w:rsidRPr="00531A71" w:rsidRDefault="00A45BA2" w:rsidP="009D28AE">
      <w:pPr>
        <w:snapToGrid w:val="0"/>
        <w:spacing w:beforeLines="50" w:before="180" w:line="360" w:lineRule="exact"/>
        <w:rPr>
          <w:rFonts w:eastAsia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A85891" w:rsidRPr="00531A71">
        <w:rPr>
          <w:rFonts w:eastAsia="標楷體" w:hAnsi="標楷體"/>
          <w:spacing w:val="10"/>
          <w:kern w:val="0"/>
        </w:rPr>
        <w:t>如圖</w:t>
      </w:r>
      <w:r w:rsidR="00A85891">
        <w:rPr>
          <w:rFonts w:eastAsia="標楷體" w:hAnsi="標楷體" w:hint="eastAsia"/>
          <w:spacing w:val="10"/>
          <w:kern w:val="0"/>
        </w:rPr>
        <w:t>7.2-16</w:t>
      </w:r>
      <w:r w:rsidR="00A85891" w:rsidRPr="00531A71">
        <w:rPr>
          <w:rFonts w:eastAsia="標楷體" w:hAnsi="標楷體"/>
          <w:spacing w:val="10"/>
          <w:kern w:val="0"/>
        </w:rPr>
        <w:t>，</w:t>
      </w:r>
      <w:r w:rsidR="000D50E7" w:rsidRPr="00531A71">
        <w:rPr>
          <w:rFonts w:eastAsia="標楷體" w:hAnsi="標楷體"/>
        </w:rPr>
        <w:t>已知在圓</w:t>
      </w:r>
      <w:r w:rsidR="000D50E7" w:rsidRPr="00531A71">
        <w:rPr>
          <w:rFonts w:eastAsia="標楷體"/>
        </w:rPr>
        <w:t>O</w:t>
      </w:r>
      <w:r w:rsidR="000D50E7" w:rsidRPr="00531A71">
        <w:rPr>
          <w:rFonts w:eastAsia="標楷體" w:hAnsi="標楷體"/>
        </w:rPr>
        <w:t>中，</w:t>
      </w:r>
      <w:r w:rsidR="000D50E7" w:rsidRPr="00531A71">
        <w:rPr>
          <w:rFonts w:eastAsia="標楷體"/>
        </w:rPr>
        <w:fldChar w:fldCharType="begin"/>
      </w:r>
      <w:r w:rsidR="000D50E7" w:rsidRPr="00531A71">
        <w:rPr>
          <w:rFonts w:eastAsia="標楷體"/>
        </w:rPr>
        <w:instrText xml:space="preserve"> eq \o(</w:instrText>
      </w:r>
      <w:r w:rsidR="000D50E7" w:rsidRPr="00531A71">
        <w:rPr>
          <w:rFonts w:eastAsia="標楷體"/>
          <w:iCs/>
        </w:rPr>
        <w:instrText>AB</w:instrText>
      </w:r>
      <w:r w:rsidR="000D50E7" w:rsidRPr="00531A71">
        <w:rPr>
          <w:rFonts w:eastAsia="標楷體"/>
        </w:rPr>
        <w:instrText>,</w:instrText>
      </w:r>
      <w:r w:rsidR="000D50E7" w:rsidRPr="00531A71">
        <w:rPr>
          <w:rFonts w:eastAsia="標楷體" w:hAnsi="標楷體"/>
          <w:w w:val="150"/>
          <w:position w:val="16"/>
        </w:rPr>
        <w:instrText>︵</w:instrText>
      </w:r>
      <w:r w:rsidR="000D50E7" w:rsidRPr="00531A71">
        <w:rPr>
          <w:rFonts w:eastAsia="標楷體"/>
        </w:rPr>
        <w:instrText>)</w:instrText>
      </w:r>
      <w:r w:rsidR="000D50E7" w:rsidRPr="00531A71">
        <w:rPr>
          <w:rFonts w:eastAsia="標楷體"/>
        </w:rPr>
        <w:fldChar w:fldCharType="end"/>
      </w:r>
      <w:r w:rsidR="000D50E7" w:rsidRPr="00531A71">
        <w:rPr>
          <w:rFonts w:eastAsia="標楷體" w:hAnsi="標楷體"/>
        </w:rPr>
        <w:t>＝</w:t>
      </w:r>
      <w:r w:rsidR="000D50E7" w:rsidRPr="00531A71">
        <w:rPr>
          <w:rFonts w:eastAsia="標楷體"/>
        </w:rPr>
        <w:fldChar w:fldCharType="begin"/>
      </w:r>
      <w:r w:rsidR="000D50E7" w:rsidRPr="00531A71">
        <w:rPr>
          <w:rFonts w:eastAsia="標楷體"/>
        </w:rPr>
        <w:instrText xml:space="preserve"> eq \o(CD,</w:instrText>
      </w:r>
      <w:r w:rsidR="000D50E7" w:rsidRPr="00531A71">
        <w:rPr>
          <w:rFonts w:eastAsia="標楷體" w:hAnsi="標楷體"/>
          <w:w w:val="150"/>
          <w:position w:val="16"/>
        </w:rPr>
        <w:instrText>︵</w:instrText>
      </w:r>
      <w:r w:rsidR="000D50E7" w:rsidRPr="00531A71">
        <w:rPr>
          <w:rFonts w:eastAsia="標楷體"/>
        </w:rPr>
        <w:instrText>)</w:instrText>
      </w:r>
      <w:r w:rsidR="000D50E7" w:rsidRPr="00531A71">
        <w:rPr>
          <w:rFonts w:eastAsia="標楷體"/>
        </w:rPr>
        <w:fldChar w:fldCharType="end"/>
      </w:r>
      <w:r w:rsidR="000D50E7" w:rsidRPr="00531A71">
        <w:rPr>
          <w:rFonts w:eastAsia="標楷體" w:hAnsi="標楷體"/>
        </w:rPr>
        <w:t>，</w:t>
      </w:r>
      <w:r w:rsidR="002305C6" w:rsidRPr="00531A71">
        <w:rPr>
          <w:rFonts w:eastAsia="標楷體" w:hAnsi="標楷體"/>
          <w:bCs/>
        </w:rPr>
        <w:t>求證：</w:t>
      </w:r>
      <w:r w:rsidR="002305C6" w:rsidRPr="00531A71">
        <w:rPr>
          <w:rFonts w:eastAsia="標楷體"/>
          <w:bCs/>
        </w:rPr>
        <w:t xml:space="preserve">(1) </w:t>
      </w:r>
      <w:r w:rsidR="009D28AE" w:rsidRPr="00531A71">
        <w:rPr>
          <w:rFonts w:ascii="標楷體" w:eastAsia="標楷體" w:hAnsi="標楷體"/>
          <w:position w:val="-2"/>
        </w:rPr>
        <w:pict w14:anchorId="605CF1E6">
          <v:shape id="_x0000_i113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9D28AE" w:rsidRPr="00531A71">
        <w:rPr>
          <w:rFonts w:ascii="標楷體" w:eastAsia="標楷體" w:hAnsi="標楷體" w:hint="eastAsia"/>
          <w:position w:val="-2"/>
        </w:rPr>
        <w:t>＝</w:t>
      </w:r>
      <w:r w:rsidR="009D28AE" w:rsidRPr="00531A71">
        <w:rPr>
          <w:rFonts w:eastAsia="標楷體"/>
          <w:position w:val="-2"/>
        </w:rPr>
        <w:pict w14:anchorId="68B8DD31">
          <v:shape id="_x0000_i114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2305C6" w:rsidRPr="00531A71">
        <w:rPr>
          <w:rFonts w:eastAsia="標楷體"/>
          <w:bCs/>
        </w:rPr>
        <w:t xml:space="preserve"> </w:t>
      </w:r>
      <w:r w:rsidR="006B1511" w:rsidRPr="00531A71">
        <w:rPr>
          <w:rFonts w:eastAsia="標楷體" w:hint="eastAsia"/>
          <w:bCs/>
        </w:rPr>
        <w:t xml:space="preserve"> </w:t>
      </w:r>
      <w:r w:rsidR="002305C6" w:rsidRPr="00531A71">
        <w:rPr>
          <w:rFonts w:eastAsia="標楷體"/>
          <w:bCs/>
        </w:rPr>
        <w:t xml:space="preserve">(2) </w:t>
      </w:r>
      <w:r w:rsidR="009D28AE" w:rsidRPr="00531A71">
        <w:rPr>
          <w:rFonts w:ascii="標楷體" w:eastAsia="標楷體" w:hAnsi="標楷體"/>
          <w:position w:val="-2"/>
        </w:rPr>
        <w:pict w14:anchorId="170A9C6F">
          <v:shape id="_x0000_i1141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0D50E7" w:rsidRPr="00531A71">
        <w:rPr>
          <w:rFonts w:eastAsia="標楷體" w:hAnsi="標楷體"/>
        </w:rPr>
        <w:t>＝</w:t>
      </w:r>
      <w:r w:rsidR="009D28AE" w:rsidRPr="00531A71">
        <w:rPr>
          <w:rFonts w:ascii="標楷體" w:eastAsia="標楷體" w:hAnsi="標楷體"/>
          <w:position w:val="-2"/>
        </w:rPr>
        <w:pict w14:anchorId="0D201CED">
          <v:shape id="_x0000_i1142" type="#_x0000_t75" alt="%FontSize=12&#10;%TeXFontSize=12&#10;\documentclass{article}&#10;\pagestyle{empty}&#10;\begin{document}&#10;\[&#10;\overline{BD}&#10;\]&#10;\end{document}" style="width:16.5pt;height:10.5pt">
            <v:imagedata r:id="rId77" o:title="formula_phys"/>
          </v:shape>
        </w:pict>
      </w:r>
    </w:p>
    <w:p w14:paraId="50308A03" w14:textId="77777777" w:rsidR="009D28AE" w:rsidRPr="00531A71" w:rsidRDefault="00A90AB3" w:rsidP="009D28AE">
      <w:pPr>
        <w:snapToGrid w:val="0"/>
        <w:spacing w:line="360" w:lineRule="exact"/>
        <w:rPr>
          <w:rFonts w:eastAsia="標楷體" w:hint="eastAsia"/>
        </w:rPr>
      </w:pPr>
      <w:r>
        <w:rPr>
          <w:rFonts w:eastAsia="標楷體" w:hAnsi="標楷體"/>
          <w:b/>
          <w:noProof/>
        </w:rPr>
        <w:pict w14:anchorId="30D400BF">
          <v:shape id="_x0000_s3129" type="#_x0000_t75" style="position:absolute;margin-left:132.65pt;margin-top:10pt;width:160.4pt;height:145.4pt;z-index:67">
            <v:imagedata r:id="rId78" o:title=""/>
          </v:shape>
        </w:pict>
      </w:r>
    </w:p>
    <w:p w14:paraId="712B785E" w14:textId="77777777" w:rsidR="009D28AE" w:rsidRPr="00531A71" w:rsidRDefault="009D28AE" w:rsidP="009D28AE">
      <w:pPr>
        <w:snapToGrid w:val="0"/>
        <w:spacing w:line="360" w:lineRule="exact"/>
        <w:rPr>
          <w:rFonts w:eastAsia="標楷體" w:hint="eastAsia"/>
        </w:rPr>
      </w:pPr>
    </w:p>
    <w:p w14:paraId="2BB5A1D7" w14:textId="77777777" w:rsidR="009D28AE" w:rsidRPr="00531A71" w:rsidRDefault="009D28AE" w:rsidP="009D28AE">
      <w:pPr>
        <w:snapToGrid w:val="0"/>
        <w:spacing w:line="360" w:lineRule="exact"/>
        <w:rPr>
          <w:rFonts w:eastAsia="標楷體" w:hint="eastAsia"/>
        </w:rPr>
      </w:pPr>
    </w:p>
    <w:p w14:paraId="720E79F6" w14:textId="77777777" w:rsidR="009D28AE" w:rsidRPr="00531A71" w:rsidRDefault="009D28AE" w:rsidP="009D28AE">
      <w:pPr>
        <w:snapToGrid w:val="0"/>
        <w:spacing w:line="360" w:lineRule="exact"/>
        <w:rPr>
          <w:rFonts w:eastAsia="標楷體" w:hint="eastAsia"/>
        </w:rPr>
      </w:pPr>
    </w:p>
    <w:p w14:paraId="3069CFCC" w14:textId="77777777" w:rsidR="009D28AE" w:rsidRDefault="009D28AE" w:rsidP="009D28AE">
      <w:pPr>
        <w:snapToGrid w:val="0"/>
        <w:spacing w:line="360" w:lineRule="exact"/>
        <w:rPr>
          <w:rFonts w:eastAsia="標楷體" w:hint="eastAsia"/>
        </w:rPr>
      </w:pPr>
    </w:p>
    <w:p w14:paraId="6655A1A5" w14:textId="77777777" w:rsidR="00A90AB3" w:rsidRDefault="00A90AB3" w:rsidP="009D28AE">
      <w:pPr>
        <w:snapToGrid w:val="0"/>
        <w:spacing w:line="360" w:lineRule="exact"/>
        <w:rPr>
          <w:rFonts w:eastAsia="標楷體" w:hint="eastAsia"/>
        </w:rPr>
      </w:pPr>
    </w:p>
    <w:p w14:paraId="7E271D4A" w14:textId="77777777" w:rsidR="00A90AB3" w:rsidRPr="00531A71" w:rsidRDefault="00A90AB3" w:rsidP="009D28AE">
      <w:pPr>
        <w:snapToGrid w:val="0"/>
        <w:spacing w:line="360" w:lineRule="exact"/>
        <w:rPr>
          <w:rFonts w:eastAsia="標楷體" w:hint="eastAsia"/>
        </w:rPr>
      </w:pPr>
    </w:p>
    <w:p w14:paraId="3D9BA4BB" w14:textId="77777777" w:rsidR="009D28AE" w:rsidRDefault="009D28AE" w:rsidP="009D28AE">
      <w:pPr>
        <w:snapToGrid w:val="0"/>
        <w:spacing w:line="360" w:lineRule="exact"/>
        <w:rPr>
          <w:rFonts w:eastAsia="標楷體" w:hint="eastAsia"/>
        </w:rPr>
      </w:pPr>
    </w:p>
    <w:p w14:paraId="170B75B9" w14:textId="77777777" w:rsidR="00B90F0C" w:rsidRPr="00531A71" w:rsidRDefault="00B90F0C" w:rsidP="009D28AE">
      <w:pPr>
        <w:snapToGrid w:val="0"/>
        <w:spacing w:line="360" w:lineRule="exact"/>
        <w:rPr>
          <w:rFonts w:eastAsia="標楷體" w:hint="eastAsia"/>
        </w:rPr>
      </w:pPr>
    </w:p>
    <w:p w14:paraId="2DB0013E" w14:textId="77777777" w:rsidR="007A65E3" w:rsidRDefault="007A65E3" w:rsidP="007A65E3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6</w:t>
      </w:r>
    </w:p>
    <w:p w14:paraId="542C627E" w14:textId="77777777" w:rsidR="009D6749" w:rsidRPr="00531A71" w:rsidRDefault="00740191" w:rsidP="009363E6">
      <w:pPr>
        <w:pStyle w:val="3-1"/>
        <w:ind w:left="390" w:hanging="390"/>
        <w:rPr>
          <w:rFonts w:ascii="標楷體" w:eastAsia="標楷體" w:hAnsi="標楷體"/>
        </w:rPr>
      </w:pPr>
      <w:r w:rsidRPr="00A90AB3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等弧對等</w:t>
      </w:r>
      <w:proofErr w:type="gramStart"/>
      <w:r w:rsidRPr="00531A71">
        <w:rPr>
          <w:rFonts w:ascii="標楷體" w:eastAsia="標楷體" w:hAnsi="標楷體" w:hint="eastAsia"/>
        </w:rPr>
        <w:t>弦</w:t>
      </w:r>
      <w:proofErr w:type="gramEnd"/>
      <w:r w:rsidRPr="00531A71">
        <w:rPr>
          <w:rFonts w:ascii="標楷體" w:eastAsia="標楷體" w:hAnsi="標楷體" w:hint="eastAsia"/>
        </w:rPr>
        <w:t>定理</w:t>
      </w:r>
    </w:p>
    <w:p w14:paraId="45CB53BD" w14:textId="77777777" w:rsidR="002305C6" w:rsidRPr="00A90AB3" w:rsidRDefault="002305C6" w:rsidP="00A90AB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A90AB3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28"/>
        <w:gridCol w:w="4994"/>
      </w:tblGrid>
      <w:tr w:rsidR="002305C6" w:rsidRPr="00531A71" w14:paraId="27FBBA99" w14:textId="77777777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585CF1" w14:textId="77777777" w:rsidR="002305C6" w:rsidRPr="00531A71" w:rsidRDefault="002305C6" w:rsidP="006B682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994" w:type="dxa"/>
            <w:tcBorders>
              <w:top w:val="single" w:sz="4" w:space="0" w:color="FFFFFF"/>
              <w:bottom w:val="single" w:sz="4" w:space="0" w:color="auto"/>
            </w:tcBorders>
          </w:tcPr>
          <w:p w14:paraId="6CF256E0" w14:textId="77777777" w:rsidR="002305C6" w:rsidRPr="00531A71" w:rsidRDefault="002305C6" w:rsidP="006B682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305C6" w:rsidRPr="00531A71" w14:paraId="1F19A123" w14:textId="77777777">
        <w:tc>
          <w:tcPr>
            <w:tcW w:w="3528" w:type="dxa"/>
            <w:tcBorders>
              <w:top w:val="single" w:sz="4" w:space="0" w:color="auto"/>
            </w:tcBorders>
          </w:tcPr>
          <w:p w14:paraId="7F3256B8" w14:textId="77777777" w:rsidR="002305C6" w:rsidRPr="00531A71" w:rsidRDefault="002305C6" w:rsidP="00A85891">
            <w:pPr>
              <w:numPr>
                <w:ilvl w:val="0"/>
                <w:numId w:val="33"/>
              </w:numPr>
              <w:tabs>
                <w:tab w:val="num" w:pos="360"/>
              </w:tabs>
              <w:snapToGrid w:val="0"/>
              <w:spacing w:beforeLines="130" w:before="468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中，</w:t>
            </w:r>
            <w:r w:rsidR="009D28AE" w:rsidRPr="00531A71">
              <w:rPr>
                <w:rFonts w:ascii="標楷體" w:eastAsia="標楷體" w:hAnsi="標楷體"/>
                <w:position w:val="-2"/>
              </w:rPr>
              <w:pict w14:anchorId="24027855">
                <v:shape id="_x0000_i114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9D28AE" w:rsidRPr="00531A71">
              <w:rPr>
                <w:rFonts w:ascii="標楷體" w:eastAsia="標楷體" w:hAnsi="標楷體" w:hint="eastAsia"/>
                <w:position w:val="-2"/>
              </w:rPr>
              <w:t>＝</w:t>
            </w:r>
            <w:r w:rsidR="009D28AE" w:rsidRPr="00531A71">
              <w:rPr>
                <w:rFonts w:eastAsia="標楷體"/>
                <w:position w:val="-2"/>
              </w:rPr>
              <w:pict w14:anchorId="0DCF0C41">
                <v:shape id="_x0000_i114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</w:p>
          <w:p w14:paraId="4935DA90" w14:textId="77777777" w:rsidR="002305C6" w:rsidRPr="00531A71" w:rsidRDefault="002305C6" w:rsidP="00A85891">
            <w:pPr>
              <w:numPr>
                <w:ilvl w:val="0"/>
                <w:numId w:val="33"/>
              </w:numPr>
              <w:tabs>
                <w:tab w:val="num" w:pos="360"/>
              </w:tabs>
              <w:snapToGrid w:val="0"/>
              <w:spacing w:beforeLines="70" w:before="25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20E9AC2" w14:textId="77777777" w:rsidR="002305C6" w:rsidRPr="00531A71" w:rsidRDefault="002305C6" w:rsidP="00A85891">
            <w:pPr>
              <w:numPr>
                <w:ilvl w:val="0"/>
                <w:numId w:val="33"/>
              </w:numPr>
              <w:tabs>
                <w:tab w:val="num" w:pos="360"/>
              </w:tabs>
              <w:snapToGrid w:val="0"/>
              <w:spacing w:beforeLines="70" w:before="25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7553D326" w14:textId="77777777" w:rsidR="002305C6" w:rsidRPr="00531A71" w:rsidRDefault="00FF3EFD" w:rsidP="00A85891">
            <w:pPr>
              <w:numPr>
                <w:ilvl w:val="0"/>
                <w:numId w:val="33"/>
              </w:numPr>
              <w:tabs>
                <w:tab w:val="num" w:pos="360"/>
              </w:tabs>
              <w:snapToGrid w:val="0"/>
              <w:spacing w:beforeLines="110" w:before="396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  <w:position w:val="-2"/>
              </w:rPr>
              <w:pict w14:anchorId="5B15D601">
                <v:shape id="_x0000_i1145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  <w:position w:val="-2"/>
              </w:rPr>
              <w:pict w14:anchorId="6FBFCDA3">
                <v:shape id="_x0000_i1146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</w:p>
        </w:tc>
        <w:tc>
          <w:tcPr>
            <w:tcW w:w="4994" w:type="dxa"/>
            <w:tcBorders>
              <w:top w:val="single" w:sz="4" w:space="0" w:color="auto"/>
            </w:tcBorders>
          </w:tcPr>
          <w:p w14:paraId="2BD84E5E" w14:textId="77777777" w:rsidR="002305C6" w:rsidRPr="00531A71" w:rsidRDefault="002305C6" w:rsidP="00A8589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等弧對等弦定理</w:t>
            </w:r>
          </w:p>
          <w:p w14:paraId="244345D7" w14:textId="77777777" w:rsidR="002305C6" w:rsidRPr="00531A71" w:rsidRDefault="002305C6" w:rsidP="00A8589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等量加法原理、同加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43DB0CD7" w14:textId="77777777" w:rsidR="002305C6" w:rsidRPr="00531A71" w:rsidRDefault="002305C6" w:rsidP="00A8589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458875BD" w14:textId="77777777" w:rsidR="002305C6" w:rsidRPr="00531A71" w:rsidRDefault="002305C6" w:rsidP="00A85891">
            <w:pPr>
              <w:snapToGrid w:val="0"/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等弧對等弦定理</w:t>
            </w:r>
          </w:p>
        </w:tc>
      </w:tr>
    </w:tbl>
    <w:p w14:paraId="35478E83" w14:textId="77777777" w:rsidR="00A6507C" w:rsidRPr="00531A71" w:rsidRDefault="00A6507C" w:rsidP="000D50E7">
      <w:pPr>
        <w:tabs>
          <w:tab w:val="left" w:pos="375"/>
        </w:tabs>
        <w:ind w:left="380" w:hanging="380"/>
        <w:rPr>
          <w:rFonts w:eastAsia="標楷體" w:hAnsi="標楷體" w:hint="eastAsia"/>
        </w:rPr>
      </w:pPr>
    </w:p>
    <w:p w14:paraId="1533066B" w14:textId="77777777" w:rsidR="00166C16" w:rsidRPr="00531A71" w:rsidRDefault="00166C16" w:rsidP="000D50E7">
      <w:pPr>
        <w:tabs>
          <w:tab w:val="left" w:pos="375"/>
        </w:tabs>
        <w:ind w:left="380" w:hanging="380"/>
        <w:rPr>
          <w:rFonts w:eastAsia="標楷體" w:hAnsi="標楷體" w:hint="eastAsia"/>
        </w:rPr>
      </w:pPr>
    </w:p>
    <w:p w14:paraId="6189EDA4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036EA451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46A274F1" w14:textId="77777777" w:rsidR="00A85891" w:rsidRDefault="00A85891" w:rsidP="00C27283">
      <w:pPr>
        <w:ind w:left="720" w:hanging="720"/>
        <w:rPr>
          <w:rFonts w:eastAsia="標楷體" w:hAnsi="標楷體" w:hint="eastAsia"/>
          <w:b/>
        </w:rPr>
      </w:pPr>
    </w:p>
    <w:p w14:paraId="616D2042" w14:textId="77777777" w:rsidR="00A85891" w:rsidRDefault="00A85891" w:rsidP="00C27283">
      <w:pPr>
        <w:ind w:left="720" w:hanging="720"/>
        <w:rPr>
          <w:rFonts w:eastAsia="標楷體" w:hAnsi="標楷體" w:hint="eastAsia"/>
          <w:b/>
        </w:rPr>
      </w:pPr>
    </w:p>
    <w:p w14:paraId="327B7498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4534C548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148141BC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3DC39653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136ABD81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00F4BF0E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4852309C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141FB72E" w14:textId="77777777" w:rsidR="00A90AB3" w:rsidRDefault="00A90AB3" w:rsidP="00C27283">
      <w:pPr>
        <w:ind w:left="720" w:hanging="720"/>
        <w:rPr>
          <w:rFonts w:eastAsia="標楷體" w:hAnsi="標楷體" w:hint="eastAsia"/>
          <w:b/>
        </w:rPr>
      </w:pPr>
    </w:p>
    <w:p w14:paraId="1FC30ADF" w14:textId="77777777" w:rsidR="00FF3EFD" w:rsidRPr="00531A71" w:rsidRDefault="002305C6" w:rsidP="00C27283">
      <w:pPr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C27283" w:rsidRPr="00531A71">
        <w:rPr>
          <w:rFonts w:eastAsia="標楷體" w:hAnsi="標楷體" w:hint="eastAsia"/>
          <w:b/>
        </w:rPr>
        <w:t>7.2-1</w:t>
      </w:r>
      <w:r w:rsidR="00A82389">
        <w:rPr>
          <w:rFonts w:eastAsia="標楷體" w:hAnsi="標楷體" w:hint="eastAsia"/>
          <w:b/>
        </w:rPr>
        <w:t>3</w:t>
      </w:r>
      <w:r w:rsidRPr="00531A71">
        <w:rPr>
          <w:rFonts w:eastAsia="標楷體" w:hAnsi="標楷體"/>
          <w:b/>
        </w:rPr>
        <w:t>：</w:t>
      </w:r>
    </w:p>
    <w:p w14:paraId="1884D878" w14:textId="77777777" w:rsidR="00FE4DA0" w:rsidRPr="00531A71" w:rsidRDefault="00FF3EFD" w:rsidP="00A90AB3">
      <w:pPr>
        <w:spacing w:beforeLines="50" w:before="180"/>
        <w:ind w:left="476" w:hanging="476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0D50E7" w:rsidRPr="00531A71">
        <w:rPr>
          <w:rFonts w:eastAsia="標楷體" w:hAnsi="標楷體"/>
        </w:rPr>
        <w:t>圖</w:t>
      </w:r>
      <w:r w:rsidR="007A65E3">
        <w:rPr>
          <w:rFonts w:eastAsia="標楷體" w:hAnsi="標楷體" w:hint="eastAsia"/>
        </w:rPr>
        <w:t>7.2-17</w:t>
      </w:r>
      <w:r w:rsidR="000D50E7" w:rsidRPr="00531A71">
        <w:rPr>
          <w:rFonts w:eastAsia="標楷體" w:hAnsi="標楷體"/>
        </w:rPr>
        <w:t>，已知</w:t>
      </w:r>
      <w:r w:rsidR="000D50E7" w:rsidRPr="00531A71">
        <w:rPr>
          <w:rFonts w:eastAsia="標楷體"/>
        </w:rPr>
        <w:t>ABCDEF</w:t>
      </w:r>
      <w:r w:rsidR="000D50E7" w:rsidRPr="00531A71">
        <w:rPr>
          <w:rFonts w:eastAsia="標楷體" w:hAnsi="標楷體"/>
        </w:rPr>
        <w:t>為正六邊形的六個頂點，且這六</w:t>
      </w:r>
      <w:proofErr w:type="gramStart"/>
      <w:r w:rsidR="000D50E7" w:rsidRPr="00531A71">
        <w:rPr>
          <w:rFonts w:eastAsia="標楷體" w:hAnsi="標楷體"/>
        </w:rPr>
        <w:t>個</w:t>
      </w:r>
      <w:proofErr w:type="gramEnd"/>
      <w:r w:rsidR="000D50E7" w:rsidRPr="00531A71">
        <w:rPr>
          <w:rFonts w:eastAsia="標楷體" w:hAnsi="標楷體"/>
        </w:rPr>
        <w:t>頂點都落在圓</w:t>
      </w:r>
      <w:r w:rsidR="000D50E7" w:rsidRPr="00531A71">
        <w:rPr>
          <w:rFonts w:eastAsia="標楷體"/>
        </w:rPr>
        <w:t>O</w:t>
      </w:r>
      <w:r w:rsidR="000D50E7" w:rsidRPr="00531A71">
        <w:rPr>
          <w:rFonts w:eastAsia="標楷體" w:hAnsi="標楷體"/>
        </w:rPr>
        <w:t>上，則：</w:t>
      </w:r>
      <w:r w:rsidR="00A90AB3">
        <w:rPr>
          <w:rFonts w:eastAsia="標楷體" w:hAnsi="標楷體" w:hint="eastAsia"/>
        </w:rPr>
        <w:br/>
      </w:r>
      <w:r w:rsidR="000D50E7" w:rsidRPr="00531A71">
        <w:rPr>
          <w:rFonts w:eastAsia="標楷體"/>
        </w:rPr>
        <w:t xml:space="preserve">(1) </w:t>
      </w:r>
      <w:r w:rsidR="000D50E7" w:rsidRPr="00531A71">
        <w:rPr>
          <w:rFonts w:ascii="標楷體" w:eastAsia="標楷體" w:hAnsi="標楷體"/>
        </w:rPr>
        <w:t>∠</w:t>
      </w:r>
      <w:r w:rsidR="000D50E7" w:rsidRPr="00531A71">
        <w:rPr>
          <w:rFonts w:eastAsia="標楷體"/>
        </w:rPr>
        <w:t>AOE</w:t>
      </w:r>
      <w:r w:rsidR="000D50E7" w:rsidRPr="00531A71">
        <w:rPr>
          <w:rFonts w:eastAsia="標楷體" w:hAnsi="標楷體"/>
        </w:rPr>
        <w:t>＝</w:t>
      </w:r>
      <w:r w:rsidR="00A90AB3">
        <w:rPr>
          <w:rFonts w:eastAsia="標楷體"/>
          <w:u w:val="single" w:color="000000"/>
        </w:rPr>
        <w:t xml:space="preserve">  </w:t>
      </w:r>
      <w:r w:rsidR="000D50E7" w:rsidRPr="00531A71">
        <w:rPr>
          <w:rFonts w:eastAsia="標楷體"/>
          <w:u w:val="single" w:color="000000"/>
        </w:rPr>
        <w:t xml:space="preserve">  </w:t>
      </w:r>
      <w:r w:rsidR="000D50E7" w:rsidRPr="00531A71">
        <w:rPr>
          <w:rFonts w:eastAsia="標楷體" w:hAnsi="標楷體"/>
        </w:rPr>
        <w:t>度，</w:t>
      </w:r>
      <w:r w:rsidR="000D50E7" w:rsidRPr="00531A71">
        <w:rPr>
          <w:rFonts w:ascii="標楷體" w:eastAsia="標楷體" w:hAnsi="標楷體"/>
        </w:rPr>
        <w:t>∠</w:t>
      </w:r>
      <w:r w:rsidR="000D50E7" w:rsidRPr="00531A71">
        <w:rPr>
          <w:rFonts w:eastAsia="標楷體"/>
        </w:rPr>
        <w:t>DOB</w:t>
      </w:r>
      <w:r w:rsidR="000D50E7" w:rsidRPr="00531A71">
        <w:rPr>
          <w:rFonts w:eastAsia="標楷體" w:hAnsi="標楷體"/>
        </w:rPr>
        <w:t>＝</w:t>
      </w:r>
      <w:r w:rsidR="00A90AB3">
        <w:rPr>
          <w:rFonts w:eastAsia="標楷體"/>
          <w:u w:val="single" w:color="000000"/>
        </w:rPr>
        <w:t xml:space="preserve">  </w:t>
      </w:r>
      <w:r w:rsidR="000D50E7" w:rsidRPr="00531A71">
        <w:rPr>
          <w:rFonts w:eastAsia="標楷體"/>
          <w:u w:val="single" w:color="000000"/>
        </w:rPr>
        <w:t xml:space="preserve">  </w:t>
      </w:r>
      <w:r w:rsidR="000D50E7" w:rsidRPr="00531A71">
        <w:rPr>
          <w:rFonts w:eastAsia="標楷體" w:hAnsi="標楷體"/>
        </w:rPr>
        <w:t>度。</w:t>
      </w:r>
      <w:r w:rsidR="00A90AB3">
        <w:rPr>
          <w:rFonts w:eastAsia="標楷體" w:hAnsi="標楷體" w:hint="eastAsia"/>
        </w:rPr>
        <w:br/>
      </w:r>
      <w:r w:rsidR="000D50E7" w:rsidRPr="00531A71">
        <w:rPr>
          <w:rFonts w:eastAsia="標楷體"/>
        </w:rPr>
        <w:t xml:space="preserve">(2) </w:t>
      </w:r>
      <w:r w:rsidR="00A314B7" w:rsidRPr="00531A71">
        <w:rPr>
          <w:rFonts w:eastAsia="標楷體"/>
          <w:position w:val="-2"/>
        </w:rPr>
        <w:pict w14:anchorId="2C40C7EC">
          <v:shape id="_x0000_i1147" type="#_x0000_t75" alt="%FontSize=12&#10;%TeXFontSize=12&#10;\documentclass{article}&#10;\pagestyle{empty}&#10;\begin{document}&#10;\[&#10;\overline{AE}&#10;\]&#10;\end{document}" style="width:16.5pt;height:10.5pt">
            <v:imagedata r:id="rId79" o:title="formula_phys"/>
          </v:shape>
        </w:pict>
      </w:r>
      <w:r w:rsidR="000D50E7" w:rsidRPr="00531A71">
        <w:rPr>
          <w:rFonts w:eastAsia="標楷體" w:hAnsi="標楷體"/>
        </w:rPr>
        <w:t>＝</w:t>
      </w:r>
      <w:r w:rsidR="00A314B7" w:rsidRPr="00531A71">
        <w:rPr>
          <w:rFonts w:eastAsia="標楷體"/>
          <w:position w:val="-2"/>
        </w:rPr>
        <w:pict w14:anchorId="4C427D2E">
          <v:shape id="_x0000_i1148" type="#_x0000_t75" alt="%FontSize=12&#10;%TeXFontSize=12&#10;\documentclass{article}&#10;\pagestyle{empty}&#10;\begin{document}&#10;\[&#10;\overline{DB}&#10;\]&#10;\end{document}" style="width:16.5pt;height:10.5pt">
            <v:imagedata r:id="rId80" o:title="formula_phys"/>
          </v:shape>
        </w:pict>
      </w:r>
      <w:r w:rsidR="000D50E7" w:rsidRPr="00531A71">
        <w:rPr>
          <w:rFonts w:eastAsia="標楷體" w:hAnsi="標楷體"/>
        </w:rPr>
        <w:t>嗎？為什麼？</w:t>
      </w:r>
    </w:p>
    <w:p w14:paraId="3B7123B3" w14:textId="77777777" w:rsidR="00C84789" w:rsidRPr="00531A71" w:rsidRDefault="0011409F" w:rsidP="00C27283">
      <w:pPr>
        <w:ind w:left="720" w:hanging="720"/>
        <w:rPr>
          <w:rFonts w:eastAsia="標楷體" w:hint="eastAsia"/>
        </w:rPr>
      </w:pPr>
      <w:r>
        <w:rPr>
          <w:rFonts w:eastAsia="標楷體"/>
          <w:noProof/>
        </w:rPr>
        <w:pict w14:anchorId="502D733B">
          <v:shape id="_x0000_s3508" type="#_x0000_t75" style="position:absolute;left:0;text-align:left;margin-left:120.15pt;margin-top:2.45pt;width:186.4pt;height:185.65pt;z-index:191">
            <v:imagedata r:id="rId81" o:title=""/>
          </v:shape>
        </w:pict>
      </w:r>
    </w:p>
    <w:p w14:paraId="7E735507" w14:textId="77777777" w:rsidR="00A314B7" w:rsidRPr="00531A71" w:rsidRDefault="00A314B7" w:rsidP="00C27283">
      <w:pPr>
        <w:ind w:left="720" w:hanging="720"/>
        <w:rPr>
          <w:rFonts w:eastAsia="標楷體"/>
        </w:rPr>
      </w:pPr>
    </w:p>
    <w:p w14:paraId="2991E6EE" w14:textId="77777777" w:rsidR="00C84789" w:rsidRPr="00531A71" w:rsidRDefault="00C84789" w:rsidP="00C27283">
      <w:pPr>
        <w:ind w:left="720" w:hanging="720"/>
        <w:rPr>
          <w:rFonts w:eastAsia="標楷體"/>
        </w:rPr>
      </w:pPr>
    </w:p>
    <w:p w14:paraId="5D54F5D3" w14:textId="77777777" w:rsidR="00C84789" w:rsidRPr="00531A71" w:rsidRDefault="00C84789" w:rsidP="00C27283">
      <w:pPr>
        <w:ind w:left="720" w:hanging="720"/>
        <w:rPr>
          <w:rFonts w:eastAsia="標楷體"/>
        </w:rPr>
      </w:pPr>
    </w:p>
    <w:p w14:paraId="1F6796CA" w14:textId="77777777" w:rsidR="00C84789" w:rsidRDefault="00C84789" w:rsidP="00C27283">
      <w:pPr>
        <w:ind w:left="720" w:hanging="720"/>
        <w:rPr>
          <w:rFonts w:eastAsia="標楷體" w:hint="eastAsia"/>
        </w:rPr>
      </w:pPr>
    </w:p>
    <w:p w14:paraId="641095E1" w14:textId="77777777" w:rsidR="00A90AB3" w:rsidRDefault="00A90AB3" w:rsidP="00C27283">
      <w:pPr>
        <w:ind w:left="720" w:hanging="720"/>
        <w:rPr>
          <w:rFonts w:eastAsia="標楷體" w:hint="eastAsia"/>
        </w:rPr>
      </w:pPr>
    </w:p>
    <w:p w14:paraId="6B52B20D" w14:textId="77777777" w:rsidR="00A90AB3" w:rsidRDefault="00A90AB3" w:rsidP="00C27283">
      <w:pPr>
        <w:ind w:left="720" w:hanging="720"/>
        <w:rPr>
          <w:rFonts w:eastAsia="標楷體" w:hint="eastAsia"/>
        </w:rPr>
      </w:pPr>
    </w:p>
    <w:p w14:paraId="5E858A57" w14:textId="77777777" w:rsidR="00A90AB3" w:rsidRDefault="00A90AB3" w:rsidP="00C27283">
      <w:pPr>
        <w:ind w:left="720" w:hanging="720"/>
        <w:rPr>
          <w:rFonts w:eastAsia="標楷體" w:hint="eastAsia"/>
        </w:rPr>
      </w:pPr>
    </w:p>
    <w:p w14:paraId="441921EB" w14:textId="77777777" w:rsidR="00A90AB3" w:rsidRPr="00531A71" w:rsidRDefault="00A90AB3" w:rsidP="00C27283">
      <w:pPr>
        <w:ind w:left="720" w:hanging="720"/>
        <w:rPr>
          <w:rFonts w:eastAsia="標楷體"/>
        </w:rPr>
      </w:pPr>
    </w:p>
    <w:p w14:paraId="133706F2" w14:textId="77777777" w:rsidR="00C84789" w:rsidRPr="00531A71" w:rsidRDefault="00C84789" w:rsidP="00C27283">
      <w:pPr>
        <w:ind w:left="720" w:hanging="720"/>
        <w:rPr>
          <w:rFonts w:eastAsia="標楷體"/>
        </w:rPr>
      </w:pPr>
    </w:p>
    <w:p w14:paraId="41122BD5" w14:textId="77777777" w:rsidR="007A65E3" w:rsidRDefault="007A65E3" w:rsidP="007A65E3">
      <w:pPr>
        <w:pStyle w:val="3-1"/>
        <w:spacing w:beforeLines="50" w:before="180" w:line="240" w:lineRule="auto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7</w:t>
      </w:r>
    </w:p>
    <w:p w14:paraId="712873E0" w14:textId="77777777" w:rsidR="00BA0443" w:rsidRDefault="00740191" w:rsidP="00BA0443">
      <w:pPr>
        <w:pStyle w:val="3-1"/>
        <w:spacing w:beforeLines="50" w:before="180" w:line="240" w:lineRule="auto"/>
        <w:ind w:left="390" w:hanging="390"/>
        <w:rPr>
          <w:rFonts w:eastAsia="標楷體" w:hAnsi="標楷體" w:hint="eastAsia"/>
        </w:rPr>
      </w:pPr>
      <w:r w:rsidRPr="00BA0443">
        <w:rPr>
          <w:rFonts w:eastAsia="標楷體" w:hAnsi="標楷體"/>
          <w:b/>
        </w:rPr>
        <w:t>想法：</w:t>
      </w:r>
      <w:r w:rsidR="00BA0443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正六邊形的六個頂點將圓周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等分</w:t>
      </w:r>
    </w:p>
    <w:p w14:paraId="37F24EFD" w14:textId="77777777" w:rsidR="00BA0443" w:rsidRDefault="00BA0443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="00740191" w:rsidRPr="00531A71">
        <w:rPr>
          <w:rFonts w:eastAsia="標楷體" w:hAnsi="標楷體"/>
        </w:rPr>
        <w:t>圓心角等於所對的弧度</w:t>
      </w:r>
    </w:p>
    <w:p w14:paraId="65CD0810" w14:textId="77777777" w:rsidR="00740191" w:rsidRDefault="00BA0443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3) </w:t>
      </w:r>
      <w:r w:rsidR="00740191" w:rsidRPr="00531A71">
        <w:rPr>
          <w:rFonts w:eastAsia="標楷體" w:hAnsi="標楷體"/>
        </w:rPr>
        <w:t>等弧對等</w:t>
      </w:r>
      <w:proofErr w:type="gramStart"/>
      <w:r w:rsidR="00740191" w:rsidRPr="00531A71">
        <w:rPr>
          <w:rFonts w:eastAsia="標楷體" w:hAnsi="標楷體"/>
        </w:rPr>
        <w:t>弦</w:t>
      </w:r>
      <w:proofErr w:type="gramEnd"/>
      <w:r w:rsidR="00740191" w:rsidRPr="00531A71">
        <w:rPr>
          <w:rFonts w:eastAsia="標楷體" w:hAnsi="標楷體"/>
        </w:rPr>
        <w:t>定理</w:t>
      </w:r>
    </w:p>
    <w:p w14:paraId="05BB4AF2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7AAA8216">
          <v:shape id="_x0000_s3512" type="#_x0000_t75" style="position:absolute;left:0;text-align:left;margin-left:113.2pt;margin-top:1.45pt;width:186.45pt;height:189.15pt;z-index:192">
            <v:imagedata r:id="rId82" o:title=""/>
          </v:shape>
        </w:pict>
      </w:r>
    </w:p>
    <w:p w14:paraId="7D36E66D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3E32CC7F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3DDC095E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3D601DD6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2B65678C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6C42204D" w14:textId="77777777" w:rsidR="0011409F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 w:hAnsi="標楷體" w:hint="eastAsia"/>
        </w:rPr>
      </w:pPr>
    </w:p>
    <w:p w14:paraId="3FDE1DE3" w14:textId="77777777" w:rsidR="0011409F" w:rsidRPr="00531A71" w:rsidRDefault="0011409F" w:rsidP="00BA0443">
      <w:pPr>
        <w:pStyle w:val="3-1"/>
        <w:spacing w:beforeLines="50" w:before="180" w:line="240" w:lineRule="auto"/>
        <w:ind w:leftChars="50" w:left="120" w:firstLineChars="250" w:firstLine="600"/>
        <w:rPr>
          <w:rFonts w:eastAsia="標楷體"/>
        </w:rPr>
      </w:pPr>
    </w:p>
    <w:p w14:paraId="472D674E" w14:textId="77777777" w:rsidR="0011409F" w:rsidRDefault="0011409F" w:rsidP="007A65E3">
      <w:pPr>
        <w:pStyle w:val="3-1"/>
        <w:spacing w:beforeLines="50" w:before="180" w:line="240" w:lineRule="auto"/>
        <w:ind w:left="390" w:hanging="39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 w:rsidR="007A65E3">
        <w:rPr>
          <w:rFonts w:eastAsia="標楷體" w:hAnsi="標楷體" w:hint="eastAsia"/>
          <w:b/>
        </w:rPr>
        <w:t>7.2-17</w:t>
      </w:r>
      <w:r>
        <w:rPr>
          <w:rFonts w:eastAsia="標楷體" w:hAnsi="標楷體" w:hint="eastAsia"/>
          <w:b/>
        </w:rPr>
        <w:t>(a)</w:t>
      </w:r>
    </w:p>
    <w:p w14:paraId="33E0ED02" w14:textId="77777777" w:rsidR="00FE4DA0" w:rsidRPr="00BA0443" w:rsidRDefault="00FE4DA0" w:rsidP="00BA0443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BA0443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20"/>
        <w:gridCol w:w="4411"/>
      </w:tblGrid>
      <w:tr w:rsidR="00FE4DA0" w:rsidRPr="00531A71" w14:paraId="61B60760" w14:textId="77777777" w:rsidTr="00CF4A22">
        <w:tc>
          <w:tcPr>
            <w:tcW w:w="452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F13F1D" w14:textId="77777777" w:rsidR="00FE4DA0" w:rsidRPr="00531A71" w:rsidRDefault="00FE4DA0" w:rsidP="006B682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11" w:type="dxa"/>
            <w:tcBorders>
              <w:top w:val="single" w:sz="4" w:space="0" w:color="FFFFFF"/>
              <w:bottom w:val="single" w:sz="4" w:space="0" w:color="auto"/>
            </w:tcBorders>
          </w:tcPr>
          <w:p w14:paraId="000F3021" w14:textId="77777777" w:rsidR="00FE4DA0" w:rsidRPr="00531A71" w:rsidRDefault="00FE4DA0" w:rsidP="006B682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E4DA0" w:rsidRPr="00531A71" w14:paraId="43C1D8CC" w14:textId="77777777" w:rsidTr="00CF4A22">
        <w:tc>
          <w:tcPr>
            <w:tcW w:w="4520" w:type="dxa"/>
            <w:tcBorders>
              <w:top w:val="single" w:sz="4" w:space="0" w:color="auto"/>
            </w:tcBorders>
          </w:tcPr>
          <w:p w14:paraId="1F45E038" w14:textId="77777777" w:rsidR="006B6825" w:rsidRPr="00531A71" w:rsidRDefault="006B6825" w:rsidP="00A3788E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ABCDEF</w:t>
            </w:r>
            <w:r w:rsidRPr="00531A71">
              <w:rPr>
                <w:rFonts w:eastAsia="標楷體" w:hAnsi="標楷體"/>
              </w:rPr>
              <w:t>將</w:t>
            </w:r>
            <w:r w:rsidR="00FE4DA0"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 w:hAnsi="標楷體"/>
              </w:rPr>
              <w:t>周平分成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/>
              </w:rPr>
              <w:t>等分</w:t>
            </w:r>
          </w:p>
          <w:p w14:paraId="56B78C80" w14:textId="77777777" w:rsidR="006B6825" w:rsidRPr="00531A71" w:rsidRDefault="006B6825" w:rsidP="007A65E3">
            <w:pPr>
              <w:numPr>
                <w:ilvl w:val="0"/>
                <w:numId w:val="34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F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F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÷6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5A95E144" w14:textId="77777777" w:rsidR="0011409F" w:rsidRDefault="00D345ED" w:rsidP="0011409F">
            <w:pPr>
              <w:numPr>
                <w:ilvl w:val="0"/>
                <w:numId w:val="34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>
              <w:rPr>
                <w:rFonts w:ascii="標楷體" w:eastAsia="標楷體" w:hAnsi="標楷體" w:hint="eastAsia"/>
              </w:rPr>
              <w:t>作</w:t>
            </w:r>
            <w:r>
              <w:rPr>
                <w:rFonts w:eastAsia="標楷體"/>
                <w:position w:val="-2"/>
              </w:rPr>
              <w:pict w14:anchorId="2DC91C63">
                <v:shape id="_x0000_i1149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1752D12B">
                <v:shape id="_x0000_i1150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5F2F11DF">
                <v:shape id="_x0000_i1151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2BCD7B25">
                <v:shape id="_x0000_i1152" type="#_x0000_t75" alt="%FontSize=12&#10;%TeXFontSize=12&#10;\documentclass{article}&#10;\pagestyle{empty}&#10;\begin{document}&#10;\[&#10;\overline{OE}&#10;\]&#10;\end{document}" style="width:17.25pt;height:10.5pt">
                  <v:imagedata r:id="rId8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，</w:t>
            </w:r>
            <w:r w:rsidR="007A65E3">
              <w:rPr>
                <w:rFonts w:eastAsia="標楷體" w:hint="eastAsia"/>
              </w:rPr>
              <w:t>如</w:t>
            </w:r>
            <w:r w:rsidRPr="00E10073">
              <w:rPr>
                <w:rFonts w:eastAsia="標楷體" w:hint="eastAsia"/>
              </w:rPr>
              <w:t>圖</w:t>
            </w:r>
            <w:r w:rsidR="007A65E3">
              <w:rPr>
                <w:rFonts w:eastAsia="標楷體" w:hint="eastAsia"/>
              </w:rPr>
              <w:t>7.2-17</w:t>
            </w:r>
            <w:r w:rsidRPr="00E10073">
              <w:rPr>
                <w:rFonts w:eastAsia="標楷體" w:hint="eastAsia"/>
              </w:rPr>
              <w:t>(a)</w:t>
            </w:r>
          </w:p>
          <w:p w14:paraId="42EFD494" w14:textId="77777777" w:rsidR="0011409F" w:rsidRPr="0011409F" w:rsidRDefault="00D345ED" w:rsidP="007A65E3">
            <w:pPr>
              <w:numPr>
                <w:ilvl w:val="0"/>
                <w:numId w:val="34"/>
              </w:numPr>
              <w:spacing w:beforeLines="30" w:before="108"/>
              <w:ind w:left="391" w:hanging="391"/>
              <w:jc w:val="both"/>
              <w:rPr>
                <w:rFonts w:eastAsia="標楷體" w:hint="eastAsia"/>
              </w:rPr>
            </w:pPr>
            <w:r w:rsidRPr="0011409F">
              <w:rPr>
                <w:rFonts w:eastAsia="標楷體"/>
              </w:rPr>
              <w:fldChar w:fldCharType="begin"/>
            </w:r>
            <w:r w:rsidRPr="0011409F">
              <w:rPr>
                <w:rFonts w:eastAsia="標楷體"/>
              </w:rPr>
              <w:instrText xml:space="preserve"> eq \o(</w:instrText>
            </w:r>
            <w:r w:rsidRPr="0011409F">
              <w:rPr>
                <w:rFonts w:eastAsia="標楷體"/>
                <w:iCs/>
              </w:rPr>
              <w:instrText>AE</w:instrText>
            </w:r>
            <w:r w:rsidRPr="0011409F">
              <w:rPr>
                <w:rFonts w:eastAsia="標楷體"/>
              </w:rPr>
              <w:instrText>,</w:instrText>
            </w:r>
            <w:r w:rsidRPr="0011409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11409F">
              <w:rPr>
                <w:rFonts w:eastAsia="標楷體"/>
              </w:rPr>
              <w:instrText>)</w:instrText>
            </w:r>
            <w:r w:rsidRPr="0011409F">
              <w:rPr>
                <w:rFonts w:eastAsia="標楷體"/>
              </w:rPr>
              <w:fldChar w:fldCharType="end"/>
            </w:r>
            <w:r w:rsidRPr="0011409F">
              <w:rPr>
                <w:rFonts w:eastAsia="標楷體" w:hAnsi="標楷體"/>
              </w:rPr>
              <w:t>＝</w:t>
            </w:r>
            <w:r w:rsidRPr="0011409F">
              <w:rPr>
                <w:rFonts w:eastAsia="標楷體"/>
              </w:rPr>
              <w:fldChar w:fldCharType="begin"/>
            </w:r>
            <w:r w:rsidRPr="0011409F">
              <w:rPr>
                <w:rFonts w:eastAsia="標楷體"/>
              </w:rPr>
              <w:instrText xml:space="preserve"> eq \o(</w:instrText>
            </w:r>
            <w:r w:rsidRPr="0011409F">
              <w:rPr>
                <w:rFonts w:eastAsia="標楷體"/>
                <w:iCs/>
              </w:rPr>
              <w:instrText>AF</w:instrText>
            </w:r>
            <w:r w:rsidRPr="0011409F">
              <w:rPr>
                <w:rFonts w:eastAsia="標楷體"/>
              </w:rPr>
              <w:instrText>,</w:instrText>
            </w:r>
            <w:r w:rsidRPr="0011409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11409F">
              <w:rPr>
                <w:rFonts w:eastAsia="標楷體"/>
              </w:rPr>
              <w:instrText>)</w:instrText>
            </w:r>
            <w:r w:rsidRPr="0011409F">
              <w:rPr>
                <w:rFonts w:eastAsia="標楷體"/>
              </w:rPr>
              <w:fldChar w:fldCharType="end"/>
            </w:r>
            <w:r w:rsidRPr="0011409F">
              <w:rPr>
                <w:rFonts w:eastAsia="標楷體" w:hAnsi="標楷體"/>
              </w:rPr>
              <w:t>＋</w:t>
            </w:r>
            <w:r w:rsidRPr="0011409F">
              <w:rPr>
                <w:rFonts w:eastAsia="標楷體"/>
              </w:rPr>
              <w:fldChar w:fldCharType="begin"/>
            </w:r>
            <w:r w:rsidRPr="0011409F">
              <w:rPr>
                <w:rFonts w:eastAsia="標楷體"/>
              </w:rPr>
              <w:instrText xml:space="preserve"> eq \o(FE,</w:instrText>
            </w:r>
            <w:r w:rsidRPr="0011409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11409F">
              <w:rPr>
                <w:rFonts w:eastAsia="標楷體"/>
              </w:rPr>
              <w:instrText>)</w:instrText>
            </w:r>
            <w:r w:rsidRPr="0011409F">
              <w:rPr>
                <w:rFonts w:eastAsia="標楷體"/>
              </w:rPr>
              <w:fldChar w:fldCharType="end"/>
            </w:r>
            <w:r w:rsidRPr="0011409F">
              <w:rPr>
                <w:rFonts w:eastAsia="標楷體" w:hAnsi="標楷體"/>
              </w:rPr>
              <w:t>＝</w:t>
            </w:r>
            <w:r w:rsidRPr="0011409F">
              <w:rPr>
                <w:rFonts w:eastAsia="標楷體"/>
              </w:rPr>
              <w:t>60°</w:t>
            </w:r>
            <w:r w:rsidRPr="0011409F">
              <w:rPr>
                <w:rFonts w:eastAsia="標楷體" w:hAnsi="標楷體"/>
              </w:rPr>
              <w:t>＋</w:t>
            </w:r>
            <w:r w:rsidRPr="0011409F">
              <w:rPr>
                <w:rFonts w:eastAsia="標楷體"/>
              </w:rPr>
              <w:t>60°</w:t>
            </w:r>
            <w:r w:rsidRPr="0011409F">
              <w:rPr>
                <w:rFonts w:eastAsia="標楷體" w:hAnsi="標楷體"/>
              </w:rPr>
              <w:t>＝</w:t>
            </w:r>
            <w:r w:rsidRPr="0011409F">
              <w:rPr>
                <w:rFonts w:eastAsia="標楷體"/>
              </w:rPr>
              <w:t>120°</w:t>
            </w:r>
            <w:r>
              <w:rPr>
                <w:rFonts w:eastAsia="標楷體" w:hint="eastAsia"/>
              </w:rPr>
              <w:br/>
            </w:r>
          </w:p>
          <w:p w14:paraId="05BB1AAB" w14:textId="77777777" w:rsidR="00BA0443" w:rsidRPr="00E10073" w:rsidRDefault="006B6825" w:rsidP="007A65E3">
            <w:pPr>
              <w:numPr>
                <w:ilvl w:val="0"/>
                <w:numId w:val="34"/>
              </w:numPr>
              <w:ind w:left="391" w:hanging="391"/>
              <w:jc w:val="both"/>
              <w:rPr>
                <w:rFonts w:eastAsia="標楷體"/>
              </w:rPr>
            </w:pPr>
            <w:r w:rsidRPr="00E10073">
              <w:rPr>
                <w:rFonts w:ascii="標楷體" w:eastAsia="標楷體" w:hAnsi="標楷體"/>
              </w:rPr>
              <w:t>∠</w:t>
            </w:r>
            <w:r w:rsidRPr="00E10073">
              <w:rPr>
                <w:rFonts w:eastAsia="標楷體"/>
              </w:rPr>
              <w:t>AOE</w:t>
            </w:r>
            <w:r w:rsidRPr="00E10073">
              <w:rPr>
                <w:rFonts w:eastAsia="標楷體" w:hAnsi="標楷體"/>
              </w:rPr>
              <w:t>＝</w:t>
            </w:r>
            <w:r w:rsidRPr="00E10073">
              <w:rPr>
                <w:rFonts w:eastAsia="標楷體"/>
              </w:rPr>
              <w:fldChar w:fldCharType="begin"/>
            </w:r>
            <w:r w:rsidRPr="00E10073">
              <w:rPr>
                <w:rFonts w:eastAsia="標楷體"/>
              </w:rPr>
              <w:instrText xml:space="preserve"> eq \o(</w:instrText>
            </w:r>
            <w:r w:rsidRPr="00E10073">
              <w:rPr>
                <w:rFonts w:eastAsia="標楷體"/>
                <w:iCs/>
              </w:rPr>
              <w:instrText>AE</w:instrText>
            </w:r>
            <w:r w:rsidRPr="00E10073">
              <w:rPr>
                <w:rFonts w:eastAsia="標楷體"/>
              </w:rPr>
              <w:instrText>,</w:instrText>
            </w:r>
            <w:r w:rsidRPr="00E1007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E10073">
              <w:rPr>
                <w:rFonts w:eastAsia="標楷體"/>
              </w:rPr>
              <w:instrText>)</w:instrText>
            </w:r>
            <w:r w:rsidRPr="00E10073">
              <w:rPr>
                <w:rFonts w:eastAsia="標楷體"/>
              </w:rPr>
              <w:fldChar w:fldCharType="end"/>
            </w:r>
            <w:r w:rsidRPr="00E10073">
              <w:rPr>
                <w:rFonts w:eastAsia="標楷體" w:hAnsi="標楷體"/>
              </w:rPr>
              <w:t>＝</w:t>
            </w:r>
            <w:r w:rsidRPr="00E10073">
              <w:rPr>
                <w:rFonts w:eastAsia="標楷體"/>
              </w:rPr>
              <w:t>120°</w:t>
            </w:r>
          </w:p>
          <w:p w14:paraId="75FAD0FC" w14:textId="77777777" w:rsidR="006B6825" w:rsidRPr="00BA0443" w:rsidRDefault="006B6825" w:rsidP="007A65E3">
            <w:pPr>
              <w:numPr>
                <w:ilvl w:val="0"/>
                <w:numId w:val="34"/>
              </w:numPr>
              <w:spacing w:beforeLines="100" w:before="360"/>
              <w:ind w:left="391" w:hanging="391"/>
              <w:jc w:val="both"/>
              <w:rPr>
                <w:rFonts w:eastAsia="標楷體"/>
              </w:rPr>
            </w:pPr>
            <w:r w:rsidRPr="00BA0443">
              <w:rPr>
                <w:rFonts w:eastAsia="標楷體"/>
              </w:rPr>
              <w:fldChar w:fldCharType="begin"/>
            </w:r>
            <w:r w:rsidRPr="00BA0443">
              <w:rPr>
                <w:rFonts w:eastAsia="標楷體"/>
              </w:rPr>
              <w:instrText xml:space="preserve"> eq \o(</w:instrText>
            </w:r>
            <w:r w:rsidRPr="00BA0443">
              <w:rPr>
                <w:rFonts w:eastAsia="標楷體"/>
                <w:iCs/>
              </w:rPr>
              <w:instrText>BD</w:instrText>
            </w:r>
            <w:r w:rsidRPr="00BA0443">
              <w:rPr>
                <w:rFonts w:eastAsia="標楷體"/>
              </w:rPr>
              <w:instrText>,</w:instrText>
            </w:r>
            <w:r w:rsidRPr="00BA044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A0443">
              <w:rPr>
                <w:rFonts w:eastAsia="標楷體"/>
              </w:rPr>
              <w:instrText>)</w:instrText>
            </w:r>
            <w:r w:rsidRPr="00BA0443">
              <w:rPr>
                <w:rFonts w:eastAsia="標楷體"/>
              </w:rPr>
              <w:fldChar w:fldCharType="end"/>
            </w:r>
            <w:r w:rsidRPr="00BA0443">
              <w:rPr>
                <w:rFonts w:eastAsia="標楷體" w:hAnsi="標楷體"/>
              </w:rPr>
              <w:t>＝</w:t>
            </w:r>
            <w:r w:rsidRPr="00BA0443">
              <w:rPr>
                <w:rFonts w:eastAsia="標楷體"/>
              </w:rPr>
              <w:fldChar w:fldCharType="begin"/>
            </w:r>
            <w:r w:rsidRPr="00BA0443">
              <w:rPr>
                <w:rFonts w:eastAsia="標楷體"/>
              </w:rPr>
              <w:instrText xml:space="preserve"> eq \o(</w:instrText>
            </w:r>
            <w:r w:rsidRPr="00BA0443">
              <w:rPr>
                <w:rFonts w:eastAsia="標楷體"/>
                <w:iCs/>
              </w:rPr>
              <w:instrText>CD</w:instrText>
            </w:r>
            <w:r w:rsidRPr="00BA0443">
              <w:rPr>
                <w:rFonts w:eastAsia="標楷體"/>
              </w:rPr>
              <w:instrText>,</w:instrText>
            </w:r>
            <w:r w:rsidRPr="00BA044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A0443">
              <w:rPr>
                <w:rFonts w:eastAsia="標楷體"/>
              </w:rPr>
              <w:instrText>)</w:instrText>
            </w:r>
            <w:r w:rsidRPr="00BA0443">
              <w:rPr>
                <w:rFonts w:eastAsia="標楷體"/>
              </w:rPr>
              <w:fldChar w:fldCharType="end"/>
            </w:r>
            <w:r w:rsidRPr="00BA0443">
              <w:rPr>
                <w:rFonts w:eastAsia="標楷體" w:hAnsi="標楷體"/>
              </w:rPr>
              <w:t>＋</w:t>
            </w:r>
            <w:r w:rsidRPr="00BA0443">
              <w:rPr>
                <w:rFonts w:eastAsia="標楷體"/>
              </w:rPr>
              <w:fldChar w:fldCharType="begin"/>
            </w:r>
            <w:r w:rsidRPr="00BA0443">
              <w:rPr>
                <w:rFonts w:eastAsia="標楷體"/>
              </w:rPr>
              <w:instrText xml:space="preserve"> eq \o(BC,</w:instrText>
            </w:r>
            <w:r w:rsidRPr="00BA0443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A0443">
              <w:rPr>
                <w:rFonts w:eastAsia="標楷體"/>
              </w:rPr>
              <w:instrText>)</w:instrText>
            </w:r>
            <w:r w:rsidRPr="00BA0443">
              <w:rPr>
                <w:rFonts w:eastAsia="標楷體"/>
              </w:rPr>
              <w:fldChar w:fldCharType="end"/>
            </w:r>
            <w:r w:rsidRPr="00BA0443">
              <w:rPr>
                <w:rFonts w:eastAsia="標楷體" w:hAnsi="標楷體"/>
              </w:rPr>
              <w:t>＝</w:t>
            </w:r>
            <w:r w:rsidRPr="00BA0443">
              <w:rPr>
                <w:rFonts w:eastAsia="標楷體"/>
              </w:rPr>
              <w:t>60°</w:t>
            </w:r>
            <w:r w:rsidRPr="00BA0443">
              <w:rPr>
                <w:rFonts w:eastAsia="標楷體" w:hAnsi="標楷體"/>
              </w:rPr>
              <w:t>＋</w:t>
            </w:r>
            <w:r w:rsidRPr="00BA0443">
              <w:rPr>
                <w:rFonts w:eastAsia="標楷體"/>
              </w:rPr>
              <w:t>60°</w:t>
            </w:r>
            <w:r w:rsidRPr="00BA0443">
              <w:rPr>
                <w:rFonts w:eastAsia="標楷體" w:hAnsi="標楷體"/>
              </w:rPr>
              <w:t>＝</w:t>
            </w:r>
            <w:r w:rsidRPr="00BA0443">
              <w:rPr>
                <w:rFonts w:eastAsia="標楷體"/>
              </w:rPr>
              <w:t>120°</w:t>
            </w:r>
            <w:r w:rsidR="007454F3" w:rsidRPr="00BA0443">
              <w:rPr>
                <w:rFonts w:eastAsia="標楷體" w:hint="eastAsia"/>
              </w:rPr>
              <w:br/>
            </w:r>
          </w:p>
          <w:p w14:paraId="32303C99" w14:textId="77777777" w:rsidR="002F3981" w:rsidRPr="00D345ED" w:rsidRDefault="006B6825" w:rsidP="007A65E3">
            <w:pPr>
              <w:numPr>
                <w:ilvl w:val="0"/>
                <w:numId w:val="34"/>
              </w:numPr>
              <w:tabs>
                <w:tab w:val="num" w:pos="360"/>
              </w:tabs>
              <w:ind w:left="391" w:hanging="391"/>
              <w:jc w:val="both"/>
              <w:rPr>
                <w:rFonts w:eastAsia="標楷體"/>
              </w:rPr>
            </w:pPr>
            <w:r w:rsidRPr="00D345ED">
              <w:rPr>
                <w:rFonts w:ascii="標楷體" w:eastAsia="標楷體" w:hAnsi="標楷體"/>
              </w:rPr>
              <w:t>∠</w:t>
            </w:r>
            <w:r w:rsidRPr="00D345ED">
              <w:rPr>
                <w:rFonts w:eastAsia="標楷體"/>
              </w:rPr>
              <w:t>DOB</w:t>
            </w:r>
            <w:r w:rsidRPr="00D345ED">
              <w:rPr>
                <w:rFonts w:eastAsia="標楷體" w:hAnsi="標楷體"/>
              </w:rPr>
              <w:t>＝</w:t>
            </w:r>
            <w:r w:rsidRPr="00D345ED">
              <w:rPr>
                <w:rFonts w:eastAsia="標楷體"/>
              </w:rPr>
              <w:fldChar w:fldCharType="begin"/>
            </w:r>
            <w:r w:rsidRPr="00D345ED">
              <w:rPr>
                <w:rFonts w:eastAsia="標楷體"/>
              </w:rPr>
              <w:instrText xml:space="preserve"> eq \o(</w:instrText>
            </w:r>
            <w:r w:rsidRPr="00D345ED">
              <w:rPr>
                <w:rFonts w:eastAsia="標楷體"/>
                <w:iCs/>
              </w:rPr>
              <w:instrText>BD</w:instrText>
            </w:r>
            <w:r w:rsidRPr="00D345ED">
              <w:rPr>
                <w:rFonts w:eastAsia="標楷體"/>
              </w:rPr>
              <w:instrText>,</w:instrText>
            </w:r>
            <w:r w:rsidRPr="00D345E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45ED">
              <w:rPr>
                <w:rFonts w:eastAsia="標楷體"/>
              </w:rPr>
              <w:instrText>)</w:instrText>
            </w:r>
            <w:r w:rsidRPr="00D345ED">
              <w:rPr>
                <w:rFonts w:eastAsia="標楷體"/>
              </w:rPr>
              <w:fldChar w:fldCharType="end"/>
            </w:r>
            <w:r w:rsidRPr="00D345ED">
              <w:rPr>
                <w:rFonts w:eastAsia="標楷體" w:hAnsi="標楷體"/>
              </w:rPr>
              <w:t>＝</w:t>
            </w:r>
            <w:r w:rsidRPr="00D345ED">
              <w:rPr>
                <w:rFonts w:eastAsia="標楷體"/>
              </w:rPr>
              <w:t>120°</w:t>
            </w:r>
          </w:p>
          <w:p w14:paraId="7F918688" w14:textId="77777777" w:rsidR="00D345ED" w:rsidRPr="00D345ED" w:rsidRDefault="00D345ED" w:rsidP="00D345ED">
            <w:pPr>
              <w:numPr>
                <w:ilvl w:val="0"/>
                <w:numId w:val="34"/>
              </w:numPr>
              <w:tabs>
                <w:tab w:val="num" w:pos="360"/>
              </w:tabs>
              <w:spacing w:beforeLines="130" w:before="468"/>
              <w:ind w:left="391" w:hanging="391"/>
              <w:jc w:val="both"/>
              <w:rPr>
                <w:rFonts w:eastAsia="標楷體"/>
                <w:position w:val="-2"/>
              </w:rPr>
            </w:pPr>
            <w:r w:rsidRPr="00D345ED">
              <w:rPr>
                <w:rFonts w:eastAsia="標楷體"/>
              </w:rPr>
              <w:fldChar w:fldCharType="begin"/>
            </w:r>
            <w:r w:rsidRPr="00D345ED">
              <w:rPr>
                <w:rFonts w:eastAsia="標楷體"/>
              </w:rPr>
              <w:instrText xml:space="preserve"> eq \o(</w:instrText>
            </w:r>
            <w:r w:rsidRPr="00D345ED">
              <w:rPr>
                <w:rFonts w:eastAsia="標楷體"/>
                <w:iCs/>
              </w:rPr>
              <w:instrText>AE</w:instrText>
            </w:r>
            <w:r w:rsidRPr="00D345ED">
              <w:rPr>
                <w:rFonts w:eastAsia="標楷體"/>
              </w:rPr>
              <w:instrText>,</w:instrText>
            </w:r>
            <w:r w:rsidRPr="00D345E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45ED">
              <w:rPr>
                <w:rFonts w:eastAsia="標楷體"/>
              </w:rPr>
              <w:instrText>)</w:instrText>
            </w:r>
            <w:r w:rsidRPr="00D345ED">
              <w:rPr>
                <w:rFonts w:eastAsia="標楷體"/>
              </w:rPr>
              <w:fldChar w:fldCharType="end"/>
            </w:r>
            <w:r w:rsidRPr="00D345ED">
              <w:rPr>
                <w:rFonts w:eastAsia="標楷體" w:hAnsi="標楷體"/>
              </w:rPr>
              <w:t>＝</w:t>
            </w:r>
            <w:r w:rsidRPr="00D345ED">
              <w:rPr>
                <w:rFonts w:eastAsia="標楷體"/>
              </w:rPr>
              <w:fldChar w:fldCharType="begin"/>
            </w:r>
            <w:r w:rsidRPr="00D345ED">
              <w:rPr>
                <w:rFonts w:eastAsia="標楷體"/>
              </w:rPr>
              <w:instrText xml:space="preserve"> eq \o(</w:instrText>
            </w:r>
            <w:r w:rsidRPr="00D345ED">
              <w:rPr>
                <w:rFonts w:eastAsia="標楷體"/>
                <w:iCs/>
              </w:rPr>
              <w:instrText>BD</w:instrText>
            </w:r>
            <w:r w:rsidRPr="00D345ED">
              <w:rPr>
                <w:rFonts w:eastAsia="標楷體"/>
              </w:rPr>
              <w:instrText>,</w:instrText>
            </w:r>
            <w:r w:rsidRPr="00D345E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345ED">
              <w:rPr>
                <w:rFonts w:eastAsia="標楷體"/>
              </w:rPr>
              <w:instrText>)</w:instrText>
            </w:r>
            <w:r w:rsidRPr="00D345ED">
              <w:rPr>
                <w:rFonts w:eastAsia="標楷體"/>
              </w:rPr>
              <w:fldChar w:fldCharType="end"/>
            </w:r>
            <w:r w:rsidRPr="00D345ED">
              <w:rPr>
                <w:rFonts w:eastAsia="標楷體" w:hAnsi="標楷體"/>
              </w:rPr>
              <w:t>＝</w:t>
            </w:r>
            <w:r w:rsidRPr="00D345ED">
              <w:rPr>
                <w:rFonts w:eastAsia="標楷體"/>
              </w:rPr>
              <w:t>120°</w:t>
            </w:r>
          </w:p>
          <w:p w14:paraId="0CE2FE27" w14:textId="77777777" w:rsidR="006B6825" w:rsidRPr="00531A71" w:rsidRDefault="007454F3" w:rsidP="00D345ED">
            <w:pPr>
              <w:numPr>
                <w:ilvl w:val="0"/>
                <w:numId w:val="34"/>
              </w:numPr>
              <w:tabs>
                <w:tab w:val="num" w:pos="360"/>
              </w:tabs>
              <w:spacing w:beforeLines="60" w:before="216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04F9F9D6">
                <v:shape id="_x0000_i1153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04F22D7C">
                <v:shape id="_x0000_i1154" type="#_x0000_t75" alt="%FontSize=12&#10;%TeXFontSize=12&#10;\documentclass{article}&#10;\pagestyle{empty}&#10;\begin{document}&#10;\[&#10;\overline{DB}&#10;\]&#10;\end{document}" style="width:16.5pt;height:10.5pt">
                  <v:imagedata r:id="rId80" o:title="formula_phys"/>
                </v:shape>
              </w:pict>
            </w:r>
          </w:p>
        </w:tc>
        <w:tc>
          <w:tcPr>
            <w:tcW w:w="4411" w:type="dxa"/>
            <w:tcBorders>
              <w:top w:val="single" w:sz="4" w:space="0" w:color="auto"/>
            </w:tcBorders>
          </w:tcPr>
          <w:p w14:paraId="7B3CE3A0" w14:textId="77777777" w:rsidR="006B6825" w:rsidRPr="00531A71" w:rsidRDefault="006B6825" w:rsidP="00A314B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>ABCDEF</w:t>
            </w:r>
            <w:r w:rsidRPr="00531A71">
              <w:rPr>
                <w:rFonts w:eastAsia="標楷體" w:hAnsi="標楷體"/>
              </w:rPr>
              <w:t>為正六邊形的六個頂點</w:t>
            </w:r>
          </w:p>
          <w:p w14:paraId="69F55993" w14:textId="77777777" w:rsidR="00D345ED" w:rsidRPr="00531A71" w:rsidRDefault="006B6825" w:rsidP="007A65E3">
            <w:pPr>
              <w:spacing w:beforeLines="80" w:before="28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周為</w:t>
            </w:r>
            <w:r w:rsidRPr="00531A71">
              <w:rPr>
                <w:rFonts w:eastAsia="標楷體"/>
              </w:rPr>
              <w:t>360°</w:t>
            </w:r>
          </w:p>
          <w:p w14:paraId="047A3E56" w14:textId="77777777" w:rsidR="006B6825" w:rsidRPr="00531A71" w:rsidRDefault="00D345ED" w:rsidP="00D345E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作圖</w:t>
            </w:r>
          </w:p>
          <w:p w14:paraId="60B62C3A" w14:textId="77777777" w:rsidR="00D345ED" w:rsidRDefault="007A65E3" w:rsidP="007A65E3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</w:t>
            </w:r>
            <w:proofErr w:type="gramStart"/>
            <w:r>
              <w:rPr>
                <w:rFonts w:eastAsia="標楷體" w:hint="eastAsia"/>
              </w:rPr>
              <w:t>和</w:t>
            </w:r>
            <w:proofErr w:type="gramEnd"/>
          </w:p>
          <w:p w14:paraId="47CB95BF" w14:textId="77777777" w:rsidR="00E10073" w:rsidRDefault="00D345ED" w:rsidP="00D345ED">
            <w:pPr>
              <w:spacing w:line="320" w:lineRule="exact"/>
              <w:jc w:val="both"/>
              <w:rPr>
                <w:rFonts w:eastAsia="標楷體" w:hAnsi="標楷體" w:hint="eastAsia"/>
              </w:rPr>
            </w:pP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F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F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683C90B5" w14:textId="77777777" w:rsidR="00E10073" w:rsidRDefault="006B6825" w:rsidP="00CF4A2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="00D345ED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2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="002F3981" w:rsidRPr="00531A71">
              <w:rPr>
                <w:rFonts w:ascii="標楷體" w:eastAsia="標楷體" w:hAnsi="標楷體"/>
              </w:rPr>
              <w:t>∠</w:t>
            </w:r>
            <w:r w:rsidR="002F3981" w:rsidRPr="00531A71">
              <w:rPr>
                <w:rFonts w:eastAsia="標楷體"/>
              </w:rPr>
              <w:t>AOE</w:t>
            </w:r>
          </w:p>
          <w:p w14:paraId="7688652A" w14:textId="77777777" w:rsidR="00FE4DA0" w:rsidRPr="00531A71" w:rsidRDefault="006B6825" w:rsidP="00E10073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等於所對弧</w:t>
            </w:r>
            <w:r w:rsidR="002F3981" w:rsidRPr="00531A71">
              <w:rPr>
                <w:rFonts w:eastAsia="標楷體"/>
              </w:rPr>
              <w:fldChar w:fldCharType="begin"/>
            </w:r>
            <w:r w:rsidR="002F3981" w:rsidRPr="00531A71">
              <w:rPr>
                <w:rFonts w:eastAsia="標楷體"/>
              </w:rPr>
              <w:instrText xml:space="preserve"> eq \o(</w:instrText>
            </w:r>
            <w:r w:rsidR="002F3981" w:rsidRPr="00531A71">
              <w:rPr>
                <w:rFonts w:eastAsia="標楷體"/>
                <w:iCs/>
              </w:rPr>
              <w:instrText>AE</w:instrText>
            </w:r>
            <w:r w:rsidR="002F3981" w:rsidRPr="00531A71">
              <w:rPr>
                <w:rFonts w:eastAsia="標楷體"/>
              </w:rPr>
              <w:instrText>,</w:instrText>
            </w:r>
            <w:r w:rsidR="002F3981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F3981" w:rsidRPr="00531A71">
              <w:rPr>
                <w:rFonts w:eastAsia="標楷體"/>
              </w:rPr>
              <w:instrText>)</w:instrText>
            </w:r>
            <w:r w:rsidR="002F3981" w:rsidRPr="00531A71">
              <w:rPr>
                <w:rFonts w:eastAsia="標楷體"/>
              </w:rPr>
              <w:fldChar w:fldCharType="end"/>
            </w:r>
            <w:r w:rsidR="002F3981"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 w:hAnsi="標楷體"/>
              </w:rPr>
              <w:t>度</w:t>
            </w:r>
            <w:r w:rsidR="002F3981" w:rsidRPr="00531A71">
              <w:rPr>
                <w:rFonts w:eastAsia="標楷體" w:hAnsi="標楷體"/>
              </w:rPr>
              <w:t>數</w:t>
            </w:r>
          </w:p>
          <w:p w14:paraId="699DEE4C" w14:textId="77777777" w:rsidR="00E10073" w:rsidRDefault="007A65E3" w:rsidP="007A65E3">
            <w:pPr>
              <w:spacing w:beforeLines="70" w:before="252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 w:rsidR="006B6825" w:rsidRPr="00531A71">
              <w:rPr>
                <w:rFonts w:eastAsia="標楷體" w:hAnsi="標楷體"/>
              </w:rPr>
              <w:t>＆</w:t>
            </w:r>
            <w:proofErr w:type="gramEnd"/>
            <w:r w:rsidR="006B6825" w:rsidRPr="00531A71">
              <w:rPr>
                <w:rFonts w:eastAsia="標楷體"/>
              </w:rPr>
              <w:t xml:space="preserve"> </w:t>
            </w:r>
          </w:p>
          <w:p w14:paraId="6ACBC521" w14:textId="77777777" w:rsidR="00E10073" w:rsidRDefault="006B6825" w:rsidP="00E10073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  <w:p w14:paraId="265675EE" w14:textId="77777777" w:rsidR="00E10073" w:rsidRDefault="006B6825" w:rsidP="00E1007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="00E10073">
              <w:rPr>
                <w:rFonts w:eastAsia="標楷體"/>
              </w:rPr>
              <w:t>(</w:t>
            </w:r>
            <w:r w:rsidR="00E10073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2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心角</w:t>
            </w:r>
            <w:r w:rsidR="002F3981" w:rsidRPr="00531A71">
              <w:rPr>
                <w:rFonts w:ascii="標楷體" w:eastAsia="標楷體" w:hAnsi="標楷體"/>
              </w:rPr>
              <w:t>∠</w:t>
            </w:r>
            <w:r w:rsidR="002F3981" w:rsidRPr="00531A71">
              <w:rPr>
                <w:rFonts w:eastAsia="標楷體"/>
              </w:rPr>
              <w:t>DOB</w:t>
            </w:r>
          </w:p>
          <w:p w14:paraId="5DF6F783" w14:textId="77777777" w:rsidR="006B6825" w:rsidRPr="00531A71" w:rsidRDefault="006B6825" w:rsidP="00E10073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等於所對弧</w:t>
            </w:r>
            <w:r w:rsidR="002F3981" w:rsidRPr="00531A71">
              <w:rPr>
                <w:rFonts w:eastAsia="標楷體"/>
              </w:rPr>
              <w:fldChar w:fldCharType="begin"/>
            </w:r>
            <w:r w:rsidR="002F3981" w:rsidRPr="00531A71">
              <w:rPr>
                <w:rFonts w:eastAsia="標楷體"/>
              </w:rPr>
              <w:instrText xml:space="preserve"> eq \o(</w:instrText>
            </w:r>
            <w:r w:rsidR="002F3981" w:rsidRPr="00531A71">
              <w:rPr>
                <w:rFonts w:eastAsia="標楷體"/>
                <w:iCs/>
              </w:rPr>
              <w:instrText>BD</w:instrText>
            </w:r>
            <w:r w:rsidR="002F3981" w:rsidRPr="00531A71">
              <w:rPr>
                <w:rFonts w:eastAsia="標楷體"/>
              </w:rPr>
              <w:instrText>,</w:instrText>
            </w:r>
            <w:r w:rsidR="002F3981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F3981" w:rsidRPr="00531A71">
              <w:rPr>
                <w:rFonts w:eastAsia="標楷體"/>
              </w:rPr>
              <w:instrText>)</w:instrText>
            </w:r>
            <w:r w:rsidR="002F3981" w:rsidRPr="00531A71">
              <w:rPr>
                <w:rFonts w:eastAsia="標楷體"/>
              </w:rPr>
              <w:fldChar w:fldCharType="end"/>
            </w:r>
            <w:r w:rsidR="002F3981"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 w:hAnsi="標楷體"/>
              </w:rPr>
              <w:t>度</w:t>
            </w:r>
            <w:r w:rsidR="002F3981" w:rsidRPr="00531A71">
              <w:rPr>
                <w:rFonts w:eastAsia="標楷體" w:hAnsi="標楷體"/>
              </w:rPr>
              <w:t>數</w:t>
            </w:r>
          </w:p>
          <w:p w14:paraId="66824470" w14:textId="77777777" w:rsidR="00D345ED" w:rsidRDefault="006B6825" w:rsidP="00D345E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="00E10073">
              <w:rPr>
                <w:rFonts w:eastAsia="標楷體"/>
              </w:rPr>
              <w:t>(</w:t>
            </w:r>
            <w:r w:rsidR="00D345ED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)</w:t>
            </w:r>
            <w:r w:rsidR="00D345ED" w:rsidRPr="00531A71">
              <w:rPr>
                <w:rFonts w:eastAsia="標楷體"/>
              </w:rPr>
              <w:fldChar w:fldCharType="begin"/>
            </w:r>
            <w:r w:rsidR="00D345ED" w:rsidRPr="00531A71">
              <w:rPr>
                <w:rFonts w:eastAsia="標楷體"/>
              </w:rPr>
              <w:instrText xml:space="preserve"> eq \o(</w:instrText>
            </w:r>
            <w:r w:rsidR="00D345ED" w:rsidRPr="00531A71">
              <w:rPr>
                <w:rFonts w:eastAsia="標楷體"/>
                <w:iCs/>
              </w:rPr>
              <w:instrText>AE</w:instrText>
            </w:r>
            <w:r w:rsidR="00D345ED" w:rsidRPr="00531A71">
              <w:rPr>
                <w:rFonts w:eastAsia="標楷體"/>
              </w:rPr>
              <w:instrText>,</w:instrText>
            </w:r>
            <w:r w:rsidR="00D345ED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345ED" w:rsidRPr="00531A71">
              <w:rPr>
                <w:rFonts w:eastAsia="標楷體"/>
              </w:rPr>
              <w:instrText>)</w:instrText>
            </w:r>
            <w:r w:rsidR="00D345ED" w:rsidRPr="00531A71">
              <w:rPr>
                <w:rFonts w:eastAsia="標楷體"/>
              </w:rPr>
              <w:fldChar w:fldCharType="end"/>
            </w:r>
            <w:r w:rsidR="00D345ED" w:rsidRPr="00531A71">
              <w:rPr>
                <w:rFonts w:eastAsia="標楷體" w:hAnsi="標楷體"/>
              </w:rPr>
              <w:t>＝</w:t>
            </w:r>
            <w:r w:rsidR="00D345ED" w:rsidRPr="00531A71">
              <w:rPr>
                <w:rFonts w:eastAsia="標楷體"/>
              </w:rPr>
              <w:t>120°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="00E10073">
              <w:rPr>
                <w:rFonts w:eastAsia="標楷體"/>
              </w:rPr>
              <w:t>(</w:t>
            </w:r>
            <w:r w:rsidR="00D345ED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20° </w:t>
            </w:r>
            <w:r w:rsidR="00D345ED">
              <w:rPr>
                <w:rFonts w:eastAsia="標楷體" w:hint="eastAsia"/>
              </w:rPr>
              <w:t xml:space="preserve"> </w:t>
            </w:r>
            <w:r w:rsidR="00D345ED">
              <w:rPr>
                <w:rFonts w:eastAsia="標楷體" w:hint="eastAsia"/>
              </w:rPr>
              <w:t>遞移律</w:t>
            </w:r>
          </w:p>
          <w:p w14:paraId="2E887373" w14:textId="77777777" w:rsidR="006B6825" w:rsidRPr="00531A71" w:rsidRDefault="00D345ED" w:rsidP="00D345E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8)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r w:rsidR="006B6825" w:rsidRPr="00531A71">
              <w:rPr>
                <w:rFonts w:eastAsia="標楷體" w:hAnsi="標楷體"/>
              </w:rPr>
              <w:t>等弧對等弦定理</w:t>
            </w:r>
          </w:p>
        </w:tc>
      </w:tr>
    </w:tbl>
    <w:p w14:paraId="7EA6D1AA" w14:textId="77777777" w:rsidR="00FE4DA0" w:rsidRPr="00531A71" w:rsidRDefault="00FE4DA0" w:rsidP="000D50E7">
      <w:pPr>
        <w:jc w:val="both"/>
        <w:rPr>
          <w:rFonts w:eastAsia="標楷體" w:hAnsi="標楷體" w:hint="eastAsia"/>
        </w:rPr>
      </w:pPr>
    </w:p>
    <w:p w14:paraId="60C65281" w14:textId="77777777" w:rsidR="000D50E7" w:rsidRPr="00531A71" w:rsidRDefault="000D50E7" w:rsidP="000E5AD6">
      <w:pPr>
        <w:jc w:val="both"/>
        <w:rPr>
          <w:rFonts w:eastAsia="標楷體" w:hint="eastAsia"/>
          <w:b/>
        </w:rPr>
      </w:pPr>
    </w:p>
    <w:p w14:paraId="3358007F" w14:textId="77777777" w:rsidR="00EB63BC" w:rsidRPr="00531A71" w:rsidRDefault="00EB63BC" w:rsidP="000E5AD6">
      <w:pPr>
        <w:jc w:val="both"/>
        <w:rPr>
          <w:rFonts w:eastAsia="標楷體" w:hint="eastAsia"/>
          <w:b/>
        </w:rPr>
      </w:pPr>
    </w:p>
    <w:p w14:paraId="5217D59D" w14:textId="77777777" w:rsidR="00EB63BC" w:rsidRPr="00531A71" w:rsidRDefault="00EB63BC" w:rsidP="000E5AD6">
      <w:pPr>
        <w:jc w:val="both"/>
        <w:rPr>
          <w:rFonts w:eastAsia="標楷體" w:hint="eastAsia"/>
          <w:b/>
        </w:rPr>
      </w:pPr>
    </w:p>
    <w:p w14:paraId="776ABAD4" w14:textId="77777777" w:rsidR="00EB63BC" w:rsidRPr="00531A71" w:rsidRDefault="00EB63BC" w:rsidP="000E5AD6">
      <w:pPr>
        <w:jc w:val="both"/>
        <w:rPr>
          <w:rFonts w:eastAsia="標楷體" w:hint="eastAsia"/>
          <w:b/>
        </w:rPr>
      </w:pPr>
    </w:p>
    <w:p w14:paraId="548E4C34" w14:textId="77777777" w:rsidR="00EB63BC" w:rsidRPr="00531A71" w:rsidRDefault="00EB63BC" w:rsidP="000E5AD6">
      <w:pPr>
        <w:jc w:val="both"/>
        <w:rPr>
          <w:rFonts w:eastAsia="標楷體" w:hint="eastAsia"/>
          <w:b/>
        </w:rPr>
      </w:pPr>
    </w:p>
    <w:p w14:paraId="720E4406" w14:textId="77777777" w:rsidR="007519BF" w:rsidRPr="00531A71" w:rsidRDefault="007519BF" w:rsidP="000E5AD6">
      <w:pPr>
        <w:jc w:val="both"/>
        <w:rPr>
          <w:rFonts w:eastAsia="標楷體" w:hint="eastAsia"/>
          <w:b/>
        </w:rPr>
      </w:pPr>
    </w:p>
    <w:p w14:paraId="285491EB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4F6EA209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624B1FEA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77143C61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5E5D566A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3DC9000B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6313702C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7BC34171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0CB276C1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35827067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681EF249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0641D6AE" w14:textId="77777777" w:rsidR="00BA0443" w:rsidRDefault="00BA0443" w:rsidP="007C471A">
      <w:pPr>
        <w:jc w:val="both"/>
        <w:outlineLvl w:val="1"/>
        <w:rPr>
          <w:rFonts w:eastAsia="標楷體" w:hint="eastAsia"/>
          <w:b/>
        </w:rPr>
      </w:pPr>
    </w:p>
    <w:p w14:paraId="26D583DD" w14:textId="77777777" w:rsidR="007A65E3" w:rsidRDefault="007A65E3" w:rsidP="007C471A">
      <w:pPr>
        <w:jc w:val="both"/>
        <w:outlineLvl w:val="1"/>
        <w:rPr>
          <w:rFonts w:eastAsia="標楷體" w:hint="eastAsia"/>
          <w:b/>
        </w:rPr>
      </w:pPr>
    </w:p>
    <w:p w14:paraId="68308708" w14:textId="77777777" w:rsidR="007A65E3" w:rsidRDefault="007A65E3" w:rsidP="007C471A">
      <w:pPr>
        <w:jc w:val="both"/>
        <w:outlineLvl w:val="1"/>
        <w:rPr>
          <w:rFonts w:eastAsia="標楷體" w:hint="eastAsia"/>
          <w:b/>
        </w:rPr>
      </w:pPr>
    </w:p>
    <w:p w14:paraId="28B91E44" w14:textId="77777777" w:rsidR="00C05EFB" w:rsidRPr="00531A71" w:rsidRDefault="000E5AD6" w:rsidP="007C471A">
      <w:pPr>
        <w:jc w:val="both"/>
        <w:outlineLvl w:val="1"/>
        <w:rPr>
          <w:rFonts w:eastAsia="標楷體" w:hint="eastAsia"/>
          <w:b/>
        </w:rPr>
      </w:pPr>
      <w:bookmarkStart w:id="17" w:name="_Toc332620123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C900FD" w:rsidRPr="00531A71">
        <w:rPr>
          <w:rFonts w:eastAsia="標楷體" w:hint="eastAsia"/>
          <w:b/>
        </w:rPr>
        <w:t>4</w:t>
      </w:r>
      <w:r w:rsidRPr="00531A71">
        <w:rPr>
          <w:rFonts w:eastAsia="標楷體" w:hint="eastAsia"/>
          <w:b/>
        </w:rPr>
        <w:t>等</w:t>
      </w:r>
      <w:proofErr w:type="gramStart"/>
      <w:r w:rsidRPr="00531A71">
        <w:rPr>
          <w:rFonts w:eastAsia="標楷體" w:hint="eastAsia"/>
          <w:b/>
        </w:rPr>
        <w:t>弦</w:t>
      </w:r>
      <w:proofErr w:type="gramEnd"/>
      <w:r w:rsidRPr="00531A71">
        <w:rPr>
          <w:rFonts w:eastAsia="標楷體" w:hint="eastAsia"/>
          <w:b/>
        </w:rPr>
        <w:t>對</w:t>
      </w:r>
      <w:r w:rsidR="00785942" w:rsidRPr="00531A71">
        <w:rPr>
          <w:rFonts w:eastAsia="標楷體" w:hint="eastAsia"/>
          <w:b/>
        </w:rPr>
        <w:t>等</w:t>
      </w:r>
      <w:r w:rsidRPr="00531A71">
        <w:rPr>
          <w:rFonts w:eastAsia="標楷體" w:hint="eastAsia"/>
          <w:b/>
        </w:rPr>
        <w:t>弧定理：</w:t>
      </w:r>
      <w:bookmarkEnd w:id="17"/>
      <w:r w:rsidRPr="00531A71">
        <w:rPr>
          <w:rFonts w:eastAsia="標楷體" w:hint="eastAsia"/>
          <w:b/>
        </w:rPr>
        <w:t xml:space="preserve"> </w:t>
      </w:r>
    </w:p>
    <w:p w14:paraId="60CAE0CE" w14:textId="77777777" w:rsidR="000E5AD6" w:rsidRPr="00104AED" w:rsidRDefault="000E5AD6" w:rsidP="00B90F0C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104AED">
        <w:rPr>
          <w:rFonts w:eastAsia="標楷體" w:hint="eastAsia"/>
        </w:rPr>
        <w:t>在同圓或等圓中</w:t>
      </w:r>
      <w:proofErr w:type="gramEnd"/>
      <w:r w:rsidRPr="00104AED">
        <w:rPr>
          <w:rFonts w:eastAsia="標楷體" w:hint="eastAsia"/>
        </w:rPr>
        <w:t>，</w:t>
      </w:r>
      <w:proofErr w:type="gramStart"/>
      <w:r w:rsidRPr="00104AED">
        <w:rPr>
          <w:rFonts w:eastAsia="標楷體" w:hint="eastAsia"/>
        </w:rPr>
        <w:t>若兩弦相等</w:t>
      </w:r>
      <w:proofErr w:type="gramEnd"/>
      <w:r w:rsidRPr="00104AED">
        <w:rPr>
          <w:rFonts w:eastAsia="標楷體" w:hint="eastAsia"/>
        </w:rPr>
        <w:t>，則所對</w:t>
      </w:r>
      <w:proofErr w:type="gramStart"/>
      <w:r w:rsidRPr="00104AED">
        <w:rPr>
          <w:rFonts w:eastAsia="標楷體" w:hint="eastAsia"/>
        </w:rPr>
        <w:t>的弧也相等</w:t>
      </w:r>
      <w:proofErr w:type="gramEnd"/>
      <w:r w:rsidRPr="00104AED">
        <w:rPr>
          <w:rFonts w:eastAsia="標楷體" w:hint="eastAsia"/>
        </w:rPr>
        <w:t>。</w:t>
      </w:r>
    </w:p>
    <w:p w14:paraId="621F3153" w14:textId="77777777" w:rsidR="008C0B0D" w:rsidRDefault="008C0B0D" w:rsidP="00CB7F41">
      <w:pPr>
        <w:jc w:val="center"/>
        <w:rPr>
          <w:rFonts w:eastAsia="標楷體" w:hint="eastAsia"/>
        </w:rPr>
      </w:pPr>
    </w:p>
    <w:p w14:paraId="61B42BF8" w14:textId="77777777" w:rsidR="00104AED" w:rsidRDefault="00104AED" w:rsidP="00CB7F41">
      <w:pPr>
        <w:jc w:val="center"/>
        <w:rPr>
          <w:rFonts w:eastAsia="標楷體" w:hint="eastAsia"/>
        </w:rPr>
      </w:pPr>
      <w:r>
        <w:rPr>
          <w:rFonts w:eastAsia="標楷體"/>
          <w:noProof/>
        </w:rPr>
        <w:pict w14:anchorId="7A4D7628">
          <v:shape id="_x0000_s3137" type="#_x0000_t75" style="position:absolute;left:0;text-align:left;margin-left:128.6pt;margin-top:2.1pt;width:162.7pt;height:146.05pt;z-index:68">
            <v:imagedata r:id="rId84" o:title=""/>
          </v:shape>
        </w:pict>
      </w:r>
    </w:p>
    <w:p w14:paraId="5807BBBC" w14:textId="77777777" w:rsidR="00104AED" w:rsidRDefault="00104AED" w:rsidP="00CB7F41">
      <w:pPr>
        <w:jc w:val="center"/>
        <w:rPr>
          <w:rFonts w:eastAsia="標楷體" w:hint="eastAsia"/>
        </w:rPr>
      </w:pPr>
    </w:p>
    <w:p w14:paraId="3BB9F1B1" w14:textId="77777777" w:rsidR="00104AED" w:rsidRDefault="00104AED" w:rsidP="00CB7F41">
      <w:pPr>
        <w:jc w:val="center"/>
        <w:rPr>
          <w:rFonts w:eastAsia="標楷體" w:hint="eastAsia"/>
        </w:rPr>
      </w:pPr>
    </w:p>
    <w:p w14:paraId="6779D755" w14:textId="77777777" w:rsidR="00104AED" w:rsidRDefault="00104AED" w:rsidP="00CB7F41">
      <w:pPr>
        <w:jc w:val="center"/>
        <w:rPr>
          <w:rFonts w:eastAsia="標楷體" w:hint="eastAsia"/>
        </w:rPr>
      </w:pPr>
    </w:p>
    <w:p w14:paraId="4846D562" w14:textId="77777777" w:rsidR="00104AED" w:rsidRDefault="00104AED" w:rsidP="00CB7F41">
      <w:pPr>
        <w:jc w:val="center"/>
        <w:rPr>
          <w:rFonts w:eastAsia="標楷體" w:hint="eastAsia"/>
        </w:rPr>
      </w:pPr>
    </w:p>
    <w:p w14:paraId="6074F3F4" w14:textId="77777777" w:rsidR="00104AED" w:rsidRDefault="00104AED" w:rsidP="00CB7F41">
      <w:pPr>
        <w:jc w:val="center"/>
        <w:rPr>
          <w:rFonts w:eastAsia="標楷體" w:hint="eastAsia"/>
        </w:rPr>
      </w:pPr>
    </w:p>
    <w:p w14:paraId="01BFD24D" w14:textId="77777777" w:rsidR="00104AED" w:rsidRDefault="00104AED" w:rsidP="00CB7F41">
      <w:pPr>
        <w:jc w:val="center"/>
        <w:rPr>
          <w:rFonts w:eastAsia="標楷體" w:hint="eastAsia"/>
        </w:rPr>
      </w:pPr>
    </w:p>
    <w:p w14:paraId="36F394B6" w14:textId="77777777" w:rsidR="00104AED" w:rsidRDefault="00104AED" w:rsidP="00CB7F41">
      <w:pPr>
        <w:jc w:val="center"/>
        <w:rPr>
          <w:rFonts w:eastAsia="標楷體" w:hint="eastAsia"/>
        </w:rPr>
      </w:pPr>
    </w:p>
    <w:p w14:paraId="399CE190" w14:textId="77777777" w:rsidR="00104AED" w:rsidRPr="00531A71" w:rsidRDefault="00104AED" w:rsidP="00CB7F41">
      <w:pPr>
        <w:jc w:val="center"/>
        <w:rPr>
          <w:rFonts w:eastAsia="標楷體" w:hint="eastAsia"/>
        </w:rPr>
      </w:pPr>
    </w:p>
    <w:p w14:paraId="52861AD1" w14:textId="77777777" w:rsidR="00CB7F41" w:rsidRPr="00531A71" w:rsidRDefault="00CB7F41" w:rsidP="00CB7F41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7A65E3">
        <w:rPr>
          <w:rFonts w:eastAsia="標楷體" w:hint="eastAsia"/>
          <w:b/>
        </w:rPr>
        <w:t>18</w:t>
      </w:r>
    </w:p>
    <w:p w14:paraId="7DBFA508" w14:textId="77777777" w:rsidR="00CB7F41" w:rsidRPr="00531A71" w:rsidRDefault="00CB7F41" w:rsidP="00CB7F41">
      <w:pPr>
        <w:jc w:val="center"/>
        <w:rPr>
          <w:rFonts w:eastAsia="標楷體" w:hint="eastAsia"/>
        </w:rPr>
      </w:pPr>
    </w:p>
    <w:p w14:paraId="3C2B0D55" w14:textId="77777777" w:rsidR="009D6749" w:rsidRPr="00531A71" w:rsidRDefault="009D6749" w:rsidP="009D6749">
      <w:pPr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="00C900FD" w:rsidRPr="00104AED">
        <w:rPr>
          <w:rFonts w:eastAsia="標楷體" w:hint="eastAsia"/>
        </w:rPr>
        <w:t>如圖</w:t>
      </w:r>
      <w:r w:rsidR="007F7310">
        <w:rPr>
          <w:rFonts w:eastAsia="標楷體" w:hint="eastAsia"/>
        </w:rPr>
        <w:t>7.2-</w:t>
      </w:r>
      <w:r w:rsidR="007A65E3">
        <w:rPr>
          <w:rFonts w:eastAsia="標楷體" w:hint="eastAsia"/>
        </w:rPr>
        <w:t>18</w:t>
      </w:r>
      <w:r w:rsidR="00C900FD" w:rsidRPr="00104AED">
        <w:rPr>
          <w:rFonts w:eastAsia="標楷體" w:hint="eastAsia"/>
        </w:rPr>
        <w:t>，圓</w:t>
      </w:r>
      <w:r w:rsidR="00C900FD" w:rsidRPr="00104AED">
        <w:rPr>
          <w:rFonts w:eastAsia="標楷體" w:hint="eastAsia"/>
        </w:rPr>
        <w:t>O</w:t>
      </w:r>
      <w:r w:rsidR="00C900FD" w:rsidRPr="00104AED">
        <w:rPr>
          <w:rFonts w:eastAsia="標楷體" w:hint="eastAsia"/>
        </w:rPr>
        <w:t>中，</w:t>
      </w:r>
      <w:r w:rsidR="00920AB2" w:rsidRPr="00104AED">
        <w:rPr>
          <w:rFonts w:eastAsia="標楷體"/>
          <w:position w:val="-2"/>
        </w:rPr>
        <w:pict w14:anchorId="59C79E00">
          <v:shape id="_x0000_i115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920AB2" w:rsidRPr="00104AED">
        <w:rPr>
          <w:rFonts w:eastAsia="標楷體" w:hint="eastAsia"/>
          <w:position w:val="-2"/>
        </w:rPr>
        <w:t>＝</w:t>
      </w:r>
      <w:r w:rsidR="00920AB2" w:rsidRPr="00104AED">
        <w:rPr>
          <w:rFonts w:eastAsia="標楷體"/>
          <w:position w:val="-2"/>
        </w:rPr>
        <w:pict w14:anchorId="5A05496E">
          <v:shape id="_x0000_i115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104AED">
        <w:rPr>
          <w:rFonts w:eastAsia="標楷體" w:hint="eastAsia"/>
        </w:rPr>
        <w:t>。</w:t>
      </w:r>
    </w:p>
    <w:p w14:paraId="5AAB3F3B" w14:textId="77777777" w:rsidR="009D6749" w:rsidRPr="00531A71" w:rsidRDefault="009D6749" w:rsidP="009D6749">
      <w:pPr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="00B96E71" w:rsidRPr="00531A71">
        <w:rPr>
          <w:rFonts w:eastAsia="標楷體"/>
        </w:rPr>
        <w:fldChar w:fldCharType="begin"/>
      </w:r>
      <w:r w:rsidR="00B96E71" w:rsidRPr="00531A71">
        <w:rPr>
          <w:rFonts w:eastAsia="標楷體"/>
        </w:rPr>
        <w:instrText xml:space="preserve"> eq \o(</w:instrText>
      </w:r>
      <w:r w:rsidR="00B96E71" w:rsidRPr="00531A71">
        <w:rPr>
          <w:rFonts w:eastAsia="標楷體"/>
          <w:iCs/>
        </w:rPr>
        <w:instrText>A</w:instrText>
      </w:r>
      <w:r w:rsidR="00B96E71" w:rsidRPr="00531A71">
        <w:rPr>
          <w:rFonts w:eastAsia="標楷體" w:hint="eastAsia"/>
          <w:iCs/>
        </w:rPr>
        <w:instrText>B</w:instrText>
      </w:r>
      <w:r w:rsidR="00B96E71" w:rsidRPr="00531A71">
        <w:rPr>
          <w:rFonts w:eastAsia="標楷體"/>
        </w:rPr>
        <w:instrText>,</w:instrText>
      </w:r>
      <w:r w:rsidR="00B96E71" w:rsidRPr="00531A71">
        <w:rPr>
          <w:rFonts w:eastAsia="標楷體" w:hAnsi="標楷體"/>
          <w:w w:val="150"/>
          <w:position w:val="16"/>
        </w:rPr>
        <w:instrText>︵</w:instrText>
      </w:r>
      <w:r w:rsidR="00B96E71" w:rsidRPr="00531A71">
        <w:rPr>
          <w:rFonts w:eastAsia="標楷體"/>
        </w:rPr>
        <w:instrText>)</w:instrText>
      </w:r>
      <w:r w:rsidR="00B96E71" w:rsidRPr="00531A71">
        <w:rPr>
          <w:rFonts w:eastAsia="標楷體"/>
        </w:rPr>
        <w:fldChar w:fldCharType="end"/>
      </w:r>
      <w:r w:rsidR="00B96E71" w:rsidRPr="00531A71">
        <w:rPr>
          <w:rFonts w:eastAsia="標楷體" w:hAnsi="標楷體"/>
        </w:rPr>
        <w:t>＝</w:t>
      </w:r>
      <w:r w:rsidR="00B96E71" w:rsidRPr="00531A71">
        <w:rPr>
          <w:rFonts w:eastAsia="標楷體"/>
        </w:rPr>
        <w:fldChar w:fldCharType="begin"/>
      </w:r>
      <w:r w:rsidR="00B96E71" w:rsidRPr="00531A71">
        <w:rPr>
          <w:rFonts w:eastAsia="標楷體"/>
        </w:rPr>
        <w:instrText xml:space="preserve"> eq \o(</w:instrText>
      </w:r>
      <w:r w:rsidR="00B96E71" w:rsidRPr="00531A71">
        <w:rPr>
          <w:rFonts w:eastAsia="標楷體" w:hint="eastAsia"/>
        </w:rPr>
        <w:instrText>C</w:instrText>
      </w:r>
      <w:r w:rsidR="00B96E71" w:rsidRPr="00531A71">
        <w:rPr>
          <w:rFonts w:eastAsia="標楷體"/>
        </w:rPr>
        <w:instrText>D,</w:instrText>
      </w:r>
      <w:r w:rsidR="00B96E71" w:rsidRPr="00531A71">
        <w:rPr>
          <w:rFonts w:eastAsia="標楷體" w:hAnsi="標楷體"/>
          <w:w w:val="150"/>
          <w:position w:val="16"/>
        </w:rPr>
        <w:instrText>︵</w:instrText>
      </w:r>
      <w:r w:rsidR="00B96E71" w:rsidRPr="00531A71">
        <w:rPr>
          <w:rFonts w:eastAsia="標楷體"/>
        </w:rPr>
        <w:instrText>)</w:instrText>
      </w:r>
      <w:r w:rsidR="00B96E71" w:rsidRPr="00531A71">
        <w:rPr>
          <w:rFonts w:eastAsia="標楷體"/>
        </w:rPr>
        <w:fldChar w:fldCharType="end"/>
      </w:r>
    </w:p>
    <w:p w14:paraId="76A5B3F7" w14:textId="77777777" w:rsidR="009D6749" w:rsidRPr="00531A71" w:rsidRDefault="00D00C06" w:rsidP="009D6749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9D6749" w:rsidRPr="00531A71">
        <w:rPr>
          <w:rFonts w:eastAsia="標楷體" w:hint="eastAsia"/>
          <w:b/>
        </w:rPr>
        <w:t>法：</w:t>
      </w:r>
      <w:r w:rsidR="00C900FD" w:rsidRPr="00104AED">
        <w:rPr>
          <w:rFonts w:eastAsia="標楷體" w:hint="eastAsia"/>
        </w:rPr>
        <w:t>利用</w:t>
      </w:r>
      <w:r w:rsidR="007374A3" w:rsidRPr="00104AED">
        <w:rPr>
          <w:rFonts w:eastAsia="標楷體" w:hint="eastAsia"/>
        </w:rPr>
        <w:t>全等三角形的對應角相等的性質及</w:t>
      </w:r>
      <w:r w:rsidR="00E53ED3">
        <w:rPr>
          <w:rFonts w:eastAsia="標楷體" w:hint="eastAsia"/>
        </w:rPr>
        <w:t>等圓心角對等</w:t>
      </w:r>
      <w:proofErr w:type="gramStart"/>
      <w:r w:rsidR="00E53ED3">
        <w:rPr>
          <w:rFonts w:eastAsia="標楷體" w:hint="eastAsia"/>
        </w:rPr>
        <w:t>弧</w:t>
      </w:r>
      <w:proofErr w:type="gramEnd"/>
      <w:r w:rsidR="00E53ED3">
        <w:rPr>
          <w:rFonts w:eastAsia="標楷體" w:hint="eastAsia"/>
        </w:rPr>
        <w:t>定理</w:t>
      </w:r>
      <w:r w:rsidR="009D6749" w:rsidRPr="00104AED">
        <w:rPr>
          <w:rFonts w:eastAsia="標楷體" w:hint="eastAsia"/>
        </w:rPr>
        <w:t>。</w:t>
      </w:r>
    </w:p>
    <w:p w14:paraId="4DF5FC65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9D6749" w:rsidRPr="00531A71" w14:paraId="39F4CCD3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E09DA8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740D369B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D6749" w:rsidRPr="00531A71" w14:paraId="60D1580A" w14:textId="77777777">
        <w:tc>
          <w:tcPr>
            <w:tcW w:w="4248" w:type="dxa"/>
            <w:tcBorders>
              <w:top w:val="single" w:sz="4" w:space="0" w:color="auto"/>
            </w:tcBorders>
          </w:tcPr>
          <w:p w14:paraId="7F627F82" w14:textId="77777777" w:rsidR="00C900FD" w:rsidRPr="00531A71" w:rsidRDefault="00EB63BC" w:rsidP="00054A69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 w:hint="eastAsia"/>
              </w:rPr>
              <w:t>在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17DEDC3A">
                <v:shape id="_x0000_i115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5BB359B0">
                <v:shape id="_x0000_i115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br/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0A848CC2">
                <v:shape id="_x0000_i1159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A189D76">
                <v:shape id="_x0000_i1160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3D5D6713">
                <v:shape id="_x0000_i1161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43480803">
                <v:shape id="_x0000_i1162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</w:p>
          <w:p w14:paraId="00C29BA9" w14:textId="77777777" w:rsidR="00C900FD" w:rsidRPr="00531A71" w:rsidRDefault="00C900FD" w:rsidP="00054A69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 xml:space="preserve">AOB </w:t>
            </w:r>
            <w:r w:rsidR="00D167C8" w:rsidRPr="00531A71">
              <w:rPr>
                <w:rFonts w:eastAsia="標楷體"/>
              </w:rPr>
              <w:pict w14:anchorId="3D683933">
                <v:shape id="_x0000_i1163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COD</w:t>
            </w:r>
          </w:p>
          <w:p w14:paraId="44DA5891" w14:textId="77777777" w:rsidR="007374A3" w:rsidRPr="00531A71" w:rsidRDefault="007374A3" w:rsidP="00054A69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=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D</w:t>
            </w:r>
          </w:p>
          <w:p w14:paraId="07849908" w14:textId="77777777" w:rsidR="007374A3" w:rsidRPr="00531A71" w:rsidRDefault="00D167C8" w:rsidP="00054A69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4EF8B7F" w14:textId="77777777" w:rsidR="00C900FD" w:rsidRPr="00531A71" w:rsidRDefault="00EB63BC" w:rsidP="00EB63B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7A65E3">
              <w:rPr>
                <w:rFonts w:eastAsia="標楷體" w:hAnsi="標楷體" w:hint="eastAsia"/>
              </w:rPr>
              <w:t>7.2-18</w:t>
            </w:r>
            <w:r w:rsidRPr="00531A71">
              <w:rPr>
                <w:rFonts w:eastAsia="標楷體" w:hAnsi="標楷體" w:hint="eastAsia"/>
              </w:rPr>
              <w:t>所示</w:t>
            </w:r>
            <w:r w:rsidRPr="00531A71">
              <w:rPr>
                <w:rFonts w:eastAsia="標楷體" w:hAnsi="標楷體"/>
              </w:rPr>
              <w:br/>
            </w:r>
            <w:r w:rsidR="00C900FD" w:rsidRPr="00531A71">
              <w:rPr>
                <w:rFonts w:eastAsia="標楷體" w:hAnsi="標楷體"/>
              </w:rPr>
              <w:t>己知</w:t>
            </w:r>
            <w:r w:rsidRPr="00531A71">
              <w:rPr>
                <w:rFonts w:eastAsia="標楷體"/>
                <w:position w:val="-2"/>
              </w:rPr>
              <w:pict w14:anchorId="626738C2">
                <v:shape id="_x0000_i116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2CF96583">
                <v:shape id="_x0000_i116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br/>
            </w:r>
            <w:proofErr w:type="gramStart"/>
            <w:r w:rsidR="00C900FD" w:rsidRPr="00531A71">
              <w:rPr>
                <w:rFonts w:eastAsia="標楷體" w:hAnsi="標楷體"/>
              </w:rPr>
              <w:t>同圓的</w:t>
            </w:r>
            <w:proofErr w:type="gramEnd"/>
            <w:r w:rsidR="00C900FD" w:rsidRPr="00531A71">
              <w:rPr>
                <w:rFonts w:eastAsia="標楷體" w:hAnsi="標楷體"/>
              </w:rPr>
              <w:t>半徑相等</w:t>
            </w:r>
            <w:r w:rsidRPr="00531A71">
              <w:rPr>
                <w:rFonts w:eastAsia="標楷體" w:hAnsi="標楷體" w:hint="eastAsia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同圓的</w:t>
            </w:r>
            <w:proofErr w:type="gramEnd"/>
            <w:r w:rsidRPr="00531A71">
              <w:rPr>
                <w:rFonts w:eastAsia="標楷體" w:hAnsi="標楷體"/>
              </w:rPr>
              <w:t>半徑相等</w:t>
            </w:r>
          </w:p>
          <w:p w14:paraId="74C73477" w14:textId="77777777" w:rsidR="007374A3" w:rsidRPr="00531A71" w:rsidRDefault="00D34EBA" w:rsidP="00EB63BC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</w:t>
            </w:r>
            <w:r w:rsidR="00052E44" w:rsidRPr="00531A71">
              <w:rPr>
                <w:rFonts w:eastAsia="標楷體" w:hint="eastAsia"/>
              </w:rPr>
              <w:t xml:space="preserve">1) </w:t>
            </w:r>
            <w:proofErr w:type="gramStart"/>
            <w:r w:rsidR="00052E44" w:rsidRPr="00531A71">
              <w:rPr>
                <w:rFonts w:eastAsia="標楷體" w:hint="eastAsia"/>
              </w:rPr>
              <w:t>＆</w:t>
            </w:r>
            <w:proofErr w:type="gramEnd"/>
            <w:r w:rsidR="00052E44" w:rsidRPr="00531A71">
              <w:rPr>
                <w:rFonts w:eastAsia="標楷體" w:hint="eastAsia"/>
              </w:rPr>
              <w:t xml:space="preserve"> </w:t>
            </w:r>
            <w:r w:rsidR="00D167C8" w:rsidRPr="00531A71">
              <w:rPr>
                <w:rFonts w:eastAsia="標楷體" w:hint="eastAsia"/>
              </w:rPr>
              <w:t>根據</w:t>
            </w:r>
            <w:r w:rsidR="007374A3" w:rsidRPr="00531A71">
              <w:rPr>
                <w:rFonts w:eastAsia="標楷體"/>
              </w:rPr>
              <w:t>S</w:t>
            </w:r>
            <w:r w:rsidR="00D167C8" w:rsidRPr="00531A71">
              <w:rPr>
                <w:rFonts w:eastAsia="標楷體" w:hint="eastAsia"/>
              </w:rPr>
              <w:t>.</w:t>
            </w:r>
            <w:r w:rsidR="007374A3" w:rsidRPr="00531A71">
              <w:rPr>
                <w:rFonts w:eastAsia="標楷體"/>
              </w:rPr>
              <w:t>S</w:t>
            </w:r>
            <w:r w:rsidR="00D167C8" w:rsidRPr="00531A71">
              <w:rPr>
                <w:rFonts w:eastAsia="標楷體" w:hint="eastAsia"/>
              </w:rPr>
              <w:t>.</w:t>
            </w:r>
            <w:r w:rsidR="007374A3" w:rsidRPr="00531A71">
              <w:rPr>
                <w:rFonts w:eastAsia="標楷體"/>
              </w:rPr>
              <w:t>S</w:t>
            </w:r>
            <w:r w:rsidR="00D167C8" w:rsidRPr="00531A71">
              <w:rPr>
                <w:rFonts w:eastAsia="標楷體" w:hint="eastAsia"/>
              </w:rPr>
              <w:t>.</w:t>
            </w:r>
            <w:r w:rsidR="00D167C8" w:rsidRPr="00531A71">
              <w:rPr>
                <w:rFonts w:eastAsia="標楷體" w:hAnsi="標楷體"/>
              </w:rPr>
              <w:t xml:space="preserve"> </w:t>
            </w:r>
            <w:r w:rsidR="00D167C8" w:rsidRPr="00531A71">
              <w:rPr>
                <w:rFonts w:eastAsia="標楷體" w:hAnsi="標楷體"/>
              </w:rPr>
              <w:t>三角形</w:t>
            </w:r>
            <w:r w:rsidR="007374A3" w:rsidRPr="00531A71">
              <w:rPr>
                <w:rFonts w:eastAsia="標楷體" w:hAnsi="標楷體"/>
              </w:rPr>
              <w:t>全等</w:t>
            </w:r>
            <w:r w:rsidR="00D167C8" w:rsidRPr="00531A71">
              <w:rPr>
                <w:rFonts w:eastAsia="標楷體" w:hAnsi="標楷體"/>
              </w:rPr>
              <w:t>定理</w:t>
            </w:r>
          </w:p>
          <w:p w14:paraId="1934B550" w14:textId="77777777" w:rsidR="00C900FD" w:rsidRPr="00531A71" w:rsidRDefault="00906F77" w:rsidP="00EB63B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>(</w:t>
            </w:r>
            <w:r w:rsidR="004A1B3E"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 xml:space="preserve">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D167C8" w:rsidRPr="00531A71">
              <w:rPr>
                <w:rFonts w:eastAsia="標楷體" w:hAnsi="標楷體"/>
              </w:rPr>
              <w:t>全等三角形的對應角相等</w:t>
            </w:r>
          </w:p>
          <w:p w14:paraId="161C901D" w14:textId="77777777" w:rsidR="007374A3" w:rsidRPr="00531A71" w:rsidRDefault="004A1B3E" w:rsidP="002B4018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E53ED3">
              <w:rPr>
                <w:rFonts w:eastAsia="標楷體" w:hint="eastAsia"/>
              </w:rPr>
              <w:t>等圓心角對等弧定理</w:t>
            </w:r>
          </w:p>
        </w:tc>
      </w:tr>
    </w:tbl>
    <w:p w14:paraId="5A2B579D" w14:textId="77777777" w:rsidR="009D6749" w:rsidRPr="00104AED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104AED">
        <w:rPr>
          <w:rFonts w:eastAsia="標楷體"/>
          <w:b/>
        </w:rPr>
        <w:t>Q. E. D.</w:t>
      </w:r>
    </w:p>
    <w:p w14:paraId="4BCD1606" w14:textId="77777777" w:rsidR="00A342B3" w:rsidRPr="00531A71" w:rsidRDefault="00A342B3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15D2C4EA" w14:textId="77777777" w:rsidR="00A342B3" w:rsidRDefault="00A342B3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51D90B97" w14:textId="77777777" w:rsidR="00B90F0C" w:rsidRDefault="00B90F0C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0E9E7DBE" w14:textId="77777777" w:rsidR="00B90F0C" w:rsidRDefault="00B90F0C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714AAC5A" w14:textId="77777777" w:rsidR="00B90F0C" w:rsidRDefault="00B90F0C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58C2D9BA" w14:textId="77777777" w:rsidR="00B90F0C" w:rsidRDefault="00B90F0C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4627971A" w14:textId="77777777" w:rsidR="00B90F0C" w:rsidRDefault="00B90F0C" w:rsidP="000D50E7">
      <w:pPr>
        <w:tabs>
          <w:tab w:val="left" w:pos="375"/>
        </w:tabs>
        <w:snapToGrid w:val="0"/>
        <w:spacing w:line="360" w:lineRule="exact"/>
        <w:ind w:left="380" w:hanging="380"/>
        <w:rPr>
          <w:rFonts w:eastAsia="標楷體" w:hAnsi="標楷體" w:hint="eastAsia"/>
        </w:rPr>
      </w:pPr>
    </w:p>
    <w:p w14:paraId="77DC94D0" w14:textId="77777777" w:rsidR="00E71875" w:rsidRPr="00531A71" w:rsidRDefault="00A342B3" w:rsidP="0066676C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66676C" w:rsidRPr="00531A71">
        <w:rPr>
          <w:rFonts w:eastAsia="標楷體" w:hAnsi="標楷體" w:hint="eastAsia"/>
          <w:b/>
        </w:rPr>
        <w:t>7.2-1</w:t>
      </w:r>
      <w:r w:rsidR="00A82389">
        <w:rPr>
          <w:rFonts w:eastAsia="標楷體" w:hAnsi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</w:p>
    <w:p w14:paraId="6445DDA1" w14:textId="77777777" w:rsidR="000D50E7" w:rsidRPr="00531A71" w:rsidRDefault="00E71875" w:rsidP="00E71875">
      <w:pPr>
        <w:snapToGrid w:val="0"/>
        <w:spacing w:beforeLines="50" w:before="180" w:line="360" w:lineRule="exact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3500C1" w:rsidRPr="00531A71">
        <w:rPr>
          <w:rFonts w:eastAsia="標楷體" w:hAnsi="標楷體"/>
        </w:rPr>
        <w:t>如</w:t>
      </w:r>
      <w:r w:rsidR="000D50E7" w:rsidRPr="00531A71">
        <w:rPr>
          <w:rFonts w:eastAsia="標楷體" w:hAnsi="標楷體"/>
        </w:rPr>
        <w:t>圖</w:t>
      </w:r>
      <w:r w:rsidR="007A65E3">
        <w:rPr>
          <w:rFonts w:eastAsia="標楷體" w:hAnsi="標楷體" w:hint="eastAsia"/>
        </w:rPr>
        <w:t>7.2-19</w:t>
      </w:r>
      <w:r w:rsidR="000D50E7"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76B80FCE">
          <v:shape id="_x0000_i116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D50E7"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0E433B0A">
          <v:shape id="_x0000_i116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D50E7" w:rsidRPr="00531A71">
        <w:rPr>
          <w:rFonts w:eastAsia="標楷體" w:hAnsi="標楷體"/>
        </w:rPr>
        <w:t>為圓</w:t>
      </w:r>
      <w:r w:rsidR="000D50E7" w:rsidRPr="00531A71">
        <w:rPr>
          <w:rFonts w:eastAsia="標楷體"/>
        </w:rPr>
        <w:t>O</w:t>
      </w:r>
      <w:proofErr w:type="gramStart"/>
      <w:r w:rsidR="000D50E7" w:rsidRPr="00531A71">
        <w:rPr>
          <w:rFonts w:eastAsia="標楷體" w:hAnsi="標楷體"/>
        </w:rPr>
        <w:t>的兩弦</w:t>
      </w:r>
      <w:proofErr w:type="gramEnd"/>
      <w:r w:rsidR="000D50E7" w:rsidRPr="00531A71">
        <w:rPr>
          <w:rFonts w:eastAsia="標楷體" w:hAnsi="標楷體"/>
        </w:rPr>
        <w:t>，且</w:t>
      </w:r>
      <w:r w:rsidR="00F944BB" w:rsidRPr="00531A71">
        <w:rPr>
          <w:rFonts w:eastAsia="標楷體"/>
          <w:position w:val="-2"/>
        </w:rPr>
        <w:pict w14:anchorId="443CA302">
          <v:shape id="_x0000_i116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D50E7" w:rsidRPr="00531A71">
        <w:rPr>
          <w:rFonts w:eastAsia="標楷體" w:hAnsi="標楷體"/>
        </w:rPr>
        <w:t>＝</w:t>
      </w:r>
      <w:r w:rsidR="00F944BB" w:rsidRPr="00531A71">
        <w:rPr>
          <w:rFonts w:eastAsia="標楷體"/>
          <w:position w:val="-2"/>
        </w:rPr>
        <w:pict w14:anchorId="65465C4A">
          <v:shape id="_x0000_i116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D50E7" w:rsidRPr="00531A71">
        <w:rPr>
          <w:rFonts w:eastAsia="標楷體" w:hAnsi="標楷體"/>
        </w:rPr>
        <w:t>。</w:t>
      </w:r>
      <w:r w:rsidR="000D50E7" w:rsidRPr="00531A71">
        <w:rPr>
          <w:rFonts w:eastAsia="標楷體" w:hAnsi="標楷體"/>
          <w:bCs/>
        </w:rPr>
        <w:t>若</w:t>
      </w:r>
      <w:r w:rsidR="000D50E7" w:rsidRPr="00531A71">
        <w:rPr>
          <w:rFonts w:eastAsia="標楷體"/>
        </w:rPr>
        <w:fldChar w:fldCharType="begin"/>
      </w:r>
      <w:r w:rsidR="000D50E7" w:rsidRPr="00531A71">
        <w:rPr>
          <w:rFonts w:eastAsia="標楷體"/>
        </w:rPr>
        <w:instrText xml:space="preserve"> eq \o(AB,</w:instrText>
      </w:r>
      <w:r w:rsidR="000D50E7" w:rsidRPr="00531A71">
        <w:rPr>
          <w:rFonts w:eastAsia="標楷體" w:hAnsi="標楷體"/>
          <w:w w:val="150"/>
          <w:position w:val="16"/>
        </w:rPr>
        <w:instrText>︵</w:instrText>
      </w:r>
      <w:r w:rsidR="000D50E7" w:rsidRPr="00531A71">
        <w:rPr>
          <w:rFonts w:eastAsia="標楷體"/>
        </w:rPr>
        <w:instrText>)</w:instrText>
      </w:r>
      <w:r w:rsidR="000D50E7" w:rsidRPr="00531A71">
        <w:rPr>
          <w:rFonts w:eastAsia="標楷體"/>
        </w:rPr>
        <w:fldChar w:fldCharType="end"/>
      </w:r>
      <w:r w:rsidR="000D50E7" w:rsidRPr="00531A71">
        <w:rPr>
          <w:rFonts w:eastAsia="標楷體" w:hAnsi="標楷體"/>
        </w:rPr>
        <w:t>＝</w:t>
      </w:r>
      <w:r w:rsidR="000D50E7" w:rsidRPr="00531A71">
        <w:rPr>
          <w:rFonts w:eastAsia="標楷體"/>
        </w:rPr>
        <w:t>45</w:t>
      </w:r>
      <w:r w:rsidR="000D50E7" w:rsidRPr="00531A71">
        <w:rPr>
          <w:rFonts w:eastAsia="標楷體"/>
        </w:rPr>
        <w:sym w:font="Symbol" w:char="F0B0"/>
      </w:r>
      <w:r w:rsidR="000D50E7" w:rsidRPr="00531A71">
        <w:rPr>
          <w:rFonts w:eastAsia="標楷體" w:hAnsi="標楷體"/>
        </w:rPr>
        <w:t>，則</w:t>
      </w:r>
      <w:r w:rsidR="000D50E7" w:rsidRPr="00531A71">
        <w:rPr>
          <w:rFonts w:eastAsia="標楷體"/>
        </w:rPr>
        <w:fldChar w:fldCharType="begin"/>
      </w:r>
      <w:r w:rsidR="000D50E7" w:rsidRPr="00531A71">
        <w:rPr>
          <w:rFonts w:eastAsia="標楷體"/>
        </w:rPr>
        <w:instrText xml:space="preserve"> eq \o(CD,</w:instrText>
      </w:r>
      <w:r w:rsidR="000D50E7" w:rsidRPr="00531A71">
        <w:rPr>
          <w:rFonts w:eastAsia="標楷體" w:hAnsi="標楷體"/>
          <w:w w:val="150"/>
          <w:position w:val="16"/>
        </w:rPr>
        <w:instrText>︵</w:instrText>
      </w:r>
      <w:r w:rsidR="000D50E7" w:rsidRPr="00531A71">
        <w:rPr>
          <w:rFonts w:eastAsia="標楷體"/>
        </w:rPr>
        <w:instrText>)</w:instrText>
      </w:r>
      <w:r w:rsidR="000D50E7" w:rsidRPr="00531A71">
        <w:rPr>
          <w:rFonts w:eastAsia="標楷體"/>
        </w:rPr>
        <w:fldChar w:fldCharType="end"/>
      </w:r>
      <w:r w:rsidR="000D50E7" w:rsidRPr="00531A71">
        <w:rPr>
          <w:rFonts w:eastAsia="標楷體" w:hAnsi="標楷體"/>
        </w:rPr>
        <w:t>＝</w:t>
      </w:r>
      <w:r w:rsidR="000D50E7" w:rsidRPr="00531A71">
        <w:rPr>
          <w:rFonts w:eastAsia="標楷體"/>
          <w:u w:val="single" w:color="000000"/>
        </w:rPr>
        <w:t xml:space="preserve">   </w:t>
      </w:r>
      <w:r w:rsidR="000D50E7" w:rsidRPr="00531A71">
        <w:rPr>
          <w:rFonts w:eastAsia="標楷體" w:hAnsi="標楷體"/>
        </w:rPr>
        <w:t>度。</w:t>
      </w:r>
    </w:p>
    <w:p w14:paraId="6754633F" w14:textId="77777777" w:rsidR="009D6749" w:rsidRPr="00531A71" w:rsidRDefault="00104AED" w:rsidP="009D6749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08BAD997">
          <v:shape id="_x0000_s3141" type="#_x0000_t75" style="position:absolute;left:0;text-align:left;margin-left:122.5pt;margin-top:8.45pt;width:177.55pt;height:152.1pt;z-index:69">
            <v:imagedata r:id="rId85" o:title=""/>
          </v:shape>
        </w:pict>
      </w:r>
    </w:p>
    <w:p w14:paraId="2B704819" w14:textId="77777777" w:rsidR="00E71875" w:rsidRPr="00531A71" w:rsidRDefault="00E71875" w:rsidP="009D6749">
      <w:pPr>
        <w:jc w:val="both"/>
        <w:rPr>
          <w:rFonts w:eastAsia="標楷體" w:hint="eastAsia"/>
          <w:b/>
        </w:rPr>
      </w:pPr>
    </w:p>
    <w:p w14:paraId="0D8AA341" w14:textId="77777777" w:rsidR="00E71875" w:rsidRPr="00531A71" w:rsidRDefault="00E71875" w:rsidP="009D6749">
      <w:pPr>
        <w:jc w:val="both"/>
        <w:rPr>
          <w:rFonts w:eastAsia="標楷體" w:hint="eastAsia"/>
          <w:b/>
        </w:rPr>
      </w:pPr>
    </w:p>
    <w:p w14:paraId="1AA5A29F" w14:textId="77777777" w:rsidR="00E71875" w:rsidRDefault="00E71875" w:rsidP="009D6749">
      <w:pPr>
        <w:jc w:val="both"/>
        <w:rPr>
          <w:rFonts w:eastAsia="標楷體" w:hint="eastAsia"/>
          <w:b/>
        </w:rPr>
      </w:pPr>
    </w:p>
    <w:p w14:paraId="5F5C7577" w14:textId="77777777" w:rsidR="00B90F0C" w:rsidRDefault="00B90F0C" w:rsidP="009D6749">
      <w:pPr>
        <w:jc w:val="both"/>
        <w:rPr>
          <w:rFonts w:eastAsia="標楷體" w:hint="eastAsia"/>
          <w:b/>
        </w:rPr>
      </w:pPr>
    </w:p>
    <w:p w14:paraId="79134FE9" w14:textId="77777777" w:rsidR="00B90F0C" w:rsidRDefault="00B90F0C" w:rsidP="009D6749">
      <w:pPr>
        <w:jc w:val="both"/>
        <w:rPr>
          <w:rFonts w:eastAsia="標楷體" w:hint="eastAsia"/>
          <w:b/>
        </w:rPr>
      </w:pPr>
    </w:p>
    <w:p w14:paraId="74ED9D3F" w14:textId="77777777" w:rsidR="00104AED" w:rsidRDefault="00104AED" w:rsidP="009D6749">
      <w:pPr>
        <w:jc w:val="both"/>
        <w:rPr>
          <w:rFonts w:eastAsia="標楷體" w:hint="eastAsia"/>
          <w:b/>
        </w:rPr>
      </w:pPr>
    </w:p>
    <w:p w14:paraId="5AB6609D" w14:textId="77777777" w:rsidR="00104AED" w:rsidRDefault="00104AED" w:rsidP="009D6749">
      <w:pPr>
        <w:jc w:val="both"/>
        <w:rPr>
          <w:rFonts w:eastAsia="標楷體" w:hint="eastAsia"/>
          <w:b/>
        </w:rPr>
      </w:pPr>
    </w:p>
    <w:p w14:paraId="21A54213" w14:textId="77777777" w:rsidR="00B90F0C" w:rsidRPr="00531A71" w:rsidRDefault="00B90F0C" w:rsidP="009D6749">
      <w:pPr>
        <w:jc w:val="both"/>
        <w:rPr>
          <w:rFonts w:eastAsia="標楷體" w:hint="eastAsia"/>
          <w:b/>
        </w:rPr>
      </w:pPr>
    </w:p>
    <w:p w14:paraId="5BE4A0FA" w14:textId="77777777" w:rsidR="007A65E3" w:rsidRDefault="007A65E3" w:rsidP="007A65E3">
      <w:pPr>
        <w:pStyle w:val="3-1"/>
        <w:ind w:left="390" w:hanging="39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19</w:t>
      </w:r>
    </w:p>
    <w:p w14:paraId="6D007AFF" w14:textId="77777777" w:rsidR="00A342B3" w:rsidRPr="00531A71" w:rsidRDefault="00A342B3" w:rsidP="00A342B3">
      <w:pPr>
        <w:pStyle w:val="3-1"/>
        <w:ind w:left="390" w:hanging="390"/>
        <w:rPr>
          <w:rFonts w:eastAsia="標楷體"/>
        </w:rPr>
      </w:pPr>
      <w:r w:rsidRPr="00104AED">
        <w:rPr>
          <w:rFonts w:eastAsia="標楷體" w:hAnsi="標楷體"/>
          <w:b/>
        </w:rPr>
        <w:t>想法：</w:t>
      </w:r>
      <w:proofErr w:type="gramStart"/>
      <w:r w:rsidRPr="00531A71">
        <w:rPr>
          <w:rFonts w:eastAsia="標楷體" w:hAnsi="標楷體"/>
        </w:rPr>
        <w:t>等弦對等弧</w:t>
      </w:r>
      <w:proofErr w:type="gramEnd"/>
      <w:r w:rsidRPr="00531A71">
        <w:rPr>
          <w:rFonts w:eastAsia="標楷體" w:hAnsi="標楷體"/>
        </w:rPr>
        <w:t>定理</w:t>
      </w:r>
    </w:p>
    <w:p w14:paraId="467B8338" w14:textId="77777777" w:rsidR="00A342B3" w:rsidRPr="00104AED" w:rsidRDefault="00A342B3" w:rsidP="00104AED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104AED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28"/>
        <w:gridCol w:w="4994"/>
      </w:tblGrid>
      <w:tr w:rsidR="00A342B3" w:rsidRPr="00531A71" w14:paraId="1F586098" w14:textId="77777777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65DB7B" w14:textId="77777777" w:rsidR="00A342B3" w:rsidRPr="00531A71" w:rsidRDefault="00A342B3" w:rsidP="00E879E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994" w:type="dxa"/>
            <w:tcBorders>
              <w:top w:val="single" w:sz="4" w:space="0" w:color="FFFFFF"/>
              <w:bottom w:val="single" w:sz="4" w:space="0" w:color="auto"/>
            </w:tcBorders>
          </w:tcPr>
          <w:p w14:paraId="5DA1B2E2" w14:textId="77777777" w:rsidR="00A342B3" w:rsidRPr="00531A71" w:rsidRDefault="00A342B3" w:rsidP="00E879E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342B3" w:rsidRPr="00531A71" w14:paraId="75B8E8CD" w14:textId="77777777">
        <w:tc>
          <w:tcPr>
            <w:tcW w:w="3528" w:type="dxa"/>
            <w:tcBorders>
              <w:top w:val="single" w:sz="4" w:space="0" w:color="auto"/>
            </w:tcBorders>
          </w:tcPr>
          <w:p w14:paraId="1C7E6E8E" w14:textId="77777777" w:rsidR="00A342B3" w:rsidRPr="00531A71" w:rsidRDefault="00A342B3" w:rsidP="00A3788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963EE11" w14:textId="77777777" w:rsidR="00CE02BD" w:rsidRPr="00531A71" w:rsidRDefault="00CE02BD" w:rsidP="00A3788E">
            <w:pPr>
              <w:numPr>
                <w:ilvl w:val="0"/>
                <w:numId w:val="3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994" w:type="dxa"/>
            <w:tcBorders>
              <w:top w:val="single" w:sz="4" w:space="0" w:color="auto"/>
            </w:tcBorders>
          </w:tcPr>
          <w:p w14:paraId="49B0C9A8" w14:textId="77777777" w:rsidR="00A342B3" w:rsidRPr="00531A71" w:rsidRDefault="00A342B3" w:rsidP="00811CD4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="00CE02BD" w:rsidRPr="00531A71">
              <w:rPr>
                <w:rFonts w:eastAsia="標楷體"/>
                <w:position w:val="-2"/>
              </w:rPr>
              <w:pict w14:anchorId="574F778C">
                <v:shape id="_x0000_i117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CE02BD" w:rsidRPr="00531A71">
              <w:rPr>
                <w:rFonts w:eastAsia="標楷體" w:hAnsi="標楷體"/>
              </w:rPr>
              <w:t>＝</w:t>
            </w:r>
            <w:r w:rsidR="00CE02BD" w:rsidRPr="00531A71">
              <w:rPr>
                <w:rFonts w:eastAsia="標楷體"/>
                <w:position w:val="-2"/>
              </w:rPr>
              <w:pict w14:anchorId="1EAA0895">
                <v:shape id="_x0000_i117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等弦對等弧</w:t>
            </w:r>
            <w:proofErr w:type="gramEnd"/>
            <w:r w:rsidRPr="00531A71">
              <w:rPr>
                <w:rFonts w:eastAsia="標楷體" w:hAnsi="標楷體"/>
              </w:rPr>
              <w:t>定理</w:t>
            </w:r>
          </w:p>
          <w:p w14:paraId="1E3516D0" w14:textId="77777777" w:rsidR="00CE02BD" w:rsidRPr="00531A71" w:rsidRDefault="00811CD4" w:rsidP="00811CD4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51C7E600" w14:textId="77777777" w:rsidR="009D6749" w:rsidRPr="00531A71" w:rsidRDefault="009D6749" w:rsidP="008C0B0D">
      <w:pPr>
        <w:jc w:val="both"/>
        <w:rPr>
          <w:rFonts w:eastAsia="標楷體" w:hint="eastAsia"/>
        </w:rPr>
      </w:pPr>
    </w:p>
    <w:p w14:paraId="7CCF6CA2" w14:textId="77777777" w:rsidR="007E3EE2" w:rsidRPr="00531A71" w:rsidRDefault="007E3EE2" w:rsidP="008C0B0D">
      <w:pPr>
        <w:jc w:val="both"/>
        <w:rPr>
          <w:rFonts w:eastAsia="標楷體" w:hint="eastAsia"/>
        </w:rPr>
      </w:pPr>
    </w:p>
    <w:p w14:paraId="3C876C80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325A48D6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4CA90784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0B9241A0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04EC5578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799794DD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4736CBEF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1C3A6E29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08A0E8AC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200AD6CB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5ADEE816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347A72A1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588C4DC6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1990831E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5802D5BC" w14:textId="77777777" w:rsidR="00166C16" w:rsidRPr="00531A71" w:rsidRDefault="00166C16" w:rsidP="008C0B0D">
      <w:pPr>
        <w:jc w:val="both"/>
        <w:rPr>
          <w:rFonts w:eastAsia="標楷體" w:hint="eastAsia"/>
        </w:rPr>
      </w:pPr>
    </w:p>
    <w:p w14:paraId="7FCE8434" w14:textId="77777777" w:rsidR="00C05EFB" w:rsidRPr="00531A71" w:rsidRDefault="000E5AD6" w:rsidP="007C471A">
      <w:pPr>
        <w:jc w:val="both"/>
        <w:outlineLvl w:val="1"/>
        <w:rPr>
          <w:rFonts w:eastAsia="標楷體" w:hint="eastAsia"/>
          <w:b/>
        </w:rPr>
      </w:pPr>
      <w:bookmarkStart w:id="18" w:name="_Toc332620124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C900FD" w:rsidRPr="00531A71">
        <w:rPr>
          <w:rFonts w:eastAsia="標楷體" w:hint="eastAsia"/>
          <w:b/>
        </w:rPr>
        <w:t>5</w:t>
      </w:r>
      <w:r w:rsidR="0045754D" w:rsidRPr="00531A71">
        <w:rPr>
          <w:rFonts w:eastAsia="標楷體" w:hint="eastAsia"/>
          <w:b/>
        </w:rPr>
        <w:t xml:space="preserve"> </w:t>
      </w:r>
      <w:proofErr w:type="gramStart"/>
      <w:r w:rsidR="0045754D" w:rsidRPr="00531A71">
        <w:rPr>
          <w:rFonts w:eastAsia="標楷體" w:hint="eastAsia"/>
          <w:b/>
        </w:rPr>
        <w:t>垂直於弦的</w:t>
      </w:r>
      <w:proofErr w:type="gramEnd"/>
      <w:r w:rsidR="0045754D" w:rsidRPr="00531A71">
        <w:rPr>
          <w:rFonts w:eastAsia="標楷體" w:hint="eastAsia"/>
          <w:b/>
        </w:rPr>
        <w:t>直徑</w:t>
      </w:r>
      <w:r w:rsidRPr="00531A71">
        <w:rPr>
          <w:rFonts w:eastAsia="標楷體" w:hint="eastAsia"/>
          <w:b/>
        </w:rPr>
        <w:t>定理</w:t>
      </w:r>
      <w:bookmarkEnd w:id="18"/>
      <w:r w:rsidRPr="00531A71">
        <w:rPr>
          <w:rFonts w:eastAsia="標楷體" w:hint="eastAsia"/>
          <w:b/>
        </w:rPr>
        <w:t xml:space="preserve"> </w:t>
      </w:r>
    </w:p>
    <w:p w14:paraId="30B2C936" w14:textId="77777777" w:rsidR="000E5AD6" w:rsidRPr="00104AED" w:rsidRDefault="0045754D" w:rsidP="00104AED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104AED">
        <w:rPr>
          <w:rFonts w:eastAsia="標楷體" w:hint="eastAsia"/>
        </w:rPr>
        <w:t>垂直於弦的</w:t>
      </w:r>
      <w:proofErr w:type="gramEnd"/>
      <w:r w:rsidRPr="00104AED">
        <w:rPr>
          <w:rFonts w:eastAsia="標楷體" w:hint="eastAsia"/>
        </w:rPr>
        <w:t>直徑必平分</w:t>
      </w:r>
      <w:proofErr w:type="gramStart"/>
      <w:r w:rsidRPr="00104AED">
        <w:rPr>
          <w:rFonts w:eastAsia="標楷體" w:hint="eastAsia"/>
        </w:rPr>
        <w:t>這弦與這弦所</w:t>
      </w:r>
      <w:proofErr w:type="gramEnd"/>
      <w:r w:rsidRPr="00104AED">
        <w:rPr>
          <w:rFonts w:eastAsia="標楷體" w:hint="eastAsia"/>
        </w:rPr>
        <w:t>對的弧</w:t>
      </w:r>
      <w:r w:rsidR="000E5AD6" w:rsidRPr="00104AED">
        <w:rPr>
          <w:rFonts w:eastAsia="標楷體" w:hint="eastAsia"/>
        </w:rPr>
        <w:t>。</w:t>
      </w:r>
    </w:p>
    <w:p w14:paraId="55DDDC15" w14:textId="77777777" w:rsidR="000E5AD6" w:rsidRPr="00531A71" w:rsidRDefault="00AB0EBC" w:rsidP="00926320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7C1803FB">
          <v:shape id="_x0000_i1172" type="#_x0000_t75" style="width:108.75pt;height:120pt">
            <v:imagedata r:id="rId86" o:title=""/>
          </v:shape>
        </w:pict>
      </w:r>
    </w:p>
    <w:p w14:paraId="3B50E5B3" w14:textId="77777777" w:rsidR="00926320" w:rsidRPr="00531A71" w:rsidRDefault="00926320" w:rsidP="007A65E3">
      <w:pPr>
        <w:spacing w:afterLines="50" w:after="180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7A65E3">
        <w:rPr>
          <w:rFonts w:eastAsia="標楷體" w:hint="eastAsia"/>
          <w:b/>
        </w:rPr>
        <w:t>20</w:t>
      </w:r>
    </w:p>
    <w:p w14:paraId="2988D63A" w14:textId="77777777" w:rsidR="009D6749" w:rsidRPr="00104AED" w:rsidRDefault="009D6749" w:rsidP="00034524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="00A85891" w:rsidRPr="00531A71">
        <w:rPr>
          <w:rFonts w:eastAsia="標楷體" w:hAnsi="標楷體"/>
          <w:spacing w:val="10"/>
          <w:kern w:val="0"/>
        </w:rPr>
        <w:t>圖</w:t>
      </w:r>
      <w:r w:rsidR="00A85891">
        <w:rPr>
          <w:rFonts w:eastAsia="標楷體" w:hAnsi="標楷體" w:hint="eastAsia"/>
          <w:spacing w:val="10"/>
          <w:kern w:val="0"/>
        </w:rPr>
        <w:t>7.2-20</w:t>
      </w:r>
      <w:r w:rsidR="007374A3" w:rsidRPr="00104AED">
        <w:rPr>
          <w:rFonts w:eastAsia="標楷體" w:hint="eastAsia"/>
        </w:rPr>
        <w:t>圓</w:t>
      </w:r>
      <w:r w:rsidR="007374A3" w:rsidRPr="00104AED">
        <w:rPr>
          <w:rFonts w:eastAsia="標楷體" w:hint="eastAsia"/>
        </w:rPr>
        <w:t>O</w:t>
      </w:r>
      <w:r w:rsidR="007374A3" w:rsidRPr="00104AED">
        <w:rPr>
          <w:rFonts w:eastAsia="標楷體" w:hint="eastAsia"/>
        </w:rPr>
        <w:t>中，</w:t>
      </w:r>
      <w:r w:rsidR="00040EF7" w:rsidRPr="00104AED">
        <w:rPr>
          <w:rFonts w:eastAsia="標楷體"/>
          <w:position w:val="-2"/>
        </w:rPr>
        <w:pict w14:anchorId="405DBBCE">
          <v:shape id="_x0000_i1173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proofErr w:type="gramStart"/>
      <w:r w:rsidR="007374A3" w:rsidRPr="00104AED">
        <w:rPr>
          <w:rFonts w:eastAsia="標楷體" w:hint="eastAsia"/>
        </w:rPr>
        <w:t>為圓上之</w:t>
      </w:r>
      <w:proofErr w:type="gramEnd"/>
      <w:r w:rsidR="007374A3" w:rsidRPr="00104AED">
        <w:rPr>
          <w:rFonts w:eastAsia="標楷體" w:hint="eastAsia"/>
        </w:rPr>
        <w:t>一弦，</w:t>
      </w:r>
      <w:r w:rsidR="00040EF7" w:rsidRPr="00104AED">
        <w:rPr>
          <w:rFonts w:eastAsia="標楷體"/>
          <w:position w:val="-2"/>
        </w:rPr>
        <w:pict w14:anchorId="66FA9EFB">
          <v:shape id="_x0000_i117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7374A3" w:rsidRPr="00104AED">
        <w:rPr>
          <w:rFonts w:eastAsia="標楷體" w:hint="eastAsia"/>
        </w:rPr>
        <w:t>為過圓心</w:t>
      </w:r>
      <w:r w:rsidR="007374A3" w:rsidRPr="00104AED">
        <w:rPr>
          <w:rFonts w:eastAsia="標楷體" w:hint="eastAsia"/>
        </w:rPr>
        <w:t>O</w:t>
      </w:r>
      <w:r w:rsidR="007374A3" w:rsidRPr="00104AED">
        <w:rPr>
          <w:rFonts w:eastAsia="標楷體" w:hint="eastAsia"/>
        </w:rPr>
        <w:t>且</w:t>
      </w:r>
      <w:r w:rsidR="00034524" w:rsidRPr="00104AED">
        <w:rPr>
          <w:rFonts w:eastAsia="標楷體" w:hint="eastAsia"/>
        </w:rPr>
        <w:t>垂直</w:t>
      </w:r>
      <w:r w:rsidR="00040EF7" w:rsidRPr="00104AED">
        <w:rPr>
          <w:rFonts w:eastAsia="標楷體"/>
          <w:position w:val="-2"/>
        </w:rPr>
        <w:pict w14:anchorId="37B1F886">
          <v:shape id="_x0000_i1175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034524" w:rsidRPr="00104AED">
        <w:rPr>
          <w:rFonts w:eastAsia="標楷體" w:hint="eastAsia"/>
        </w:rPr>
        <w:t>的直徑</w:t>
      </w:r>
      <w:r w:rsidRPr="00104AED">
        <w:rPr>
          <w:rFonts w:eastAsia="標楷體" w:hint="eastAsia"/>
        </w:rPr>
        <w:t>。</w:t>
      </w:r>
    </w:p>
    <w:p w14:paraId="018F2C84" w14:textId="77777777" w:rsidR="009D6749" w:rsidRPr="00104AED" w:rsidRDefault="009D6749" w:rsidP="007A65E3">
      <w:pPr>
        <w:spacing w:line="400" w:lineRule="exact"/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Pr="00104AED">
        <w:rPr>
          <w:rFonts w:eastAsia="標楷體" w:hint="eastAsia"/>
        </w:rPr>
        <w:t>(1)</w:t>
      </w:r>
      <w:r w:rsidR="00ED20CA" w:rsidRPr="00104AED">
        <w:rPr>
          <w:rFonts w:eastAsia="標楷體" w:hint="eastAsia"/>
        </w:rPr>
        <w:t xml:space="preserve"> </w:t>
      </w:r>
      <w:r w:rsidR="00ED20CA" w:rsidRPr="00104AED">
        <w:rPr>
          <w:rFonts w:eastAsia="標楷體"/>
          <w:position w:val="-2"/>
        </w:rPr>
        <w:pict w14:anchorId="4197F164">
          <v:shape id="_x0000_i117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ED20CA" w:rsidRPr="00104AED">
        <w:rPr>
          <w:rFonts w:eastAsia="標楷體" w:hAnsi="標楷體"/>
        </w:rPr>
        <w:t>＝</w:t>
      </w:r>
      <w:r w:rsidR="00ED20CA" w:rsidRPr="00104AED">
        <w:rPr>
          <w:rFonts w:eastAsia="標楷體"/>
          <w:position w:val="-2"/>
        </w:rPr>
        <w:pict w14:anchorId="7D145274">
          <v:shape id="_x0000_i1177" type="#_x0000_t75" alt="%FontSize=12&#10;%TeXFontSize=12&#10;\documentclass{article}&#10;\pagestyle{empty}&#10;\begin{document}&#10;\[&#10;\overline{CE}&#10;\]&#10;\end{document}" style="width:16.5pt;height:10.5pt">
            <v:imagedata r:id="rId87" o:title="formula_phys"/>
          </v:shape>
        </w:pict>
      </w:r>
      <w:r w:rsidR="00166C16" w:rsidRPr="00104AED">
        <w:rPr>
          <w:rFonts w:eastAsia="標楷體" w:hint="eastAsia"/>
          <w:position w:val="-2"/>
        </w:rPr>
        <w:t xml:space="preserve">            </w:t>
      </w:r>
      <w:r w:rsidR="007374A3" w:rsidRPr="00104AED">
        <w:rPr>
          <w:rFonts w:eastAsia="標楷體" w:hint="eastAsia"/>
        </w:rPr>
        <w:t xml:space="preserve">(2) </w:t>
      </w:r>
      <w:r w:rsidR="00ED20CA" w:rsidRPr="00104AED">
        <w:rPr>
          <w:rFonts w:eastAsia="標楷體"/>
        </w:rPr>
        <w:fldChar w:fldCharType="begin"/>
      </w:r>
      <w:r w:rsidR="00ED20CA" w:rsidRPr="00104AED">
        <w:rPr>
          <w:rFonts w:eastAsia="標楷體"/>
        </w:rPr>
        <w:instrText xml:space="preserve"> eq \o(</w:instrText>
      </w:r>
      <w:r w:rsidR="00ED20CA" w:rsidRPr="00104AED">
        <w:rPr>
          <w:rFonts w:eastAsia="標楷體" w:hint="eastAsia"/>
        </w:rPr>
        <w:instrText>DB</w:instrText>
      </w:r>
      <w:r w:rsidR="00ED20CA" w:rsidRPr="00104AED">
        <w:rPr>
          <w:rFonts w:eastAsia="標楷體"/>
        </w:rPr>
        <w:instrText>,</w:instrText>
      </w:r>
      <w:r w:rsidR="00ED20CA" w:rsidRPr="00104AED">
        <w:rPr>
          <w:rFonts w:eastAsia="標楷體" w:hAnsi="標楷體"/>
          <w:w w:val="150"/>
          <w:position w:val="16"/>
        </w:rPr>
        <w:instrText>︵</w:instrText>
      </w:r>
      <w:r w:rsidR="00ED20CA" w:rsidRPr="00104AED">
        <w:rPr>
          <w:rFonts w:eastAsia="標楷體"/>
        </w:rPr>
        <w:instrText>)</w:instrText>
      </w:r>
      <w:r w:rsidR="00ED20CA" w:rsidRPr="00104AED">
        <w:rPr>
          <w:rFonts w:eastAsia="標楷體"/>
        </w:rPr>
        <w:fldChar w:fldCharType="end"/>
      </w:r>
      <w:r w:rsidR="00ED20CA" w:rsidRPr="00104AED">
        <w:rPr>
          <w:rFonts w:eastAsia="標楷體" w:hAnsi="標楷體"/>
        </w:rPr>
        <w:t>＝</w:t>
      </w:r>
      <w:r w:rsidR="00ED20CA" w:rsidRPr="00104AED">
        <w:rPr>
          <w:rFonts w:eastAsia="標楷體"/>
        </w:rPr>
        <w:fldChar w:fldCharType="begin"/>
      </w:r>
      <w:r w:rsidR="00ED20CA" w:rsidRPr="00104AED">
        <w:rPr>
          <w:rFonts w:eastAsia="標楷體"/>
        </w:rPr>
        <w:instrText xml:space="preserve"> eq \o(</w:instrText>
      </w:r>
      <w:r w:rsidR="00ED20CA" w:rsidRPr="00104AED">
        <w:rPr>
          <w:rFonts w:eastAsia="標楷體" w:hint="eastAsia"/>
        </w:rPr>
        <w:instrText>BE</w:instrText>
      </w:r>
      <w:r w:rsidR="00ED20CA" w:rsidRPr="00104AED">
        <w:rPr>
          <w:rFonts w:eastAsia="標楷體"/>
        </w:rPr>
        <w:instrText>,</w:instrText>
      </w:r>
      <w:r w:rsidR="00ED20CA" w:rsidRPr="00104AED">
        <w:rPr>
          <w:rFonts w:eastAsia="標楷體" w:hAnsi="標楷體"/>
          <w:w w:val="150"/>
          <w:position w:val="16"/>
        </w:rPr>
        <w:instrText>︵</w:instrText>
      </w:r>
      <w:r w:rsidR="00ED20CA" w:rsidRPr="00104AED">
        <w:rPr>
          <w:rFonts w:eastAsia="標楷體"/>
        </w:rPr>
        <w:instrText>)</w:instrText>
      </w:r>
      <w:r w:rsidR="00ED20CA" w:rsidRPr="00104AED">
        <w:rPr>
          <w:rFonts w:eastAsia="標楷體"/>
        </w:rPr>
        <w:fldChar w:fldCharType="end"/>
      </w:r>
    </w:p>
    <w:p w14:paraId="6CAB7554" w14:textId="77777777" w:rsidR="009D6749" w:rsidRPr="00104AED" w:rsidRDefault="00D00C06" w:rsidP="006B638B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9D6749" w:rsidRPr="00531A71">
        <w:rPr>
          <w:rFonts w:eastAsia="標楷體" w:hint="eastAsia"/>
          <w:b/>
        </w:rPr>
        <w:t>法：</w:t>
      </w:r>
      <w:r w:rsidR="00034524" w:rsidRPr="00104AED">
        <w:rPr>
          <w:rFonts w:eastAsia="標楷體" w:hint="eastAsia"/>
        </w:rPr>
        <w:t>利用全等三角形的</w:t>
      </w:r>
      <w:r w:rsidR="00016489" w:rsidRPr="00104AED">
        <w:rPr>
          <w:rFonts w:eastAsia="標楷體" w:hint="eastAsia"/>
        </w:rPr>
        <w:t>對應邊及</w:t>
      </w:r>
      <w:r w:rsidR="00034524" w:rsidRPr="00104AED">
        <w:rPr>
          <w:rFonts w:eastAsia="標楷體" w:hint="eastAsia"/>
        </w:rPr>
        <w:t>對應角相等性質及</w:t>
      </w:r>
      <w:r w:rsidR="006B638B">
        <w:rPr>
          <w:rFonts w:eastAsia="標楷體" w:hint="eastAsia"/>
        </w:rPr>
        <w:t>等圓心角對等</w:t>
      </w:r>
      <w:proofErr w:type="gramStart"/>
      <w:r w:rsidR="006B638B">
        <w:rPr>
          <w:rFonts w:eastAsia="標楷體" w:hint="eastAsia"/>
        </w:rPr>
        <w:t>弧</w:t>
      </w:r>
      <w:proofErr w:type="gramEnd"/>
      <w:r w:rsidR="006B638B">
        <w:rPr>
          <w:rFonts w:eastAsia="標楷體" w:hint="eastAsia"/>
        </w:rPr>
        <w:t>定理</w:t>
      </w:r>
      <w:r w:rsidR="00034524" w:rsidRPr="00104AED">
        <w:rPr>
          <w:rFonts w:eastAsia="標楷體" w:hint="eastAsia"/>
        </w:rPr>
        <w:t>。</w:t>
      </w:r>
    </w:p>
    <w:p w14:paraId="08C10C42" w14:textId="77777777" w:rsidR="009D6749" w:rsidRPr="00531A71" w:rsidRDefault="00534842" w:rsidP="00534842">
      <w:pPr>
        <w:ind w:leftChars="300" w:left="720" w:firstLineChars="950" w:firstLine="2280"/>
        <w:jc w:val="both"/>
        <w:rPr>
          <w:rFonts w:eastAsia="標楷體" w:hint="eastAsia"/>
        </w:rPr>
      </w:pPr>
      <w:r w:rsidRPr="00EF5373">
        <w:rPr>
          <w:rFonts w:eastAsia="標楷體"/>
          <w:color w:val="000000"/>
        </w:rPr>
        <w:pict w14:anchorId="0FAC3723">
          <v:shape id="_x0000_i1178" type="#_x0000_t75" style="width:112.5pt;height:123.75pt">
            <v:imagedata r:id="rId88" o:title=""/>
          </v:shape>
        </w:pict>
      </w:r>
    </w:p>
    <w:p w14:paraId="70FFFED7" w14:textId="77777777" w:rsidR="00034524" w:rsidRPr="00531A71" w:rsidRDefault="00034524" w:rsidP="00034524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7A65E3">
        <w:rPr>
          <w:rFonts w:eastAsia="標楷體" w:hint="eastAsia"/>
          <w:b/>
        </w:rPr>
        <w:t>20(a)</w:t>
      </w:r>
    </w:p>
    <w:p w14:paraId="27E06728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9D6749" w:rsidRPr="00531A71" w14:paraId="30CA7045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E2367B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0F50FB6E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D6749" w:rsidRPr="00531A71" w14:paraId="3BD0AB49" w14:textId="77777777">
        <w:tc>
          <w:tcPr>
            <w:tcW w:w="4077" w:type="dxa"/>
            <w:tcBorders>
              <w:top w:val="single" w:sz="4" w:space="0" w:color="auto"/>
            </w:tcBorders>
          </w:tcPr>
          <w:p w14:paraId="6141E194" w14:textId="77777777" w:rsidR="009D6749" w:rsidRPr="00531A71" w:rsidRDefault="00034524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作</w:t>
            </w:r>
            <w:r w:rsidR="00040EF7" w:rsidRPr="00531A71">
              <w:rPr>
                <w:rFonts w:eastAsia="標楷體"/>
                <w:position w:val="-2"/>
              </w:rPr>
              <w:pict w14:anchorId="5CCBEB17">
                <v:shape id="_x0000_i1179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Pr="00531A71">
              <w:rPr>
                <w:rFonts w:eastAsia="標楷體" w:hAnsi="標楷體"/>
              </w:rPr>
              <w:t>及</w:t>
            </w:r>
            <w:r w:rsidR="00040EF7" w:rsidRPr="00531A71">
              <w:rPr>
                <w:rFonts w:eastAsia="標楷體"/>
                <w:position w:val="-2"/>
              </w:rPr>
              <w:pict w14:anchorId="1606C619">
                <v:shape id="_x0000_i1180" type="#_x0000_t75" alt="%FontSize=12&#10;%TeXFontSize=12&#10;\documentclass{article}&#10;\pagestyle{empty}&#10;\begin{document}&#10;\[&#10;\overline{OE}&#10;\]&#10;\end{document}" style="width:17.25pt;height:10.5pt">
                  <v:imagedata r:id="rId83" o:title="formula_phys"/>
                </v:shape>
              </w:pict>
            </w:r>
            <w:r w:rsidRPr="00531A71">
              <w:rPr>
                <w:rFonts w:eastAsia="標楷體" w:hAnsi="標楷體"/>
              </w:rPr>
              <w:t>，如圖</w:t>
            </w:r>
            <w:r w:rsidR="007A65E3">
              <w:rPr>
                <w:rFonts w:eastAsia="標楷體"/>
              </w:rPr>
              <w:t>7.2-</w:t>
            </w:r>
            <w:r w:rsidR="007A65E3">
              <w:rPr>
                <w:rFonts w:eastAsia="標楷體" w:hint="eastAsia"/>
              </w:rPr>
              <w:t>20(a</w:t>
            </w:r>
            <w:r w:rsidRPr="00531A71">
              <w:rPr>
                <w:rFonts w:eastAsia="標楷體"/>
              </w:rPr>
              <w:t>)</w:t>
            </w:r>
          </w:p>
          <w:p w14:paraId="3777D4CA" w14:textId="77777777" w:rsidR="00040EF7" w:rsidRPr="00531A71" w:rsidRDefault="00040EF7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在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CD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CE</w:t>
            </w:r>
            <w:r w:rsidRPr="00531A71">
              <w:rPr>
                <w:rFonts w:eastAsia="標楷體" w:hAnsi="標楷體"/>
              </w:rPr>
              <w:t>中</w:t>
            </w:r>
            <w:r w:rsidRPr="00531A71">
              <w:rPr>
                <w:rFonts w:eastAsia="標楷體"/>
              </w:rPr>
              <w:br/>
            </w:r>
            <w:r w:rsidR="00034524" w:rsidRPr="00531A71">
              <w:rPr>
                <w:rFonts w:ascii="標楷體" w:eastAsia="標楷體" w:hAnsi="標楷體"/>
              </w:rPr>
              <w:t>∠</w:t>
            </w:r>
            <w:r w:rsidR="00034524" w:rsidRPr="00531A71">
              <w:rPr>
                <w:rFonts w:eastAsia="標楷體"/>
              </w:rPr>
              <w:t>OCD</w:t>
            </w:r>
            <w:r w:rsidRPr="00531A71">
              <w:rPr>
                <w:rFonts w:eastAsia="標楷體" w:hAnsi="標楷體"/>
              </w:rPr>
              <w:t>＝</w:t>
            </w:r>
            <w:r w:rsidR="00034524" w:rsidRPr="00531A71">
              <w:rPr>
                <w:rFonts w:ascii="標楷體" w:eastAsia="標楷體" w:hAnsi="標楷體"/>
              </w:rPr>
              <w:t>∠</w:t>
            </w:r>
            <w:r w:rsidR="00034524" w:rsidRPr="00531A71">
              <w:rPr>
                <w:rFonts w:eastAsia="標楷體"/>
              </w:rPr>
              <w:t>OCE</w:t>
            </w:r>
            <w:r w:rsidR="00016489" w:rsidRPr="00531A71">
              <w:rPr>
                <w:rFonts w:eastAsia="標楷體"/>
              </w:rPr>
              <w:t xml:space="preserve"> </w:t>
            </w:r>
            <w:r w:rsidR="00034524" w:rsidRPr="00531A71">
              <w:rPr>
                <w:rFonts w:eastAsia="標楷體"/>
              </w:rPr>
              <w:t>=</w:t>
            </w:r>
            <w:r w:rsidR="00016489" w:rsidRPr="00531A71">
              <w:rPr>
                <w:rFonts w:eastAsia="標楷體"/>
              </w:rPr>
              <w:t xml:space="preserve"> </w:t>
            </w:r>
            <w:r w:rsidR="00034524" w:rsidRPr="00531A71">
              <w:rPr>
                <w:rFonts w:eastAsia="標楷體"/>
              </w:rPr>
              <w:t>90</w:t>
            </w:r>
            <w:r w:rsidR="00034524"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  <w:position w:val="-2"/>
              </w:rPr>
              <w:t xml:space="preserve">   </w:t>
            </w:r>
            <w:r w:rsidRPr="00531A71">
              <w:rPr>
                <w:rFonts w:eastAsia="標楷體"/>
                <w:position w:val="-2"/>
              </w:rPr>
              <w:pict w14:anchorId="1CEA6069">
                <v:shape id="_x0000_i1181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66815FE1">
                <v:shape id="_x0000_i1182" type="#_x0000_t75" alt="%FontSize=12&#10;%TeXFontSize=12&#10;\documentclass{article}&#10;\pagestyle{empty}&#10;\begin{document}&#10;\[&#10;\overline{OE}&#10;\]&#10;\end{document}" style="width:17.25pt;height:10.5pt">
                  <v:imagedata r:id="rId83" o:title="formula_phys"/>
                </v:shape>
              </w:pict>
            </w:r>
            <w:r w:rsidRPr="00531A71">
              <w:rPr>
                <w:rFonts w:eastAsia="標楷體"/>
                <w:position w:val="-2"/>
              </w:rPr>
              <w:br/>
              <w:t xml:space="preserve">   </w:t>
            </w:r>
            <w:r w:rsidRPr="00531A71">
              <w:rPr>
                <w:rFonts w:eastAsia="標楷體"/>
                <w:position w:val="-2"/>
              </w:rPr>
              <w:pict w14:anchorId="0C481C60">
                <v:shape id="_x0000_i1183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457535FD">
                <v:shape id="_x0000_i1184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</w:p>
          <w:p w14:paraId="0B2B240D" w14:textId="77777777" w:rsidR="000D4622" w:rsidRPr="00531A71" w:rsidRDefault="000D4622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 xml:space="preserve">OCD </w:t>
            </w:r>
            <w:r w:rsidR="00040EF7" w:rsidRPr="00531A71">
              <w:rPr>
                <w:rFonts w:eastAsia="標楷體"/>
              </w:rPr>
              <w:pict w14:anchorId="3CA4FDB5">
                <v:shape id="_x0000_i1185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CE</w:t>
            </w:r>
          </w:p>
          <w:p w14:paraId="1112B1F6" w14:textId="77777777" w:rsidR="000D4622" w:rsidRPr="00531A71" w:rsidRDefault="00AB0EBC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20A5D795">
                <v:shape id="_x0000_i118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54C25E8">
                <v:shape id="_x0000_i1187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1541D66E" w14:textId="77777777" w:rsidR="000D4622" w:rsidRPr="00531A71" w:rsidRDefault="000D4622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 xml:space="preserve">COD =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OE</w:t>
            </w:r>
          </w:p>
          <w:p w14:paraId="19CBE5F2" w14:textId="77777777" w:rsidR="000D4622" w:rsidRPr="00531A71" w:rsidRDefault="00AB0EBC" w:rsidP="00054A69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E41404B" w14:textId="77777777" w:rsidR="009D6749" w:rsidRPr="00531A71" w:rsidRDefault="00034524" w:rsidP="00AB0EB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點可作一直線</w:t>
            </w:r>
          </w:p>
          <w:p w14:paraId="684C4CBE" w14:textId="77777777" w:rsidR="000D4622" w:rsidRPr="00531A71" w:rsidRDefault="00040EF7" w:rsidP="00AB0EB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7A65E3">
              <w:rPr>
                <w:rFonts w:eastAsia="標楷體" w:hAnsi="標楷體" w:hint="eastAsia"/>
              </w:rPr>
              <w:t>7.2-20(a)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br/>
            </w:r>
            <w:r w:rsidR="00034524" w:rsidRPr="00531A71">
              <w:rPr>
                <w:rFonts w:eastAsia="標楷體" w:hAnsi="標楷體"/>
              </w:rPr>
              <w:t>己知</w:t>
            </w:r>
            <w:r w:rsidRPr="00531A71">
              <w:rPr>
                <w:rFonts w:eastAsia="標楷體"/>
                <w:position w:val="-2"/>
              </w:rPr>
              <w:pict w14:anchorId="2556E04B">
                <v:shape id="_x0000_i118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ascii="標楷體" w:eastAsia="標楷體" w:hAnsi="標楷體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10E75AC4">
                <v:shape id="_x0000_i1189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="00AB0EBC" w:rsidRPr="00531A71">
              <w:rPr>
                <w:rFonts w:eastAsia="標楷體" w:hint="eastAsia"/>
                <w:position w:val="-2"/>
              </w:rPr>
              <w:br/>
            </w:r>
            <w:proofErr w:type="gramStart"/>
            <w:r w:rsidR="000D4622" w:rsidRPr="00531A71">
              <w:rPr>
                <w:rFonts w:eastAsia="標楷體" w:hAnsi="標楷體"/>
              </w:rPr>
              <w:t>同圓的</w:t>
            </w:r>
            <w:proofErr w:type="gramEnd"/>
            <w:r w:rsidR="000D4622" w:rsidRPr="00531A71">
              <w:rPr>
                <w:rFonts w:eastAsia="標楷體" w:hAnsi="標楷體"/>
              </w:rPr>
              <w:t>半徑相等</w:t>
            </w:r>
            <w:r w:rsidR="00AB0EBC" w:rsidRPr="00531A71">
              <w:rPr>
                <w:rFonts w:eastAsia="標楷體" w:hAnsi="標楷體" w:hint="eastAsia"/>
              </w:rPr>
              <w:br/>
            </w:r>
            <w:r w:rsidR="000D4622" w:rsidRPr="00531A71">
              <w:rPr>
                <w:rFonts w:eastAsia="標楷體" w:hAnsi="標楷體"/>
              </w:rPr>
              <w:t>同線段相等</w:t>
            </w:r>
          </w:p>
          <w:p w14:paraId="52290A83" w14:textId="77777777" w:rsidR="000D4622" w:rsidRPr="00531A71" w:rsidRDefault="00040EF7" w:rsidP="00AB0EBC">
            <w:pPr>
              <w:snapToGrid w:val="0"/>
              <w:spacing w:beforeLines="50" w:before="180" w:afterLines="50" w:after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根據</w:t>
            </w:r>
            <w:r w:rsidR="00161893" w:rsidRPr="00531A71">
              <w:rPr>
                <w:rFonts w:eastAsia="標楷體"/>
              </w:rPr>
              <w:t>R</w:t>
            </w:r>
            <w:r w:rsidRPr="00531A71">
              <w:rPr>
                <w:rFonts w:eastAsia="標楷體"/>
              </w:rPr>
              <w:t>.</w:t>
            </w:r>
            <w:r w:rsidR="00161893" w:rsidRPr="00531A71">
              <w:rPr>
                <w:rFonts w:eastAsia="標楷體"/>
              </w:rPr>
              <w:t>H</w:t>
            </w:r>
            <w:r w:rsidRPr="00531A71">
              <w:rPr>
                <w:rFonts w:eastAsia="標楷體"/>
              </w:rPr>
              <w:t>.</w:t>
            </w:r>
            <w:r w:rsidR="00161893" w:rsidRPr="00531A71">
              <w:rPr>
                <w:rFonts w:eastAsia="標楷體"/>
              </w:rPr>
              <w:t>S</w:t>
            </w:r>
            <w:r w:rsidRPr="00531A71">
              <w:rPr>
                <w:rFonts w:eastAsia="標楷體"/>
              </w:rPr>
              <w:t xml:space="preserve">. </w:t>
            </w:r>
            <w:r w:rsidRPr="00531A71">
              <w:rPr>
                <w:rFonts w:eastAsia="標楷體" w:hAnsi="標楷體"/>
              </w:rPr>
              <w:t>三角形</w:t>
            </w:r>
            <w:r w:rsidR="000D4622" w:rsidRPr="00531A71">
              <w:rPr>
                <w:rFonts w:eastAsia="標楷體" w:hAnsi="標楷體"/>
              </w:rPr>
              <w:t>全等定理</w:t>
            </w:r>
          </w:p>
          <w:p w14:paraId="0B85163D" w14:textId="77777777" w:rsidR="000D4622" w:rsidRPr="00531A71" w:rsidRDefault="00AB0EBC" w:rsidP="00AB0EB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0D4622" w:rsidRPr="00531A71">
              <w:rPr>
                <w:rFonts w:eastAsia="標楷體" w:hAnsi="標楷體"/>
              </w:rPr>
              <w:t>全等三角形的對應邊相等</w:t>
            </w:r>
          </w:p>
          <w:p w14:paraId="0BB2E30D" w14:textId="77777777" w:rsidR="000D4622" w:rsidRPr="00531A71" w:rsidRDefault="00AB0EBC" w:rsidP="00AB0EB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0D4622" w:rsidRPr="00531A71">
              <w:rPr>
                <w:rFonts w:eastAsia="標楷體" w:hAnsi="標楷體"/>
              </w:rPr>
              <w:t>全等三角形的對應角相等</w:t>
            </w:r>
          </w:p>
          <w:p w14:paraId="68BD28BC" w14:textId="77777777" w:rsidR="000D4622" w:rsidRPr="00531A71" w:rsidRDefault="00AB0EBC" w:rsidP="00B2577C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6B638B">
              <w:rPr>
                <w:rFonts w:eastAsia="標楷體" w:hint="eastAsia"/>
              </w:rPr>
              <w:t>等圓心角對等弧定理</w:t>
            </w:r>
          </w:p>
        </w:tc>
      </w:tr>
    </w:tbl>
    <w:p w14:paraId="4F47D414" w14:textId="77777777" w:rsidR="007A65E3" w:rsidRPr="00104AED" w:rsidRDefault="003C31E6" w:rsidP="007A65E3">
      <w:pPr>
        <w:ind w:firstLineChars="200" w:firstLine="480"/>
        <w:jc w:val="right"/>
        <w:rPr>
          <w:rFonts w:eastAsia="標楷體"/>
          <w:b/>
        </w:rPr>
      </w:pPr>
      <w:r w:rsidRPr="00531A71">
        <w:rPr>
          <w:rFonts w:eastAsia="標楷體" w:hint="eastAsia"/>
        </w:rPr>
        <w:t xml:space="preserve">    </w:t>
      </w:r>
      <w:r w:rsidR="007A65E3" w:rsidRPr="00104AED">
        <w:rPr>
          <w:rFonts w:eastAsia="標楷體"/>
          <w:b/>
        </w:rPr>
        <w:t>Q. E. D.</w:t>
      </w:r>
    </w:p>
    <w:p w14:paraId="119FE4D3" w14:textId="77777777" w:rsidR="0066676C" w:rsidRPr="00531A71" w:rsidRDefault="006B638B" w:rsidP="00BF2692">
      <w:pPr>
        <w:rPr>
          <w:rFonts w:eastAsia="標楷體" w:hint="eastAsia"/>
          <w:b/>
        </w:rPr>
      </w:pPr>
      <w:r>
        <w:rPr>
          <w:rFonts w:eastAsia="標楷體" w:hint="eastAsia"/>
        </w:rPr>
        <w:t xml:space="preserve">    </w:t>
      </w:r>
      <w:r w:rsidR="00BF2692" w:rsidRPr="00531A71">
        <w:rPr>
          <w:rFonts w:eastAsia="標楷體" w:hint="eastAsia"/>
          <w:b/>
        </w:rPr>
        <w:t>由定理</w:t>
      </w:r>
      <w:r w:rsidR="00BF2692" w:rsidRPr="00531A71">
        <w:rPr>
          <w:rFonts w:eastAsia="標楷體" w:hint="eastAsia"/>
          <w:b/>
        </w:rPr>
        <w:t xml:space="preserve"> 7.2-5 (</w:t>
      </w:r>
      <w:proofErr w:type="gramStart"/>
      <w:r w:rsidR="00BF2692" w:rsidRPr="00531A71">
        <w:rPr>
          <w:rFonts w:eastAsia="標楷體" w:hint="eastAsia"/>
          <w:b/>
        </w:rPr>
        <w:t>垂直於弦的</w:t>
      </w:r>
      <w:proofErr w:type="gramEnd"/>
      <w:r w:rsidR="00BF2692" w:rsidRPr="00531A71">
        <w:rPr>
          <w:rFonts w:eastAsia="標楷體" w:hint="eastAsia"/>
          <w:b/>
        </w:rPr>
        <w:t>直徑定理</w:t>
      </w:r>
      <w:r w:rsidR="00BF2692" w:rsidRPr="00531A71">
        <w:rPr>
          <w:rFonts w:ascii="標楷體" w:eastAsia="標楷體" w:hAnsi="標楷體" w:hint="eastAsia"/>
          <w:b/>
        </w:rPr>
        <w:t>)，我們可以得知，通過圓心(O點)</w:t>
      </w:r>
      <w:proofErr w:type="gramStart"/>
      <w:r w:rsidR="00BF2692" w:rsidRPr="00531A71">
        <w:rPr>
          <w:rFonts w:ascii="標楷體" w:eastAsia="標楷體" w:hAnsi="標楷體" w:hint="eastAsia"/>
          <w:b/>
        </w:rPr>
        <w:t>對弦</w:t>
      </w:r>
      <w:proofErr w:type="gramEnd"/>
      <w:r w:rsidR="00BF2692" w:rsidRPr="00531A71">
        <w:rPr>
          <w:rFonts w:ascii="標楷體" w:eastAsia="標楷體" w:hAnsi="標楷體" w:hint="eastAsia"/>
          <w:b/>
        </w:rPr>
        <w:t>(</w:t>
      </w:r>
      <w:r w:rsidR="00BF2692" w:rsidRPr="00531A71">
        <w:rPr>
          <w:rFonts w:eastAsia="標楷體"/>
          <w:b/>
          <w:position w:val="-2"/>
        </w:rPr>
        <w:pict w14:anchorId="1691C98D">
          <v:shape id="_x0000_i1190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BF2692" w:rsidRPr="00531A71">
        <w:rPr>
          <w:rFonts w:ascii="標楷體" w:eastAsia="標楷體" w:hAnsi="標楷體" w:hint="eastAsia"/>
          <w:b/>
        </w:rPr>
        <w:t>)作垂直線(</w:t>
      </w:r>
      <w:r w:rsidR="00BF2692" w:rsidRPr="00531A71">
        <w:rPr>
          <w:rFonts w:eastAsia="標楷體"/>
          <w:b/>
          <w:position w:val="-2"/>
        </w:rPr>
        <w:pict w14:anchorId="71EDF079">
          <v:shape id="_x0000_i1191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="00BF2692" w:rsidRPr="00531A71">
        <w:rPr>
          <w:rFonts w:ascii="標楷體" w:eastAsia="標楷體" w:hAnsi="標楷體" w:hint="eastAsia"/>
          <w:b/>
        </w:rPr>
        <w:t>)，則此線段(</w:t>
      </w:r>
      <w:r w:rsidR="00BF2692" w:rsidRPr="00531A71">
        <w:rPr>
          <w:rFonts w:eastAsia="標楷體"/>
          <w:b/>
          <w:position w:val="-2"/>
        </w:rPr>
        <w:pict w14:anchorId="502F5262">
          <v:shape id="_x0000_i1192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="00BF2692" w:rsidRPr="00531A71">
        <w:rPr>
          <w:rFonts w:eastAsia="標楷體" w:hint="eastAsia"/>
          <w:b/>
        </w:rPr>
        <w:t>)</w:t>
      </w:r>
      <w:r w:rsidR="00BF2692" w:rsidRPr="00531A71">
        <w:rPr>
          <w:rFonts w:ascii="標楷體" w:eastAsia="標楷體" w:hAnsi="標楷體" w:hint="eastAsia"/>
          <w:b/>
        </w:rPr>
        <w:t>必</w:t>
      </w:r>
      <w:proofErr w:type="gramStart"/>
      <w:r w:rsidR="00BF2692" w:rsidRPr="00531A71">
        <w:rPr>
          <w:rFonts w:ascii="標楷體" w:eastAsia="標楷體" w:hAnsi="標楷體" w:hint="eastAsia"/>
          <w:b/>
        </w:rPr>
        <w:t>平分此弦</w:t>
      </w:r>
      <w:proofErr w:type="gramEnd"/>
      <w:r w:rsidR="00BF2692" w:rsidRPr="00531A71">
        <w:rPr>
          <w:rFonts w:ascii="標楷體" w:eastAsia="標楷體" w:hAnsi="標楷體" w:hint="eastAsia"/>
          <w:b/>
        </w:rPr>
        <w:t>(</w:t>
      </w:r>
      <w:r w:rsidR="00BF2692" w:rsidRPr="00531A71">
        <w:rPr>
          <w:rFonts w:eastAsia="標楷體"/>
          <w:b/>
          <w:position w:val="-2"/>
        </w:rPr>
        <w:pict w14:anchorId="42786054">
          <v:shape id="_x0000_i1193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BF2692" w:rsidRPr="00531A71">
        <w:rPr>
          <w:rFonts w:ascii="標楷體" w:eastAsia="標楷體" w:hAnsi="標楷體" w:hint="eastAsia"/>
          <w:b/>
        </w:rPr>
        <w:t>)。</w:t>
      </w:r>
      <w:r w:rsidR="003C31E6" w:rsidRPr="00531A71">
        <w:rPr>
          <w:rFonts w:ascii="標楷體" w:eastAsia="標楷體" w:hAnsi="標楷體" w:hint="eastAsia"/>
          <w:b/>
        </w:rPr>
        <w:t>此一性質在</w:t>
      </w:r>
      <w:r w:rsidR="00B2577C" w:rsidRPr="00531A71">
        <w:rPr>
          <w:rFonts w:ascii="標楷體" w:eastAsia="標楷體" w:hAnsi="標楷體" w:hint="eastAsia"/>
          <w:b/>
        </w:rPr>
        <w:t>本章及</w:t>
      </w:r>
      <w:r w:rsidR="003C31E6" w:rsidRPr="00531A71">
        <w:rPr>
          <w:rFonts w:ascii="標楷體" w:eastAsia="標楷體" w:hAnsi="標楷體" w:hint="eastAsia"/>
          <w:b/>
        </w:rPr>
        <w:t>第八章會常用到,請同學牢記。</w:t>
      </w:r>
    </w:p>
    <w:p w14:paraId="3E1A3929" w14:textId="77777777" w:rsidR="00220775" w:rsidRPr="00531A71" w:rsidRDefault="00220775" w:rsidP="007519BF">
      <w:pPr>
        <w:rPr>
          <w:rFonts w:eastAsia="標楷體" w:hint="eastAsia"/>
        </w:rPr>
      </w:pPr>
    </w:p>
    <w:p w14:paraId="0F0FB0D1" w14:textId="77777777" w:rsidR="00534842" w:rsidRDefault="00534842" w:rsidP="009843CB">
      <w:pPr>
        <w:rPr>
          <w:rFonts w:eastAsia="標楷體" w:hAnsi="標楷體" w:hint="eastAsia"/>
          <w:b/>
        </w:rPr>
      </w:pPr>
    </w:p>
    <w:p w14:paraId="67FEEA03" w14:textId="77777777" w:rsidR="00A82389" w:rsidRDefault="00A82389" w:rsidP="009843CB">
      <w:pPr>
        <w:rPr>
          <w:rFonts w:eastAsia="標楷體" w:hAnsi="標楷體" w:hint="eastAsia"/>
          <w:b/>
        </w:rPr>
      </w:pPr>
    </w:p>
    <w:p w14:paraId="396455C0" w14:textId="77777777" w:rsidR="009843CB" w:rsidRPr="00531A71" w:rsidRDefault="009843CB" w:rsidP="009843CB">
      <w:pPr>
        <w:rPr>
          <w:rFonts w:eastAsia="標楷體" w:hAnsi="標楷體" w:hint="eastAsia"/>
          <w:b/>
        </w:rPr>
      </w:pPr>
      <w:r w:rsidRPr="00531A71">
        <w:rPr>
          <w:rFonts w:eastAsia="標楷體" w:hAnsi="標楷體" w:hint="eastAsia"/>
          <w:b/>
        </w:rPr>
        <w:t>例題</w:t>
      </w:r>
      <w:r w:rsidRPr="00531A71">
        <w:rPr>
          <w:rFonts w:eastAsia="標楷體" w:hAnsi="標楷體" w:hint="eastAsia"/>
          <w:b/>
        </w:rPr>
        <w:t>7.2-1</w:t>
      </w:r>
      <w:r w:rsidR="00A82389">
        <w:rPr>
          <w:rFonts w:eastAsia="標楷體" w:hAnsi="標楷體" w:hint="eastAsia"/>
          <w:b/>
        </w:rPr>
        <w:t>5</w:t>
      </w:r>
      <w:r w:rsidRPr="00531A71">
        <w:rPr>
          <w:rFonts w:eastAsia="標楷體" w:hAnsi="標楷體" w:hint="eastAsia"/>
          <w:b/>
        </w:rPr>
        <w:t>：</w:t>
      </w:r>
    </w:p>
    <w:p w14:paraId="593A665D" w14:textId="77777777" w:rsidR="00DB32D1" w:rsidRDefault="009843CB" w:rsidP="00DB32D1">
      <w:pPr>
        <w:spacing w:beforeLines="50" w:before="180"/>
        <w:ind w:left="504" w:hangingChars="210" w:hanging="504"/>
        <w:rPr>
          <w:rFonts w:eastAsia="標楷體" w:hint="eastAsia"/>
          <w:position w:val="-2"/>
        </w:rPr>
      </w:pPr>
      <w:r w:rsidRPr="00531A71">
        <w:rPr>
          <w:rFonts w:eastAsia="標楷體" w:hint="eastAsia"/>
        </w:rPr>
        <w:t xml:space="preserve">    </w:t>
      </w:r>
      <w:r w:rsidR="00DB32D1">
        <w:rPr>
          <w:rFonts w:eastAsia="標楷體" w:hint="eastAsia"/>
        </w:rPr>
        <w:t>如</w:t>
      </w:r>
      <w:r w:rsidRPr="00531A71">
        <w:rPr>
          <w:rFonts w:eastAsia="標楷體" w:hint="eastAsia"/>
        </w:rPr>
        <w:t>圖</w:t>
      </w:r>
      <w:r w:rsidR="00DB32D1">
        <w:rPr>
          <w:rFonts w:eastAsia="標楷體" w:hint="eastAsia"/>
        </w:rPr>
        <w:t>7.2-21</w:t>
      </w:r>
      <w:r w:rsidRPr="00531A71">
        <w:rPr>
          <w:rFonts w:eastAsia="標楷體" w:hint="eastAsia"/>
        </w:rPr>
        <w:t>，</w:t>
      </w:r>
      <w:r w:rsidR="00394018" w:rsidRPr="00531A71">
        <w:rPr>
          <w:rFonts w:eastAsia="標楷體"/>
          <w:position w:val="-2"/>
        </w:rPr>
        <w:pict w14:anchorId="1F14517B">
          <v:shape id="_x0000_i119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394018" w:rsidRPr="00531A71">
        <w:rPr>
          <w:rFonts w:eastAsia="標楷體" w:hint="eastAsia"/>
          <w:position w:val="-2"/>
        </w:rPr>
        <w:t>為圓</w:t>
      </w:r>
      <w:r w:rsidR="00394018" w:rsidRPr="00531A71">
        <w:rPr>
          <w:rFonts w:eastAsia="標楷體" w:hint="eastAsia"/>
          <w:position w:val="-2"/>
        </w:rPr>
        <w:t>O</w:t>
      </w:r>
      <w:r w:rsidR="00394018" w:rsidRPr="00531A71">
        <w:rPr>
          <w:rFonts w:eastAsia="標楷體" w:hint="eastAsia"/>
          <w:position w:val="-2"/>
        </w:rPr>
        <w:t>直徑，</w:t>
      </w:r>
      <w:r w:rsidR="00394018" w:rsidRPr="00531A71">
        <w:rPr>
          <w:rFonts w:eastAsia="標楷體"/>
          <w:position w:val="-2"/>
        </w:rPr>
        <w:pict w14:anchorId="6986A2CA">
          <v:shape id="_x0000_i1195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394018" w:rsidRPr="00531A71">
        <w:rPr>
          <w:rFonts w:eastAsia="標楷體" w:hint="eastAsia"/>
          <w:position w:val="-2"/>
        </w:rPr>
        <w:t>為圓</w:t>
      </w:r>
      <w:r w:rsidR="00394018" w:rsidRPr="00531A71">
        <w:rPr>
          <w:rFonts w:eastAsia="標楷體" w:hint="eastAsia"/>
          <w:position w:val="-2"/>
        </w:rPr>
        <w:t>O</w:t>
      </w:r>
      <w:r w:rsidR="00394018" w:rsidRPr="00531A71">
        <w:rPr>
          <w:rFonts w:eastAsia="標楷體" w:hint="eastAsia"/>
          <w:position w:val="-2"/>
        </w:rPr>
        <w:t>之</w:t>
      </w:r>
      <w:proofErr w:type="gramStart"/>
      <w:r w:rsidR="00394018" w:rsidRPr="00531A71">
        <w:rPr>
          <w:rFonts w:eastAsia="標楷體" w:hint="eastAsia"/>
          <w:position w:val="-2"/>
        </w:rPr>
        <w:t>一</w:t>
      </w:r>
      <w:proofErr w:type="gramEnd"/>
      <w:r w:rsidR="00394018" w:rsidRPr="00531A71">
        <w:rPr>
          <w:rFonts w:eastAsia="標楷體" w:hint="eastAsia"/>
          <w:position w:val="-2"/>
        </w:rPr>
        <w:t>弦，</w:t>
      </w:r>
      <w:r w:rsidR="00D37E36" w:rsidRPr="00531A71">
        <w:rPr>
          <w:rFonts w:eastAsia="標楷體" w:hint="eastAsia"/>
          <w:position w:val="-2"/>
        </w:rPr>
        <w:t>若</w:t>
      </w:r>
      <w:r w:rsidR="00D37E36" w:rsidRPr="00531A71">
        <w:rPr>
          <w:rFonts w:eastAsia="標楷體"/>
          <w:position w:val="-2"/>
        </w:rPr>
        <w:pict w14:anchorId="6D2007AE">
          <v:shape id="_x0000_i119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D37E36" w:rsidRPr="00531A71">
        <w:rPr>
          <w:rFonts w:ascii="標楷體" w:eastAsia="標楷體" w:hAnsi="標楷體"/>
        </w:rPr>
        <w:t>⊥</w:t>
      </w:r>
      <w:r w:rsidR="00D37E36" w:rsidRPr="00531A71">
        <w:rPr>
          <w:rFonts w:eastAsia="標楷體"/>
          <w:position w:val="-2"/>
        </w:rPr>
        <w:pict w14:anchorId="00D3986C">
          <v:shape id="_x0000_i1197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D37E36" w:rsidRPr="00531A71">
        <w:rPr>
          <w:rFonts w:eastAsia="標楷體" w:hint="eastAsia"/>
          <w:position w:val="-2"/>
        </w:rPr>
        <w:t>，且</w:t>
      </w:r>
      <w:r w:rsidR="00D37E36" w:rsidRPr="00531A71">
        <w:rPr>
          <w:rFonts w:eastAsia="標楷體"/>
          <w:position w:val="-2"/>
        </w:rPr>
        <w:pict w14:anchorId="508B249A">
          <v:shape id="_x0000_i1198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="000C19B0" w:rsidRPr="00531A71">
        <w:rPr>
          <w:rFonts w:eastAsia="標楷體" w:hint="eastAsia"/>
          <w:position w:val="-2"/>
        </w:rPr>
        <w:t>＝</w:t>
      </w:r>
      <w:r w:rsidR="000C19B0" w:rsidRPr="00531A71">
        <w:rPr>
          <w:rFonts w:eastAsia="標楷體" w:hint="eastAsia"/>
          <w:position w:val="-2"/>
        </w:rPr>
        <w:t>20</w:t>
      </w:r>
    </w:p>
    <w:p w14:paraId="3075DFCB" w14:textId="77777777" w:rsidR="0066676C" w:rsidRPr="00531A71" w:rsidRDefault="006B638B" w:rsidP="00DB32D1">
      <w:pPr>
        <w:spacing w:line="400" w:lineRule="exact"/>
        <w:ind w:leftChars="200" w:left="504" w:hangingChars="10" w:hanging="24"/>
        <w:rPr>
          <w:rFonts w:eastAsia="標楷體" w:hint="eastAsia"/>
        </w:rPr>
      </w:pPr>
      <w:proofErr w:type="gramStart"/>
      <w:r>
        <w:rPr>
          <w:rFonts w:eastAsia="標楷體" w:hint="eastAsia"/>
          <w:position w:val="-2"/>
        </w:rPr>
        <w:t>公分</w:t>
      </w:r>
      <w:r w:rsidR="000C19B0" w:rsidRPr="00531A71">
        <w:rPr>
          <w:rFonts w:eastAsia="標楷體" w:hint="eastAsia"/>
          <w:position w:val="-2"/>
        </w:rPr>
        <w:t>、</w:t>
      </w:r>
      <w:proofErr w:type="gramEnd"/>
      <w:r w:rsidR="00493E9A" w:rsidRPr="00531A71">
        <w:rPr>
          <w:rFonts w:eastAsia="標楷體"/>
        </w:rPr>
        <w:fldChar w:fldCharType="begin"/>
      </w:r>
      <w:r w:rsidR="00493E9A" w:rsidRPr="00531A71">
        <w:rPr>
          <w:rFonts w:eastAsia="標楷體"/>
        </w:rPr>
        <w:instrText xml:space="preserve"> eq \o(</w:instrText>
      </w:r>
      <w:r w:rsidR="00493E9A" w:rsidRPr="00531A71">
        <w:rPr>
          <w:rFonts w:eastAsia="標楷體" w:hint="eastAsia"/>
        </w:rPr>
        <w:instrText>DE</w:instrText>
      </w:r>
      <w:r w:rsidR="00493E9A" w:rsidRPr="00531A71">
        <w:rPr>
          <w:rFonts w:eastAsia="標楷體"/>
        </w:rPr>
        <w:instrText>,</w:instrText>
      </w:r>
      <w:r w:rsidR="00493E9A" w:rsidRPr="00531A71">
        <w:rPr>
          <w:rFonts w:eastAsia="標楷體" w:hAnsi="標楷體"/>
          <w:w w:val="150"/>
          <w:position w:val="16"/>
        </w:rPr>
        <w:instrText>︵</w:instrText>
      </w:r>
      <w:r w:rsidR="00493E9A" w:rsidRPr="00531A71">
        <w:rPr>
          <w:rFonts w:eastAsia="標楷體"/>
        </w:rPr>
        <w:instrText>)</w:instrText>
      </w:r>
      <w:r w:rsidR="00493E9A" w:rsidRPr="00531A71">
        <w:rPr>
          <w:rFonts w:eastAsia="標楷體"/>
        </w:rPr>
        <w:fldChar w:fldCharType="end"/>
      </w:r>
      <w:r w:rsidR="00493E9A" w:rsidRPr="00531A71">
        <w:rPr>
          <w:rFonts w:eastAsia="標楷體" w:hint="eastAsia"/>
        </w:rPr>
        <w:t>＝</w:t>
      </w:r>
      <w:r w:rsidR="00493E9A" w:rsidRPr="00531A71">
        <w:rPr>
          <w:rFonts w:eastAsia="標楷體" w:hint="eastAsia"/>
        </w:rPr>
        <w:t>106</w:t>
      </w:r>
      <w:r w:rsidR="00493E9A" w:rsidRPr="00531A71">
        <w:rPr>
          <w:rFonts w:eastAsia="標楷體"/>
        </w:rPr>
        <w:sym w:font="Symbol" w:char="F0B0"/>
      </w:r>
      <w:r w:rsidR="00493E9A" w:rsidRPr="00531A71">
        <w:rPr>
          <w:rFonts w:eastAsia="標楷體" w:hint="eastAsia"/>
        </w:rPr>
        <w:t>，</w:t>
      </w:r>
      <w:proofErr w:type="gramStart"/>
      <w:r w:rsidR="00493E9A" w:rsidRPr="00531A71">
        <w:rPr>
          <w:rFonts w:eastAsia="標楷體" w:hint="eastAsia"/>
        </w:rPr>
        <w:t>試求</w:t>
      </w:r>
      <w:proofErr w:type="gramEnd"/>
      <w:r w:rsidR="00493E9A" w:rsidRPr="00531A71">
        <w:rPr>
          <w:rFonts w:eastAsia="標楷體" w:hint="eastAsia"/>
        </w:rPr>
        <w:t>：</w:t>
      </w:r>
      <w:r w:rsidR="00493E9A" w:rsidRPr="00531A71">
        <w:rPr>
          <w:rFonts w:eastAsia="標楷體" w:hint="eastAsia"/>
        </w:rPr>
        <w:t xml:space="preserve">(1) </w:t>
      </w:r>
      <w:r w:rsidR="00493E9A" w:rsidRPr="00531A71">
        <w:rPr>
          <w:rFonts w:eastAsia="標楷體"/>
          <w:position w:val="-2"/>
        </w:rPr>
        <w:pict w14:anchorId="0507F8B9">
          <v:shape id="_x0000_i119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493E9A" w:rsidRPr="00531A71">
        <w:rPr>
          <w:rFonts w:eastAsia="標楷體" w:hint="eastAsia"/>
          <w:position w:val="-2"/>
        </w:rPr>
        <w:t>＝？</w:t>
      </w:r>
      <w:r w:rsidR="00493E9A" w:rsidRPr="00531A71">
        <w:rPr>
          <w:rFonts w:eastAsia="標楷體" w:hint="eastAsia"/>
          <w:position w:val="-2"/>
        </w:rPr>
        <w:t xml:space="preserve">       (2) </w:t>
      </w:r>
      <w:r w:rsidR="00493E9A" w:rsidRPr="00531A71">
        <w:rPr>
          <w:rFonts w:eastAsia="標楷體"/>
        </w:rPr>
        <w:fldChar w:fldCharType="begin"/>
      </w:r>
      <w:r w:rsidR="00493E9A" w:rsidRPr="00531A71">
        <w:rPr>
          <w:rFonts w:eastAsia="標楷體"/>
        </w:rPr>
        <w:instrText xml:space="preserve"> eq \o(</w:instrText>
      </w:r>
      <w:r w:rsidR="00493E9A" w:rsidRPr="00531A71">
        <w:rPr>
          <w:rFonts w:eastAsia="標楷體" w:hint="eastAsia"/>
        </w:rPr>
        <w:instrText>AE</w:instrText>
      </w:r>
      <w:r w:rsidR="00493E9A" w:rsidRPr="00531A71">
        <w:rPr>
          <w:rFonts w:eastAsia="標楷體"/>
        </w:rPr>
        <w:instrText>,</w:instrText>
      </w:r>
      <w:r w:rsidR="00493E9A" w:rsidRPr="00531A71">
        <w:rPr>
          <w:rFonts w:eastAsia="標楷體" w:hAnsi="標楷體"/>
          <w:w w:val="150"/>
          <w:position w:val="16"/>
        </w:rPr>
        <w:instrText>︵</w:instrText>
      </w:r>
      <w:r w:rsidR="00493E9A" w:rsidRPr="00531A71">
        <w:rPr>
          <w:rFonts w:eastAsia="標楷體"/>
        </w:rPr>
        <w:instrText>)</w:instrText>
      </w:r>
      <w:r w:rsidR="00493E9A" w:rsidRPr="00531A71">
        <w:rPr>
          <w:rFonts w:eastAsia="標楷體"/>
        </w:rPr>
        <w:fldChar w:fldCharType="end"/>
      </w:r>
      <w:r w:rsidR="00493E9A" w:rsidRPr="00531A71">
        <w:rPr>
          <w:rFonts w:eastAsia="標楷體" w:hint="eastAsia"/>
        </w:rPr>
        <w:t>＝？</w:t>
      </w:r>
    </w:p>
    <w:p w14:paraId="351738B4" w14:textId="77777777" w:rsidR="008331F4" w:rsidRDefault="008331F4" w:rsidP="00493E9A">
      <w:pPr>
        <w:rPr>
          <w:rFonts w:eastAsia="標楷體" w:hint="eastAsia"/>
        </w:rPr>
      </w:pPr>
      <w:r>
        <w:rPr>
          <w:rFonts w:eastAsia="標楷體"/>
          <w:noProof/>
        </w:rPr>
        <w:pict w14:anchorId="033A2F7B">
          <v:shape id="_x0000_s3179" type="#_x0000_t75" style="position:absolute;margin-left:140.15pt;margin-top:4.3pt;width:145.15pt;height:161.35pt;z-index:70">
            <v:imagedata r:id="rId89" o:title=""/>
          </v:shape>
        </w:pict>
      </w:r>
      <w:r w:rsidR="00394018" w:rsidRPr="00531A71">
        <w:rPr>
          <w:rFonts w:eastAsia="標楷體" w:hint="eastAsia"/>
        </w:rPr>
        <w:t xml:space="preserve">         </w:t>
      </w:r>
    </w:p>
    <w:p w14:paraId="56E70F94" w14:textId="77777777" w:rsidR="00394018" w:rsidRDefault="00394018" w:rsidP="00493E9A">
      <w:pPr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       </w:t>
      </w:r>
      <w:r w:rsidR="00493E9A" w:rsidRPr="00531A71">
        <w:rPr>
          <w:rFonts w:eastAsia="標楷體" w:hint="eastAsia"/>
        </w:rPr>
        <w:t xml:space="preserve">    </w:t>
      </w:r>
    </w:p>
    <w:p w14:paraId="794D97D3" w14:textId="77777777" w:rsidR="008331F4" w:rsidRDefault="008331F4" w:rsidP="00493E9A">
      <w:pPr>
        <w:rPr>
          <w:rFonts w:eastAsia="標楷體" w:hint="eastAsia"/>
        </w:rPr>
      </w:pPr>
    </w:p>
    <w:p w14:paraId="30C66B8B" w14:textId="77777777" w:rsidR="008331F4" w:rsidRDefault="008331F4" w:rsidP="00493E9A">
      <w:pPr>
        <w:rPr>
          <w:rFonts w:eastAsia="標楷體" w:hint="eastAsia"/>
        </w:rPr>
      </w:pPr>
    </w:p>
    <w:p w14:paraId="471890EE" w14:textId="77777777" w:rsidR="008331F4" w:rsidRDefault="008331F4" w:rsidP="00493E9A">
      <w:pPr>
        <w:rPr>
          <w:rFonts w:eastAsia="標楷體" w:hint="eastAsia"/>
        </w:rPr>
      </w:pPr>
    </w:p>
    <w:p w14:paraId="147CE7B6" w14:textId="77777777" w:rsidR="008331F4" w:rsidRDefault="008331F4" w:rsidP="00493E9A">
      <w:pPr>
        <w:rPr>
          <w:rFonts w:eastAsia="標楷體" w:hint="eastAsia"/>
        </w:rPr>
      </w:pPr>
    </w:p>
    <w:p w14:paraId="16D1DE27" w14:textId="77777777" w:rsidR="008331F4" w:rsidRDefault="008331F4" w:rsidP="00493E9A">
      <w:pPr>
        <w:rPr>
          <w:rFonts w:eastAsia="標楷體" w:hint="eastAsia"/>
        </w:rPr>
      </w:pPr>
    </w:p>
    <w:p w14:paraId="0C443804" w14:textId="77777777" w:rsidR="008331F4" w:rsidRDefault="008331F4" w:rsidP="00493E9A">
      <w:pPr>
        <w:rPr>
          <w:rFonts w:eastAsia="標楷體" w:hint="eastAsia"/>
        </w:rPr>
      </w:pPr>
    </w:p>
    <w:p w14:paraId="3025AD9F" w14:textId="77777777" w:rsidR="008331F4" w:rsidRPr="00531A71" w:rsidRDefault="008331F4" w:rsidP="00493E9A">
      <w:pPr>
        <w:rPr>
          <w:rFonts w:eastAsia="標楷體" w:hint="eastAsia"/>
        </w:rPr>
      </w:pPr>
    </w:p>
    <w:p w14:paraId="30828122" w14:textId="77777777" w:rsidR="00DB32D1" w:rsidRDefault="00DB32D1" w:rsidP="00DB32D1">
      <w:pPr>
        <w:pStyle w:val="3-1"/>
        <w:spacing w:beforeLines="50" w:before="18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1</w:t>
      </w:r>
    </w:p>
    <w:p w14:paraId="19A0BD10" w14:textId="77777777" w:rsidR="00493E9A" w:rsidRPr="00531A71" w:rsidRDefault="00493E9A" w:rsidP="008331F4">
      <w:pPr>
        <w:pStyle w:val="3-1"/>
        <w:spacing w:beforeLines="50" w:before="180" w:line="240" w:lineRule="auto"/>
        <w:ind w:left="391" w:hanging="391"/>
        <w:rPr>
          <w:rFonts w:eastAsia="標楷體"/>
        </w:rPr>
      </w:pPr>
      <w:r w:rsidRPr="008331F4">
        <w:rPr>
          <w:rFonts w:eastAsia="標楷體" w:hAnsi="標楷體"/>
          <w:b/>
        </w:rPr>
        <w:t>想法：</w:t>
      </w:r>
      <w:proofErr w:type="gramStart"/>
      <w:r w:rsidRPr="00531A71">
        <w:rPr>
          <w:rFonts w:eastAsia="標楷體" w:hint="eastAsia"/>
        </w:rPr>
        <w:t>垂直於弦的</w:t>
      </w:r>
      <w:proofErr w:type="gramEnd"/>
      <w:r w:rsidRPr="00531A71">
        <w:rPr>
          <w:rFonts w:eastAsia="標楷體" w:hint="eastAsia"/>
        </w:rPr>
        <w:t>直徑必平分</w:t>
      </w:r>
      <w:proofErr w:type="gramStart"/>
      <w:r w:rsidRPr="00531A71">
        <w:rPr>
          <w:rFonts w:eastAsia="標楷體" w:hint="eastAsia"/>
        </w:rPr>
        <w:t>這弦與這弦所</w:t>
      </w:r>
      <w:proofErr w:type="gramEnd"/>
      <w:r w:rsidRPr="00531A71">
        <w:rPr>
          <w:rFonts w:eastAsia="標楷體" w:hint="eastAsia"/>
        </w:rPr>
        <w:t>對的弧</w:t>
      </w:r>
    </w:p>
    <w:p w14:paraId="4681BBC5" w14:textId="77777777" w:rsidR="00493E9A" w:rsidRPr="008331F4" w:rsidRDefault="00493E9A" w:rsidP="008331F4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8331F4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93E9A" w:rsidRPr="00531A71" w14:paraId="128E958F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0D4DCE" w14:textId="77777777" w:rsidR="00493E9A" w:rsidRPr="00531A71" w:rsidRDefault="00493E9A" w:rsidP="004118CC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6B6EBE7C" w14:textId="77777777" w:rsidR="00493E9A" w:rsidRPr="00531A71" w:rsidRDefault="00493E9A" w:rsidP="004118CC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93E9A" w:rsidRPr="00531A71" w14:paraId="181413DD" w14:textId="77777777">
        <w:tc>
          <w:tcPr>
            <w:tcW w:w="4077" w:type="dxa"/>
            <w:tcBorders>
              <w:top w:val="single" w:sz="4" w:space="0" w:color="auto"/>
            </w:tcBorders>
          </w:tcPr>
          <w:p w14:paraId="030C41D4" w14:textId="77777777" w:rsidR="00493E9A" w:rsidRPr="00531A71" w:rsidRDefault="00F5107B" w:rsidP="00A3788E">
            <w:pPr>
              <w:numPr>
                <w:ilvl w:val="0"/>
                <w:numId w:val="7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1DDD88CE">
                <v:shape id="_x0000_i120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56D61822">
                <v:shape id="_x0000_i1201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6B638B">
              <w:rPr>
                <w:rFonts w:eastAsia="標楷體" w:hint="eastAsia"/>
              </w:rPr>
              <w:t>＆</w:t>
            </w:r>
            <w:proofErr w:type="gramEnd"/>
            <w:r w:rsidR="006B638B">
              <w:rPr>
                <w:rFonts w:eastAsia="標楷體" w:hint="eastAsia"/>
                <w:position w:val="-2"/>
              </w:rPr>
              <w:t xml:space="preserve"> </w:t>
            </w:r>
            <w:r w:rsidR="006B638B" w:rsidRPr="00531A71">
              <w:rPr>
                <w:rFonts w:eastAsia="標楷體"/>
              </w:rPr>
              <w:fldChar w:fldCharType="begin"/>
            </w:r>
            <w:r w:rsidR="006B638B" w:rsidRPr="00531A71">
              <w:rPr>
                <w:rFonts w:eastAsia="標楷體"/>
              </w:rPr>
              <w:instrText xml:space="preserve"> eq \o(A</w:instrText>
            </w:r>
            <w:r w:rsidR="006B638B" w:rsidRPr="00531A71">
              <w:rPr>
                <w:rFonts w:eastAsia="標楷體" w:hint="eastAsia"/>
              </w:rPr>
              <w:instrText>D</w:instrText>
            </w:r>
            <w:r w:rsidR="006B638B" w:rsidRPr="00531A71">
              <w:rPr>
                <w:rFonts w:eastAsia="標楷體"/>
              </w:rPr>
              <w:instrText>,</w:instrText>
            </w:r>
            <w:r w:rsidR="006B638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6B638B" w:rsidRPr="00531A71">
              <w:rPr>
                <w:rFonts w:eastAsia="標楷體"/>
              </w:rPr>
              <w:instrText>)</w:instrText>
            </w:r>
            <w:r w:rsidR="006B638B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6B638B" w:rsidRPr="00531A71">
              <w:rPr>
                <w:rFonts w:eastAsia="標楷體"/>
              </w:rPr>
              <w:fldChar w:fldCharType="begin"/>
            </w:r>
            <w:r w:rsidR="006B638B" w:rsidRPr="00531A71">
              <w:rPr>
                <w:rFonts w:eastAsia="標楷體"/>
              </w:rPr>
              <w:instrText xml:space="preserve"> eq \o(</w:instrText>
            </w:r>
            <w:r w:rsidR="006B638B" w:rsidRPr="00531A71">
              <w:rPr>
                <w:rFonts w:eastAsia="標楷體" w:hint="eastAsia"/>
              </w:rPr>
              <w:instrText>AE</w:instrText>
            </w:r>
            <w:r w:rsidR="006B638B" w:rsidRPr="00531A71">
              <w:rPr>
                <w:rFonts w:eastAsia="標楷體"/>
              </w:rPr>
              <w:instrText>,</w:instrText>
            </w:r>
            <w:r w:rsidR="006B638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6B638B" w:rsidRPr="00531A71">
              <w:rPr>
                <w:rFonts w:eastAsia="標楷體"/>
              </w:rPr>
              <w:instrText>)</w:instrText>
            </w:r>
            <w:r w:rsidR="006B638B" w:rsidRPr="00531A71">
              <w:rPr>
                <w:rFonts w:eastAsia="標楷體"/>
              </w:rPr>
              <w:fldChar w:fldCharType="end"/>
            </w:r>
            <w:r w:rsidR="00706097" w:rsidRPr="00531A71">
              <w:rPr>
                <w:rFonts w:eastAsia="標楷體" w:hint="eastAsia"/>
              </w:rPr>
              <w:br/>
            </w:r>
            <w:r w:rsidR="00706097" w:rsidRPr="00531A71">
              <w:rPr>
                <w:rFonts w:eastAsia="標楷體" w:hint="eastAsia"/>
              </w:rPr>
              <w:br/>
            </w:r>
          </w:p>
          <w:p w14:paraId="0846224F" w14:textId="77777777" w:rsidR="00706097" w:rsidRPr="00531A71" w:rsidRDefault="00706097" w:rsidP="00A3788E">
            <w:pPr>
              <w:numPr>
                <w:ilvl w:val="0"/>
                <w:numId w:val="7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6E68AD43">
                <v:shape id="_x0000_i120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40CBC62C">
                <v:shape id="_x0000_i1203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="00493E9A"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647E4FF0">
                <v:shape id="_x0000_i1204" type="#_x0000_t75" style="width:12pt;height:30.75pt" o:ole="">
                  <v:imagedata r:id="rId90" o:title=""/>
                </v:shape>
                <o:OLEObject Type="Embed" ProgID="Equation.DSMT4" ShapeID="_x0000_i1204" DrawAspect="Content" ObjectID="_1789908451" r:id="rId91"/>
              </w:object>
            </w:r>
            <w:r w:rsidRPr="00531A71">
              <w:rPr>
                <w:rFonts w:eastAsia="標楷體"/>
                <w:position w:val="-2"/>
              </w:rPr>
              <w:pict w14:anchorId="5CCD8EBD">
                <v:shape id="_x0000_i1205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54E9DFB8">
                <v:shape id="_x0000_i1206" type="#_x0000_t75" style="width:12pt;height:30.75pt" o:ole="">
                  <v:imagedata r:id="rId90" o:title=""/>
                </v:shape>
                <o:OLEObject Type="Embed" ProgID="Equation.DSMT4" ShapeID="_x0000_i1206" DrawAspect="Content" ObjectID="_1789908452" r:id="rId92"/>
              </w:objec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 w:hint="eastAsia"/>
                <w:position w:val="-2"/>
              </w:rPr>
              <w:t>20</w:t>
            </w:r>
            <w:r w:rsidR="006B638B">
              <w:rPr>
                <w:rFonts w:eastAsia="標楷體" w:hint="eastAsia"/>
                <w:position w:val="-2"/>
              </w:rPr>
              <w:t>公分</w:t>
            </w:r>
            <w:r w:rsidR="006B638B">
              <w:rPr>
                <w:rFonts w:eastAsia="標楷體"/>
                <w:position w:val="-2"/>
              </w:rPr>
              <w:br/>
            </w:r>
            <w:r w:rsidR="006B638B">
              <w:rPr>
                <w:rFonts w:eastAsia="標楷體" w:hint="eastAsia"/>
                <w:position w:val="-2"/>
              </w:rPr>
              <w:t xml:space="preserve">               </w: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 w:hint="eastAsia"/>
                <w:position w:val="-2"/>
              </w:rPr>
              <w:t>10</w:t>
            </w:r>
            <w:r w:rsidR="006B638B">
              <w:rPr>
                <w:rFonts w:eastAsia="標楷體" w:hint="eastAsia"/>
                <w:position w:val="-2"/>
              </w:rPr>
              <w:t>公分</w:t>
            </w:r>
          </w:p>
          <w:p w14:paraId="059EDE56" w14:textId="77777777" w:rsidR="00493E9A" w:rsidRPr="00531A71" w:rsidRDefault="00706097" w:rsidP="00A3788E">
            <w:pPr>
              <w:numPr>
                <w:ilvl w:val="0"/>
                <w:numId w:val="7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493E9A"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2B3887BD">
                <v:shape id="_x0000_i1207" type="#_x0000_t75" style="width:12pt;height:30.75pt" o:ole="">
                  <v:imagedata r:id="rId90" o:title=""/>
                </v:shape>
                <o:OLEObject Type="Embed" ProgID="Equation.DSMT4" ShapeID="_x0000_i1207" DrawAspect="Content" ObjectID="_1789908453" r:id="rId9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  <w:position w:val="-24"/>
              </w:rPr>
              <w:object w:dxaOrig="240" w:dyaOrig="620" w14:anchorId="32BC14BC">
                <v:shape id="_x0000_i1208" type="#_x0000_t75" style="width:12pt;height:30.75pt" o:ole="">
                  <v:imagedata r:id="rId90" o:title=""/>
                </v:shape>
                <o:OLEObject Type="Embed" ProgID="Equation.DSMT4" ShapeID="_x0000_i1208" DrawAspect="Content" ObjectID="_1789908454" r:id="rId94"/>
              </w:objec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 w:hint="eastAsia"/>
              </w:rPr>
              <w:t>106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3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3AC4451A" w14:textId="77777777" w:rsidR="00493E9A" w:rsidRPr="00531A71" w:rsidRDefault="00493E9A" w:rsidP="00706097">
            <w:pPr>
              <w:spacing w:beforeLines="120" w:before="43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="00706097" w:rsidRPr="00531A71">
              <w:rPr>
                <w:rFonts w:eastAsia="標楷體"/>
                <w:position w:val="-2"/>
              </w:rPr>
              <w:pict w14:anchorId="7474372D">
                <v:shape id="_x0000_i120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706097" w:rsidRPr="00531A71">
              <w:rPr>
                <w:rFonts w:eastAsia="標楷體" w:hint="eastAsia"/>
                <w:position w:val="-2"/>
              </w:rPr>
              <w:t>為圓</w:t>
            </w:r>
            <w:r w:rsidR="00706097" w:rsidRPr="00531A71">
              <w:rPr>
                <w:rFonts w:eastAsia="標楷體" w:hint="eastAsia"/>
                <w:position w:val="-2"/>
              </w:rPr>
              <w:t>O</w:t>
            </w:r>
            <w:r w:rsidR="00706097" w:rsidRPr="00531A71">
              <w:rPr>
                <w:rFonts w:eastAsia="標楷體" w:hint="eastAsia"/>
                <w:position w:val="-2"/>
              </w:rPr>
              <w:t>直徑，</w:t>
            </w:r>
            <w:r w:rsidR="00706097" w:rsidRPr="00531A71">
              <w:rPr>
                <w:rFonts w:eastAsia="標楷體"/>
                <w:position w:val="-2"/>
              </w:rPr>
              <w:pict w14:anchorId="2975B31C">
                <v:shape id="_x0000_i1210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="00706097" w:rsidRPr="00531A71">
              <w:rPr>
                <w:rFonts w:eastAsia="標楷體" w:hint="eastAsia"/>
                <w:position w:val="-2"/>
              </w:rPr>
              <w:t>為圓</w:t>
            </w:r>
            <w:r w:rsidR="00706097" w:rsidRPr="00531A71">
              <w:rPr>
                <w:rFonts w:eastAsia="標楷體" w:hint="eastAsia"/>
                <w:position w:val="-2"/>
              </w:rPr>
              <w:t>O</w:t>
            </w:r>
            <w:r w:rsidR="00706097" w:rsidRPr="00531A71">
              <w:rPr>
                <w:rFonts w:eastAsia="標楷體" w:hint="eastAsia"/>
                <w:position w:val="-2"/>
              </w:rPr>
              <w:t>之</w:t>
            </w:r>
            <w:proofErr w:type="gramStart"/>
            <w:r w:rsidR="00706097" w:rsidRPr="00531A71">
              <w:rPr>
                <w:rFonts w:eastAsia="標楷體" w:hint="eastAsia"/>
                <w:position w:val="-2"/>
              </w:rPr>
              <w:t>一</w:t>
            </w:r>
            <w:proofErr w:type="gramEnd"/>
            <w:r w:rsidR="00706097" w:rsidRPr="00531A71">
              <w:rPr>
                <w:rFonts w:eastAsia="標楷體" w:hint="eastAsia"/>
                <w:position w:val="-2"/>
              </w:rPr>
              <w:t>弦，</w:t>
            </w:r>
            <w:r w:rsidR="00706097" w:rsidRPr="00531A71">
              <w:rPr>
                <w:rFonts w:eastAsia="標楷體"/>
                <w:position w:val="-2"/>
              </w:rPr>
              <w:br/>
            </w:r>
            <w:r w:rsidR="00706097" w:rsidRPr="00531A71">
              <w:rPr>
                <w:rFonts w:eastAsia="標楷體" w:hint="eastAsia"/>
                <w:position w:val="-2"/>
              </w:rPr>
              <w:t>且</w:t>
            </w:r>
            <w:r w:rsidR="00706097" w:rsidRPr="00531A71">
              <w:rPr>
                <w:rFonts w:eastAsia="標楷體"/>
                <w:position w:val="-2"/>
              </w:rPr>
              <w:pict w14:anchorId="2364F318">
                <v:shape id="_x0000_i121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706097" w:rsidRPr="00531A71">
              <w:rPr>
                <w:rFonts w:ascii="標楷體" w:eastAsia="標楷體" w:hAnsi="標楷體"/>
              </w:rPr>
              <w:t>⊥</w:t>
            </w:r>
            <w:r w:rsidR="00706097" w:rsidRPr="00531A71">
              <w:rPr>
                <w:rFonts w:eastAsia="標楷體"/>
                <w:position w:val="-2"/>
              </w:rPr>
              <w:pict w14:anchorId="72CEA2DA">
                <v:shape id="_x0000_i1212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="00706097" w:rsidRPr="00531A71">
              <w:rPr>
                <w:rFonts w:eastAsia="標楷體" w:hint="eastAsia"/>
                <w:position w:val="-2"/>
              </w:rPr>
              <w:t xml:space="preserve"> </w:t>
            </w:r>
            <w:r w:rsidR="00706097" w:rsidRPr="00531A71">
              <w:rPr>
                <w:rFonts w:eastAsia="標楷體" w:hint="eastAsia"/>
                <w:position w:val="-2"/>
              </w:rPr>
              <w:t>＆</w:t>
            </w:r>
            <w:r w:rsidR="00706097"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="00706097" w:rsidRPr="00531A71">
              <w:rPr>
                <w:rFonts w:eastAsia="標楷體" w:hint="eastAsia"/>
              </w:rPr>
              <w:t>垂直於弦的</w:t>
            </w:r>
            <w:proofErr w:type="gramEnd"/>
            <w:r w:rsidR="00706097" w:rsidRPr="00531A71">
              <w:rPr>
                <w:rFonts w:eastAsia="標楷體" w:hint="eastAsia"/>
              </w:rPr>
              <w:t>直徑必平分</w:t>
            </w:r>
            <w:r w:rsidR="00706097" w:rsidRPr="00531A71">
              <w:rPr>
                <w:rFonts w:eastAsia="標楷體"/>
              </w:rPr>
              <w:br/>
            </w:r>
            <w:proofErr w:type="gramStart"/>
            <w:r w:rsidR="00706097" w:rsidRPr="00531A71">
              <w:rPr>
                <w:rFonts w:eastAsia="標楷體" w:hint="eastAsia"/>
              </w:rPr>
              <w:t>這弦與這弦所</w:t>
            </w:r>
            <w:proofErr w:type="gramEnd"/>
            <w:r w:rsidR="00706097" w:rsidRPr="00531A71">
              <w:rPr>
                <w:rFonts w:eastAsia="標楷體" w:hint="eastAsia"/>
              </w:rPr>
              <w:t>對的弧</w:t>
            </w:r>
          </w:p>
          <w:p w14:paraId="169BC60D" w14:textId="77777777" w:rsidR="00706097" w:rsidRPr="00531A71" w:rsidRDefault="00B80A35" w:rsidP="00706097">
            <w:pPr>
              <w:spacing w:beforeLines="120" w:before="432"/>
              <w:jc w:val="both"/>
              <w:rPr>
                <w:rFonts w:eastAsia="標楷體" w:hint="eastAsia"/>
                <w:position w:val="-2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7C4A7BCE">
                <v:shape id="_x0000_i1213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2"/>
                </w:rPr>
                <w:t>20</w:t>
              </w:r>
              <w:r w:rsidR="006B638B">
                <w:rPr>
                  <w:rFonts w:eastAsia="標楷體" w:hint="eastAsia"/>
                  <w:position w:val="-2"/>
                </w:rPr>
                <w:t>公分</w:t>
              </w:r>
            </w:smartTag>
            <w:r w:rsidR="006B638B">
              <w:rPr>
                <w:rFonts w:eastAsia="標楷體"/>
                <w:position w:val="-2"/>
              </w:rPr>
              <w:br/>
            </w:r>
          </w:p>
          <w:p w14:paraId="710997DE" w14:textId="77777777" w:rsidR="00B80A35" w:rsidRPr="00531A71" w:rsidRDefault="005752CF" w:rsidP="005752CF">
            <w:pPr>
              <w:spacing w:beforeLines="80" w:before="28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6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554AD4A2" w14:textId="77777777" w:rsidR="00394018" w:rsidRPr="00531A71" w:rsidRDefault="00394018" w:rsidP="007519BF">
      <w:pPr>
        <w:rPr>
          <w:rFonts w:eastAsia="標楷體" w:hint="eastAsia"/>
        </w:rPr>
      </w:pPr>
    </w:p>
    <w:p w14:paraId="32CC3267" w14:textId="77777777" w:rsidR="00394018" w:rsidRPr="00531A71" w:rsidRDefault="00394018" w:rsidP="007519BF">
      <w:pPr>
        <w:rPr>
          <w:rFonts w:eastAsia="標楷體" w:hint="eastAsia"/>
        </w:rPr>
      </w:pPr>
    </w:p>
    <w:p w14:paraId="5EB6744E" w14:textId="77777777" w:rsidR="00164444" w:rsidRPr="00531A71" w:rsidRDefault="00164444" w:rsidP="007519BF">
      <w:pPr>
        <w:rPr>
          <w:rFonts w:eastAsia="標楷體" w:hint="eastAsia"/>
        </w:rPr>
      </w:pPr>
    </w:p>
    <w:p w14:paraId="1898BAD7" w14:textId="77777777" w:rsidR="00164444" w:rsidRPr="00531A71" w:rsidRDefault="00164444" w:rsidP="007519BF">
      <w:pPr>
        <w:rPr>
          <w:rFonts w:eastAsia="標楷體" w:hint="eastAsia"/>
        </w:rPr>
      </w:pPr>
    </w:p>
    <w:p w14:paraId="3644902A" w14:textId="77777777" w:rsidR="00464FB0" w:rsidRPr="00531A71" w:rsidRDefault="00E0092A" w:rsidP="008B57A2">
      <w:pPr>
        <w:rPr>
          <w:rFonts w:eastAsia="標楷體" w:hAnsi="標楷體" w:hint="eastAsia"/>
          <w:b/>
        </w:rPr>
      </w:pPr>
      <w:r w:rsidRPr="00531A71">
        <w:rPr>
          <w:rFonts w:eastAsia="標楷體" w:hAnsi="標楷體" w:hint="eastAsia"/>
          <w:b/>
        </w:rPr>
        <w:t>例題</w:t>
      </w:r>
      <w:r w:rsidR="009843CB" w:rsidRPr="00531A71">
        <w:rPr>
          <w:rFonts w:eastAsia="標楷體" w:hAnsi="標楷體" w:hint="eastAsia"/>
          <w:b/>
        </w:rPr>
        <w:t>7.2-1</w:t>
      </w:r>
      <w:r w:rsidR="00A82389">
        <w:rPr>
          <w:rFonts w:eastAsia="標楷體" w:hAnsi="標楷體" w:hint="eastAsia"/>
          <w:b/>
        </w:rPr>
        <w:t>6</w:t>
      </w:r>
      <w:r w:rsidRPr="00531A71">
        <w:rPr>
          <w:rFonts w:eastAsia="標楷體" w:hAnsi="標楷體" w:hint="eastAsia"/>
          <w:b/>
        </w:rPr>
        <w:t>：</w:t>
      </w:r>
    </w:p>
    <w:p w14:paraId="7F5B6EB9" w14:textId="77777777" w:rsidR="008B57A2" w:rsidRPr="00531A71" w:rsidRDefault="009D2D48" w:rsidP="008331F4">
      <w:pPr>
        <w:spacing w:beforeLines="50" w:before="180"/>
        <w:rPr>
          <w:rFonts w:eastAsia="標楷體" w:hAnsi="標楷體"/>
        </w:rPr>
      </w:pPr>
      <w:r>
        <w:rPr>
          <w:rFonts w:eastAsia="標楷體" w:hAnsi="標楷體"/>
          <w:noProof/>
        </w:rPr>
        <w:pict w14:anchorId="6A3C28F2">
          <v:shape id="_x0000_s3183" type="#_x0000_t75" style="position:absolute;margin-left:124.3pt;margin-top:43.6pt;width:161.75pt;height:108pt;z-index:71">
            <v:imagedata r:id="rId95" o:title=""/>
          </v:shape>
        </w:pict>
      </w:r>
      <w:r w:rsidR="00464FB0" w:rsidRPr="00531A71">
        <w:rPr>
          <w:rFonts w:eastAsia="標楷體" w:hAnsi="標楷體" w:hint="eastAsia"/>
          <w:b/>
        </w:rPr>
        <w:t xml:space="preserve">    </w:t>
      </w:r>
      <w:r w:rsidR="009843CB" w:rsidRPr="00531A71">
        <w:rPr>
          <w:rFonts w:eastAsia="標楷體" w:hAnsi="標楷體"/>
        </w:rPr>
        <w:t>如</w:t>
      </w:r>
      <w:r w:rsidR="008B57A2" w:rsidRPr="00531A71">
        <w:rPr>
          <w:rFonts w:eastAsia="標楷體" w:hAnsi="標楷體"/>
        </w:rPr>
        <w:t>圖</w:t>
      </w:r>
      <w:r w:rsidR="00DB32D1">
        <w:rPr>
          <w:rFonts w:eastAsia="標楷體" w:hAnsi="標楷體" w:hint="eastAsia"/>
        </w:rPr>
        <w:t>7.2-22</w:t>
      </w:r>
      <w:r w:rsidR="008B57A2" w:rsidRPr="00531A71">
        <w:rPr>
          <w:rFonts w:eastAsia="標楷體" w:hAnsi="標楷體"/>
        </w:rPr>
        <w:t>，已知</w:t>
      </w:r>
      <w:r w:rsidR="008B57A2" w:rsidRPr="00531A71">
        <w:rPr>
          <w:rFonts w:eastAsia="標楷體"/>
          <w:i/>
        </w:rPr>
        <w:t>A</w:t>
      </w:r>
      <w:r w:rsidR="008B57A2" w:rsidRPr="00531A71">
        <w:rPr>
          <w:rFonts w:eastAsia="標楷體" w:hAnsi="標楷體"/>
        </w:rPr>
        <w:t>、</w:t>
      </w:r>
      <w:r w:rsidR="008B57A2" w:rsidRPr="00531A71">
        <w:rPr>
          <w:rFonts w:eastAsia="標楷體"/>
          <w:i/>
        </w:rPr>
        <w:t>B</w:t>
      </w:r>
      <w:r w:rsidR="008B57A2" w:rsidRPr="00531A71">
        <w:rPr>
          <w:rFonts w:eastAsia="標楷體" w:hAnsi="標楷體"/>
        </w:rPr>
        <w:t>、</w:t>
      </w:r>
      <w:r w:rsidR="008B57A2" w:rsidRPr="00531A71">
        <w:rPr>
          <w:rFonts w:eastAsia="標楷體"/>
          <w:i/>
        </w:rPr>
        <w:t>C</w:t>
      </w:r>
      <w:r w:rsidR="008B57A2" w:rsidRPr="00531A71">
        <w:rPr>
          <w:rFonts w:eastAsia="標楷體" w:hAnsi="標楷體"/>
        </w:rPr>
        <w:t>三點為</w:t>
      </w:r>
      <w:proofErr w:type="gramStart"/>
      <w:r w:rsidR="008B57A2" w:rsidRPr="00531A71">
        <w:rPr>
          <w:rFonts w:eastAsia="標楷體" w:hAnsi="標楷體"/>
        </w:rPr>
        <w:t>同一圓上的</w:t>
      </w:r>
      <w:proofErr w:type="gramEnd"/>
      <w:r w:rsidR="008B57A2" w:rsidRPr="00531A71">
        <w:rPr>
          <w:rFonts w:eastAsia="標楷體" w:hAnsi="標楷體"/>
        </w:rPr>
        <w:t>三點，試找出這個圓的圓心</w:t>
      </w:r>
      <w:r>
        <w:rPr>
          <w:rFonts w:eastAsia="標楷體" w:hAnsi="標楷體" w:hint="eastAsia"/>
        </w:rPr>
        <w:br/>
        <w:t xml:space="preserve">    </w:t>
      </w:r>
      <w:r>
        <w:rPr>
          <w:rFonts w:eastAsia="標楷體" w:hAnsi="標楷體" w:hint="eastAsia"/>
        </w:rPr>
        <w:t>並</w:t>
      </w:r>
      <w:proofErr w:type="gramStart"/>
      <w:r>
        <w:rPr>
          <w:rFonts w:eastAsia="標楷體" w:hAnsi="標楷體" w:hint="eastAsia"/>
        </w:rPr>
        <w:t>完成此圓</w:t>
      </w:r>
      <w:proofErr w:type="gramEnd"/>
      <w:r w:rsidR="008B57A2" w:rsidRPr="00531A71">
        <w:rPr>
          <w:rFonts w:eastAsia="標楷體" w:hAnsi="標楷體"/>
        </w:rPr>
        <w:t>。</w:t>
      </w:r>
    </w:p>
    <w:p w14:paraId="71B3BCBE" w14:textId="77777777" w:rsidR="006862A0" w:rsidRDefault="00EE5747" w:rsidP="008B57A2">
      <w:pPr>
        <w:tabs>
          <w:tab w:val="left" w:pos="375"/>
        </w:tabs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                    </w:t>
      </w:r>
    </w:p>
    <w:p w14:paraId="175CC9E0" w14:textId="77777777" w:rsidR="006862A0" w:rsidRDefault="006862A0" w:rsidP="008B57A2">
      <w:pPr>
        <w:tabs>
          <w:tab w:val="left" w:pos="375"/>
        </w:tabs>
        <w:rPr>
          <w:rFonts w:eastAsia="標楷體" w:hAnsi="標楷體" w:hint="eastAsia"/>
        </w:rPr>
      </w:pPr>
    </w:p>
    <w:p w14:paraId="5DB94BCC" w14:textId="77777777" w:rsidR="006862A0" w:rsidRDefault="006862A0" w:rsidP="008B57A2">
      <w:pPr>
        <w:tabs>
          <w:tab w:val="left" w:pos="375"/>
        </w:tabs>
        <w:rPr>
          <w:rFonts w:eastAsia="標楷體" w:hAnsi="標楷體" w:hint="eastAsia"/>
        </w:rPr>
      </w:pPr>
    </w:p>
    <w:p w14:paraId="289DBE82" w14:textId="77777777" w:rsidR="006862A0" w:rsidRDefault="006862A0" w:rsidP="008B57A2">
      <w:pPr>
        <w:tabs>
          <w:tab w:val="left" w:pos="375"/>
        </w:tabs>
        <w:rPr>
          <w:rFonts w:eastAsia="標楷體" w:hAnsi="標楷體" w:hint="eastAsia"/>
        </w:rPr>
      </w:pPr>
    </w:p>
    <w:p w14:paraId="46A23C32" w14:textId="77777777" w:rsidR="006862A0" w:rsidRDefault="006862A0" w:rsidP="008B57A2">
      <w:pPr>
        <w:tabs>
          <w:tab w:val="left" w:pos="375"/>
        </w:tabs>
        <w:rPr>
          <w:rFonts w:eastAsia="標楷體" w:hAnsi="標楷體" w:hint="eastAsia"/>
        </w:rPr>
      </w:pPr>
    </w:p>
    <w:p w14:paraId="58EC2221" w14:textId="77777777" w:rsidR="006862A0" w:rsidRPr="00531A71" w:rsidRDefault="006862A0" w:rsidP="008B57A2">
      <w:pPr>
        <w:tabs>
          <w:tab w:val="left" w:pos="375"/>
        </w:tabs>
        <w:rPr>
          <w:rFonts w:eastAsia="標楷體" w:hAnsi="標楷體" w:hint="eastAsia"/>
        </w:rPr>
      </w:pPr>
    </w:p>
    <w:p w14:paraId="75E62F44" w14:textId="77777777" w:rsidR="00DB32D1" w:rsidRDefault="00DB32D1" w:rsidP="00DB32D1">
      <w:pPr>
        <w:spacing w:beforeLines="50" w:before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2</w:t>
      </w:r>
    </w:p>
    <w:p w14:paraId="1AB03765" w14:textId="77777777" w:rsidR="006862A0" w:rsidRDefault="000E116C" w:rsidP="006862A0">
      <w:pPr>
        <w:spacing w:beforeLines="50" w:before="180"/>
        <w:jc w:val="both"/>
        <w:rPr>
          <w:rFonts w:eastAsia="標楷體" w:hint="eastAsia"/>
          <w:position w:val="-2"/>
        </w:rPr>
      </w:pPr>
      <w:r w:rsidRPr="006862A0">
        <w:rPr>
          <w:rFonts w:eastAsia="標楷體" w:hAnsi="標楷體" w:hint="eastAsia"/>
          <w:b/>
        </w:rPr>
        <w:t>想法：</w:t>
      </w:r>
      <w:r w:rsidR="006862A0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若</w:t>
      </w:r>
      <w:r w:rsidRPr="00531A71">
        <w:rPr>
          <w:rFonts w:eastAsia="標楷體"/>
          <w:i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/>
        </w:rPr>
        <w:t>C</w:t>
      </w:r>
      <w:r w:rsidRPr="00531A71">
        <w:rPr>
          <w:rFonts w:eastAsia="標楷體" w:hAnsi="標楷體"/>
        </w:rPr>
        <w:t>三點為</w:t>
      </w:r>
      <w:proofErr w:type="gramStart"/>
      <w:r w:rsidRPr="00531A71">
        <w:rPr>
          <w:rFonts w:eastAsia="標楷體" w:hAnsi="標楷體"/>
        </w:rPr>
        <w:t>同一圓上的</w:t>
      </w:r>
      <w:proofErr w:type="gramEnd"/>
      <w:r w:rsidRPr="00531A71">
        <w:rPr>
          <w:rFonts w:eastAsia="標楷體" w:hAnsi="標楷體"/>
        </w:rPr>
        <w:t>三點，</w:t>
      </w:r>
      <w:r w:rsidRPr="00531A71">
        <w:rPr>
          <w:rFonts w:eastAsia="標楷體" w:hAnsi="標楷體" w:hint="eastAsia"/>
        </w:rPr>
        <w:t>則</w:t>
      </w:r>
      <w:r w:rsidRPr="00531A71">
        <w:rPr>
          <w:rFonts w:eastAsia="標楷體"/>
          <w:position w:val="-2"/>
        </w:rPr>
        <w:pict w14:anchorId="507C7C5B">
          <v:shape id="_x0000_i121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52BB85E6">
          <v:shape id="_x0000_i121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proofErr w:type="gramStart"/>
      <w:r w:rsidRPr="00531A71">
        <w:rPr>
          <w:rFonts w:eastAsia="標楷體" w:hint="eastAsia"/>
          <w:position w:val="-2"/>
        </w:rPr>
        <w:t>為圓上之</w:t>
      </w:r>
      <w:proofErr w:type="gramEnd"/>
      <w:r w:rsidRPr="00531A71">
        <w:rPr>
          <w:rFonts w:eastAsia="標楷體" w:hint="eastAsia"/>
          <w:position w:val="-2"/>
        </w:rPr>
        <w:t>弦</w:t>
      </w:r>
      <w:r w:rsidR="00500663" w:rsidRPr="00531A71">
        <w:rPr>
          <w:rFonts w:eastAsia="標楷體" w:hint="eastAsia"/>
          <w:position w:val="-2"/>
        </w:rPr>
        <w:t>；</w:t>
      </w:r>
    </w:p>
    <w:p w14:paraId="7549E28C" w14:textId="77777777" w:rsidR="006862A0" w:rsidRDefault="0056210B" w:rsidP="006862A0">
      <w:pPr>
        <w:spacing w:beforeLines="50" w:before="180"/>
        <w:jc w:val="both"/>
        <w:rPr>
          <w:rFonts w:eastAsia="標楷體" w:hint="eastAsia"/>
          <w:position w:val="-2"/>
        </w:rPr>
      </w:pPr>
      <w:r w:rsidRPr="00531A71">
        <w:rPr>
          <w:rFonts w:eastAsia="標楷體" w:hint="eastAsia"/>
          <w:position w:val="-2"/>
        </w:rPr>
        <w:t xml:space="preserve">      </w:t>
      </w:r>
      <w:r w:rsidR="006862A0">
        <w:rPr>
          <w:rFonts w:eastAsia="標楷體" w:hint="eastAsia"/>
          <w:position w:val="-2"/>
        </w:rPr>
        <w:t xml:space="preserve">(2) </w:t>
      </w:r>
      <w:r w:rsidR="00500663" w:rsidRPr="00531A71">
        <w:rPr>
          <w:rFonts w:eastAsia="標楷體" w:hint="eastAsia"/>
          <w:position w:val="-2"/>
        </w:rPr>
        <w:t>根據</w:t>
      </w:r>
      <w:proofErr w:type="gramStart"/>
      <w:r w:rsidR="00500663" w:rsidRPr="00531A71">
        <w:rPr>
          <w:rFonts w:eastAsia="標楷體" w:hint="eastAsia"/>
        </w:rPr>
        <w:t>垂直於弦的</w:t>
      </w:r>
      <w:proofErr w:type="gramEnd"/>
      <w:r w:rsidR="00500663" w:rsidRPr="00531A71">
        <w:rPr>
          <w:rFonts w:eastAsia="標楷體" w:hint="eastAsia"/>
        </w:rPr>
        <w:t>直徑必平分</w:t>
      </w:r>
      <w:proofErr w:type="gramStart"/>
      <w:r w:rsidR="00500663" w:rsidRPr="00531A71">
        <w:rPr>
          <w:rFonts w:eastAsia="標楷體" w:hint="eastAsia"/>
        </w:rPr>
        <w:t>這弦與這弦所</w:t>
      </w:r>
      <w:proofErr w:type="gramEnd"/>
      <w:r w:rsidR="00500663" w:rsidRPr="00531A71">
        <w:rPr>
          <w:rFonts w:eastAsia="標楷體" w:hint="eastAsia"/>
        </w:rPr>
        <w:t>對的弧，則圓心必在</w:t>
      </w:r>
      <w:r w:rsidR="00500663" w:rsidRPr="00531A71">
        <w:rPr>
          <w:rFonts w:eastAsia="標楷體"/>
          <w:position w:val="-2"/>
        </w:rPr>
        <w:pict w14:anchorId="7F0CB665">
          <v:shape id="_x0000_i121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500663" w:rsidRPr="00531A71">
        <w:rPr>
          <w:rFonts w:eastAsia="標楷體" w:hint="eastAsia"/>
          <w:position w:val="-2"/>
        </w:rPr>
        <w:t>的</w:t>
      </w:r>
      <w:r w:rsidR="00500663" w:rsidRPr="00531A71">
        <w:rPr>
          <w:rFonts w:eastAsia="標楷體"/>
          <w:position w:val="-2"/>
        </w:rPr>
        <w:br/>
      </w:r>
      <w:r w:rsidR="00500663" w:rsidRPr="00531A71">
        <w:rPr>
          <w:rFonts w:eastAsia="標楷體" w:hint="eastAsia"/>
          <w:position w:val="-2"/>
        </w:rPr>
        <w:t xml:space="preserve">      </w:t>
      </w:r>
      <w:r w:rsidR="006862A0">
        <w:rPr>
          <w:rFonts w:eastAsia="標楷體" w:hint="eastAsia"/>
          <w:position w:val="-2"/>
        </w:rPr>
        <w:t xml:space="preserve">   </w:t>
      </w:r>
      <w:r w:rsidR="00500663" w:rsidRPr="00531A71">
        <w:rPr>
          <w:rFonts w:eastAsia="標楷體" w:hint="eastAsia"/>
          <w:position w:val="-2"/>
        </w:rPr>
        <w:t>中垂線上；</w:t>
      </w:r>
    </w:p>
    <w:p w14:paraId="2E85124A" w14:textId="77777777" w:rsidR="006862A0" w:rsidRDefault="00500663" w:rsidP="006862A0">
      <w:pPr>
        <w:spacing w:beforeLines="50" w:before="180"/>
        <w:jc w:val="both"/>
        <w:rPr>
          <w:rFonts w:eastAsia="標楷體" w:hint="eastAsia"/>
          <w:position w:val="-2"/>
        </w:rPr>
      </w:pPr>
      <w:r w:rsidRPr="00531A71">
        <w:rPr>
          <w:rFonts w:eastAsia="標楷體" w:hint="eastAsia"/>
          <w:position w:val="-2"/>
        </w:rPr>
        <w:t xml:space="preserve">      </w:t>
      </w:r>
      <w:r w:rsidR="006862A0">
        <w:rPr>
          <w:rFonts w:eastAsia="標楷體" w:hint="eastAsia"/>
          <w:position w:val="-2"/>
        </w:rPr>
        <w:t xml:space="preserve">(3) </w:t>
      </w:r>
      <w:r w:rsidRPr="00531A71">
        <w:rPr>
          <w:rFonts w:eastAsia="標楷體" w:hint="eastAsia"/>
          <w:position w:val="-2"/>
        </w:rPr>
        <w:t>根據</w:t>
      </w:r>
      <w:proofErr w:type="gramStart"/>
      <w:r w:rsidRPr="00531A71">
        <w:rPr>
          <w:rFonts w:eastAsia="標楷體" w:hint="eastAsia"/>
        </w:rPr>
        <w:t>垂直於弦的</w:t>
      </w:r>
      <w:proofErr w:type="gramEnd"/>
      <w:r w:rsidRPr="00531A71">
        <w:rPr>
          <w:rFonts w:eastAsia="標楷體" w:hint="eastAsia"/>
        </w:rPr>
        <w:t>直徑必平分</w:t>
      </w:r>
      <w:proofErr w:type="gramStart"/>
      <w:r w:rsidRPr="00531A71">
        <w:rPr>
          <w:rFonts w:eastAsia="標楷體" w:hint="eastAsia"/>
        </w:rPr>
        <w:t>這弦與這弦所</w:t>
      </w:r>
      <w:proofErr w:type="gramEnd"/>
      <w:r w:rsidRPr="00531A71">
        <w:rPr>
          <w:rFonts w:eastAsia="標楷體" w:hint="eastAsia"/>
        </w:rPr>
        <w:t>對的弧，則圓心必在</w:t>
      </w:r>
      <w:r w:rsidRPr="00531A71">
        <w:rPr>
          <w:rFonts w:eastAsia="標楷體"/>
          <w:position w:val="-2"/>
        </w:rPr>
        <w:pict w14:anchorId="25BE4BD6">
          <v:shape id="_x0000_i1217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  <w:position w:val="-2"/>
        </w:rPr>
        <w:t>的</w:t>
      </w:r>
      <w:r w:rsidRPr="00531A71">
        <w:rPr>
          <w:rFonts w:eastAsia="標楷體"/>
          <w:position w:val="-2"/>
        </w:rPr>
        <w:br/>
      </w:r>
      <w:r w:rsidRPr="00531A71">
        <w:rPr>
          <w:rFonts w:eastAsia="標楷體" w:hint="eastAsia"/>
          <w:position w:val="-2"/>
        </w:rPr>
        <w:t xml:space="preserve">      </w:t>
      </w:r>
      <w:r w:rsidR="006862A0">
        <w:rPr>
          <w:rFonts w:eastAsia="標楷體" w:hint="eastAsia"/>
          <w:position w:val="-2"/>
        </w:rPr>
        <w:t xml:space="preserve">   </w:t>
      </w:r>
      <w:r w:rsidRPr="00531A71">
        <w:rPr>
          <w:rFonts w:eastAsia="標楷體" w:hint="eastAsia"/>
          <w:position w:val="-2"/>
        </w:rPr>
        <w:t>中垂線上；</w:t>
      </w:r>
    </w:p>
    <w:p w14:paraId="421B7D6B" w14:textId="77777777" w:rsidR="000E116C" w:rsidRPr="00531A71" w:rsidRDefault="00500663" w:rsidP="006862A0">
      <w:pPr>
        <w:spacing w:beforeLines="50" w:before="1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 w:rsidR="006862A0">
        <w:rPr>
          <w:rFonts w:eastAsia="標楷體" w:hAnsi="標楷體" w:hint="eastAsia"/>
        </w:rPr>
        <w:t xml:space="preserve">(4) </w:t>
      </w:r>
      <w:r w:rsidR="007A397D" w:rsidRPr="00531A71">
        <w:rPr>
          <w:rFonts w:eastAsia="標楷體" w:hAnsi="標楷體" w:hint="eastAsia"/>
        </w:rPr>
        <w:t>根據上述條件，</w:t>
      </w:r>
      <w:proofErr w:type="gramStart"/>
      <w:r w:rsidR="007A397D" w:rsidRPr="00531A71">
        <w:rPr>
          <w:rFonts w:eastAsia="標楷體" w:hAnsi="標楷體" w:hint="eastAsia"/>
        </w:rPr>
        <w:t>此圓的</w:t>
      </w:r>
      <w:proofErr w:type="gramEnd"/>
      <w:r w:rsidR="007A397D" w:rsidRPr="00531A71">
        <w:rPr>
          <w:rFonts w:eastAsia="標楷體" w:hAnsi="標楷體" w:hint="eastAsia"/>
        </w:rPr>
        <w:t>圓心為</w:t>
      </w:r>
      <w:r w:rsidR="007A397D" w:rsidRPr="00531A71">
        <w:rPr>
          <w:rFonts w:eastAsia="標楷體"/>
          <w:position w:val="-2"/>
        </w:rPr>
        <w:pict w14:anchorId="1070100F">
          <v:shape id="_x0000_i121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7A397D" w:rsidRPr="00531A71">
        <w:rPr>
          <w:rFonts w:eastAsia="標楷體" w:hAnsi="標楷體"/>
        </w:rPr>
        <w:t>與</w:t>
      </w:r>
      <w:r w:rsidR="007A397D" w:rsidRPr="00531A71">
        <w:rPr>
          <w:rFonts w:eastAsia="標楷體"/>
          <w:position w:val="-2"/>
        </w:rPr>
        <w:pict w14:anchorId="3624D595">
          <v:shape id="_x0000_i1219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7A397D" w:rsidRPr="00531A71">
        <w:rPr>
          <w:rFonts w:eastAsia="標楷體" w:hint="eastAsia"/>
          <w:position w:val="-2"/>
        </w:rPr>
        <w:t>的中垂線交點。</w:t>
      </w:r>
    </w:p>
    <w:p w14:paraId="33A75839" w14:textId="77777777" w:rsidR="001C3E37" w:rsidRPr="00531A71" w:rsidRDefault="001C3E37" w:rsidP="006862A0">
      <w:pPr>
        <w:spacing w:beforeLines="50" w:before="180"/>
        <w:jc w:val="both"/>
        <w:rPr>
          <w:rFonts w:eastAsia="標楷體"/>
        </w:rPr>
      </w:pPr>
      <w:r w:rsidRPr="006862A0">
        <w:rPr>
          <w:rFonts w:eastAsia="標楷體" w:hAnsi="標楷體"/>
          <w:b/>
        </w:rPr>
        <w:t>作法：</w:t>
      </w:r>
      <w:r w:rsidR="00EE5747" w:rsidRPr="00531A71">
        <w:rPr>
          <w:rFonts w:eastAsia="標楷體" w:hint="eastAsia"/>
        </w:rPr>
        <w:t xml:space="preserve"> </w:t>
      </w:r>
      <w:r w:rsidRPr="00531A71">
        <w:rPr>
          <w:rFonts w:eastAsia="標楷體" w:hAnsi="標楷體"/>
        </w:rPr>
        <w:t>如圖</w:t>
      </w:r>
      <w:r w:rsidR="00EE5747" w:rsidRPr="00531A71">
        <w:rPr>
          <w:rFonts w:eastAsia="標楷體" w:hAnsi="標楷體" w:hint="eastAsia"/>
        </w:rPr>
        <w:t>7</w:t>
      </w:r>
      <w:r w:rsidR="00EE5747" w:rsidRPr="00531A71">
        <w:rPr>
          <w:rFonts w:eastAsia="標楷體"/>
        </w:rPr>
        <w:t>.2-</w:t>
      </w:r>
      <w:r w:rsidR="00DB32D1">
        <w:rPr>
          <w:rFonts w:eastAsia="標楷體" w:hint="eastAsia"/>
        </w:rPr>
        <w:t>22</w:t>
      </w:r>
      <w:r w:rsidR="00EE5747" w:rsidRPr="00531A71">
        <w:rPr>
          <w:rFonts w:eastAsia="標楷體" w:hint="eastAsia"/>
        </w:rPr>
        <w:t xml:space="preserve"> </w:t>
      </w:r>
      <w:r w:rsidR="00DB32D1">
        <w:rPr>
          <w:rFonts w:eastAsia="標楷體" w:hint="eastAsia"/>
        </w:rPr>
        <w:t>(a</w:t>
      </w:r>
      <w:r w:rsidRPr="00531A71">
        <w:rPr>
          <w:rFonts w:eastAsia="標楷體"/>
        </w:rPr>
        <w:t>)</w:t>
      </w:r>
    </w:p>
    <w:p w14:paraId="35F06131" w14:textId="77777777" w:rsidR="001C3E37" w:rsidRPr="00531A71" w:rsidRDefault="001C3E37" w:rsidP="00A3788E">
      <w:pPr>
        <w:numPr>
          <w:ilvl w:val="0"/>
          <w:numId w:val="75"/>
        </w:num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</w:rPr>
        <w:t>連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，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</w:t>
      </w:r>
    </w:p>
    <w:p w14:paraId="61CD7083" w14:textId="77777777" w:rsidR="001C3E37" w:rsidRPr="00531A71" w:rsidRDefault="001C3E37" w:rsidP="00A3788E">
      <w:pPr>
        <w:numPr>
          <w:ilvl w:val="0"/>
          <w:numId w:val="75"/>
        </w:num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</w:rPr>
        <w:t>分別作</w:t>
      </w:r>
      <w:r w:rsidRPr="00531A71">
        <w:rPr>
          <w:rFonts w:eastAsia="標楷體"/>
        </w:rPr>
        <w:pict w14:anchorId="3E228F91">
          <v:shape id="_x0000_i122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</w:rPr>
        <w:pict w14:anchorId="4EEA90BB">
          <v:shape id="_x0000_i122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的中垂線，兩中垂線相交於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點。</w:t>
      </w:r>
    </w:p>
    <w:p w14:paraId="21623805" w14:textId="77777777" w:rsidR="001C3E37" w:rsidRPr="00531A71" w:rsidRDefault="001C3E37" w:rsidP="00A3788E">
      <w:pPr>
        <w:numPr>
          <w:ilvl w:val="0"/>
          <w:numId w:val="75"/>
        </w:num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</w:rPr>
        <w:t>連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兩點，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兩點，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兩點。</w:t>
      </w:r>
    </w:p>
    <w:p w14:paraId="500BD6E8" w14:textId="77777777" w:rsidR="001C3E37" w:rsidRPr="00531A71" w:rsidRDefault="001C3E37" w:rsidP="00A3788E">
      <w:pPr>
        <w:numPr>
          <w:ilvl w:val="0"/>
          <w:numId w:val="75"/>
        </w:num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</w:rPr>
        <w:t>以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點為圓心，</w:t>
      </w:r>
      <w:r w:rsidRPr="00531A71">
        <w:rPr>
          <w:rFonts w:eastAsia="標楷體"/>
        </w:rPr>
        <w:pict w14:anchorId="17BF34B8">
          <v:shape id="_x0000_i1222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eastAsia="標楷體" w:hAnsi="標楷體"/>
        </w:rPr>
        <w:t>為半徑畫圓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即為所求。</w:t>
      </w:r>
    </w:p>
    <w:p w14:paraId="714059DF" w14:textId="77777777" w:rsidR="001C3E37" w:rsidRPr="00531A71" w:rsidRDefault="006862A0" w:rsidP="001C3E37">
      <w:pPr>
        <w:jc w:val="both"/>
        <w:rPr>
          <w:rFonts w:eastAsia="標楷體"/>
        </w:rPr>
      </w:pPr>
      <w:r>
        <w:rPr>
          <w:rFonts w:eastAsia="標楷體"/>
          <w:noProof/>
        </w:rPr>
        <w:pict w14:anchorId="20FBACA7">
          <v:shape id="_x0000_s3187" type="#_x0000_t75" style="position:absolute;left:0;text-align:left;margin-left:124.3pt;margin-top:10.1pt;width:159.95pt;height:180.9pt;z-index:72">
            <v:imagedata r:id="rId96" o:title=""/>
          </v:shape>
        </w:pict>
      </w:r>
      <w:r w:rsidR="001C3E37" w:rsidRPr="00531A71">
        <w:rPr>
          <w:rFonts w:eastAsia="標楷體"/>
        </w:rPr>
        <w:t xml:space="preserve">                           </w:t>
      </w:r>
    </w:p>
    <w:p w14:paraId="4CC4A6D0" w14:textId="77777777" w:rsidR="006862A0" w:rsidRDefault="001C3E37" w:rsidP="001C3E37">
      <w:pPr>
        <w:jc w:val="both"/>
        <w:rPr>
          <w:rFonts w:eastAsia="標楷體" w:hint="eastAsia"/>
        </w:rPr>
      </w:pPr>
      <w:r w:rsidRPr="00531A71">
        <w:rPr>
          <w:rFonts w:eastAsia="標楷體"/>
        </w:rPr>
        <w:t xml:space="preserve">            </w:t>
      </w:r>
    </w:p>
    <w:p w14:paraId="2F405B7F" w14:textId="77777777" w:rsidR="006862A0" w:rsidRDefault="006862A0" w:rsidP="001C3E37">
      <w:pPr>
        <w:jc w:val="both"/>
        <w:rPr>
          <w:rFonts w:eastAsia="標楷體" w:hint="eastAsia"/>
        </w:rPr>
      </w:pPr>
    </w:p>
    <w:p w14:paraId="5302DA1F" w14:textId="77777777" w:rsidR="006862A0" w:rsidRDefault="006862A0" w:rsidP="001C3E37">
      <w:pPr>
        <w:jc w:val="both"/>
        <w:rPr>
          <w:rFonts w:eastAsia="標楷體" w:hint="eastAsia"/>
        </w:rPr>
      </w:pPr>
    </w:p>
    <w:p w14:paraId="2F76BFF0" w14:textId="77777777" w:rsidR="006862A0" w:rsidRDefault="006862A0" w:rsidP="001C3E37">
      <w:pPr>
        <w:jc w:val="both"/>
        <w:rPr>
          <w:rFonts w:eastAsia="標楷體" w:hint="eastAsia"/>
        </w:rPr>
      </w:pPr>
    </w:p>
    <w:p w14:paraId="79AE2A82" w14:textId="77777777" w:rsidR="006862A0" w:rsidRDefault="006862A0" w:rsidP="001C3E37">
      <w:pPr>
        <w:jc w:val="both"/>
        <w:rPr>
          <w:rFonts w:eastAsia="標楷體" w:hint="eastAsia"/>
        </w:rPr>
      </w:pPr>
    </w:p>
    <w:p w14:paraId="29A1B2A4" w14:textId="77777777" w:rsidR="006862A0" w:rsidRDefault="006862A0" w:rsidP="001C3E37">
      <w:pPr>
        <w:jc w:val="both"/>
        <w:rPr>
          <w:rFonts w:eastAsia="標楷體" w:hint="eastAsia"/>
        </w:rPr>
      </w:pPr>
    </w:p>
    <w:p w14:paraId="3B4F0955" w14:textId="77777777" w:rsidR="006862A0" w:rsidRDefault="006862A0" w:rsidP="001C3E37">
      <w:pPr>
        <w:jc w:val="both"/>
        <w:rPr>
          <w:rFonts w:eastAsia="標楷體" w:hint="eastAsia"/>
        </w:rPr>
      </w:pPr>
    </w:p>
    <w:p w14:paraId="6225CDDB" w14:textId="77777777" w:rsidR="006862A0" w:rsidRDefault="006862A0" w:rsidP="001C3E37">
      <w:pPr>
        <w:jc w:val="both"/>
        <w:rPr>
          <w:rFonts w:eastAsia="標楷體" w:hint="eastAsia"/>
        </w:rPr>
      </w:pPr>
    </w:p>
    <w:p w14:paraId="5F572B70" w14:textId="77777777" w:rsidR="006862A0" w:rsidRDefault="006862A0" w:rsidP="001C3E37">
      <w:pPr>
        <w:jc w:val="both"/>
        <w:rPr>
          <w:rFonts w:eastAsia="標楷體" w:hint="eastAsia"/>
        </w:rPr>
      </w:pPr>
    </w:p>
    <w:p w14:paraId="2E2A6292" w14:textId="77777777" w:rsidR="006862A0" w:rsidRDefault="006862A0" w:rsidP="001C3E37">
      <w:pPr>
        <w:jc w:val="both"/>
        <w:rPr>
          <w:rFonts w:eastAsia="標楷體" w:hint="eastAsia"/>
        </w:rPr>
      </w:pPr>
    </w:p>
    <w:p w14:paraId="2B1450AF" w14:textId="77777777" w:rsidR="001C3E37" w:rsidRPr="006862A0" w:rsidRDefault="001C3E37" w:rsidP="00DB32D1">
      <w:pPr>
        <w:jc w:val="center"/>
        <w:rPr>
          <w:rFonts w:eastAsia="標楷體"/>
          <w:b/>
        </w:rPr>
      </w:pPr>
      <w:r w:rsidRPr="006862A0">
        <w:rPr>
          <w:rFonts w:eastAsia="標楷體" w:hAnsi="標楷體"/>
          <w:b/>
        </w:rPr>
        <w:t>圖</w:t>
      </w:r>
      <w:r w:rsidR="006E579F" w:rsidRPr="006862A0">
        <w:rPr>
          <w:rFonts w:eastAsia="標楷體" w:hint="eastAsia"/>
          <w:b/>
        </w:rPr>
        <w:t>7</w:t>
      </w:r>
      <w:r w:rsidRPr="006862A0">
        <w:rPr>
          <w:rFonts w:eastAsia="標楷體"/>
          <w:b/>
        </w:rPr>
        <w:t>.2-</w:t>
      </w:r>
      <w:r w:rsidR="00DB32D1">
        <w:rPr>
          <w:rFonts w:eastAsia="標楷體" w:hint="eastAsia"/>
          <w:b/>
        </w:rPr>
        <w:t>22(a)</w:t>
      </w:r>
    </w:p>
    <w:p w14:paraId="456814A7" w14:textId="77777777" w:rsidR="001C3E37" w:rsidRDefault="001C3E37" w:rsidP="001C3E37">
      <w:pPr>
        <w:ind w:firstLineChars="200" w:firstLine="480"/>
        <w:jc w:val="both"/>
        <w:rPr>
          <w:rFonts w:eastAsia="標楷體" w:hAnsi="標楷體" w:hint="eastAsia"/>
        </w:rPr>
      </w:pPr>
      <w:r w:rsidRPr="00531A71">
        <w:rPr>
          <w:rFonts w:eastAsia="標楷體" w:hAnsi="標楷體"/>
        </w:rPr>
        <w:t>接下來我們要證明上述作法所作得的圓</w:t>
      </w:r>
      <w:r w:rsidRPr="00531A71">
        <w:rPr>
          <w:rFonts w:eastAsia="標楷體"/>
        </w:rPr>
        <w:t>O</w:t>
      </w:r>
      <w:r w:rsidR="006E579F" w:rsidRPr="00531A71">
        <w:rPr>
          <w:rFonts w:eastAsia="標楷體" w:hint="eastAsia"/>
        </w:rPr>
        <w:t>通過</w:t>
      </w:r>
      <w:r w:rsidR="006E579F" w:rsidRPr="008A178B">
        <w:rPr>
          <w:rFonts w:eastAsia="標楷體"/>
        </w:rPr>
        <w:t>A</w:t>
      </w:r>
      <w:r w:rsidR="006E579F" w:rsidRPr="008A178B">
        <w:rPr>
          <w:rFonts w:eastAsia="標楷體" w:hAnsi="標楷體"/>
        </w:rPr>
        <w:t>、</w:t>
      </w:r>
      <w:r w:rsidR="006E579F" w:rsidRPr="008A178B">
        <w:rPr>
          <w:rFonts w:eastAsia="標楷體"/>
        </w:rPr>
        <w:t>B</w:t>
      </w:r>
      <w:r w:rsidR="006E579F" w:rsidRPr="008A178B">
        <w:rPr>
          <w:rFonts w:eastAsia="標楷體" w:hAnsi="標楷體"/>
        </w:rPr>
        <w:t>、</w:t>
      </w:r>
      <w:r w:rsidR="006E579F" w:rsidRPr="008A178B">
        <w:rPr>
          <w:rFonts w:eastAsia="標楷體"/>
        </w:rPr>
        <w:t>C</w:t>
      </w:r>
      <w:r w:rsidR="006E579F" w:rsidRPr="008A178B">
        <w:rPr>
          <w:rFonts w:eastAsia="標楷體" w:hAnsi="標楷體"/>
        </w:rPr>
        <w:t>三點</w:t>
      </w:r>
      <w:r w:rsidRPr="008A178B">
        <w:rPr>
          <w:rFonts w:eastAsia="標楷體" w:hAnsi="標楷體"/>
        </w:rPr>
        <w:t>。</w:t>
      </w:r>
    </w:p>
    <w:p w14:paraId="44ED24A8" w14:textId="77777777" w:rsidR="001C3E37" w:rsidRPr="00531A71" w:rsidRDefault="001C3E37" w:rsidP="001C3E37">
      <w:pPr>
        <w:jc w:val="both"/>
        <w:rPr>
          <w:rFonts w:eastAsia="標楷體"/>
          <w:b/>
        </w:rPr>
      </w:pPr>
      <w:r w:rsidRPr="00531A71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7"/>
        <w:gridCol w:w="4975"/>
      </w:tblGrid>
      <w:tr w:rsidR="001C3E37" w:rsidRPr="00531A71" w14:paraId="2913228C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A420A3" w14:textId="77777777" w:rsidR="001C3E37" w:rsidRPr="00531A71" w:rsidRDefault="001C3E37" w:rsidP="0069588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20" w:type="dxa"/>
            <w:tcBorders>
              <w:top w:val="single" w:sz="4" w:space="0" w:color="FFFFFF"/>
              <w:bottom w:val="single" w:sz="4" w:space="0" w:color="auto"/>
            </w:tcBorders>
          </w:tcPr>
          <w:p w14:paraId="2B8504BA" w14:textId="77777777" w:rsidR="001C3E37" w:rsidRPr="00531A71" w:rsidRDefault="001C3E37" w:rsidP="0069588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C3E37" w:rsidRPr="00531A71" w14:paraId="558EEC45" w14:textId="77777777">
        <w:tc>
          <w:tcPr>
            <w:tcW w:w="3708" w:type="dxa"/>
            <w:tcBorders>
              <w:top w:val="single" w:sz="4" w:space="0" w:color="auto"/>
            </w:tcBorders>
          </w:tcPr>
          <w:p w14:paraId="5E211991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1D564812">
                <v:shape id="_x0000_i1223" type="#_x0000_t75" alt="%FontSize=12&#10;%TeXFontSize=12&#10;\documentclass{article}&#10;\pagestyle{empty}&#10;\begin{document}&#10;\[&#10;\overline{EO}&#10;\]&#10;\end{document}" style="width:17.25pt;height:10.5pt">
                  <v:imagedata r:id="rId97" o:title="formula_phys"/>
                </v:shape>
              </w:pic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pict w14:anchorId="12178A1F">
                <v:shape id="_x0000_i122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的中垂線</w:t>
            </w:r>
          </w:p>
          <w:p w14:paraId="36DEBF2C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2C1A87DA">
                <v:shape id="_x0000_i1225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10DA7FB4">
                <v:shape id="_x0000_i1226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</w:p>
          <w:p w14:paraId="1A58B941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2961D723">
                <v:shape id="_x0000_i1227" type="#_x0000_t75" alt="%FontSize=12&#10;%TeXFontSize=12&#10;\documentclass{article}&#10;\pagestyle{empty}&#10;\begin{document}&#10;\[&#10;\overline{GO}&#10;\]&#10;\end{document}" style="width:17.25pt;height:10.5pt">
                  <v:imagedata r:id="rId98" o:title="formula_phys"/>
                </v:shape>
              </w:pic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pict w14:anchorId="29871CC7">
                <v:shape id="_x0000_i122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的中垂線</w:t>
            </w:r>
          </w:p>
          <w:p w14:paraId="58C7A3EA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3F67C793">
                <v:shape id="_x0000_i1229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0B601E9C">
                <v:shape id="_x0000_i1230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</w:p>
          <w:p w14:paraId="7DE835C6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0182EFBD">
                <v:shape id="_x0000_i1231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1733C775">
                <v:shape id="_x0000_i1232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387783E9">
                <v:shape id="_x0000_i1233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</w:p>
          <w:p w14:paraId="5063F11A" w14:textId="77777777" w:rsidR="001C3E37" w:rsidRPr="00531A71" w:rsidRDefault="001C3E37" w:rsidP="00A3788E">
            <w:pPr>
              <w:numPr>
                <w:ilvl w:val="0"/>
                <w:numId w:val="7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所以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通過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三點</w:t>
            </w:r>
          </w:p>
        </w:tc>
        <w:tc>
          <w:tcPr>
            <w:tcW w:w="5220" w:type="dxa"/>
            <w:tcBorders>
              <w:top w:val="single" w:sz="4" w:space="0" w:color="auto"/>
            </w:tcBorders>
          </w:tcPr>
          <w:p w14:paraId="25255C2C" w14:textId="77777777" w:rsidR="001C3E37" w:rsidRPr="00531A71" w:rsidRDefault="001C3E37" w:rsidP="001C3E3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作圖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Ansi="標楷體"/>
              </w:rPr>
              <w:t>如作法</w:t>
            </w:r>
            <w:r w:rsidR="00F734C6" w:rsidRPr="00531A71">
              <w:rPr>
                <w:rFonts w:eastAsia="標楷體"/>
              </w:rPr>
              <w:t>(1)~(</w:t>
            </w:r>
            <w:r w:rsidR="00F734C6"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))</w:t>
            </w:r>
          </w:p>
          <w:p w14:paraId="254DC2C7" w14:textId="77777777" w:rsidR="001C3E37" w:rsidRPr="00531A71" w:rsidRDefault="001C3E37" w:rsidP="001C3E3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中垂線上任一點到線段兩端等距離</w:t>
            </w:r>
          </w:p>
          <w:p w14:paraId="33360803" w14:textId="77777777" w:rsidR="001C3E37" w:rsidRPr="00531A71" w:rsidRDefault="001C3E37" w:rsidP="001C3E3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作圖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Ansi="標楷體"/>
              </w:rPr>
              <w:t>如作法</w:t>
            </w:r>
            <w:r w:rsidR="00F734C6" w:rsidRPr="00531A71">
              <w:rPr>
                <w:rFonts w:eastAsia="標楷體"/>
              </w:rPr>
              <w:t>(1)~(</w:t>
            </w:r>
            <w:r w:rsidR="00F734C6"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))</w:t>
            </w:r>
          </w:p>
          <w:p w14:paraId="3ADE2C03" w14:textId="77777777" w:rsidR="001C3E37" w:rsidRPr="00531A71" w:rsidRDefault="001C3E37" w:rsidP="001C3E3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中垂線上任一點到線段兩端等距離</w:t>
            </w:r>
          </w:p>
          <w:p w14:paraId="784B4F85" w14:textId="77777777" w:rsidR="001C3E37" w:rsidRPr="00531A71" w:rsidRDefault="001C3E37" w:rsidP="001C3E3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4) </w:t>
            </w:r>
            <w:r w:rsidRPr="00531A71">
              <w:rPr>
                <w:rFonts w:eastAsia="標楷體" w:hAnsi="標楷體"/>
              </w:rPr>
              <w:t>遞移律</w:t>
            </w:r>
          </w:p>
          <w:p w14:paraId="7C3698C0" w14:textId="77777777" w:rsidR="001C3E37" w:rsidRPr="00531A71" w:rsidRDefault="001C3E37" w:rsidP="006F3DB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5) </w:t>
            </w:r>
            <w:r w:rsidRPr="00531A71">
              <w:rPr>
                <w:rFonts w:eastAsia="標楷體"/>
              </w:rPr>
              <w:pict w14:anchorId="5C0C4DA8">
                <v:shape id="_x0000_i123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5F0C1D9D">
                <v:shape id="_x0000_i1235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6ED90C57">
                <v:shape id="_x0000_i1236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/>
              </w:rPr>
              <w:t xml:space="preserve"> 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同圓半徑</w:t>
            </w:r>
            <w:proofErr w:type="gramEnd"/>
            <w:r w:rsidRPr="00531A71">
              <w:rPr>
                <w:rFonts w:eastAsia="標楷體" w:hAnsi="標楷體"/>
              </w:rPr>
              <w:t>皆相等</w:t>
            </w:r>
          </w:p>
        </w:tc>
      </w:tr>
    </w:tbl>
    <w:p w14:paraId="670AE9E8" w14:textId="77777777" w:rsidR="006862A0" w:rsidRDefault="006862A0" w:rsidP="007C471A">
      <w:pPr>
        <w:jc w:val="both"/>
        <w:outlineLvl w:val="1"/>
        <w:rPr>
          <w:rFonts w:eastAsia="標楷體" w:hint="eastAsia"/>
          <w:b/>
        </w:rPr>
      </w:pPr>
    </w:p>
    <w:p w14:paraId="28BC5721" w14:textId="77777777" w:rsidR="006862A0" w:rsidRDefault="006862A0" w:rsidP="007C471A">
      <w:pPr>
        <w:jc w:val="both"/>
        <w:outlineLvl w:val="1"/>
        <w:rPr>
          <w:rFonts w:eastAsia="標楷體" w:hint="eastAsia"/>
          <w:b/>
        </w:rPr>
      </w:pPr>
    </w:p>
    <w:p w14:paraId="5C674B67" w14:textId="77777777" w:rsidR="006862A0" w:rsidRDefault="006862A0" w:rsidP="007C471A">
      <w:pPr>
        <w:jc w:val="both"/>
        <w:outlineLvl w:val="1"/>
        <w:rPr>
          <w:rFonts w:eastAsia="標楷體" w:hint="eastAsia"/>
          <w:b/>
        </w:rPr>
      </w:pPr>
    </w:p>
    <w:p w14:paraId="01C49406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D6F6957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6293387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5AABBCD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1F387AF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46A900BE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C8E4D64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A3BE366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468F9360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0D15A31E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21F7631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C05E36E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8F2E48D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4936DD26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8CED22B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161B3E2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C3EAD08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3B80F422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D22894D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0FA3DB8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B1E8126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0C4D8FAF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68DF03D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E460875" w14:textId="77777777" w:rsidR="00C05EFB" w:rsidRPr="00531A71" w:rsidRDefault="0045754D" w:rsidP="007C471A">
      <w:pPr>
        <w:jc w:val="both"/>
        <w:outlineLvl w:val="1"/>
        <w:rPr>
          <w:rFonts w:eastAsia="標楷體" w:hint="eastAsia"/>
          <w:b/>
        </w:rPr>
      </w:pPr>
      <w:bookmarkStart w:id="19" w:name="_Toc332620125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C900FD" w:rsidRPr="00531A71">
        <w:rPr>
          <w:rFonts w:eastAsia="標楷體" w:hint="eastAsia"/>
          <w:b/>
        </w:rPr>
        <w:t>6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弦與圓心距離定理</w:t>
      </w:r>
      <w:bookmarkEnd w:id="19"/>
    </w:p>
    <w:p w14:paraId="3FBF6877" w14:textId="77777777" w:rsidR="0045754D" w:rsidRPr="00495CEB" w:rsidRDefault="0045754D" w:rsidP="00063160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495CEB">
        <w:rPr>
          <w:rFonts w:eastAsia="標楷體" w:hint="eastAsia"/>
        </w:rPr>
        <w:t>在同圓或等圓中</w:t>
      </w:r>
      <w:proofErr w:type="gramEnd"/>
      <w:r w:rsidRPr="00495CEB">
        <w:rPr>
          <w:rFonts w:eastAsia="標楷體" w:hint="eastAsia"/>
        </w:rPr>
        <w:t>，</w:t>
      </w:r>
      <w:proofErr w:type="gramStart"/>
      <w:r w:rsidRPr="00495CEB">
        <w:rPr>
          <w:rFonts w:eastAsia="標楷體" w:hint="eastAsia"/>
        </w:rPr>
        <w:t>若兩弦相等</w:t>
      </w:r>
      <w:proofErr w:type="gramEnd"/>
      <w:r w:rsidRPr="00495CEB">
        <w:rPr>
          <w:rFonts w:eastAsia="標楷體" w:hint="eastAsia"/>
        </w:rPr>
        <w:t>，則與圓心的距離也相等。</w:t>
      </w:r>
    </w:p>
    <w:p w14:paraId="2D176FA7" w14:textId="77777777" w:rsidR="00926320" w:rsidRPr="00531A71" w:rsidRDefault="00424832" w:rsidP="00926320">
      <w:pPr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17BB4C8F">
          <v:shape id="_x0000_i1237" type="#_x0000_t75" style="width:134.25pt;height:121.5pt">
            <v:imagedata r:id="rId99" o:title=""/>
          </v:shape>
        </w:pict>
      </w:r>
    </w:p>
    <w:p w14:paraId="77232C03" w14:textId="77777777" w:rsidR="0045754D" w:rsidRPr="00531A71" w:rsidRDefault="00926320" w:rsidP="00926320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DB32D1">
        <w:rPr>
          <w:rFonts w:eastAsia="標楷體" w:hint="eastAsia"/>
          <w:b/>
        </w:rPr>
        <w:t>23</w:t>
      </w:r>
    </w:p>
    <w:p w14:paraId="1B5C60D5" w14:textId="77777777" w:rsidR="009D6749" w:rsidRPr="00531A71" w:rsidRDefault="009D6749" w:rsidP="00031DC4">
      <w:pPr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495CEB">
        <w:rPr>
          <w:rFonts w:eastAsia="標楷體" w:hint="eastAsia"/>
        </w:rPr>
        <w:t>如圖</w:t>
      </w:r>
      <w:r w:rsidRPr="00495CEB">
        <w:rPr>
          <w:rFonts w:eastAsia="標楷體" w:hint="eastAsia"/>
        </w:rPr>
        <w:t>7.2-</w:t>
      </w:r>
      <w:r w:rsidR="00DB32D1">
        <w:rPr>
          <w:rFonts w:eastAsia="標楷體" w:hint="eastAsia"/>
        </w:rPr>
        <w:t>23</w:t>
      </w:r>
      <w:r w:rsidRPr="00495CEB">
        <w:rPr>
          <w:rFonts w:eastAsia="標楷體" w:hint="eastAsia"/>
        </w:rPr>
        <w:t>，</w:t>
      </w:r>
      <w:r w:rsidR="00016489" w:rsidRPr="00495CEB">
        <w:rPr>
          <w:rFonts w:eastAsia="標楷體" w:hint="eastAsia"/>
        </w:rPr>
        <w:t xml:space="preserve"> </w:t>
      </w:r>
      <w:r w:rsidR="00063160" w:rsidRPr="00495CEB">
        <w:rPr>
          <w:rFonts w:eastAsia="標楷體"/>
        </w:rPr>
        <w:pict w14:anchorId="0774D39C">
          <v:shape id="_x0000_i1238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16489" w:rsidRPr="00495CEB">
        <w:rPr>
          <w:rFonts w:eastAsia="標楷體"/>
        </w:rPr>
        <w:t>及</w:t>
      </w:r>
      <w:r w:rsidR="00063160" w:rsidRPr="00495CEB">
        <w:rPr>
          <w:rFonts w:eastAsia="標楷體"/>
        </w:rPr>
        <w:pict w14:anchorId="27E6A9FE">
          <v:shape id="_x0000_i1239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016489" w:rsidRPr="00495CEB">
        <w:rPr>
          <w:rFonts w:eastAsia="標楷體"/>
        </w:rPr>
        <w:t>為圓</w:t>
      </w:r>
      <w:r w:rsidR="00016489" w:rsidRPr="00495CEB">
        <w:rPr>
          <w:rFonts w:eastAsia="標楷體"/>
        </w:rPr>
        <w:t>O</w:t>
      </w:r>
      <w:r w:rsidR="00016489" w:rsidRPr="00495CEB">
        <w:rPr>
          <w:rFonts w:eastAsia="標楷體"/>
        </w:rPr>
        <w:t>中的二弦，且</w:t>
      </w:r>
      <w:r w:rsidR="00063160" w:rsidRPr="00495CEB">
        <w:rPr>
          <w:rFonts w:eastAsia="標楷體"/>
        </w:rPr>
        <w:pict w14:anchorId="57143017">
          <v:shape id="_x0000_i124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63160" w:rsidRPr="00495CEB">
        <w:rPr>
          <w:rFonts w:eastAsia="標楷體" w:hint="eastAsia"/>
        </w:rPr>
        <w:t>＝</w:t>
      </w:r>
      <w:r w:rsidR="00063160" w:rsidRPr="00495CEB">
        <w:rPr>
          <w:rFonts w:eastAsia="標楷體"/>
        </w:rPr>
        <w:pict w14:anchorId="3C85D2C0">
          <v:shape id="_x0000_i1241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EF5373" w:rsidRPr="00495CEB">
        <w:rPr>
          <w:rFonts w:eastAsia="標楷體"/>
        </w:rPr>
        <w:t>，</w:t>
      </w:r>
      <w:r w:rsidR="00063160" w:rsidRPr="00495CEB">
        <w:rPr>
          <w:rFonts w:eastAsia="標楷體"/>
        </w:rPr>
        <w:pict w14:anchorId="74F2D4E8">
          <v:shape id="_x0000_i1242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proofErr w:type="gramStart"/>
      <w:r w:rsidR="00EF5373" w:rsidRPr="00495CEB">
        <w:rPr>
          <w:rFonts w:ascii="標楷體" w:eastAsia="標楷體" w:hAnsi="標楷體"/>
        </w:rPr>
        <w:t>⊥</w:t>
      </w:r>
      <w:proofErr w:type="gramEnd"/>
      <w:r w:rsidR="00063160" w:rsidRPr="00495CEB">
        <w:rPr>
          <w:rFonts w:eastAsia="標楷體"/>
        </w:rPr>
        <w:pict w14:anchorId="22DEBB39">
          <v:shape id="_x0000_i1243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EF5373" w:rsidRPr="00495CEB">
        <w:rPr>
          <w:rFonts w:eastAsia="標楷體"/>
        </w:rPr>
        <w:t>，</w:t>
      </w:r>
      <w:r w:rsidR="00063160" w:rsidRPr="00495CEB">
        <w:rPr>
          <w:rFonts w:eastAsia="標楷體"/>
        </w:rPr>
        <w:pict w14:anchorId="55C145C2">
          <v:shape id="_x0000_i1244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EF5373" w:rsidRPr="00495CEB">
        <w:rPr>
          <w:rFonts w:ascii="標楷體" w:eastAsia="標楷體" w:hAnsi="標楷體"/>
        </w:rPr>
        <w:t>⊥</w:t>
      </w:r>
      <w:r w:rsidR="00063160" w:rsidRPr="00495CEB">
        <w:rPr>
          <w:rFonts w:eastAsia="標楷體"/>
        </w:rPr>
        <w:pict w14:anchorId="729E0B53">
          <v:shape id="_x0000_i1245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Pr="00495CEB">
        <w:rPr>
          <w:rFonts w:eastAsia="標楷體" w:hint="eastAsia"/>
        </w:rPr>
        <w:t>。</w:t>
      </w:r>
    </w:p>
    <w:p w14:paraId="41FB9B07" w14:textId="77777777" w:rsidR="009D6749" w:rsidRPr="00495CEB" w:rsidRDefault="009D6749" w:rsidP="009D6749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A67062" w:rsidRPr="00495CEB">
        <w:rPr>
          <w:rFonts w:eastAsia="標楷體"/>
        </w:rPr>
        <w:pict w14:anchorId="342565EA">
          <v:shape id="_x0000_i1246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A67062" w:rsidRPr="00495CEB">
        <w:rPr>
          <w:rFonts w:eastAsia="標楷體" w:hint="eastAsia"/>
        </w:rPr>
        <w:t>＝</w:t>
      </w:r>
      <w:r w:rsidR="00A67062" w:rsidRPr="00495CEB">
        <w:rPr>
          <w:rFonts w:eastAsia="標楷體"/>
        </w:rPr>
        <w:pict w14:anchorId="19C3981A">
          <v:shape id="_x0000_i1247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016489" w:rsidRPr="00495CEB">
        <w:rPr>
          <w:rFonts w:eastAsia="標楷體" w:hint="eastAsia"/>
        </w:rPr>
        <w:t xml:space="preserve"> </w:t>
      </w:r>
    </w:p>
    <w:p w14:paraId="6C77389A" w14:textId="77777777" w:rsidR="009D6749" w:rsidRPr="00531A71" w:rsidRDefault="00D00C06" w:rsidP="009D6749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法</w:t>
      </w:r>
      <w:r w:rsidR="009D6749" w:rsidRPr="00531A71">
        <w:rPr>
          <w:rFonts w:eastAsia="標楷體" w:hint="eastAsia"/>
          <w:b/>
        </w:rPr>
        <w:t>：</w:t>
      </w:r>
      <w:r w:rsidR="00EF5373" w:rsidRPr="00495CEB">
        <w:rPr>
          <w:rFonts w:eastAsia="標楷體" w:hint="eastAsia"/>
        </w:rPr>
        <w:t>利用全等三角形的對應邊相等的性質</w:t>
      </w:r>
      <w:r w:rsidR="009D6749" w:rsidRPr="00495CEB">
        <w:rPr>
          <w:rFonts w:eastAsia="標楷體" w:hint="eastAsia"/>
        </w:rPr>
        <w:t>。</w:t>
      </w:r>
    </w:p>
    <w:p w14:paraId="34C35CB7" w14:textId="77777777" w:rsidR="00EF5373" w:rsidRPr="00531A71" w:rsidRDefault="00424832" w:rsidP="00EF5373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7FAEEBF7">
          <v:shape id="_x0000_i1248" type="#_x0000_t75" style="width:132pt;height:120pt">
            <v:imagedata r:id="rId100" o:title=""/>
          </v:shape>
        </w:pict>
      </w:r>
    </w:p>
    <w:p w14:paraId="45C89A31" w14:textId="77777777" w:rsidR="00EF5373" w:rsidRPr="00531A71" w:rsidRDefault="00EF5373" w:rsidP="00EF5373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DB32D1">
        <w:rPr>
          <w:rFonts w:eastAsia="標楷體" w:hint="eastAsia"/>
          <w:b/>
        </w:rPr>
        <w:t>23(a)</w:t>
      </w:r>
    </w:p>
    <w:p w14:paraId="3BD02F1B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9D6749" w:rsidRPr="00531A71" w14:paraId="25DDFCD4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CABE877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2A01E5EA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D6749" w:rsidRPr="00531A71" w14:paraId="7483512E" w14:textId="77777777">
        <w:tc>
          <w:tcPr>
            <w:tcW w:w="4077" w:type="dxa"/>
            <w:tcBorders>
              <w:top w:val="single" w:sz="4" w:space="0" w:color="auto"/>
            </w:tcBorders>
          </w:tcPr>
          <w:p w14:paraId="50391B0B" w14:textId="77777777" w:rsidR="008D1400" w:rsidRPr="00531A71" w:rsidRDefault="008D1400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作</w:t>
            </w:r>
            <w:r w:rsidR="002E1EC5" w:rsidRPr="00531A71">
              <w:rPr>
                <w:rFonts w:eastAsia="標楷體"/>
              </w:rPr>
              <w:pict w14:anchorId="749F70B7">
                <v:shape id="_x0000_i1249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Pr="00531A71">
              <w:rPr>
                <w:rFonts w:eastAsia="標楷體" w:hAnsi="標楷體"/>
              </w:rPr>
              <w:t>及</w:t>
            </w:r>
            <w:r w:rsidR="002E1EC5" w:rsidRPr="00531A71">
              <w:rPr>
                <w:rFonts w:eastAsia="標楷體"/>
              </w:rPr>
              <w:pict w14:anchorId="23B424C7">
                <v:shape id="_x0000_i1250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531A71">
              <w:rPr>
                <w:rFonts w:eastAsia="標楷體" w:hAnsi="標楷體"/>
              </w:rPr>
              <w:t>，如圖</w:t>
            </w:r>
            <w:r w:rsidRPr="00531A71">
              <w:rPr>
                <w:rFonts w:eastAsia="標楷體"/>
              </w:rPr>
              <w:t>7.2-</w:t>
            </w:r>
            <w:r w:rsidR="00DB32D1">
              <w:rPr>
                <w:rFonts w:eastAsia="標楷體" w:hint="eastAsia"/>
              </w:rPr>
              <w:t>23(a)</w:t>
            </w:r>
          </w:p>
          <w:p w14:paraId="39CF6085" w14:textId="77777777" w:rsidR="008D1400" w:rsidRPr="00531A71" w:rsidRDefault="002E1EC5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pict w14:anchorId="50F3A95A">
                <v:shape id="_x0000_i125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EB4D157">
                <v:shape id="_x0000_i1252" type="#_x0000_t75" style="width:12pt;height:30.75pt" o:ole="">
                  <v:imagedata r:id="rId103" o:title=""/>
                </v:shape>
                <o:OLEObject Type="Embed" ProgID="Equation.DSMT4" ShapeID="_x0000_i1252" DrawAspect="Content" ObjectID="_1789908455" r:id="rId104"/>
              </w:object>
            </w:r>
            <w:r w:rsidRPr="00531A71">
              <w:rPr>
                <w:rFonts w:eastAsia="標楷體"/>
              </w:rPr>
              <w:pict w14:anchorId="69CFC2CE">
                <v:shape id="_x0000_i125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pict w14:anchorId="62714E9F">
                <v:shape id="_x0000_i1254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FE21848">
                <v:shape id="_x0000_i1255" type="#_x0000_t75" style="width:12pt;height:30.75pt" o:ole="">
                  <v:imagedata r:id="rId103" o:title=""/>
                </v:shape>
                <o:OLEObject Type="Embed" ProgID="Equation.DSMT4" ShapeID="_x0000_i1255" DrawAspect="Content" ObjectID="_1789908456" r:id="rId106"/>
              </w:object>
            </w:r>
            <w:r w:rsidRPr="00531A71">
              <w:rPr>
                <w:rFonts w:eastAsia="標楷體"/>
              </w:rPr>
              <w:pict w14:anchorId="0FCA58ED">
                <v:shape id="_x0000_i1256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</w:p>
          <w:p w14:paraId="63B69AE4" w14:textId="77777777" w:rsidR="008D1400" w:rsidRPr="00531A71" w:rsidRDefault="002E1EC5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pict w14:anchorId="60C23C9C">
                <v:shape id="_x0000_i125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69C1593">
                <v:shape id="_x0000_i1258" type="#_x0000_t75" style="width:12pt;height:30.75pt" o:ole="">
                  <v:imagedata r:id="rId103" o:title=""/>
                </v:shape>
                <o:OLEObject Type="Embed" ProgID="Equation.DSMT4" ShapeID="_x0000_i1258" DrawAspect="Content" ObjectID="_1789908457" r:id="rId107"/>
              </w:object>
            </w:r>
            <w:r w:rsidRPr="00531A71">
              <w:rPr>
                <w:rFonts w:eastAsia="標楷體"/>
              </w:rPr>
              <w:pict w14:anchorId="7CF46744">
                <v:shape id="_x0000_i125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72A84C1">
                <v:shape id="_x0000_i1260" type="#_x0000_t75" style="width:12pt;height:30.75pt" o:ole="">
                  <v:imagedata r:id="rId103" o:title=""/>
                </v:shape>
                <o:OLEObject Type="Embed" ProgID="Equation.DSMT4" ShapeID="_x0000_i1260" DrawAspect="Content" ObjectID="_1789908458" r:id="rId108"/>
              </w:object>
            </w:r>
            <w:r w:rsidRPr="00531A71">
              <w:rPr>
                <w:rFonts w:eastAsia="標楷體"/>
              </w:rPr>
              <w:pict w14:anchorId="4533AD11">
                <v:shape id="_x0000_i1261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6A832D8E">
                <v:shape id="_x0000_i1262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8D1400" w:rsidRPr="00531A71">
              <w:rPr>
                <w:rFonts w:eastAsia="標楷體"/>
              </w:rPr>
              <w:t xml:space="preserve"> </w:t>
            </w:r>
          </w:p>
          <w:p w14:paraId="6F610F17" w14:textId="77777777" w:rsidR="002F2A0A" w:rsidRPr="00531A71" w:rsidRDefault="002E1EC5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在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D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BF</w:t>
            </w:r>
            <w:r w:rsidRPr="00531A71">
              <w:rPr>
                <w:rFonts w:eastAsia="標楷體" w:hAnsi="標楷體"/>
              </w:rPr>
              <w:t>中</w:t>
            </w:r>
            <w:r w:rsidRPr="00531A71">
              <w:rPr>
                <w:rFonts w:eastAsia="標楷體"/>
              </w:rPr>
              <w:br/>
              <w:t xml:space="preserve"> </w:t>
            </w:r>
            <w:r w:rsidRPr="00531A71">
              <w:rPr>
                <w:rFonts w:eastAsia="標楷體"/>
              </w:rPr>
              <w:pict w14:anchorId="45778C42">
                <v:shape id="_x0000_i1263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164C9A7E">
                <v:shape id="_x0000_i1264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531A71">
              <w:rPr>
                <w:rFonts w:eastAsia="標楷體"/>
              </w:rPr>
              <w:br/>
              <w:t xml:space="preserve"> </w:t>
            </w:r>
            <w:r w:rsidRPr="00531A71">
              <w:rPr>
                <w:rFonts w:eastAsia="標楷體"/>
              </w:rPr>
              <w:pict w14:anchorId="13CF9770">
                <v:shape id="_x0000_i1265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1DF157FD">
                <v:shape id="_x0000_i1266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2F2A0A"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br/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="000960E9" w:rsidRPr="00531A71">
              <w:rPr>
                <w:rFonts w:eastAsia="標楷體"/>
              </w:rPr>
              <w:t>OAD</w:t>
            </w:r>
            <w:r w:rsidRPr="00531A71">
              <w:rPr>
                <w:rFonts w:eastAsia="標楷體"/>
              </w:rPr>
              <w:t xml:space="preserve"> = </w:t>
            </w:r>
            <w:r w:rsidRPr="00531A71">
              <w:rPr>
                <w:rFonts w:ascii="標楷體" w:eastAsia="標楷體" w:hAnsi="標楷體"/>
              </w:rPr>
              <w:t>∠</w:t>
            </w:r>
            <w:r w:rsidR="000960E9" w:rsidRPr="00531A71">
              <w:rPr>
                <w:rFonts w:eastAsia="標楷體"/>
              </w:rPr>
              <w:t>OBF</w:t>
            </w:r>
          </w:p>
          <w:p w14:paraId="798CE5A1" w14:textId="77777777" w:rsidR="002F2A0A" w:rsidRPr="00531A71" w:rsidRDefault="006F2EB5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 w:hint="eastAsia"/>
              </w:rPr>
              <w:t xml:space="preserve"> </w:t>
            </w:r>
            <w:r w:rsidR="002F2A0A" w:rsidRPr="00531A71">
              <w:rPr>
                <w:rFonts w:ascii="標楷體" w:eastAsia="標楷體" w:hAnsi="標楷體"/>
              </w:rPr>
              <w:t>△</w:t>
            </w:r>
            <w:r w:rsidR="002F2A0A" w:rsidRPr="00531A71">
              <w:rPr>
                <w:rFonts w:eastAsia="標楷體"/>
              </w:rPr>
              <w:t xml:space="preserve">OAD </w:t>
            </w:r>
            <w:r w:rsidR="00822C85" w:rsidRPr="00531A71">
              <w:rPr>
                <w:rFonts w:eastAsia="標楷體"/>
              </w:rPr>
              <w:pict w14:anchorId="4EC95682">
                <v:shape id="_x0000_i1267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="002F2A0A" w:rsidRPr="00531A71">
              <w:rPr>
                <w:rFonts w:eastAsia="標楷體"/>
              </w:rPr>
              <w:t xml:space="preserve"> </w:t>
            </w:r>
            <w:r w:rsidR="002F2A0A" w:rsidRPr="00531A71">
              <w:rPr>
                <w:rFonts w:ascii="標楷體" w:eastAsia="標楷體" w:hAnsi="標楷體"/>
              </w:rPr>
              <w:t>△</w:t>
            </w:r>
            <w:r w:rsidR="002F2A0A" w:rsidRPr="00531A71">
              <w:rPr>
                <w:rFonts w:eastAsia="標楷體"/>
              </w:rPr>
              <w:t>OBF</w:t>
            </w:r>
          </w:p>
          <w:p w14:paraId="2D52507E" w14:textId="77777777" w:rsidR="002F2A0A" w:rsidRPr="00531A71" w:rsidRDefault="006F2EB5" w:rsidP="00054A69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pict w14:anchorId="1D088BA6">
                <v:shape id="_x0000_i1268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BE231A6">
                <v:shape id="_x0000_i1269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2F2A0A" w:rsidRPr="00531A71">
              <w:rPr>
                <w:rFonts w:eastAsia="標楷體"/>
              </w:rPr>
              <w:t xml:space="preserve"> 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9E6C71E" w14:textId="77777777" w:rsidR="009D6749" w:rsidRPr="00531A71" w:rsidRDefault="008D1400" w:rsidP="002E1EC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點可作一直線</w:t>
            </w:r>
          </w:p>
          <w:p w14:paraId="35719F78" w14:textId="77777777" w:rsidR="008D1400" w:rsidRPr="00531A71" w:rsidRDefault="008D1400" w:rsidP="002E1EC5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己知</w:t>
            </w:r>
            <w:r w:rsidR="002E1EC5" w:rsidRPr="00531A71">
              <w:rPr>
                <w:rFonts w:eastAsia="標楷體"/>
              </w:rPr>
              <w:pict w14:anchorId="5F979F0B">
                <v:shape id="_x0000_i1270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proofErr w:type="gramStart"/>
            <w:r w:rsidR="002E1EC5" w:rsidRPr="00531A71">
              <w:rPr>
                <w:rFonts w:ascii="標楷體" w:eastAsia="標楷體" w:hAnsi="標楷體"/>
                <w:b/>
              </w:rPr>
              <w:t>⊥</w:t>
            </w:r>
            <w:proofErr w:type="gramEnd"/>
            <w:r w:rsidR="002E1EC5" w:rsidRPr="00531A71">
              <w:rPr>
                <w:rFonts w:eastAsia="標楷體"/>
              </w:rPr>
              <w:pict w14:anchorId="56BD5F02">
                <v:shape id="_x0000_i127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2E1EC5" w:rsidRPr="00531A71">
              <w:rPr>
                <w:rFonts w:eastAsia="標楷體" w:hAnsi="標楷體"/>
                <w:b/>
              </w:rPr>
              <w:t>，</w:t>
            </w:r>
            <w:r w:rsidR="002E1EC5" w:rsidRPr="00531A71">
              <w:rPr>
                <w:rFonts w:eastAsia="標楷體"/>
              </w:rPr>
              <w:pict w14:anchorId="39F2ACCA">
                <v:shape id="_x0000_i1272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2E1EC5" w:rsidRPr="00531A71">
              <w:rPr>
                <w:rFonts w:ascii="標楷體" w:eastAsia="標楷體" w:hAnsi="標楷體"/>
                <w:b/>
              </w:rPr>
              <w:t>⊥</w:t>
            </w:r>
            <w:r w:rsidR="002E1EC5" w:rsidRPr="00531A71">
              <w:rPr>
                <w:rFonts w:eastAsia="標楷體"/>
              </w:rPr>
              <w:pict w14:anchorId="2DDB8BCA">
                <v:shape id="_x0000_i1273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2E1EC5" w:rsidRPr="00531A71">
              <w:rPr>
                <w:rFonts w:eastAsia="標楷體"/>
              </w:rPr>
              <w:t xml:space="preserve"> </w:t>
            </w:r>
            <w:r w:rsidR="002E1EC5" w:rsidRPr="00531A71">
              <w:rPr>
                <w:rFonts w:eastAsia="標楷體" w:hAnsi="標楷體"/>
              </w:rPr>
              <w:t>＆</w:t>
            </w:r>
            <w:r w:rsidR="002E1EC5" w:rsidRPr="00531A71">
              <w:rPr>
                <w:rFonts w:eastAsia="標楷體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垂直於弦的</w:t>
            </w:r>
            <w:proofErr w:type="gramEnd"/>
            <w:r w:rsidRPr="00531A71">
              <w:rPr>
                <w:rFonts w:eastAsia="標楷體" w:hAnsi="標楷體"/>
              </w:rPr>
              <w:t>直徑定理</w:t>
            </w:r>
          </w:p>
          <w:p w14:paraId="62FF82B4" w14:textId="77777777" w:rsidR="002E1EC5" w:rsidRPr="00531A71" w:rsidRDefault="002E1EC5" w:rsidP="002E1EC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2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5A8E8605">
                <v:shape id="_x0000_i127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28B84C27">
                <v:shape id="_x0000_i1275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</w:p>
          <w:p w14:paraId="7F46117F" w14:textId="77777777" w:rsidR="008D1400" w:rsidRPr="00531A71" w:rsidRDefault="006F2EB5" w:rsidP="006F2EB5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DB32D1">
              <w:rPr>
                <w:rFonts w:eastAsia="標楷體" w:hAnsi="標楷體" w:hint="eastAsia"/>
              </w:rPr>
              <w:t>7.2-23(a)</w:t>
            </w:r>
            <w:r w:rsidRPr="00531A71">
              <w:rPr>
                <w:rFonts w:eastAsia="標楷體" w:hAnsi="標楷體" w:hint="eastAsia"/>
              </w:rPr>
              <w:t>所示</w:t>
            </w:r>
            <w:r w:rsidRPr="00531A71">
              <w:rPr>
                <w:rFonts w:eastAsia="標楷體" w:hAnsi="標楷體"/>
              </w:rPr>
              <w:br/>
            </w:r>
            <w:proofErr w:type="gramStart"/>
            <w:r w:rsidR="002F2A0A" w:rsidRPr="00531A71">
              <w:rPr>
                <w:rFonts w:eastAsia="標楷體" w:hAnsi="標楷體"/>
              </w:rPr>
              <w:t>同圓的</w:t>
            </w:r>
            <w:proofErr w:type="gramEnd"/>
            <w:r w:rsidR="002F2A0A" w:rsidRPr="00531A71">
              <w:rPr>
                <w:rFonts w:eastAsia="標楷體" w:hAnsi="標楷體"/>
              </w:rPr>
              <w:t>半徑相等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3) </w:t>
            </w:r>
            <w:r w:rsidRPr="00531A71">
              <w:rPr>
                <w:rFonts w:eastAsia="標楷體" w:hAnsi="標楷體" w:hint="eastAsia"/>
              </w:rPr>
              <w:t>已證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</w:rPr>
              <w:pict w14:anchorId="414E41F2">
                <v:shape id="_x0000_i1276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7244A938">
                <v:shape id="_x0000_i127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  <w:b/>
              </w:rPr>
              <w:t>，</w:t>
            </w:r>
            <w:r w:rsidRPr="00531A71">
              <w:rPr>
                <w:rFonts w:eastAsia="標楷體"/>
              </w:rPr>
              <w:pict w14:anchorId="4F1CAE0C">
                <v:shape id="_x0000_i1278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1A4DE0FF">
                <v:shape id="_x0000_i1279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</w:p>
          <w:p w14:paraId="3E1A3ABC" w14:textId="77777777" w:rsidR="002F2A0A" w:rsidRPr="00531A71" w:rsidRDefault="006F2EB5" w:rsidP="002E1EC5">
            <w:pPr>
              <w:spacing w:beforeLines="50" w:before="180" w:afterLines="50" w:after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根據</w:t>
            </w:r>
            <w:r w:rsidR="00161893" w:rsidRPr="00531A71">
              <w:rPr>
                <w:rFonts w:eastAsia="標楷體"/>
              </w:rPr>
              <w:t>R</w:t>
            </w:r>
            <w:r w:rsidRPr="00531A71">
              <w:rPr>
                <w:rFonts w:eastAsia="標楷體" w:hint="eastAsia"/>
              </w:rPr>
              <w:t>.</w:t>
            </w:r>
            <w:r w:rsidR="00161893" w:rsidRPr="00531A71">
              <w:rPr>
                <w:rFonts w:eastAsia="標楷體"/>
              </w:rPr>
              <w:t>H</w:t>
            </w:r>
            <w:r w:rsidRPr="00531A71">
              <w:rPr>
                <w:rFonts w:eastAsia="標楷體" w:hint="eastAsia"/>
              </w:rPr>
              <w:t>.</w:t>
            </w:r>
            <w:r w:rsidR="00161893" w:rsidRPr="00531A71">
              <w:rPr>
                <w:rFonts w:eastAsia="標楷體"/>
              </w:rPr>
              <w:t>S</w:t>
            </w:r>
            <w:r w:rsidRPr="00531A71">
              <w:rPr>
                <w:rFonts w:eastAsia="標楷體" w:hint="eastAsia"/>
              </w:rPr>
              <w:t>.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三角形</w:t>
            </w:r>
            <w:r w:rsidR="002F2A0A" w:rsidRPr="00531A71">
              <w:rPr>
                <w:rFonts w:eastAsia="標楷體" w:hAnsi="標楷體"/>
              </w:rPr>
              <w:t>全等定理</w:t>
            </w:r>
          </w:p>
          <w:p w14:paraId="0F4C130B" w14:textId="77777777" w:rsidR="002F2A0A" w:rsidRPr="00531A71" w:rsidRDefault="006F2EB5" w:rsidP="006F2EB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2F2A0A" w:rsidRPr="00531A71">
              <w:rPr>
                <w:rFonts w:eastAsia="標楷體" w:hAnsi="標楷體"/>
              </w:rPr>
              <w:t>全等三角形的對應邊相等</w:t>
            </w:r>
          </w:p>
        </w:tc>
      </w:tr>
    </w:tbl>
    <w:p w14:paraId="6CCE36C9" w14:textId="77777777" w:rsidR="009D6749" w:rsidRPr="00495CEB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495CEB">
        <w:rPr>
          <w:rFonts w:eastAsia="標楷體"/>
          <w:b/>
        </w:rPr>
        <w:t>Q. E. D.</w:t>
      </w:r>
    </w:p>
    <w:p w14:paraId="3E18BE92" w14:textId="77777777" w:rsidR="000C6659" w:rsidRPr="00E835E1" w:rsidRDefault="000C6659" w:rsidP="008C0B0D">
      <w:pPr>
        <w:jc w:val="both"/>
        <w:rPr>
          <w:rFonts w:eastAsia="標楷體"/>
        </w:rPr>
      </w:pPr>
      <w:r w:rsidRPr="00E835E1">
        <w:rPr>
          <w:rFonts w:eastAsia="標楷體" w:hAnsi="標楷體"/>
          <w:b/>
        </w:rPr>
        <w:t>例題</w:t>
      </w:r>
      <w:r w:rsidR="00822C85" w:rsidRPr="00E835E1">
        <w:rPr>
          <w:rFonts w:eastAsia="標楷體"/>
          <w:b/>
        </w:rPr>
        <w:t>7.2-1</w:t>
      </w:r>
      <w:r w:rsidR="00A82389" w:rsidRPr="00E835E1">
        <w:rPr>
          <w:rFonts w:eastAsia="標楷體"/>
          <w:b/>
        </w:rPr>
        <w:t>7</w:t>
      </w:r>
      <w:r w:rsidRPr="00E835E1">
        <w:rPr>
          <w:rFonts w:eastAsia="標楷體" w:hAnsi="標楷體"/>
          <w:b/>
        </w:rPr>
        <w:t>：</w:t>
      </w:r>
      <w:r w:rsidR="0099504A" w:rsidRPr="00E835E1">
        <w:rPr>
          <w:rFonts w:eastAsia="標楷體"/>
        </w:rPr>
        <w:t xml:space="preserve"> </w:t>
      </w:r>
    </w:p>
    <w:p w14:paraId="5653C320" w14:textId="77777777" w:rsidR="00822C85" w:rsidRPr="00531A71" w:rsidRDefault="00BF7563" w:rsidP="00495CEB">
      <w:pPr>
        <w:spacing w:beforeLines="50" w:before="180"/>
        <w:ind w:left="490" w:hangingChars="204" w:hanging="49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如圖</w:t>
      </w:r>
      <w:r w:rsidR="00DB32D1">
        <w:rPr>
          <w:rFonts w:eastAsia="標楷體" w:hint="eastAsia"/>
        </w:rPr>
        <w:t>7.2-24</w:t>
      </w:r>
      <w:r w:rsidRPr="00531A71">
        <w:rPr>
          <w:rFonts w:eastAsia="標楷體" w:hint="eastAsia"/>
        </w:rPr>
        <w:t>，</w:t>
      </w:r>
      <w:r w:rsidR="00FC183E" w:rsidRPr="00531A71">
        <w:rPr>
          <w:rFonts w:eastAsia="標楷體"/>
          <w:position w:val="-2"/>
        </w:rPr>
        <w:pict w14:anchorId="38BD59EC">
          <v:shape id="_x0000_i128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FC183E" w:rsidRPr="00531A71">
        <w:rPr>
          <w:rFonts w:eastAsia="標楷體" w:hint="eastAsia"/>
        </w:rPr>
        <w:t>與</w:t>
      </w:r>
      <w:r w:rsidR="00FC183E" w:rsidRPr="00531A71">
        <w:rPr>
          <w:rFonts w:eastAsia="標楷體"/>
          <w:position w:val="-2"/>
        </w:rPr>
        <w:pict w14:anchorId="532F90EB">
          <v:shape id="_x0000_i1281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FC183E" w:rsidRPr="00531A71">
        <w:rPr>
          <w:rFonts w:eastAsia="標楷體" w:hint="eastAsia"/>
        </w:rPr>
        <w:t>為圓</w:t>
      </w:r>
      <w:r w:rsidR="00FC183E" w:rsidRPr="00531A71">
        <w:rPr>
          <w:rFonts w:eastAsia="標楷體" w:hint="eastAsia"/>
        </w:rPr>
        <w:t>O</w:t>
      </w:r>
      <w:proofErr w:type="gramStart"/>
      <w:r w:rsidR="00FC183E" w:rsidRPr="00531A71">
        <w:rPr>
          <w:rFonts w:eastAsia="標楷體" w:hint="eastAsia"/>
        </w:rPr>
        <w:t>之兩弦</w:t>
      </w:r>
      <w:proofErr w:type="gramEnd"/>
      <w:r w:rsidR="00FC183E" w:rsidRPr="00531A71">
        <w:rPr>
          <w:rFonts w:eastAsia="標楷體" w:hint="eastAsia"/>
        </w:rPr>
        <w:t>，</w:t>
      </w:r>
      <w:r w:rsidR="00543936" w:rsidRPr="00531A71">
        <w:rPr>
          <w:rFonts w:eastAsia="標楷體" w:hint="eastAsia"/>
        </w:rPr>
        <w:t>已知</w:t>
      </w:r>
      <w:r w:rsidR="00FC183E" w:rsidRPr="00531A71">
        <w:rPr>
          <w:rFonts w:eastAsia="標楷體"/>
          <w:position w:val="-2"/>
        </w:rPr>
        <w:pict w14:anchorId="62D76D92">
          <v:shape id="_x0000_i128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FC183E" w:rsidRPr="00531A71">
        <w:rPr>
          <w:rFonts w:eastAsia="標楷體" w:hint="eastAsia"/>
        </w:rPr>
        <w:t>＝</w:t>
      </w:r>
      <w:r w:rsidR="00FC183E" w:rsidRPr="00531A71">
        <w:rPr>
          <w:rFonts w:eastAsia="標楷體"/>
          <w:position w:val="-2"/>
        </w:rPr>
        <w:pict w14:anchorId="7D9370F2">
          <v:shape id="_x0000_i1283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4C2839" w:rsidRPr="00531A71">
        <w:rPr>
          <w:rFonts w:eastAsia="標楷體" w:hint="eastAsia"/>
          <w:position w:val="-2"/>
        </w:rPr>
        <w:t>、</w:t>
      </w:r>
      <w:r w:rsidR="004C2839" w:rsidRPr="00531A71">
        <w:rPr>
          <w:rFonts w:eastAsia="標楷體"/>
        </w:rPr>
        <w:pict w14:anchorId="1C60FE3C">
          <v:shape id="_x0000_i1284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4C2839" w:rsidRPr="00531A71">
        <w:rPr>
          <w:rFonts w:ascii="標楷體" w:eastAsia="標楷體" w:hAnsi="標楷體"/>
          <w:b/>
        </w:rPr>
        <w:t>⊥</w:t>
      </w:r>
      <w:r w:rsidR="004C2839" w:rsidRPr="00531A71">
        <w:rPr>
          <w:rFonts w:eastAsia="標楷體"/>
        </w:rPr>
        <w:pict w14:anchorId="50060343">
          <v:shape id="_x0000_i128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4C2839" w:rsidRPr="00531A71">
        <w:rPr>
          <w:rFonts w:eastAsia="標楷體" w:hint="eastAsia"/>
          <w:b/>
        </w:rPr>
        <w:t>、</w:t>
      </w:r>
      <w:r w:rsidR="004C2839" w:rsidRPr="00531A71">
        <w:rPr>
          <w:rFonts w:eastAsia="標楷體"/>
        </w:rPr>
        <w:pict w14:anchorId="11B7F56A">
          <v:shape id="_x0000_i1286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4C2839" w:rsidRPr="00531A71">
        <w:rPr>
          <w:rFonts w:ascii="標楷體" w:eastAsia="標楷體" w:hAnsi="標楷體"/>
          <w:b/>
        </w:rPr>
        <w:t>⊥</w:t>
      </w:r>
      <w:r w:rsidR="004C2839" w:rsidRPr="00531A71">
        <w:rPr>
          <w:rFonts w:eastAsia="標楷體"/>
        </w:rPr>
        <w:pict w14:anchorId="594E8F57">
          <v:shape id="_x0000_i1287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="00FC183E" w:rsidRPr="00531A71">
        <w:rPr>
          <w:rFonts w:eastAsia="標楷體" w:hint="eastAsia"/>
        </w:rPr>
        <w:t>且</w:t>
      </w:r>
      <w:r w:rsidR="00495CEB">
        <w:rPr>
          <w:rFonts w:eastAsia="標楷體"/>
        </w:rPr>
        <w:br/>
      </w:r>
      <w:r w:rsidR="00FC183E" w:rsidRPr="00531A71">
        <w:rPr>
          <w:rFonts w:eastAsia="標楷體"/>
          <w:position w:val="-2"/>
        </w:rPr>
        <w:pict w14:anchorId="35DDE069">
          <v:shape id="_x0000_i1288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="00FC183E" w:rsidRPr="00531A71">
        <w:rPr>
          <w:rFonts w:eastAsia="標楷體" w:hint="eastAsia"/>
        </w:rPr>
        <w:t>＝</w:t>
      </w:r>
      <w:r w:rsidR="00FC183E" w:rsidRPr="00531A71">
        <w:rPr>
          <w:rFonts w:eastAsia="標楷體" w:hint="eastAsia"/>
        </w:rPr>
        <w:t>4</w:t>
      </w:r>
      <w:r w:rsidR="00E835E1">
        <w:rPr>
          <w:rFonts w:eastAsia="標楷體" w:hint="eastAsia"/>
        </w:rPr>
        <w:t>公分</w:t>
      </w:r>
      <w:r w:rsidR="00FC183E" w:rsidRPr="00531A71">
        <w:rPr>
          <w:rFonts w:eastAsia="標楷體" w:hint="eastAsia"/>
        </w:rPr>
        <w:t>，則</w:t>
      </w:r>
      <w:r w:rsidR="00FC183E" w:rsidRPr="00531A71">
        <w:rPr>
          <w:rFonts w:eastAsia="標楷體"/>
          <w:position w:val="-2"/>
        </w:rPr>
        <w:pict w14:anchorId="1BF6F3E3">
          <v:shape id="_x0000_i1289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="00FC183E" w:rsidRPr="00531A71">
        <w:rPr>
          <w:rFonts w:eastAsia="標楷體" w:hint="eastAsia"/>
        </w:rPr>
        <w:t>＝？</w:t>
      </w:r>
    </w:p>
    <w:p w14:paraId="66718587" w14:textId="77777777" w:rsidR="00822C85" w:rsidRPr="00531A71" w:rsidRDefault="00543936" w:rsidP="008C0B0D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 xml:space="preserve">                      </w:t>
      </w:r>
      <w:r w:rsidR="00495CEB" w:rsidRPr="00531A71">
        <w:rPr>
          <w:rFonts w:eastAsia="標楷體"/>
          <w:b/>
        </w:rPr>
        <w:pict w14:anchorId="6BF719D6">
          <v:shape id="_x0000_i1290" type="#_x0000_t75" style="width:143.25pt;height:130.5pt">
            <v:imagedata r:id="rId99" o:title=""/>
          </v:shape>
        </w:pict>
      </w:r>
    </w:p>
    <w:p w14:paraId="2C1C8341" w14:textId="77777777" w:rsidR="00DB32D1" w:rsidRDefault="00DB32D1" w:rsidP="00DB32D1">
      <w:pPr>
        <w:pStyle w:val="3-1"/>
        <w:spacing w:afterLines="50" w:after="180" w:line="240" w:lineRule="auto"/>
        <w:ind w:left="391" w:hanging="39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4</w:t>
      </w:r>
    </w:p>
    <w:p w14:paraId="5CE42E14" w14:textId="77777777" w:rsidR="004C2839" w:rsidRPr="00531A71" w:rsidRDefault="004C2839" w:rsidP="004C2839">
      <w:pPr>
        <w:pStyle w:val="3-1"/>
        <w:ind w:left="390" w:hanging="390"/>
        <w:rPr>
          <w:rFonts w:eastAsia="標楷體"/>
        </w:rPr>
      </w:pPr>
      <w:r w:rsidRPr="00495CEB">
        <w:rPr>
          <w:rFonts w:eastAsia="標楷體" w:hAnsi="標楷體"/>
          <w:b/>
        </w:rPr>
        <w:t>想法：</w:t>
      </w:r>
      <w:r w:rsidRPr="00531A71">
        <w:rPr>
          <w:rFonts w:eastAsia="標楷體" w:hint="eastAsia"/>
        </w:rPr>
        <w:t>在</w:t>
      </w:r>
      <w:proofErr w:type="gramStart"/>
      <w:r w:rsidRPr="00531A71">
        <w:rPr>
          <w:rFonts w:eastAsia="標楷體" w:hint="eastAsia"/>
        </w:rPr>
        <w:t>同圓中</w:t>
      </w:r>
      <w:proofErr w:type="gramEnd"/>
      <w:r w:rsidRPr="00531A71">
        <w:rPr>
          <w:rFonts w:eastAsia="標楷體" w:hint="eastAsia"/>
        </w:rPr>
        <w:t>，</w:t>
      </w:r>
      <w:proofErr w:type="gramStart"/>
      <w:r w:rsidRPr="00531A71">
        <w:rPr>
          <w:rFonts w:eastAsia="標楷體" w:hint="eastAsia"/>
        </w:rPr>
        <w:t>若兩弦相等</w:t>
      </w:r>
      <w:proofErr w:type="gramEnd"/>
      <w:r w:rsidRPr="00531A71">
        <w:rPr>
          <w:rFonts w:eastAsia="標楷體" w:hint="eastAsia"/>
        </w:rPr>
        <w:t>，則與圓心的距離也相等</w:t>
      </w:r>
    </w:p>
    <w:p w14:paraId="38C88A76" w14:textId="77777777" w:rsidR="004C2839" w:rsidRPr="00495CEB" w:rsidRDefault="004C2839" w:rsidP="00495CEB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495CE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6429"/>
      </w:tblGrid>
      <w:tr w:rsidR="004C2839" w:rsidRPr="00531A71" w14:paraId="0CAAB290" w14:textId="77777777">
        <w:tc>
          <w:tcPr>
            <w:tcW w:w="209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749881" w14:textId="77777777" w:rsidR="004C2839" w:rsidRPr="00531A71" w:rsidRDefault="004C2839" w:rsidP="0069588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6429" w:type="dxa"/>
            <w:tcBorders>
              <w:top w:val="single" w:sz="4" w:space="0" w:color="FFFFFF"/>
              <w:bottom w:val="single" w:sz="4" w:space="0" w:color="auto"/>
            </w:tcBorders>
          </w:tcPr>
          <w:p w14:paraId="140B32DB" w14:textId="77777777" w:rsidR="004C2839" w:rsidRPr="00531A71" w:rsidRDefault="004C2839" w:rsidP="0069588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C2839" w:rsidRPr="00531A71" w14:paraId="75417803" w14:textId="77777777">
        <w:tc>
          <w:tcPr>
            <w:tcW w:w="2093" w:type="dxa"/>
            <w:tcBorders>
              <w:top w:val="single" w:sz="4" w:space="0" w:color="auto"/>
            </w:tcBorders>
          </w:tcPr>
          <w:p w14:paraId="0B90E35E" w14:textId="77777777" w:rsidR="004C2839" w:rsidRPr="00531A71" w:rsidRDefault="004C2839" w:rsidP="00A3788E">
            <w:pPr>
              <w:numPr>
                <w:ilvl w:val="0"/>
                <w:numId w:val="7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01A726CC">
                <v:shape id="_x0000_i1291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048823EC">
                <v:shape id="_x0000_i1292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br/>
            </w:r>
          </w:p>
          <w:p w14:paraId="506F4CF3" w14:textId="77777777" w:rsidR="004C2839" w:rsidRPr="00531A71" w:rsidRDefault="004C2839" w:rsidP="00A3788E">
            <w:pPr>
              <w:numPr>
                <w:ilvl w:val="0"/>
                <w:numId w:val="7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75D6D6F8">
                <v:shape id="_x0000_i1293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4E01E34F">
                <v:shape id="_x0000_i129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="00E835E1">
              <w:rPr>
                <w:rFonts w:eastAsia="標楷體" w:hint="eastAsia"/>
                <w:position w:val="-2"/>
              </w:rPr>
              <w:br/>
              <w:t xml:space="preserve">   </w: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 w:hint="eastAsia"/>
                <w:position w:val="-2"/>
              </w:rPr>
              <w:t>4</w:t>
            </w:r>
            <w:r w:rsidR="00E835E1">
              <w:rPr>
                <w:rFonts w:eastAsia="標楷體" w:hint="eastAsia"/>
                <w:position w:val="-2"/>
              </w:rPr>
              <w:t>公分</w:t>
            </w:r>
          </w:p>
        </w:tc>
        <w:tc>
          <w:tcPr>
            <w:tcW w:w="6429" w:type="dxa"/>
            <w:tcBorders>
              <w:top w:val="single" w:sz="4" w:space="0" w:color="auto"/>
            </w:tcBorders>
          </w:tcPr>
          <w:p w14:paraId="58E7E686" w14:textId="77777777" w:rsidR="004C2839" w:rsidRPr="00531A71" w:rsidRDefault="004C2839" w:rsidP="004C2839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2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97A27FD">
                <v:shape id="_x0000_i129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1E5CEA08">
                <v:shape id="_x0000_i1296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proofErr w:type="gramStart"/>
            <w:r w:rsidRPr="00531A71">
              <w:rPr>
                <w:rFonts w:eastAsia="標楷體" w:hint="eastAsia"/>
              </w:rPr>
              <w:t>之兩弦</w:t>
            </w:r>
            <w:proofErr w:type="gramEnd"/>
            <w:r w:rsidRPr="00531A71">
              <w:rPr>
                <w:rFonts w:eastAsia="標楷體" w:hint="eastAsia"/>
              </w:rPr>
              <w:t>，且</w:t>
            </w:r>
            <w:r w:rsidRPr="00531A71">
              <w:rPr>
                <w:rFonts w:eastAsia="標楷體"/>
                <w:position w:val="-2"/>
              </w:rPr>
              <w:pict w14:anchorId="6D8AF591">
                <v:shape id="_x0000_i129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06FBB284">
                <v:shape id="_x0000_i1298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</w:rPr>
              <w:pict w14:anchorId="00FC28BB">
                <v:shape id="_x0000_i1299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64B338F1">
                <v:shape id="_x0000_i130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b/>
              </w:rPr>
              <w:t>、</w:t>
            </w:r>
            <w:r w:rsidRPr="00531A71">
              <w:rPr>
                <w:rFonts w:eastAsia="標楷體"/>
              </w:rPr>
              <w:pict w14:anchorId="4A9C596E">
                <v:shape id="_x0000_i1301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ascii="標楷體" w:eastAsia="標楷體" w:hAnsi="標楷體"/>
                <w:b/>
              </w:rPr>
              <w:t>⊥</w:t>
            </w:r>
            <w:r w:rsidRPr="00531A71">
              <w:rPr>
                <w:rFonts w:eastAsia="標楷體"/>
              </w:rPr>
              <w:pict w14:anchorId="6B1FBB22">
                <v:shape id="_x0000_i1302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在</w:t>
            </w:r>
            <w:proofErr w:type="gramStart"/>
            <w:r w:rsidRPr="00531A71">
              <w:rPr>
                <w:rFonts w:eastAsia="標楷體" w:hint="eastAsia"/>
              </w:rPr>
              <w:t>同圓中</w:t>
            </w:r>
            <w:proofErr w:type="gramEnd"/>
            <w:r w:rsidRPr="00531A71">
              <w:rPr>
                <w:rFonts w:eastAsia="標楷體" w:hint="eastAsia"/>
              </w:rPr>
              <w:t>，</w:t>
            </w:r>
            <w:proofErr w:type="gramStart"/>
            <w:r w:rsidRPr="00531A71">
              <w:rPr>
                <w:rFonts w:eastAsia="標楷體" w:hint="eastAsia"/>
              </w:rPr>
              <w:t>若兩弦相等</w:t>
            </w:r>
            <w:proofErr w:type="gramEnd"/>
            <w:r w:rsidRPr="00531A71">
              <w:rPr>
                <w:rFonts w:eastAsia="標楷體" w:hint="eastAsia"/>
              </w:rPr>
              <w:t>，則與圓心的距離也相等</w:t>
            </w:r>
          </w:p>
          <w:p w14:paraId="5383758D" w14:textId="77777777" w:rsidR="004C2839" w:rsidRPr="00531A71" w:rsidRDefault="004C2839" w:rsidP="004C2839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B5AEFF4">
                <v:shape id="_x0000_i1303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2"/>
                </w:rPr>
                <w:t>4</w:t>
              </w:r>
              <w:r w:rsidR="00E835E1">
                <w:rPr>
                  <w:rFonts w:eastAsia="標楷體" w:hint="eastAsia"/>
                  <w:position w:val="-2"/>
                </w:rPr>
                <w:t>公分</w:t>
              </w:r>
            </w:smartTag>
            <w:r w:rsidR="00E835E1">
              <w:rPr>
                <w:rFonts w:eastAsia="標楷體"/>
                <w:position w:val="-2"/>
              </w:rPr>
              <w:br/>
            </w:r>
          </w:p>
        </w:tc>
      </w:tr>
    </w:tbl>
    <w:p w14:paraId="6BA60A77" w14:textId="77777777" w:rsidR="00ED2940" w:rsidRPr="00531A71" w:rsidRDefault="00ED2940" w:rsidP="007C471A">
      <w:pPr>
        <w:jc w:val="both"/>
        <w:outlineLvl w:val="1"/>
        <w:rPr>
          <w:rFonts w:eastAsia="標楷體" w:hint="eastAsia"/>
          <w:b/>
        </w:rPr>
      </w:pPr>
    </w:p>
    <w:p w14:paraId="5BEC6F57" w14:textId="77777777" w:rsidR="00ED2940" w:rsidRPr="00531A71" w:rsidRDefault="00ED2940" w:rsidP="007C471A">
      <w:pPr>
        <w:jc w:val="both"/>
        <w:outlineLvl w:val="1"/>
        <w:rPr>
          <w:rFonts w:eastAsia="標楷體" w:hint="eastAsia"/>
          <w:b/>
        </w:rPr>
      </w:pPr>
    </w:p>
    <w:p w14:paraId="18783D0A" w14:textId="77777777" w:rsidR="006070A5" w:rsidRPr="00531A71" w:rsidRDefault="006070A5" w:rsidP="007C471A">
      <w:pPr>
        <w:jc w:val="both"/>
        <w:outlineLvl w:val="1"/>
        <w:rPr>
          <w:rFonts w:eastAsia="標楷體" w:hint="eastAsia"/>
          <w:b/>
        </w:rPr>
      </w:pPr>
    </w:p>
    <w:p w14:paraId="57CA79B4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0DABDCC3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540EDAC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76EAA83D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23451450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2C29071F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3D0303BB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37B3041C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9B18494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5A381CDF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35B88190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024F3008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32F257A8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16199D15" w14:textId="77777777" w:rsidR="00495CEB" w:rsidRDefault="00495CEB" w:rsidP="007C471A">
      <w:pPr>
        <w:jc w:val="both"/>
        <w:outlineLvl w:val="1"/>
        <w:rPr>
          <w:rFonts w:eastAsia="標楷體" w:hint="eastAsia"/>
          <w:b/>
        </w:rPr>
      </w:pPr>
    </w:p>
    <w:p w14:paraId="6FABD8F6" w14:textId="77777777" w:rsidR="00C05EFB" w:rsidRPr="00531A71" w:rsidRDefault="00297657" w:rsidP="007C471A">
      <w:pPr>
        <w:jc w:val="both"/>
        <w:outlineLvl w:val="1"/>
        <w:rPr>
          <w:rFonts w:eastAsia="標楷體" w:hint="eastAsia"/>
          <w:b/>
        </w:rPr>
      </w:pPr>
      <w:bookmarkStart w:id="20" w:name="_Toc332620126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-</w:t>
      </w:r>
      <w:r w:rsidR="00C900FD" w:rsidRPr="00531A71">
        <w:rPr>
          <w:rFonts w:eastAsia="標楷體" w:hint="eastAsia"/>
          <w:b/>
        </w:rPr>
        <w:t>7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圓周角定理</w:t>
      </w:r>
      <w:bookmarkEnd w:id="20"/>
    </w:p>
    <w:p w14:paraId="2EAF4742" w14:textId="77777777" w:rsidR="000E5AD6" w:rsidRPr="00495CEB" w:rsidRDefault="00297657" w:rsidP="00495CEB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495CEB">
        <w:rPr>
          <w:rFonts w:eastAsia="標楷體" w:hint="eastAsia"/>
        </w:rPr>
        <w:t>在同圓或等圓中</w:t>
      </w:r>
      <w:proofErr w:type="gramEnd"/>
      <w:r w:rsidRPr="00495CEB">
        <w:rPr>
          <w:rFonts w:eastAsia="標楷體" w:hint="eastAsia"/>
        </w:rPr>
        <w:t>，圓周角等於</w:t>
      </w:r>
      <w:proofErr w:type="gramStart"/>
      <w:r w:rsidRPr="00495CEB">
        <w:rPr>
          <w:rFonts w:eastAsia="標楷體" w:hint="eastAsia"/>
        </w:rPr>
        <w:t>同弧或等</w:t>
      </w:r>
      <w:proofErr w:type="gramEnd"/>
      <w:r w:rsidRPr="00495CEB">
        <w:rPr>
          <w:rFonts w:eastAsia="標楷體" w:hint="eastAsia"/>
        </w:rPr>
        <w:t>弧的圓心角的一半。</w:t>
      </w:r>
    </w:p>
    <w:p w14:paraId="154D8C6A" w14:textId="77777777" w:rsidR="00495CEB" w:rsidRPr="00531A71" w:rsidRDefault="00495CEB" w:rsidP="00C05EFB">
      <w:pPr>
        <w:ind w:leftChars="225" w:left="540"/>
        <w:rPr>
          <w:rFonts w:eastAsia="標楷體" w:hint="eastAsia"/>
          <w:b/>
        </w:rPr>
      </w:pPr>
    </w:p>
    <w:p w14:paraId="5B108563" w14:textId="77777777" w:rsidR="00A601C6" w:rsidRPr="00531A71" w:rsidRDefault="00DB43EB" w:rsidP="00506C79">
      <w:pPr>
        <w:ind w:firstLineChars="225" w:firstLine="54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同弧的圓心角與圓周角</w:t>
      </w:r>
      <w:r w:rsidR="003D2A51" w:rsidRPr="00531A71">
        <w:rPr>
          <w:rFonts w:eastAsia="標楷體" w:hint="eastAsia"/>
        </w:rPr>
        <w:t>的情形</w:t>
      </w:r>
      <w:r w:rsidRPr="00531A71">
        <w:rPr>
          <w:rFonts w:eastAsia="標楷體" w:hint="eastAsia"/>
        </w:rPr>
        <w:t>有如圖</w:t>
      </w:r>
      <w:r w:rsidR="00DB32D1">
        <w:rPr>
          <w:rFonts w:eastAsia="標楷體" w:hint="eastAsia"/>
        </w:rPr>
        <w:t>7-2.25</w:t>
      </w:r>
      <w:r w:rsidRPr="00531A71">
        <w:rPr>
          <w:rFonts w:eastAsia="標楷體" w:hint="eastAsia"/>
        </w:rPr>
        <w:t>三種</w:t>
      </w:r>
      <w:r w:rsidR="00506C79" w:rsidRPr="00531A71">
        <w:rPr>
          <w:rFonts w:eastAsia="標楷體" w:hint="eastAsia"/>
        </w:rPr>
        <w:t>：</w:t>
      </w:r>
    </w:p>
    <w:p w14:paraId="23DA20BA" w14:textId="77777777" w:rsidR="00DB43EB" w:rsidRPr="00531A71" w:rsidRDefault="00506C79" w:rsidP="00506C79">
      <w:pPr>
        <w:ind w:firstLineChars="225" w:firstLine="54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(a)</w:t>
      </w:r>
      <w:r w:rsidRPr="00531A71">
        <w:rPr>
          <w:rFonts w:eastAsia="標楷體" w:hint="eastAsia"/>
        </w:rPr>
        <w:t>圓心在圓周角的</w:t>
      </w:r>
      <w:proofErr w:type="gramStart"/>
      <w:r w:rsidRPr="00531A71">
        <w:rPr>
          <w:rFonts w:eastAsia="標楷體" w:hint="eastAsia"/>
        </w:rPr>
        <w:t>一</w:t>
      </w:r>
      <w:proofErr w:type="gramEnd"/>
      <w:r w:rsidRPr="00531A71">
        <w:rPr>
          <w:rFonts w:eastAsia="標楷體" w:hint="eastAsia"/>
        </w:rPr>
        <w:t>邊上</w:t>
      </w:r>
      <w:r w:rsidRPr="00531A71">
        <w:rPr>
          <w:rFonts w:eastAsia="標楷體" w:hint="eastAsia"/>
        </w:rPr>
        <w:t xml:space="preserve"> (b)</w:t>
      </w:r>
      <w:r w:rsidRPr="00531A71">
        <w:rPr>
          <w:rFonts w:eastAsia="標楷體" w:hint="eastAsia"/>
        </w:rPr>
        <w:t>圓心在圓周角內</w:t>
      </w:r>
      <w:r w:rsidRPr="00531A71">
        <w:rPr>
          <w:rFonts w:eastAsia="標楷體" w:hint="eastAsia"/>
        </w:rPr>
        <w:t xml:space="preserve"> (c)</w:t>
      </w:r>
      <w:r w:rsidRPr="00531A71">
        <w:rPr>
          <w:rFonts w:eastAsia="標楷體" w:hint="eastAsia"/>
        </w:rPr>
        <w:t>圓心在圓周角外。</w:t>
      </w:r>
    </w:p>
    <w:p w14:paraId="0226396B" w14:textId="77777777" w:rsidR="00297657" w:rsidRPr="00531A71" w:rsidRDefault="00FA7EF6" w:rsidP="00DB43EB">
      <w:pPr>
        <w:ind w:left="1261" w:hangingChars="525" w:hanging="1261"/>
        <w:jc w:val="both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2AB42CFF">
          <v:shape id="_x0000_i1304" type="#_x0000_t75" style="width:415.5pt;height:125.25pt">
            <v:imagedata r:id="rId109" o:title=""/>
          </v:shape>
        </w:pict>
      </w:r>
    </w:p>
    <w:p w14:paraId="0F757A0B" w14:textId="77777777" w:rsidR="00D92263" w:rsidRPr="00531A71" w:rsidRDefault="00926320" w:rsidP="00162B01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DB32D1">
        <w:rPr>
          <w:rFonts w:eastAsia="標楷體" w:hint="eastAsia"/>
          <w:b/>
        </w:rPr>
        <w:t>25</w:t>
      </w:r>
    </w:p>
    <w:p w14:paraId="28D7A602" w14:textId="77777777" w:rsidR="009D6749" w:rsidRPr="0064694D" w:rsidRDefault="009D6749" w:rsidP="00031DC4">
      <w:pPr>
        <w:ind w:left="721" w:hangingChars="300" w:hanging="721"/>
        <w:jc w:val="both"/>
        <w:rPr>
          <w:rFonts w:eastAsia="標楷體"/>
          <w:b/>
        </w:rPr>
      </w:pPr>
      <w:r w:rsidRPr="0064694D">
        <w:rPr>
          <w:rFonts w:eastAsia="標楷體" w:hAnsi="標楷體"/>
          <w:b/>
        </w:rPr>
        <w:t>已知：</w:t>
      </w:r>
      <w:r w:rsidRPr="0064694D">
        <w:rPr>
          <w:rFonts w:eastAsia="標楷體" w:hAnsi="標楷體"/>
        </w:rPr>
        <w:t>如圖</w:t>
      </w:r>
      <w:r w:rsidR="00DB32D1">
        <w:rPr>
          <w:rFonts w:eastAsia="標楷體"/>
        </w:rPr>
        <w:t>7.2-</w:t>
      </w:r>
      <w:r w:rsidR="00DB32D1">
        <w:rPr>
          <w:rFonts w:eastAsia="標楷體" w:hint="eastAsia"/>
        </w:rPr>
        <w:t>25</w:t>
      </w:r>
      <w:r w:rsidRPr="0064694D">
        <w:rPr>
          <w:rFonts w:eastAsia="標楷體" w:hAnsi="標楷體"/>
        </w:rPr>
        <w:t>，</w:t>
      </w:r>
      <w:r w:rsidR="00FA7EF6" w:rsidRPr="0064694D">
        <w:rPr>
          <w:rFonts w:eastAsia="標楷體" w:hAnsi="標楷體"/>
        </w:rPr>
        <w:t>圓</w:t>
      </w:r>
      <w:r w:rsidR="00FA7EF6" w:rsidRPr="0064694D">
        <w:rPr>
          <w:rFonts w:eastAsia="標楷體"/>
        </w:rPr>
        <w:t>O</w:t>
      </w:r>
      <w:r w:rsidR="00FA7EF6" w:rsidRPr="0064694D">
        <w:rPr>
          <w:rFonts w:eastAsia="標楷體" w:hAnsi="標楷體"/>
        </w:rPr>
        <w:t>中，</w:t>
      </w:r>
      <w:r w:rsidR="006070A5" w:rsidRPr="0064694D">
        <w:rPr>
          <w:rFonts w:eastAsia="標楷體"/>
        </w:rPr>
        <w:fldChar w:fldCharType="begin"/>
      </w:r>
      <w:r w:rsidR="006070A5" w:rsidRPr="0064694D">
        <w:rPr>
          <w:rFonts w:eastAsia="標楷體"/>
        </w:rPr>
        <w:instrText xml:space="preserve"> eq \o(AC,</w:instrText>
      </w:r>
      <w:r w:rsidR="006070A5" w:rsidRPr="0064694D">
        <w:rPr>
          <w:rFonts w:eastAsia="標楷體" w:hAnsi="標楷體"/>
          <w:w w:val="150"/>
          <w:position w:val="16"/>
        </w:rPr>
        <w:instrText>︵</w:instrText>
      </w:r>
      <w:r w:rsidR="006070A5" w:rsidRPr="0064694D">
        <w:rPr>
          <w:rFonts w:eastAsia="標楷體"/>
        </w:rPr>
        <w:instrText>)</w:instrText>
      </w:r>
      <w:r w:rsidR="006070A5" w:rsidRPr="0064694D">
        <w:rPr>
          <w:rFonts w:eastAsia="標楷體"/>
        </w:rPr>
        <w:fldChar w:fldCharType="end"/>
      </w:r>
      <w:r w:rsidR="00FA7EF6" w:rsidRPr="0064694D">
        <w:rPr>
          <w:rFonts w:eastAsia="標楷體" w:hAnsi="標楷體"/>
        </w:rPr>
        <w:t>所對的圓心角為∠</w:t>
      </w:r>
      <w:r w:rsidR="00FA7EF6" w:rsidRPr="0064694D">
        <w:rPr>
          <w:rFonts w:eastAsia="標楷體"/>
        </w:rPr>
        <w:t>AOC</w:t>
      </w:r>
      <w:r w:rsidR="00FA7EF6" w:rsidRPr="0064694D">
        <w:rPr>
          <w:rFonts w:eastAsia="標楷體" w:hAnsi="標楷體"/>
        </w:rPr>
        <w:t>，圓周角為∠</w:t>
      </w:r>
      <w:r w:rsidR="00FA7EF6" w:rsidRPr="0064694D">
        <w:rPr>
          <w:rFonts w:eastAsia="標楷體"/>
        </w:rPr>
        <w:t>ABC</w:t>
      </w:r>
      <w:r w:rsidRPr="0064694D">
        <w:rPr>
          <w:rFonts w:eastAsia="標楷體" w:hAnsi="標楷體"/>
        </w:rPr>
        <w:t>。</w:t>
      </w:r>
    </w:p>
    <w:p w14:paraId="74085312" w14:textId="77777777" w:rsidR="009D6749" w:rsidRPr="0064694D" w:rsidRDefault="009D6749" w:rsidP="009D6749">
      <w:pPr>
        <w:jc w:val="both"/>
        <w:rPr>
          <w:rFonts w:eastAsia="標楷體"/>
        </w:rPr>
      </w:pPr>
      <w:r w:rsidRPr="0064694D">
        <w:rPr>
          <w:rFonts w:eastAsia="標楷體" w:hAnsi="標楷體"/>
          <w:b/>
        </w:rPr>
        <w:t>求證：</w:t>
      </w:r>
      <w:r w:rsidR="00FC2C85" w:rsidRPr="0064694D">
        <w:rPr>
          <w:rFonts w:eastAsia="標楷體" w:hAnsi="標楷體"/>
        </w:rPr>
        <w:t>∠</w:t>
      </w:r>
      <w:r w:rsidR="00FC2C85" w:rsidRPr="0064694D">
        <w:rPr>
          <w:rFonts w:eastAsia="標楷體"/>
        </w:rPr>
        <w:t>ABC</w:t>
      </w:r>
      <w:r w:rsidR="00173E8D" w:rsidRPr="0064694D">
        <w:rPr>
          <w:rFonts w:eastAsia="標楷體" w:hAnsi="標楷體"/>
        </w:rPr>
        <w:t>＝</w:t>
      </w:r>
      <w:r w:rsidR="00FC2C85" w:rsidRPr="0064694D">
        <w:rPr>
          <w:rFonts w:eastAsia="標楷體"/>
          <w:position w:val="-24"/>
        </w:rPr>
        <w:object w:dxaOrig="240" w:dyaOrig="620" w14:anchorId="5D2F05CE">
          <v:shape id="_x0000_i1305" type="#_x0000_t75" style="width:12pt;height:30.75pt" o:ole="">
            <v:imagedata r:id="rId110" o:title=""/>
          </v:shape>
          <o:OLEObject Type="Embed" ProgID="Equation.3" ShapeID="_x0000_i1305" DrawAspect="Content" ObjectID="_1789908459" r:id="rId111"/>
        </w:object>
      </w:r>
      <w:r w:rsidR="00FC2C85" w:rsidRPr="0064694D">
        <w:rPr>
          <w:rFonts w:eastAsia="標楷體" w:hAnsi="標楷體"/>
        </w:rPr>
        <w:t>∠</w:t>
      </w:r>
      <w:r w:rsidR="00FC2C85" w:rsidRPr="0064694D">
        <w:rPr>
          <w:rFonts w:eastAsia="標楷體"/>
        </w:rPr>
        <w:t>AOC</w:t>
      </w:r>
      <w:r w:rsidR="00173E8D" w:rsidRPr="0064694D">
        <w:rPr>
          <w:rFonts w:eastAsia="標楷體" w:hAnsi="標楷體"/>
        </w:rPr>
        <w:t>＝</w:t>
      </w:r>
      <w:r w:rsidR="00173E8D" w:rsidRPr="0064694D">
        <w:rPr>
          <w:rFonts w:eastAsia="標楷體"/>
          <w:position w:val="-24"/>
        </w:rPr>
        <w:object w:dxaOrig="240" w:dyaOrig="620" w14:anchorId="6FFEA180">
          <v:shape id="_x0000_i1306" type="#_x0000_t75" style="width:12pt;height:30.75pt" o:ole="">
            <v:imagedata r:id="rId110" o:title=""/>
          </v:shape>
          <o:OLEObject Type="Embed" ProgID="Equation.3" ShapeID="_x0000_i1306" DrawAspect="Content" ObjectID="_1789908460" r:id="rId112"/>
        </w:object>
      </w:r>
      <w:r w:rsidR="00173E8D" w:rsidRPr="0064694D">
        <w:rPr>
          <w:rFonts w:eastAsia="標楷體"/>
        </w:rPr>
        <w:fldChar w:fldCharType="begin"/>
      </w:r>
      <w:r w:rsidR="00173E8D" w:rsidRPr="0064694D">
        <w:rPr>
          <w:rFonts w:eastAsia="標楷體"/>
        </w:rPr>
        <w:instrText xml:space="preserve"> eq \o(AC,</w:instrText>
      </w:r>
      <w:r w:rsidR="00173E8D" w:rsidRPr="0064694D">
        <w:rPr>
          <w:rFonts w:eastAsia="標楷體" w:hAnsi="標楷體"/>
          <w:w w:val="150"/>
          <w:position w:val="16"/>
        </w:rPr>
        <w:instrText>︵</w:instrText>
      </w:r>
      <w:r w:rsidR="00173E8D" w:rsidRPr="0064694D">
        <w:rPr>
          <w:rFonts w:eastAsia="標楷體"/>
        </w:rPr>
        <w:instrText>)</w:instrText>
      </w:r>
      <w:r w:rsidR="00173E8D" w:rsidRPr="0064694D">
        <w:rPr>
          <w:rFonts w:eastAsia="標楷體"/>
        </w:rPr>
        <w:fldChar w:fldCharType="end"/>
      </w:r>
    </w:p>
    <w:p w14:paraId="7E67CA27" w14:textId="77777777" w:rsidR="009D6749" w:rsidRPr="0064694D" w:rsidRDefault="00D00C06" w:rsidP="009D6749">
      <w:pPr>
        <w:jc w:val="both"/>
        <w:rPr>
          <w:rFonts w:eastAsia="標楷體"/>
        </w:rPr>
      </w:pPr>
      <w:r>
        <w:rPr>
          <w:rFonts w:eastAsia="標楷體" w:hAnsi="標楷體" w:hint="eastAsia"/>
          <w:b/>
        </w:rPr>
        <w:t>想</w:t>
      </w:r>
      <w:r w:rsidR="009D6749" w:rsidRPr="0064694D">
        <w:rPr>
          <w:rFonts w:eastAsia="標楷體" w:hAnsi="標楷體"/>
          <w:b/>
        </w:rPr>
        <w:t>法：</w:t>
      </w:r>
      <w:r w:rsidR="00506C79" w:rsidRPr="0064694D">
        <w:rPr>
          <w:rFonts w:eastAsia="標楷體" w:hAnsi="標楷體"/>
        </w:rPr>
        <w:t>利用等腰三角形及三角形的外角</w:t>
      </w:r>
      <w:proofErr w:type="gramStart"/>
      <w:r w:rsidR="001008C8" w:rsidRPr="0064694D">
        <w:rPr>
          <w:rFonts w:eastAsia="標楷體" w:hAnsi="標楷體"/>
        </w:rPr>
        <w:t>等於兩內</w:t>
      </w:r>
      <w:r w:rsidR="001D63E4" w:rsidRPr="0064694D">
        <w:rPr>
          <w:rFonts w:eastAsia="標楷體" w:hAnsi="標楷體"/>
        </w:rPr>
        <w:t>對</w:t>
      </w:r>
      <w:r w:rsidR="001008C8" w:rsidRPr="0064694D">
        <w:rPr>
          <w:rFonts w:eastAsia="標楷體" w:hAnsi="標楷體"/>
        </w:rPr>
        <w:t>角</w:t>
      </w:r>
      <w:proofErr w:type="gramEnd"/>
      <w:r w:rsidR="001008C8" w:rsidRPr="0064694D">
        <w:rPr>
          <w:rFonts w:eastAsia="標楷體" w:hAnsi="標楷體"/>
        </w:rPr>
        <w:t>和定理</w:t>
      </w:r>
      <w:r w:rsidR="009D6749" w:rsidRPr="0064694D">
        <w:rPr>
          <w:rFonts w:eastAsia="標楷體" w:hAnsi="標楷體"/>
        </w:rPr>
        <w:t>。</w:t>
      </w:r>
    </w:p>
    <w:p w14:paraId="6EC33AAB" w14:textId="77777777" w:rsidR="00495CEB" w:rsidRPr="0064694D" w:rsidRDefault="00495CEB" w:rsidP="009D6749">
      <w:pPr>
        <w:jc w:val="both"/>
        <w:rPr>
          <w:rFonts w:eastAsia="標楷體"/>
        </w:rPr>
      </w:pPr>
    </w:p>
    <w:p w14:paraId="52AE9FBE" w14:textId="77777777" w:rsidR="001A01DF" w:rsidRPr="0064694D" w:rsidRDefault="004E7BAD" w:rsidP="00A3788E">
      <w:pPr>
        <w:numPr>
          <w:ilvl w:val="0"/>
          <w:numId w:val="140"/>
        </w:numPr>
        <w:spacing w:beforeLines="50" w:before="180"/>
        <w:ind w:left="374" w:hanging="374"/>
        <w:jc w:val="both"/>
        <w:rPr>
          <w:rFonts w:eastAsia="標楷體"/>
          <w:b/>
        </w:rPr>
      </w:pPr>
      <w:r w:rsidRPr="0064694D">
        <w:rPr>
          <w:rFonts w:eastAsia="標楷體" w:hAnsi="標楷體"/>
          <w:b/>
        </w:rPr>
        <w:t>圓心</w:t>
      </w:r>
      <w:r w:rsidRPr="0064694D">
        <w:rPr>
          <w:rFonts w:eastAsia="標楷體"/>
          <w:b/>
        </w:rPr>
        <w:t>O</w:t>
      </w:r>
      <w:r w:rsidRPr="0064694D">
        <w:rPr>
          <w:rFonts w:eastAsia="標楷體" w:hAnsi="標楷體"/>
          <w:b/>
        </w:rPr>
        <w:t>在∠</w:t>
      </w:r>
      <w:r w:rsidRPr="0064694D">
        <w:rPr>
          <w:rFonts w:eastAsia="標楷體"/>
          <w:b/>
        </w:rPr>
        <w:t>ABC</w:t>
      </w:r>
      <w:r w:rsidRPr="0064694D">
        <w:rPr>
          <w:rFonts w:eastAsia="標楷體" w:hAnsi="標楷體"/>
          <w:b/>
        </w:rPr>
        <w:t>的</w:t>
      </w:r>
      <w:proofErr w:type="gramStart"/>
      <w:r w:rsidRPr="0064694D">
        <w:rPr>
          <w:rFonts w:eastAsia="標楷體" w:hAnsi="標楷體"/>
          <w:b/>
        </w:rPr>
        <w:t>一邊上，</w:t>
      </w:r>
      <w:proofErr w:type="gramEnd"/>
      <w:r w:rsidRPr="0064694D">
        <w:rPr>
          <w:rFonts w:eastAsia="標楷體" w:hAnsi="標楷體"/>
          <w:b/>
        </w:rPr>
        <w:t>如圖</w:t>
      </w:r>
      <w:r w:rsidR="00DB32D1">
        <w:rPr>
          <w:rFonts w:eastAsia="標楷體"/>
          <w:b/>
        </w:rPr>
        <w:t>7.2-</w:t>
      </w:r>
      <w:r w:rsidR="00DB32D1">
        <w:rPr>
          <w:rFonts w:eastAsia="標楷體" w:hint="eastAsia"/>
          <w:b/>
        </w:rPr>
        <w:t>25(a)</w:t>
      </w:r>
      <w:r w:rsidRPr="0064694D">
        <w:rPr>
          <w:rFonts w:eastAsia="標楷體" w:hAnsi="標楷體"/>
          <w:b/>
        </w:rPr>
        <w:t>。</w:t>
      </w:r>
    </w:p>
    <w:p w14:paraId="10330BFA" w14:textId="77777777" w:rsidR="00495CEB" w:rsidRPr="0064694D" w:rsidRDefault="00495CEB" w:rsidP="00495CEB">
      <w:pPr>
        <w:spacing w:beforeLines="50" w:before="180"/>
        <w:ind w:left="374"/>
        <w:jc w:val="both"/>
        <w:rPr>
          <w:rFonts w:eastAsia="標楷體"/>
          <w:b/>
        </w:rPr>
      </w:pPr>
    </w:p>
    <w:p w14:paraId="115F2208" w14:textId="77777777" w:rsidR="009D6749" w:rsidRPr="0064694D" w:rsidRDefault="001A01DF" w:rsidP="00F31F5B">
      <w:pPr>
        <w:jc w:val="center"/>
        <w:rPr>
          <w:rFonts w:eastAsia="標楷體"/>
        </w:rPr>
      </w:pPr>
      <w:r w:rsidRPr="0064694D">
        <w:rPr>
          <w:rFonts w:eastAsia="標楷體"/>
        </w:rPr>
        <w:pict w14:anchorId="16869A66">
          <v:shape id="_x0000_i1307" type="#_x0000_t75" style="width:144.75pt;height:126pt">
            <v:imagedata r:id="rId113" o:title=""/>
          </v:shape>
        </w:pict>
      </w:r>
    </w:p>
    <w:p w14:paraId="09A946D4" w14:textId="77777777" w:rsidR="00A31604" w:rsidRPr="0064694D" w:rsidRDefault="00A31604" w:rsidP="00A31604">
      <w:pPr>
        <w:ind w:left="1261" w:hangingChars="525" w:hanging="1261"/>
        <w:jc w:val="center"/>
        <w:rPr>
          <w:rFonts w:eastAsia="標楷體"/>
          <w:b/>
        </w:rPr>
      </w:pPr>
      <w:r w:rsidRPr="0064694D">
        <w:rPr>
          <w:rFonts w:eastAsia="標楷體" w:hAnsi="標楷體"/>
          <w:b/>
        </w:rPr>
        <w:t>圖</w:t>
      </w:r>
      <w:r w:rsidR="00DB32D1">
        <w:rPr>
          <w:rFonts w:eastAsia="標楷體"/>
          <w:b/>
        </w:rPr>
        <w:t>7.2-</w:t>
      </w:r>
      <w:r w:rsidR="00DB32D1">
        <w:rPr>
          <w:rFonts w:eastAsia="標楷體" w:hint="eastAsia"/>
          <w:b/>
        </w:rPr>
        <w:t>25(a)</w:t>
      </w:r>
    </w:p>
    <w:p w14:paraId="3E0EF627" w14:textId="77777777" w:rsidR="009D6749" w:rsidRPr="0064694D" w:rsidRDefault="009D6749" w:rsidP="009D6749">
      <w:pPr>
        <w:jc w:val="both"/>
        <w:rPr>
          <w:rFonts w:eastAsia="標楷體"/>
          <w:b/>
        </w:rPr>
      </w:pPr>
      <w:r w:rsidRPr="0064694D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9D6749" w:rsidRPr="0064694D" w14:paraId="43B1A670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06066A" w14:textId="77777777" w:rsidR="009D6749" w:rsidRPr="0064694D" w:rsidRDefault="009D6749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0530FEF5" w14:textId="77777777" w:rsidR="009D6749" w:rsidRPr="0064694D" w:rsidRDefault="009D6749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理由</w:t>
            </w:r>
          </w:p>
        </w:tc>
      </w:tr>
      <w:tr w:rsidR="009D6749" w:rsidRPr="0064694D" w14:paraId="58CB5C0A" w14:textId="77777777">
        <w:tc>
          <w:tcPr>
            <w:tcW w:w="4644" w:type="dxa"/>
            <w:tcBorders>
              <w:top w:val="single" w:sz="4" w:space="0" w:color="auto"/>
            </w:tcBorders>
          </w:tcPr>
          <w:p w14:paraId="114B01B0" w14:textId="77777777" w:rsidR="009D6749" w:rsidRPr="0064694D" w:rsidRDefault="00D0752E" w:rsidP="00054A6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/>
                <w:position w:val="-2"/>
              </w:rPr>
              <w:t xml:space="preserve"> </w:t>
            </w:r>
            <w:r w:rsidRPr="0064694D">
              <w:rPr>
                <w:rFonts w:eastAsia="標楷體"/>
                <w:position w:val="-4"/>
              </w:rPr>
              <w:pict w14:anchorId="44DDE7F0">
                <v:shape id="_x0000_i1308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64694D">
              <w:rPr>
                <w:rFonts w:eastAsia="標楷體" w:hAnsi="標楷體"/>
                <w:position w:val="-2"/>
              </w:rPr>
              <w:t>＝</w:t>
            </w:r>
            <w:r w:rsidRPr="0064694D">
              <w:rPr>
                <w:rFonts w:eastAsia="標楷體"/>
                <w:position w:val="-4"/>
              </w:rPr>
              <w:pict w14:anchorId="1017B476">
                <v:shape id="_x0000_i1309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</w:p>
          <w:p w14:paraId="058C7F1A" w14:textId="77777777" w:rsidR="00DB43EB" w:rsidRPr="0064694D" w:rsidRDefault="00C90BC6" w:rsidP="00054A6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△</w:t>
            </w:r>
            <w:r w:rsidRPr="0064694D">
              <w:rPr>
                <w:rFonts w:eastAsia="標楷體"/>
              </w:rPr>
              <w:t>OBC</w:t>
            </w:r>
            <w:r w:rsidRPr="0064694D">
              <w:rPr>
                <w:rFonts w:eastAsia="標楷體" w:hAnsi="標楷體"/>
              </w:rPr>
              <w:t>為等腰三角形</w:t>
            </w:r>
            <w:r w:rsidRPr="0064694D">
              <w:rPr>
                <w:rFonts w:eastAsia="標楷體"/>
              </w:rPr>
              <w:t xml:space="preserve"> </w:t>
            </w:r>
            <w:proofErr w:type="gramStart"/>
            <w:r w:rsidRPr="0064694D">
              <w:rPr>
                <w:rFonts w:eastAsia="標楷體" w:hAnsi="標楷體"/>
              </w:rPr>
              <w:t>＆</w:t>
            </w:r>
            <w:proofErr w:type="gramEnd"/>
            <w:r w:rsidRPr="0064694D">
              <w:rPr>
                <w:rFonts w:eastAsia="標楷體"/>
              </w:rPr>
              <w:t xml:space="preserve"> </w:t>
            </w:r>
            <w:r w:rsidR="00DB43EB" w:rsidRPr="0064694D">
              <w:rPr>
                <w:rFonts w:ascii="標楷體" w:eastAsia="標楷體" w:hAnsi="標楷體"/>
              </w:rPr>
              <w:t>∠</w:t>
            </w:r>
            <w:r w:rsidR="00DB43EB" w:rsidRPr="0064694D">
              <w:rPr>
                <w:rFonts w:eastAsia="標楷體"/>
              </w:rPr>
              <w:t>B</w:t>
            </w:r>
            <w:r w:rsidRPr="0064694D">
              <w:rPr>
                <w:rFonts w:eastAsia="標楷體" w:hAnsi="標楷體"/>
                <w:position w:val="-2"/>
              </w:rPr>
              <w:t>＝</w:t>
            </w:r>
            <w:r w:rsidR="00DB43EB" w:rsidRPr="0064694D">
              <w:rPr>
                <w:rFonts w:ascii="標楷體" w:eastAsia="標楷體" w:hAnsi="標楷體"/>
              </w:rPr>
              <w:t>∠</w:t>
            </w:r>
            <w:r w:rsidR="00DB43EB" w:rsidRPr="0064694D">
              <w:rPr>
                <w:rFonts w:eastAsia="標楷體"/>
              </w:rPr>
              <w:t>C</w:t>
            </w:r>
          </w:p>
          <w:p w14:paraId="79F4CAD4" w14:textId="77777777" w:rsidR="00506C79" w:rsidRPr="0064694D" w:rsidRDefault="00C90BC6" w:rsidP="00054A6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△</w:t>
            </w:r>
            <w:r w:rsidRPr="0064694D">
              <w:rPr>
                <w:rFonts w:eastAsia="標楷體"/>
              </w:rPr>
              <w:t>OBC</w:t>
            </w:r>
            <w:r w:rsidRPr="0064694D">
              <w:rPr>
                <w:rFonts w:eastAsia="標楷體" w:hAnsi="標楷體"/>
              </w:rPr>
              <w:t>中，</w:t>
            </w:r>
            <w:r w:rsidR="00506C79" w:rsidRPr="0064694D">
              <w:rPr>
                <w:rFonts w:ascii="標楷體" w:eastAsia="標楷體" w:hAnsi="標楷體"/>
              </w:rPr>
              <w:t>∠</w:t>
            </w:r>
            <w:r w:rsidR="00506C79" w:rsidRPr="0064694D">
              <w:rPr>
                <w:rFonts w:eastAsia="標楷體"/>
              </w:rPr>
              <w:t>AOC</w:t>
            </w:r>
            <w:r w:rsidRPr="0064694D">
              <w:rPr>
                <w:rFonts w:eastAsia="標楷體" w:hAnsi="標楷體"/>
                <w:position w:val="-2"/>
              </w:rPr>
              <w:t>＝</w:t>
            </w:r>
            <w:r w:rsidR="00506C79" w:rsidRPr="0064694D">
              <w:rPr>
                <w:rFonts w:ascii="標楷體" w:eastAsia="標楷體" w:hAnsi="標楷體"/>
              </w:rPr>
              <w:t>∠</w:t>
            </w:r>
            <w:r w:rsidR="00506C79" w:rsidRPr="0064694D">
              <w:rPr>
                <w:rFonts w:eastAsia="標楷體"/>
              </w:rPr>
              <w:t>B +</w:t>
            </w:r>
            <w:r w:rsidR="00506C79" w:rsidRPr="0064694D">
              <w:rPr>
                <w:rFonts w:ascii="標楷體" w:eastAsia="標楷體" w:hAnsi="標楷體"/>
              </w:rPr>
              <w:t>∠</w:t>
            </w:r>
            <w:r w:rsidR="00506C79" w:rsidRPr="0064694D">
              <w:rPr>
                <w:rFonts w:eastAsia="標楷體"/>
              </w:rPr>
              <w:t>C</w:t>
            </w:r>
          </w:p>
          <w:p w14:paraId="3F1624AC" w14:textId="77777777" w:rsidR="00495CEB" w:rsidRPr="0064694D" w:rsidRDefault="00495CEB" w:rsidP="00495CEB">
            <w:pPr>
              <w:spacing w:beforeLines="50" w:before="180"/>
              <w:ind w:left="360"/>
              <w:jc w:val="both"/>
              <w:rPr>
                <w:rFonts w:eastAsia="標楷體"/>
              </w:rPr>
            </w:pPr>
          </w:p>
          <w:p w14:paraId="4F89A57D" w14:textId="77777777" w:rsidR="00506C79" w:rsidRPr="0064694D" w:rsidRDefault="00506C79" w:rsidP="00054A6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AOC</w:t>
            </w:r>
            <w:r w:rsidR="002415B3" w:rsidRPr="0064694D">
              <w:rPr>
                <w:rFonts w:eastAsia="標楷體" w:hAnsi="標楷體"/>
                <w:position w:val="-2"/>
              </w:rPr>
              <w:t>＝</w:t>
            </w:r>
            <w:r w:rsidR="002415B3" w:rsidRPr="0064694D">
              <w:rPr>
                <w:rFonts w:ascii="標楷體" w:eastAsia="標楷體" w:hAnsi="標楷體"/>
              </w:rPr>
              <w:t>∠</w:t>
            </w:r>
            <w:r w:rsidR="002415B3" w:rsidRPr="0064694D">
              <w:rPr>
                <w:rFonts w:eastAsia="標楷體"/>
              </w:rPr>
              <w:t>B +</w:t>
            </w:r>
            <w:r w:rsidR="002415B3" w:rsidRPr="0064694D">
              <w:rPr>
                <w:rFonts w:ascii="標楷體" w:eastAsia="標楷體" w:hAnsi="標楷體"/>
              </w:rPr>
              <w:t>∠</w:t>
            </w:r>
            <w:r w:rsidR="002415B3" w:rsidRPr="0064694D">
              <w:rPr>
                <w:rFonts w:eastAsia="標楷體"/>
              </w:rPr>
              <w:t>C</w:t>
            </w:r>
            <w:r w:rsidR="002415B3" w:rsidRPr="0064694D">
              <w:rPr>
                <w:rFonts w:eastAsia="標楷體" w:hAnsi="標楷體"/>
                <w:position w:val="-2"/>
              </w:rPr>
              <w:t>＝</w:t>
            </w:r>
            <w:r w:rsidR="002415B3" w:rsidRPr="0064694D">
              <w:rPr>
                <w:rFonts w:ascii="標楷體" w:eastAsia="標楷體" w:hAnsi="標楷體"/>
              </w:rPr>
              <w:t>∠</w:t>
            </w:r>
            <w:r w:rsidR="002415B3" w:rsidRPr="0064694D">
              <w:rPr>
                <w:rFonts w:eastAsia="標楷體"/>
              </w:rPr>
              <w:t>B +</w:t>
            </w:r>
            <w:r w:rsidR="002415B3" w:rsidRPr="0064694D">
              <w:rPr>
                <w:rFonts w:ascii="標楷體" w:eastAsia="標楷體" w:hAnsi="標楷體"/>
              </w:rPr>
              <w:t>∠</w:t>
            </w:r>
            <w:r w:rsidR="002415B3" w:rsidRPr="0064694D">
              <w:rPr>
                <w:rFonts w:eastAsia="標楷體"/>
              </w:rPr>
              <w:t>B</w:t>
            </w:r>
            <w:r w:rsidR="002415B3" w:rsidRPr="0064694D">
              <w:rPr>
                <w:rFonts w:eastAsia="標楷體"/>
              </w:rPr>
              <w:br/>
              <w:t xml:space="preserve">      </w:t>
            </w:r>
            <w:r w:rsidR="00C90BC6" w:rsidRPr="0064694D">
              <w:rPr>
                <w:rFonts w:eastAsia="標楷體" w:hAnsi="標楷體"/>
                <w:position w:val="-2"/>
              </w:rPr>
              <w:t>＝</w:t>
            </w:r>
            <w:r w:rsidRPr="0064694D">
              <w:rPr>
                <w:rFonts w:eastAsia="標楷體"/>
              </w:rPr>
              <w:t>2</w:t>
            </w:r>
            <w:r w:rsidRPr="0064694D">
              <w:rPr>
                <w:rFonts w:ascii="標楷體" w:eastAsia="標楷體" w:hAnsi="標楷體"/>
              </w:rPr>
              <w:t>∠</w:t>
            </w:r>
            <w:r w:rsidR="002415B3" w:rsidRPr="0064694D">
              <w:rPr>
                <w:rFonts w:eastAsia="標楷體"/>
              </w:rPr>
              <w:t>A</w:t>
            </w:r>
            <w:r w:rsidRPr="0064694D">
              <w:rPr>
                <w:rFonts w:eastAsia="標楷體"/>
              </w:rPr>
              <w:t>B</w:t>
            </w:r>
            <w:r w:rsidR="002415B3" w:rsidRPr="0064694D">
              <w:rPr>
                <w:rFonts w:eastAsia="標楷體"/>
              </w:rPr>
              <w:t>C</w:t>
            </w:r>
          </w:p>
          <w:p w14:paraId="6E9E7F6E" w14:textId="77777777" w:rsidR="00506C79" w:rsidRPr="0064694D" w:rsidRDefault="0064694D" w:rsidP="00054A69">
            <w:pPr>
              <w:numPr>
                <w:ilvl w:val="0"/>
                <w:numId w:val="4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AB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7872D746">
                <v:shape id="_x0000_i1310" type="#_x0000_t75" style="width:12pt;height:30.75pt" o:ole="">
                  <v:imagedata r:id="rId110" o:title=""/>
                </v:shape>
                <o:OLEObject Type="Embed" ProgID="Equation.3" ShapeID="_x0000_i1310" DrawAspect="Content" ObjectID="_1789908461" r:id="rId114"/>
              </w:object>
            </w: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AO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68B99269">
                <v:shape id="_x0000_i1311" type="#_x0000_t75" style="width:12pt;height:30.75pt" o:ole="">
                  <v:imagedata r:id="rId110" o:title=""/>
                </v:shape>
                <o:OLEObject Type="Embed" ProgID="Equation.3" ShapeID="_x0000_i1311" DrawAspect="Content" ObjectID="_1789908462" r:id="rId115"/>
              </w:object>
            </w:r>
            <w:r w:rsidRPr="0064694D">
              <w:rPr>
                <w:rFonts w:eastAsia="標楷體"/>
              </w:rPr>
              <w:fldChar w:fldCharType="begin"/>
            </w:r>
            <w:r w:rsidRPr="0064694D">
              <w:rPr>
                <w:rFonts w:eastAsia="標楷體"/>
              </w:rPr>
              <w:instrText xml:space="preserve"> eq \o(AC,</w:instrText>
            </w:r>
            <w:r w:rsidRPr="0064694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4694D">
              <w:rPr>
                <w:rFonts w:eastAsia="標楷體"/>
              </w:rPr>
              <w:instrText>)</w:instrText>
            </w:r>
            <w:r w:rsidRPr="0064694D">
              <w:rPr>
                <w:rFonts w:eastAsia="標楷體"/>
              </w:rPr>
              <w:fldChar w:fldCharType="end"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518B82B1" w14:textId="77777777" w:rsidR="009D6749" w:rsidRPr="0064694D" w:rsidRDefault="00506C79" w:rsidP="001C3005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64694D">
              <w:rPr>
                <w:rFonts w:eastAsia="標楷體" w:hAnsi="標楷體"/>
              </w:rPr>
              <w:t>同圓的</w:t>
            </w:r>
            <w:proofErr w:type="gramEnd"/>
            <w:r w:rsidRPr="0064694D">
              <w:rPr>
                <w:rFonts w:eastAsia="標楷體" w:hAnsi="標楷體"/>
              </w:rPr>
              <w:t>半徑相等</w:t>
            </w:r>
          </w:p>
          <w:p w14:paraId="70219125" w14:textId="77777777" w:rsidR="00506C79" w:rsidRPr="0064694D" w:rsidRDefault="00C90BC6" w:rsidP="001C3005">
            <w:p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 xml:space="preserve">(1) </w:t>
            </w:r>
            <w:proofErr w:type="gramStart"/>
            <w:r w:rsidRPr="0064694D">
              <w:rPr>
                <w:rFonts w:eastAsia="標楷體" w:hAnsi="標楷體"/>
              </w:rPr>
              <w:t>＆</w:t>
            </w:r>
            <w:proofErr w:type="gramEnd"/>
            <w:r w:rsidRPr="0064694D">
              <w:rPr>
                <w:rFonts w:eastAsia="標楷體"/>
              </w:rPr>
              <w:t xml:space="preserve"> </w:t>
            </w:r>
            <w:proofErr w:type="gramStart"/>
            <w:r w:rsidR="00506C79" w:rsidRPr="0064694D">
              <w:rPr>
                <w:rFonts w:eastAsia="標楷體" w:hAnsi="標楷體"/>
              </w:rPr>
              <w:t>等腰三角形兩底角</w:t>
            </w:r>
            <w:proofErr w:type="gramEnd"/>
            <w:r w:rsidR="00506C79" w:rsidRPr="0064694D">
              <w:rPr>
                <w:rFonts w:eastAsia="標楷體" w:hAnsi="標楷體"/>
              </w:rPr>
              <w:t>相等</w:t>
            </w:r>
          </w:p>
          <w:p w14:paraId="52CA3845" w14:textId="77777777" w:rsidR="00506C79" w:rsidRPr="0064694D" w:rsidRDefault="00506C79" w:rsidP="001C3005">
            <w:p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三角形的外角等於</w:t>
            </w:r>
            <w:r w:rsidR="00B0097E" w:rsidRPr="0064694D">
              <w:rPr>
                <w:rFonts w:eastAsia="標楷體" w:hAnsi="標楷體"/>
              </w:rPr>
              <w:t>不相鄰</w:t>
            </w:r>
            <w:r w:rsidRPr="0064694D">
              <w:rPr>
                <w:rFonts w:eastAsia="標楷體" w:hAnsi="標楷體"/>
              </w:rPr>
              <w:t>兩內角</w:t>
            </w:r>
            <w:proofErr w:type="gramStart"/>
            <w:r w:rsidRPr="0064694D">
              <w:rPr>
                <w:rFonts w:eastAsia="標楷體" w:hAnsi="標楷體"/>
              </w:rPr>
              <w:t>和</w:t>
            </w:r>
            <w:proofErr w:type="gramEnd"/>
          </w:p>
          <w:p w14:paraId="32DD8469" w14:textId="77777777" w:rsidR="00495CEB" w:rsidRPr="0064694D" w:rsidRDefault="00495CEB" w:rsidP="001C3005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772D85B6" w14:textId="77777777" w:rsidR="00B0097E" w:rsidRPr="0064694D" w:rsidRDefault="002415B3" w:rsidP="00C90BC6">
            <w:p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將</w:t>
            </w:r>
            <w:r w:rsidR="00B0097E" w:rsidRPr="0064694D">
              <w:rPr>
                <w:rFonts w:eastAsia="標楷體"/>
              </w:rPr>
              <w:t>(2)</w:t>
            </w:r>
            <w:proofErr w:type="gramStart"/>
            <w:r w:rsidRPr="0064694D">
              <w:rPr>
                <w:rFonts w:eastAsia="標楷體" w:hAnsi="標楷體"/>
              </w:rPr>
              <w:t>式代入</w:t>
            </w:r>
            <w:proofErr w:type="gramEnd"/>
            <w:r w:rsidR="00B0097E" w:rsidRPr="0064694D">
              <w:rPr>
                <w:rFonts w:eastAsia="標楷體"/>
              </w:rPr>
              <w:t>(3)</w:t>
            </w:r>
            <w:proofErr w:type="gramStart"/>
            <w:r w:rsidRPr="0064694D">
              <w:rPr>
                <w:rFonts w:eastAsia="標楷體" w:hAnsi="標楷體"/>
              </w:rPr>
              <w:t>式得</w:t>
            </w:r>
            <w:proofErr w:type="gramEnd"/>
            <w:r w:rsidRPr="0064694D">
              <w:rPr>
                <w:rFonts w:eastAsia="標楷體"/>
              </w:rPr>
              <w:br/>
            </w:r>
          </w:p>
          <w:p w14:paraId="286F8198" w14:textId="77777777" w:rsidR="002415B3" w:rsidRPr="0064694D" w:rsidRDefault="002415B3" w:rsidP="002415B3">
            <w:pPr>
              <w:spacing w:beforeLines="100" w:before="36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 xml:space="preserve">(4) </w:t>
            </w:r>
            <w:r w:rsidRPr="0064694D">
              <w:rPr>
                <w:rFonts w:eastAsia="標楷體" w:hAnsi="標楷體"/>
              </w:rPr>
              <w:t>等式</w:t>
            </w:r>
            <w:proofErr w:type="gramStart"/>
            <w:r w:rsidRPr="0064694D">
              <w:rPr>
                <w:rFonts w:eastAsia="標楷體" w:hAnsi="標楷體"/>
              </w:rPr>
              <w:t>兩邊同除以</w:t>
            </w:r>
            <w:proofErr w:type="gramEnd"/>
            <w:r w:rsidRPr="0064694D">
              <w:rPr>
                <w:rFonts w:eastAsia="標楷體"/>
              </w:rPr>
              <w:t>2</w:t>
            </w:r>
            <w:r w:rsidR="00C171AC" w:rsidRPr="0064694D">
              <w:rPr>
                <w:rFonts w:eastAsia="標楷體"/>
              </w:rPr>
              <w:t xml:space="preserve"> </w:t>
            </w:r>
            <w:r w:rsidR="00C171AC" w:rsidRPr="0064694D">
              <w:rPr>
                <w:rFonts w:eastAsia="標楷體" w:hAnsi="標楷體"/>
              </w:rPr>
              <w:t>＆</w:t>
            </w:r>
            <w:r w:rsidR="00C171AC" w:rsidRPr="0064694D">
              <w:rPr>
                <w:rFonts w:eastAsia="標楷體"/>
              </w:rPr>
              <w:t xml:space="preserve"> </w:t>
            </w:r>
            <w:r w:rsidR="00C171AC" w:rsidRPr="0064694D">
              <w:rPr>
                <w:rFonts w:eastAsia="標楷體"/>
              </w:rPr>
              <w:br/>
            </w:r>
            <w:r w:rsidR="00C171AC" w:rsidRPr="0064694D">
              <w:rPr>
                <w:rFonts w:eastAsia="標楷體" w:hAnsi="標楷體"/>
              </w:rPr>
              <w:t>圓心角等於所對弧的度數</w:t>
            </w:r>
          </w:p>
        </w:tc>
      </w:tr>
    </w:tbl>
    <w:p w14:paraId="0C96D1D7" w14:textId="77777777" w:rsidR="009D6749" w:rsidRPr="00495CEB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495CEB">
        <w:rPr>
          <w:rFonts w:eastAsia="標楷體"/>
          <w:b/>
        </w:rPr>
        <w:t>Q. E. D.</w:t>
      </w:r>
    </w:p>
    <w:p w14:paraId="10FCCF4B" w14:textId="77777777" w:rsidR="001A01DF" w:rsidRDefault="001A01DF" w:rsidP="004E7BAD">
      <w:pPr>
        <w:jc w:val="both"/>
        <w:rPr>
          <w:rFonts w:eastAsia="標楷體" w:hint="eastAsia"/>
          <w:b/>
        </w:rPr>
      </w:pPr>
    </w:p>
    <w:p w14:paraId="4DA92DD6" w14:textId="77777777" w:rsidR="00495CEB" w:rsidRPr="00531A71" w:rsidRDefault="00495CEB" w:rsidP="004E7BAD">
      <w:pPr>
        <w:jc w:val="both"/>
        <w:rPr>
          <w:rFonts w:eastAsia="標楷體" w:hint="eastAsia"/>
          <w:b/>
        </w:rPr>
      </w:pPr>
    </w:p>
    <w:p w14:paraId="6E50506B" w14:textId="77777777" w:rsidR="004E7BAD" w:rsidRPr="00495CEB" w:rsidRDefault="004E7BAD" w:rsidP="00A3788E">
      <w:pPr>
        <w:numPr>
          <w:ilvl w:val="0"/>
          <w:numId w:val="140"/>
        </w:numPr>
        <w:rPr>
          <w:rFonts w:eastAsia="標楷體" w:hint="eastAsia"/>
          <w:b/>
        </w:rPr>
      </w:pPr>
      <w:r w:rsidRPr="00495CEB">
        <w:rPr>
          <w:rFonts w:eastAsia="標楷體" w:hint="eastAsia"/>
          <w:b/>
        </w:rPr>
        <w:t>圓心</w:t>
      </w:r>
      <w:r w:rsidRPr="00495CEB">
        <w:rPr>
          <w:rFonts w:eastAsia="標楷體" w:hint="eastAsia"/>
          <w:b/>
        </w:rPr>
        <w:t>O</w:t>
      </w:r>
      <w:r w:rsidRPr="00495CEB">
        <w:rPr>
          <w:rFonts w:eastAsia="標楷體" w:hint="eastAsia"/>
          <w:b/>
        </w:rPr>
        <w:t>在</w:t>
      </w:r>
      <w:r w:rsidRPr="00495CEB">
        <w:rPr>
          <w:rFonts w:ascii="新細明體" w:hAnsi="新細明體" w:hint="eastAsia"/>
          <w:b/>
        </w:rPr>
        <w:t>∠</w:t>
      </w:r>
      <w:r w:rsidRPr="00495CEB">
        <w:rPr>
          <w:rFonts w:eastAsia="標楷體" w:hint="eastAsia"/>
          <w:b/>
        </w:rPr>
        <w:t>ABC</w:t>
      </w:r>
      <w:r w:rsidRPr="00495CEB">
        <w:rPr>
          <w:rFonts w:eastAsia="標楷體" w:hint="eastAsia"/>
          <w:b/>
        </w:rPr>
        <w:t>內，如圖</w:t>
      </w:r>
      <w:r w:rsidR="00DB32D1">
        <w:rPr>
          <w:rFonts w:eastAsia="標楷體" w:hint="eastAsia"/>
          <w:b/>
        </w:rPr>
        <w:t>7.2-25(b)</w:t>
      </w:r>
      <w:r w:rsidRPr="00495CEB">
        <w:rPr>
          <w:rFonts w:eastAsia="標楷體" w:hint="eastAsia"/>
          <w:b/>
        </w:rPr>
        <w:t>。</w:t>
      </w:r>
    </w:p>
    <w:p w14:paraId="1A2A055F" w14:textId="77777777" w:rsidR="001A01DF" w:rsidRPr="00531A71" w:rsidRDefault="001A01DF" w:rsidP="001A01DF">
      <w:pPr>
        <w:rPr>
          <w:rFonts w:eastAsia="標楷體" w:hint="eastAsia"/>
        </w:rPr>
      </w:pPr>
    </w:p>
    <w:p w14:paraId="591CC196" w14:textId="77777777" w:rsidR="00A31604" w:rsidRPr="00531A71" w:rsidRDefault="001A01DF" w:rsidP="00A31604">
      <w:pPr>
        <w:ind w:left="1260" w:hangingChars="525" w:hanging="1260"/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3232BB42">
          <v:shape id="_x0000_i1312" type="#_x0000_t75" style="width:140.25pt;height:122.25pt">
            <v:imagedata r:id="rId116" o:title=""/>
          </v:shape>
        </w:pict>
      </w:r>
    </w:p>
    <w:p w14:paraId="3F3B7A8C" w14:textId="77777777" w:rsidR="00A31604" w:rsidRPr="00531A71" w:rsidRDefault="00A31604" w:rsidP="00A31604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DB32D1">
        <w:rPr>
          <w:rFonts w:eastAsia="標楷體" w:hint="eastAsia"/>
          <w:b/>
        </w:rPr>
        <w:t>7.2-25(b)</w:t>
      </w:r>
    </w:p>
    <w:p w14:paraId="67D92BA4" w14:textId="77777777" w:rsidR="00F31F5B" w:rsidRPr="00531A71" w:rsidRDefault="00F31F5B" w:rsidP="00F31F5B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4"/>
        <w:gridCol w:w="3914"/>
      </w:tblGrid>
      <w:tr w:rsidR="00F31F5B" w:rsidRPr="0064694D" w14:paraId="26DC827B" w14:textId="77777777" w:rsidTr="0064694D">
        <w:tc>
          <w:tcPr>
            <w:tcW w:w="47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6C2A2B" w14:textId="77777777" w:rsidR="00F31F5B" w:rsidRPr="0064694D" w:rsidRDefault="00F31F5B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敘述</w:t>
            </w:r>
          </w:p>
        </w:tc>
        <w:tc>
          <w:tcPr>
            <w:tcW w:w="3914" w:type="dxa"/>
            <w:tcBorders>
              <w:top w:val="single" w:sz="4" w:space="0" w:color="FFFFFF"/>
              <w:bottom w:val="single" w:sz="4" w:space="0" w:color="auto"/>
            </w:tcBorders>
          </w:tcPr>
          <w:p w14:paraId="7D9A6332" w14:textId="77777777" w:rsidR="00F31F5B" w:rsidRPr="0064694D" w:rsidRDefault="00F31F5B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理由</w:t>
            </w:r>
          </w:p>
        </w:tc>
      </w:tr>
      <w:tr w:rsidR="00F31F5B" w:rsidRPr="0064694D" w14:paraId="3CAAB811" w14:textId="77777777" w:rsidTr="0064694D">
        <w:tc>
          <w:tcPr>
            <w:tcW w:w="4784" w:type="dxa"/>
            <w:tcBorders>
              <w:top w:val="single" w:sz="4" w:space="0" w:color="auto"/>
            </w:tcBorders>
          </w:tcPr>
          <w:p w14:paraId="74867256" w14:textId="77777777" w:rsidR="00F31F5B" w:rsidRPr="0064694D" w:rsidRDefault="004E7BAD" w:rsidP="00054A69">
            <w:pPr>
              <w:numPr>
                <w:ilvl w:val="0"/>
                <w:numId w:val="16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作直徑</w:t>
            </w:r>
            <w:r w:rsidR="002379CA" w:rsidRPr="0064694D">
              <w:rPr>
                <w:rFonts w:eastAsia="標楷體"/>
                <w:position w:val="-2"/>
              </w:rPr>
              <w:pict w14:anchorId="5F46A924">
                <v:shape id="_x0000_i1313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64694D">
              <w:rPr>
                <w:rFonts w:eastAsia="標楷體"/>
              </w:rPr>
              <w:t>(</w:t>
            </w:r>
            <w:r w:rsidRPr="0064694D">
              <w:rPr>
                <w:rFonts w:eastAsia="標楷體" w:hAnsi="標楷體"/>
              </w:rPr>
              <w:t>連</w:t>
            </w:r>
            <w:r w:rsidR="00C82968" w:rsidRPr="0064694D">
              <w:rPr>
                <w:rFonts w:eastAsia="標楷體" w:hAnsi="標楷體"/>
              </w:rPr>
              <w:t>接</w:t>
            </w:r>
            <w:r w:rsidRPr="0064694D">
              <w:rPr>
                <w:rFonts w:eastAsia="標楷體"/>
              </w:rPr>
              <w:t>O</w:t>
            </w:r>
            <w:r w:rsidR="00C82968" w:rsidRPr="0064694D">
              <w:rPr>
                <w:rFonts w:eastAsia="標楷體" w:hAnsi="標楷體"/>
              </w:rPr>
              <w:t>、</w:t>
            </w:r>
            <w:r w:rsidRPr="0064694D">
              <w:rPr>
                <w:rFonts w:eastAsia="標楷體"/>
              </w:rPr>
              <w:t>B</w:t>
            </w:r>
            <w:r w:rsidRPr="0064694D">
              <w:rPr>
                <w:rFonts w:eastAsia="標楷體" w:hAnsi="標楷體"/>
              </w:rPr>
              <w:t>兩點，延長</w:t>
            </w:r>
            <w:r w:rsidR="00C82968" w:rsidRPr="0064694D">
              <w:rPr>
                <w:rFonts w:eastAsia="標楷體"/>
                <w:position w:val="-4"/>
              </w:rPr>
              <w:pict w14:anchorId="34D3C5F0">
                <v:shape id="_x0000_i1314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C82968" w:rsidRPr="0064694D">
              <w:rPr>
                <w:rFonts w:eastAsia="標楷體"/>
                <w:position w:val="-4"/>
              </w:rPr>
              <w:br/>
            </w:r>
            <w:r w:rsidRPr="0064694D">
              <w:rPr>
                <w:rFonts w:eastAsia="標楷體" w:hAnsi="標楷體"/>
              </w:rPr>
              <w:t>與圓周交於</w:t>
            </w:r>
            <w:r w:rsidRPr="0064694D">
              <w:rPr>
                <w:rFonts w:eastAsia="標楷體"/>
              </w:rPr>
              <w:t>D</w:t>
            </w:r>
            <w:r w:rsidRPr="0064694D">
              <w:rPr>
                <w:rFonts w:eastAsia="標楷體" w:hAnsi="標楷體"/>
              </w:rPr>
              <w:t>點</w:t>
            </w:r>
            <w:r w:rsidRPr="0064694D">
              <w:rPr>
                <w:rFonts w:eastAsia="標楷體"/>
              </w:rPr>
              <w:t>)</w:t>
            </w:r>
            <w:r w:rsidRPr="0064694D">
              <w:rPr>
                <w:rFonts w:eastAsia="標楷體" w:hAnsi="標楷體"/>
              </w:rPr>
              <w:t>，</w:t>
            </w:r>
            <w:r w:rsidR="004F315D" w:rsidRPr="0064694D">
              <w:rPr>
                <w:rFonts w:eastAsia="標楷體" w:hAnsi="標楷體"/>
              </w:rPr>
              <w:t>如圖</w:t>
            </w:r>
            <w:r w:rsidR="00DB32D1">
              <w:rPr>
                <w:rFonts w:eastAsia="標楷體"/>
              </w:rPr>
              <w:t>7.2-</w:t>
            </w:r>
            <w:r w:rsidR="00DB32D1">
              <w:rPr>
                <w:rFonts w:eastAsia="標楷體" w:hint="eastAsia"/>
              </w:rPr>
              <w:t>25(b)</w:t>
            </w:r>
          </w:p>
          <w:p w14:paraId="64DD3C49" w14:textId="77777777" w:rsidR="004E7BAD" w:rsidRPr="0064694D" w:rsidRDefault="0064694D" w:rsidP="00054A69">
            <w:pPr>
              <w:numPr>
                <w:ilvl w:val="0"/>
                <w:numId w:val="16"/>
              </w:numPr>
              <w:spacing w:beforeLines="50" w:before="180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 xml:space="preserve">ABD 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3B5D4554">
                <v:shape id="_x0000_i1315" type="#_x0000_t75" style="width:12pt;height:30.75pt" o:ole="">
                  <v:imagedata r:id="rId110" o:title=""/>
                </v:shape>
                <o:OLEObject Type="Embed" ProgID="Equation.3" ShapeID="_x0000_i1315" DrawAspect="Content" ObjectID="_1789908463" r:id="rId117"/>
              </w:object>
            </w: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AOD</w:t>
            </w:r>
            <w:r w:rsidR="004E7BAD" w:rsidRPr="0064694D">
              <w:rPr>
                <w:rFonts w:eastAsia="標楷體" w:hAnsi="標楷體"/>
              </w:rPr>
              <w:t>，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043989C0">
                <v:shape id="_x0000_i1316" type="#_x0000_t75" style="width:12pt;height:30.75pt" o:ole="">
                  <v:imagedata r:id="rId110" o:title=""/>
                </v:shape>
                <o:OLEObject Type="Embed" ProgID="Equation.3" ShapeID="_x0000_i1316" DrawAspect="Content" ObjectID="_1789908464" r:id="rId118"/>
              </w:object>
            </w: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DOC</w:t>
            </w:r>
          </w:p>
          <w:p w14:paraId="165E9DDB" w14:textId="77777777" w:rsidR="00263BCC" w:rsidRPr="0064694D" w:rsidRDefault="00263BCC" w:rsidP="00054A69">
            <w:pPr>
              <w:numPr>
                <w:ilvl w:val="0"/>
                <w:numId w:val="16"/>
              </w:numPr>
              <w:spacing w:beforeLines="50" w:before="180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 xml:space="preserve">ABC </w:t>
            </w:r>
            <w:r w:rsidR="00C82968" w:rsidRPr="0064694D">
              <w:rPr>
                <w:rFonts w:eastAsia="標楷體" w:hAnsi="標楷體"/>
              </w:rPr>
              <w:t>＝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ABD +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C</w:t>
            </w:r>
            <w:r w:rsidRPr="0064694D">
              <w:rPr>
                <w:rFonts w:eastAsia="標楷體"/>
              </w:rPr>
              <w:br/>
            </w:r>
            <w:r w:rsidR="00C82968" w:rsidRPr="0064694D">
              <w:rPr>
                <w:rFonts w:eastAsia="標楷體"/>
              </w:rPr>
              <w:t xml:space="preserve">       </w:t>
            </w:r>
            <w:r w:rsidR="0064694D" w:rsidRPr="0064694D">
              <w:rPr>
                <w:rFonts w:eastAsia="標楷體" w:hAnsi="標楷體"/>
              </w:rPr>
              <w:t>＝</w:t>
            </w:r>
            <w:r w:rsidR="0064694D" w:rsidRPr="0064694D">
              <w:rPr>
                <w:rFonts w:eastAsia="標楷體"/>
                <w:position w:val="-24"/>
              </w:rPr>
              <w:object w:dxaOrig="240" w:dyaOrig="620" w14:anchorId="2E66433F">
                <v:shape id="_x0000_i1317" type="#_x0000_t75" style="width:12pt;height:30.75pt" o:ole="">
                  <v:imagedata r:id="rId110" o:title=""/>
                </v:shape>
                <o:OLEObject Type="Embed" ProgID="Equation.3" ShapeID="_x0000_i1317" DrawAspect="Content" ObjectID="_1789908465" r:id="rId119"/>
              </w:object>
            </w:r>
            <w:r w:rsidR="0064694D" w:rsidRPr="0064694D">
              <w:rPr>
                <w:rFonts w:eastAsia="標楷體"/>
              </w:rPr>
              <w:t>(</w:t>
            </w:r>
            <w:r w:rsidR="0064694D" w:rsidRPr="0064694D">
              <w:rPr>
                <w:rFonts w:eastAsia="標楷體" w:hAnsi="標楷體"/>
              </w:rPr>
              <w:t>∠</w:t>
            </w:r>
            <w:r w:rsidR="0064694D" w:rsidRPr="0064694D">
              <w:rPr>
                <w:rFonts w:eastAsia="標楷體"/>
              </w:rPr>
              <w:t>AOD</w:t>
            </w:r>
            <w:r w:rsidR="0064694D" w:rsidRPr="0064694D">
              <w:rPr>
                <w:rFonts w:eastAsia="標楷體" w:hAnsi="標楷體"/>
              </w:rPr>
              <w:t>＋∠</w:t>
            </w:r>
            <w:r w:rsidR="0064694D" w:rsidRPr="0064694D">
              <w:rPr>
                <w:rFonts w:eastAsia="標楷體"/>
              </w:rPr>
              <w:t xml:space="preserve">DOC) </w:t>
            </w:r>
            <w:r w:rsidR="00282CCE" w:rsidRPr="0064694D">
              <w:rPr>
                <w:rFonts w:eastAsia="標楷體"/>
              </w:rPr>
              <w:br/>
              <w:t xml:space="preserve">       </w:t>
            </w:r>
            <w:r w:rsidR="0064694D" w:rsidRPr="0064694D">
              <w:rPr>
                <w:rFonts w:eastAsia="標楷體" w:hAnsi="標楷體"/>
              </w:rPr>
              <w:t>＝</w:t>
            </w:r>
            <w:r w:rsidR="0064694D" w:rsidRPr="0064694D">
              <w:rPr>
                <w:rFonts w:eastAsia="標楷體"/>
                <w:position w:val="-24"/>
              </w:rPr>
              <w:object w:dxaOrig="240" w:dyaOrig="620" w14:anchorId="242EA014">
                <v:shape id="_x0000_i1318" type="#_x0000_t75" style="width:12pt;height:30.75pt" o:ole="">
                  <v:imagedata r:id="rId110" o:title=""/>
                </v:shape>
                <o:OLEObject Type="Embed" ProgID="Equation.3" ShapeID="_x0000_i1318" DrawAspect="Content" ObjectID="_1789908466" r:id="rId120"/>
              </w:object>
            </w:r>
            <w:r w:rsidR="0064694D" w:rsidRPr="0064694D">
              <w:rPr>
                <w:rFonts w:eastAsia="標楷體" w:hAnsi="標楷體"/>
              </w:rPr>
              <w:t>∠</w:t>
            </w:r>
            <w:r w:rsidR="0064694D" w:rsidRPr="0064694D">
              <w:rPr>
                <w:rFonts w:eastAsia="標楷體"/>
              </w:rPr>
              <w:t>AOC</w:t>
            </w:r>
          </w:p>
          <w:p w14:paraId="46DA8C29" w14:textId="77777777" w:rsidR="004E7BAD" w:rsidRPr="0064694D" w:rsidRDefault="0064694D" w:rsidP="00054A69">
            <w:pPr>
              <w:numPr>
                <w:ilvl w:val="0"/>
                <w:numId w:val="16"/>
              </w:numPr>
              <w:spacing w:beforeLines="50" w:before="180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AB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2BBFF117">
                <v:shape id="_x0000_i1319" type="#_x0000_t75" style="width:12pt;height:30.75pt" o:ole="">
                  <v:imagedata r:id="rId110" o:title=""/>
                </v:shape>
                <o:OLEObject Type="Embed" ProgID="Equation.3" ShapeID="_x0000_i1319" DrawAspect="Content" ObjectID="_1789908467" r:id="rId121"/>
              </w:object>
            </w:r>
            <w:r w:rsidRPr="0064694D">
              <w:rPr>
                <w:rFonts w:eastAsia="標楷體" w:hAnsi="標楷體"/>
              </w:rPr>
              <w:t>∠</w:t>
            </w:r>
            <w:r w:rsidRPr="0064694D">
              <w:rPr>
                <w:rFonts w:eastAsia="標楷體"/>
              </w:rPr>
              <w:t>AO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7D90C051">
                <v:shape id="_x0000_i1320" type="#_x0000_t75" style="width:12pt;height:30.75pt" o:ole="">
                  <v:imagedata r:id="rId110" o:title=""/>
                </v:shape>
                <o:OLEObject Type="Embed" ProgID="Equation.3" ShapeID="_x0000_i1320" DrawAspect="Content" ObjectID="_1789908468" r:id="rId122"/>
              </w:object>
            </w:r>
            <w:r w:rsidRPr="0064694D">
              <w:rPr>
                <w:rFonts w:eastAsia="標楷體"/>
              </w:rPr>
              <w:fldChar w:fldCharType="begin"/>
            </w:r>
            <w:r w:rsidRPr="0064694D">
              <w:rPr>
                <w:rFonts w:eastAsia="標楷體"/>
              </w:rPr>
              <w:instrText xml:space="preserve"> eq \o(AC,</w:instrText>
            </w:r>
            <w:r w:rsidRPr="0064694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4694D">
              <w:rPr>
                <w:rFonts w:eastAsia="標楷體"/>
              </w:rPr>
              <w:instrText>)</w:instrText>
            </w:r>
            <w:r w:rsidRPr="0064694D">
              <w:rPr>
                <w:rFonts w:eastAsia="標楷體"/>
              </w:rPr>
              <w:fldChar w:fldCharType="end"/>
            </w:r>
          </w:p>
        </w:tc>
        <w:tc>
          <w:tcPr>
            <w:tcW w:w="3914" w:type="dxa"/>
            <w:tcBorders>
              <w:top w:val="single" w:sz="4" w:space="0" w:color="auto"/>
            </w:tcBorders>
          </w:tcPr>
          <w:p w14:paraId="493FE42D" w14:textId="77777777" w:rsidR="00F31F5B" w:rsidRPr="0064694D" w:rsidRDefault="004E7BAD" w:rsidP="00534B00">
            <w:p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過兩點可作一直線</w:t>
            </w:r>
            <w:r w:rsidR="00263BCC" w:rsidRPr="0064694D">
              <w:rPr>
                <w:rFonts w:eastAsia="標楷體"/>
              </w:rPr>
              <w:br/>
            </w:r>
          </w:p>
          <w:p w14:paraId="33215FAD" w14:textId="77777777" w:rsidR="00263BCC" w:rsidRPr="0064694D" w:rsidRDefault="00263BCC" w:rsidP="00C82968">
            <w:pPr>
              <w:spacing w:beforeLines="100" w:before="360" w:afterLines="50" w:after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>(a)</w:t>
            </w:r>
            <w:r w:rsidRPr="0064694D">
              <w:rPr>
                <w:rFonts w:eastAsia="標楷體" w:hAnsi="標楷體"/>
              </w:rPr>
              <w:t>己證</w:t>
            </w:r>
          </w:p>
          <w:p w14:paraId="226034B5" w14:textId="77777777" w:rsidR="00DB32D1" w:rsidRDefault="00263BCC" w:rsidP="00DB32D1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64694D">
              <w:rPr>
                <w:rFonts w:eastAsia="標楷體" w:hAnsi="標楷體"/>
              </w:rPr>
              <w:t>全量等於分量的總和</w:t>
            </w:r>
          </w:p>
          <w:p w14:paraId="5FD2DAD2" w14:textId="77777777" w:rsidR="00DB32D1" w:rsidRDefault="00C82968" w:rsidP="00DB32D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64694D">
              <w:rPr>
                <w:rFonts w:eastAsia="標楷體" w:hAnsi="標楷體"/>
              </w:rPr>
              <w:t>將</w:t>
            </w:r>
            <w:r w:rsidRPr="0064694D">
              <w:rPr>
                <w:rFonts w:eastAsia="標楷體"/>
              </w:rPr>
              <w:t>(2)</w:t>
            </w:r>
            <w:proofErr w:type="gramStart"/>
            <w:r w:rsidRPr="0064694D">
              <w:rPr>
                <w:rFonts w:eastAsia="標楷體" w:hAnsi="標楷體"/>
              </w:rPr>
              <w:t>式代入</w:t>
            </w:r>
            <w:proofErr w:type="gramEnd"/>
            <w:r w:rsidRPr="0064694D">
              <w:rPr>
                <w:rFonts w:eastAsia="標楷體"/>
              </w:rPr>
              <w:t>(3)</w:t>
            </w:r>
            <w:r w:rsidRPr="0064694D">
              <w:rPr>
                <w:rFonts w:eastAsia="標楷體" w:hAnsi="標楷體"/>
              </w:rPr>
              <w:t>式得</w:t>
            </w:r>
          </w:p>
          <w:p w14:paraId="372186AD" w14:textId="77777777" w:rsidR="00282CCE" w:rsidRPr="0064694D" w:rsidRDefault="00282CCE" w:rsidP="00DB32D1">
            <w:pPr>
              <w:spacing w:beforeLines="100" w:before="36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全量等於分量的總合</w:t>
            </w:r>
          </w:p>
          <w:p w14:paraId="1C387344" w14:textId="77777777" w:rsidR="00263BCC" w:rsidRPr="0064694D" w:rsidRDefault="00282CCE" w:rsidP="00DB32D1">
            <w:pPr>
              <w:spacing w:beforeLines="150" w:before="54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>(3)</w:t>
            </w:r>
            <w:r w:rsidR="00C171AC" w:rsidRPr="0064694D">
              <w:rPr>
                <w:rFonts w:eastAsia="標楷體"/>
              </w:rPr>
              <w:t xml:space="preserve"> </w:t>
            </w:r>
            <w:proofErr w:type="gramStart"/>
            <w:r w:rsidR="00C171AC" w:rsidRPr="0064694D">
              <w:rPr>
                <w:rFonts w:eastAsia="標楷體" w:hAnsi="標楷體"/>
              </w:rPr>
              <w:t>＆</w:t>
            </w:r>
            <w:proofErr w:type="gramEnd"/>
            <w:r w:rsidR="00C171AC" w:rsidRPr="0064694D">
              <w:rPr>
                <w:rFonts w:eastAsia="標楷體"/>
              </w:rPr>
              <w:t xml:space="preserve"> </w:t>
            </w:r>
            <w:r w:rsidR="00C171AC" w:rsidRPr="0064694D">
              <w:rPr>
                <w:rFonts w:eastAsia="標楷體" w:hAnsi="標楷體"/>
              </w:rPr>
              <w:t>圓心角等於所對弧的度數</w:t>
            </w:r>
          </w:p>
        </w:tc>
      </w:tr>
    </w:tbl>
    <w:p w14:paraId="7C643F23" w14:textId="77777777" w:rsidR="00F31F5B" w:rsidRPr="00495CEB" w:rsidRDefault="00F31F5B" w:rsidP="00F31F5B">
      <w:pPr>
        <w:ind w:firstLineChars="200" w:firstLine="480"/>
        <w:jc w:val="right"/>
        <w:rPr>
          <w:rFonts w:eastAsia="標楷體"/>
          <w:b/>
        </w:rPr>
      </w:pPr>
      <w:r w:rsidRPr="00495CEB">
        <w:rPr>
          <w:rFonts w:eastAsia="標楷體"/>
          <w:b/>
        </w:rPr>
        <w:t>Q. E. D.</w:t>
      </w:r>
    </w:p>
    <w:p w14:paraId="2CD70F30" w14:textId="77777777" w:rsidR="004E7BAD" w:rsidRDefault="004E7BAD" w:rsidP="004E7BAD">
      <w:pPr>
        <w:jc w:val="both"/>
        <w:rPr>
          <w:rFonts w:eastAsia="標楷體" w:hint="eastAsia"/>
          <w:b/>
        </w:rPr>
      </w:pPr>
    </w:p>
    <w:p w14:paraId="516E6673" w14:textId="77777777" w:rsidR="001A01DF" w:rsidRDefault="001A01DF" w:rsidP="004E7BAD">
      <w:pPr>
        <w:jc w:val="both"/>
        <w:rPr>
          <w:rFonts w:eastAsia="標楷體" w:hint="eastAsia"/>
          <w:b/>
        </w:rPr>
      </w:pPr>
    </w:p>
    <w:p w14:paraId="135D2498" w14:textId="77777777" w:rsidR="001A01DF" w:rsidRDefault="001A01DF" w:rsidP="004E7BAD">
      <w:pPr>
        <w:jc w:val="both"/>
        <w:rPr>
          <w:rFonts w:eastAsia="標楷體" w:hint="eastAsia"/>
          <w:b/>
        </w:rPr>
      </w:pPr>
    </w:p>
    <w:p w14:paraId="77519463" w14:textId="77777777" w:rsidR="001A01DF" w:rsidRDefault="001A01DF" w:rsidP="004E7BAD">
      <w:pPr>
        <w:jc w:val="both"/>
        <w:rPr>
          <w:rFonts w:eastAsia="標楷體" w:hint="eastAsia"/>
          <w:b/>
        </w:rPr>
      </w:pPr>
    </w:p>
    <w:p w14:paraId="0FB68A83" w14:textId="77777777" w:rsidR="004E7BAD" w:rsidRPr="00531A71" w:rsidRDefault="004E7BAD" w:rsidP="004E7BAD">
      <w:pPr>
        <w:rPr>
          <w:rFonts w:eastAsia="標楷體" w:hint="eastAsia"/>
        </w:rPr>
      </w:pPr>
      <w:r w:rsidRPr="00531A71">
        <w:rPr>
          <w:rFonts w:eastAsia="標楷體" w:hint="eastAsia"/>
        </w:rPr>
        <w:t xml:space="preserve"> (c) </w:t>
      </w:r>
      <w:r w:rsidRPr="00495CEB">
        <w:rPr>
          <w:rFonts w:eastAsia="標楷體" w:hint="eastAsia"/>
          <w:b/>
        </w:rPr>
        <w:t>圓心</w:t>
      </w:r>
      <w:r w:rsidRPr="00495CEB">
        <w:rPr>
          <w:rFonts w:eastAsia="標楷體" w:hint="eastAsia"/>
          <w:b/>
        </w:rPr>
        <w:t>O</w:t>
      </w:r>
      <w:r w:rsidRPr="00495CEB">
        <w:rPr>
          <w:rFonts w:eastAsia="標楷體" w:hint="eastAsia"/>
          <w:b/>
        </w:rPr>
        <w:t>不在</w:t>
      </w:r>
      <w:r w:rsidRPr="00495CEB">
        <w:rPr>
          <w:rFonts w:ascii="新細明體" w:hAnsi="新細明體" w:hint="eastAsia"/>
          <w:b/>
        </w:rPr>
        <w:t>∠</w:t>
      </w:r>
      <w:r w:rsidRPr="00495CEB">
        <w:rPr>
          <w:rFonts w:eastAsia="標楷體" w:hint="eastAsia"/>
          <w:b/>
        </w:rPr>
        <w:t>ABC</w:t>
      </w:r>
      <w:r w:rsidRPr="00495CEB">
        <w:rPr>
          <w:rFonts w:eastAsia="標楷體" w:hint="eastAsia"/>
          <w:b/>
        </w:rPr>
        <w:t>內</w:t>
      </w:r>
      <w:r w:rsidR="00263BCC" w:rsidRPr="00495CEB">
        <w:rPr>
          <w:rFonts w:eastAsia="標楷體" w:hint="eastAsia"/>
          <w:b/>
        </w:rPr>
        <w:t>，如圖</w:t>
      </w:r>
      <w:r w:rsidR="00DB32D1">
        <w:rPr>
          <w:rFonts w:eastAsia="標楷體" w:hint="eastAsia"/>
          <w:b/>
        </w:rPr>
        <w:t>7.2-25(c)</w:t>
      </w:r>
      <w:r w:rsidRPr="00495CEB">
        <w:rPr>
          <w:rFonts w:eastAsia="標楷體" w:hint="eastAsia"/>
          <w:b/>
        </w:rPr>
        <w:t>。</w:t>
      </w:r>
    </w:p>
    <w:p w14:paraId="68EC7078" w14:textId="77777777" w:rsidR="00F31F5B" w:rsidRPr="00531A71" w:rsidRDefault="00DB32D1" w:rsidP="00F31F5B">
      <w:pPr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1A01DF" w:rsidRPr="00531A71">
        <w:rPr>
          <w:rFonts w:eastAsia="標楷體"/>
        </w:rPr>
        <w:pict w14:anchorId="352ECFC6">
          <v:shape id="_x0000_i1321" type="#_x0000_t75" style="width:132.75pt;height:127.5pt">
            <v:imagedata r:id="rId123" o:title=""/>
          </v:shape>
        </w:pict>
      </w:r>
    </w:p>
    <w:p w14:paraId="51A3A43A" w14:textId="77777777" w:rsidR="00A31604" w:rsidRPr="00531A71" w:rsidRDefault="00A31604" w:rsidP="00A31604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DB32D1">
        <w:rPr>
          <w:rFonts w:eastAsia="標楷體" w:hint="eastAsia"/>
          <w:b/>
        </w:rPr>
        <w:t>7.2-25(c)</w:t>
      </w:r>
    </w:p>
    <w:p w14:paraId="0DE02FD9" w14:textId="77777777" w:rsidR="00F31F5B" w:rsidRPr="00531A71" w:rsidRDefault="00F31F5B" w:rsidP="00F31F5B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4"/>
        <w:gridCol w:w="3914"/>
      </w:tblGrid>
      <w:tr w:rsidR="00F31F5B" w:rsidRPr="0064694D" w14:paraId="031DAC0E" w14:textId="77777777" w:rsidTr="0064694D">
        <w:tc>
          <w:tcPr>
            <w:tcW w:w="478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984516" w14:textId="77777777" w:rsidR="00F31F5B" w:rsidRPr="0064694D" w:rsidRDefault="00F31F5B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敘述</w:t>
            </w:r>
          </w:p>
        </w:tc>
        <w:tc>
          <w:tcPr>
            <w:tcW w:w="3914" w:type="dxa"/>
            <w:tcBorders>
              <w:top w:val="single" w:sz="4" w:space="0" w:color="FFFFFF"/>
              <w:bottom w:val="single" w:sz="4" w:space="0" w:color="auto"/>
            </w:tcBorders>
          </w:tcPr>
          <w:p w14:paraId="289F521B" w14:textId="77777777" w:rsidR="00F31F5B" w:rsidRPr="0064694D" w:rsidRDefault="00F31F5B" w:rsidP="008C3FA0">
            <w:pPr>
              <w:jc w:val="center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理由</w:t>
            </w:r>
          </w:p>
        </w:tc>
      </w:tr>
      <w:tr w:rsidR="00F31F5B" w:rsidRPr="0064694D" w14:paraId="577D226A" w14:textId="77777777" w:rsidTr="0064694D">
        <w:tc>
          <w:tcPr>
            <w:tcW w:w="4784" w:type="dxa"/>
            <w:tcBorders>
              <w:top w:val="single" w:sz="4" w:space="0" w:color="auto"/>
            </w:tcBorders>
          </w:tcPr>
          <w:p w14:paraId="245E4B30" w14:textId="77777777" w:rsidR="00F31F5B" w:rsidRPr="0064694D" w:rsidRDefault="00263BCC" w:rsidP="00054A6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作直徑</w:t>
            </w:r>
            <w:r w:rsidR="00F05226" w:rsidRPr="0064694D">
              <w:rPr>
                <w:rFonts w:eastAsia="標楷體"/>
                <w:position w:val="-2"/>
              </w:rPr>
              <w:pict w14:anchorId="5FE5AB94">
                <v:shape id="_x0000_i1322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64694D">
              <w:rPr>
                <w:rFonts w:eastAsia="標楷體" w:hAnsi="標楷體"/>
              </w:rPr>
              <w:t>，如圖</w:t>
            </w:r>
            <w:r w:rsidRPr="0064694D">
              <w:rPr>
                <w:rFonts w:eastAsia="標楷體"/>
              </w:rPr>
              <w:t>7.2-</w:t>
            </w:r>
            <w:r w:rsidR="00DB32D1">
              <w:rPr>
                <w:rFonts w:eastAsia="標楷體" w:hint="eastAsia"/>
              </w:rPr>
              <w:t>25(c)</w:t>
            </w:r>
          </w:p>
          <w:p w14:paraId="50772976" w14:textId="77777777" w:rsidR="00263BCC" w:rsidRPr="0064694D" w:rsidRDefault="0064694D" w:rsidP="00054A6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08F44601">
                <v:shape id="_x0000_i1323" type="#_x0000_t75" style="width:12pt;height:30.75pt" o:ole="">
                  <v:imagedata r:id="rId110" o:title=""/>
                </v:shape>
                <o:OLEObject Type="Embed" ProgID="Equation.3" ShapeID="_x0000_i1323" DrawAspect="Content" ObjectID="_1789908469" r:id="rId124"/>
              </w:objec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OC</w:t>
            </w:r>
            <w:r w:rsidR="00263BCC" w:rsidRPr="0064694D">
              <w:rPr>
                <w:rFonts w:eastAsia="標楷體" w:hAnsi="標楷體"/>
                <w:b/>
              </w:rPr>
              <w:t>，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A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1E2E43CC">
                <v:shape id="_x0000_i1324" type="#_x0000_t75" style="width:12pt;height:30.75pt" o:ole="">
                  <v:imagedata r:id="rId110" o:title=""/>
                </v:shape>
                <o:OLEObject Type="Embed" ProgID="Equation.3" ShapeID="_x0000_i1324" DrawAspect="Content" ObjectID="_1789908470" r:id="rId125"/>
              </w:objec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OA</w:t>
            </w:r>
          </w:p>
          <w:p w14:paraId="067E671E" w14:textId="77777777" w:rsidR="005B1206" w:rsidRPr="0064694D" w:rsidRDefault="005B1206" w:rsidP="00054A6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ABC</w:t>
            </w:r>
            <w:r w:rsidR="00F05226" w:rsidRPr="0064694D">
              <w:rPr>
                <w:rFonts w:eastAsia="標楷體" w:hAnsi="標楷體"/>
              </w:rPr>
              <w:t>＝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C</w:t>
            </w:r>
            <w:r w:rsidR="00F05226" w:rsidRPr="0064694D">
              <w:rPr>
                <w:rFonts w:eastAsia="標楷體" w:hAnsi="標楷體"/>
              </w:rPr>
              <w:t>－</w: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DBA</w:t>
            </w:r>
            <w:r w:rsidR="00F05226" w:rsidRPr="0064694D">
              <w:rPr>
                <w:rFonts w:eastAsia="標楷體"/>
              </w:rPr>
              <w:br/>
              <w:t xml:space="preserve">      </w:t>
            </w:r>
            <w:r w:rsidR="0064694D" w:rsidRPr="0064694D">
              <w:rPr>
                <w:rFonts w:eastAsia="標楷體" w:hAnsi="標楷體"/>
              </w:rPr>
              <w:t>＝</w:t>
            </w:r>
            <w:r w:rsidR="0064694D" w:rsidRPr="0064694D">
              <w:rPr>
                <w:rFonts w:eastAsia="標楷體"/>
                <w:position w:val="-24"/>
              </w:rPr>
              <w:object w:dxaOrig="240" w:dyaOrig="620" w14:anchorId="6FEB9BC2">
                <v:shape id="_x0000_i1325" type="#_x0000_t75" style="width:12pt;height:30.75pt" o:ole="">
                  <v:imagedata r:id="rId110" o:title=""/>
                </v:shape>
                <o:OLEObject Type="Embed" ProgID="Equation.3" ShapeID="_x0000_i1325" DrawAspect="Content" ObjectID="_1789908471" r:id="rId126"/>
              </w:object>
            </w:r>
            <w:r w:rsidR="0064694D" w:rsidRPr="0064694D">
              <w:rPr>
                <w:rFonts w:eastAsia="標楷體"/>
              </w:rPr>
              <w:t>(</w:t>
            </w:r>
            <w:r w:rsidR="0064694D" w:rsidRPr="0064694D">
              <w:rPr>
                <w:rFonts w:ascii="標楷體" w:eastAsia="標楷體" w:hAnsi="標楷體"/>
              </w:rPr>
              <w:t>∠</w:t>
            </w:r>
            <w:r w:rsidR="0064694D" w:rsidRPr="0064694D">
              <w:rPr>
                <w:rFonts w:eastAsia="標楷體"/>
              </w:rPr>
              <w:t>DOC</w:t>
            </w:r>
            <w:r w:rsidR="0064694D" w:rsidRPr="0064694D">
              <w:rPr>
                <w:rFonts w:eastAsia="標楷體" w:hAnsi="標楷體"/>
              </w:rPr>
              <w:t>－</w:t>
            </w:r>
            <w:r w:rsidR="0064694D" w:rsidRPr="0064694D">
              <w:rPr>
                <w:rFonts w:ascii="標楷體" w:eastAsia="標楷體" w:hAnsi="標楷體"/>
              </w:rPr>
              <w:t>∠</w:t>
            </w:r>
            <w:r w:rsidR="0064694D" w:rsidRPr="0064694D">
              <w:rPr>
                <w:rFonts w:eastAsia="標楷體"/>
              </w:rPr>
              <w:t xml:space="preserve">DOA) </w:t>
            </w:r>
            <w:r w:rsidR="00F05226" w:rsidRPr="0064694D">
              <w:rPr>
                <w:rFonts w:eastAsia="標楷體"/>
              </w:rPr>
              <w:br/>
              <w:t xml:space="preserve">      </w:t>
            </w:r>
            <w:r w:rsidR="0064694D" w:rsidRPr="0064694D">
              <w:rPr>
                <w:rFonts w:eastAsia="標楷體" w:hAnsi="標楷體"/>
              </w:rPr>
              <w:t>＝</w:t>
            </w:r>
            <w:r w:rsidR="0064694D" w:rsidRPr="0064694D">
              <w:rPr>
                <w:rFonts w:eastAsia="標楷體"/>
                <w:position w:val="-24"/>
              </w:rPr>
              <w:object w:dxaOrig="240" w:dyaOrig="620" w14:anchorId="3CC35996">
                <v:shape id="_x0000_i1326" type="#_x0000_t75" style="width:12pt;height:30.75pt" o:ole="">
                  <v:imagedata r:id="rId110" o:title=""/>
                </v:shape>
                <o:OLEObject Type="Embed" ProgID="Equation.3" ShapeID="_x0000_i1326" DrawAspect="Content" ObjectID="_1789908472" r:id="rId127"/>
              </w:object>
            </w:r>
            <w:r w:rsidR="0064694D" w:rsidRPr="0064694D">
              <w:rPr>
                <w:rFonts w:ascii="標楷體" w:eastAsia="標楷體" w:hAnsi="標楷體"/>
              </w:rPr>
              <w:t>∠</w:t>
            </w:r>
            <w:r w:rsidR="0064694D" w:rsidRPr="0064694D">
              <w:rPr>
                <w:rFonts w:eastAsia="標楷體"/>
              </w:rPr>
              <w:t>AOC</w:t>
            </w:r>
          </w:p>
          <w:p w14:paraId="3A4695CF" w14:textId="77777777" w:rsidR="005B1206" w:rsidRPr="0064694D" w:rsidRDefault="0064694D" w:rsidP="00054A69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ABC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  <w:position w:val="-24"/>
              </w:rPr>
              <w:object w:dxaOrig="240" w:dyaOrig="620" w14:anchorId="2D50AFED">
                <v:shape id="_x0000_i1327" type="#_x0000_t75" style="width:12pt;height:30.75pt" o:ole="">
                  <v:imagedata r:id="rId110" o:title=""/>
                </v:shape>
                <o:OLEObject Type="Embed" ProgID="Equation.3" ShapeID="_x0000_i1327" DrawAspect="Content" ObjectID="_1789908473" r:id="rId128"/>
              </w:object>
            </w:r>
            <w:r w:rsidRPr="0064694D">
              <w:rPr>
                <w:rFonts w:ascii="標楷體" w:eastAsia="標楷體" w:hAnsi="標楷體"/>
              </w:rPr>
              <w:t>∠</w:t>
            </w:r>
            <w:r w:rsidRPr="0064694D">
              <w:rPr>
                <w:rFonts w:eastAsia="標楷體"/>
              </w:rPr>
              <w:t>AOC</w:t>
            </w:r>
            <w:r w:rsidR="00C171AC" w:rsidRPr="0064694D">
              <w:rPr>
                <w:rFonts w:eastAsia="標楷體" w:hAnsi="標楷體"/>
                <w:b/>
              </w:rPr>
              <w:t>＝</w:t>
            </w:r>
            <w:r w:rsidR="00C171AC" w:rsidRPr="0064694D">
              <w:rPr>
                <w:rFonts w:eastAsia="標楷體"/>
                <w:b/>
                <w:position w:val="-24"/>
              </w:rPr>
              <w:object w:dxaOrig="240" w:dyaOrig="620" w14:anchorId="0B79E82C">
                <v:shape id="_x0000_i1328" type="#_x0000_t75" style="width:12pt;height:30.75pt" o:ole="">
                  <v:imagedata r:id="rId110" o:title=""/>
                </v:shape>
                <o:OLEObject Type="Embed" ProgID="Equation.3" ShapeID="_x0000_i1328" DrawAspect="Content" ObjectID="_1789908474" r:id="rId129"/>
              </w:object>
            </w:r>
            <w:r w:rsidR="00C171AC" w:rsidRPr="0064694D">
              <w:rPr>
                <w:rFonts w:eastAsia="標楷體"/>
              </w:rPr>
              <w:fldChar w:fldCharType="begin"/>
            </w:r>
            <w:r w:rsidR="00C171AC" w:rsidRPr="0064694D">
              <w:rPr>
                <w:rFonts w:eastAsia="標楷體"/>
              </w:rPr>
              <w:instrText xml:space="preserve"> eq \o(AC,</w:instrText>
            </w:r>
            <w:r w:rsidR="00C171AC" w:rsidRPr="0064694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171AC" w:rsidRPr="0064694D">
              <w:rPr>
                <w:rFonts w:eastAsia="標楷體"/>
              </w:rPr>
              <w:instrText>)</w:instrText>
            </w:r>
            <w:r w:rsidR="00C171AC" w:rsidRPr="0064694D">
              <w:rPr>
                <w:rFonts w:eastAsia="標楷體"/>
              </w:rPr>
              <w:fldChar w:fldCharType="end"/>
            </w:r>
          </w:p>
          <w:p w14:paraId="40EDEA9C" w14:textId="77777777" w:rsidR="006F720D" w:rsidRPr="0064694D" w:rsidRDefault="006F720D" w:rsidP="008A539B">
            <w:pPr>
              <w:spacing w:beforeLines="50" w:before="180"/>
              <w:ind w:left="360"/>
              <w:jc w:val="both"/>
              <w:rPr>
                <w:rFonts w:eastAsia="標楷體"/>
              </w:rPr>
            </w:pPr>
          </w:p>
        </w:tc>
        <w:tc>
          <w:tcPr>
            <w:tcW w:w="3914" w:type="dxa"/>
            <w:tcBorders>
              <w:top w:val="single" w:sz="4" w:space="0" w:color="auto"/>
            </w:tcBorders>
          </w:tcPr>
          <w:p w14:paraId="024E364C" w14:textId="77777777" w:rsidR="00F31F5B" w:rsidRPr="0064694D" w:rsidRDefault="00263BCC" w:rsidP="000250AF">
            <w:pPr>
              <w:spacing w:beforeLines="50" w:before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過兩點可作一直線</w:t>
            </w:r>
          </w:p>
          <w:p w14:paraId="0D85AA00" w14:textId="77777777" w:rsidR="005B1206" w:rsidRPr="0064694D" w:rsidRDefault="005B1206" w:rsidP="00F05226">
            <w:pPr>
              <w:spacing w:beforeLines="100" w:before="360" w:afterLines="50" w:after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>(a)</w:t>
            </w:r>
            <w:r w:rsidRPr="0064694D">
              <w:rPr>
                <w:rFonts w:eastAsia="標楷體" w:hAnsi="標楷體"/>
              </w:rPr>
              <w:t>己證</w:t>
            </w:r>
          </w:p>
          <w:p w14:paraId="5BD771CE" w14:textId="77777777" w:rsidR="005B1206" w:rsidRPr="0064694D" w:rsidRDefault="005B1206" w:rsidP="00F05226">
            <w:pPr>
              <w:spacing w:beforeLines="100" w:before="36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全量等於分量的總和</w:t>
            </w:r>
          </w:p>
          <w:p w14:paraId="7335D854" w14:textId="77777777" w:rsidR="005B1206" w:rsidRPr="0064694D" w:rsidRDefault="00F05226" w:rsidP="000250AF">
            <w:pPr>
              <w:spacing w:beforeLines="50" w:before="180" w:afterLines="50" w:after="18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將</w:t>
            </w:r>
            <w:r w:rsidR="005B1206" w:rsidRPr="0064694D">
              <w:rPr>
                <w:rFonts w:eastAsia="標楷體"/>
              </w:rPr>
              <w:t>(2)</w:t>
            </w:r>
            <w:proofErr w:type="gramStart"/>
            <w:r w:rsidRPr="0064694D">
              <w:rPr>
                <w:rFonts w:eastAsia="標楷體" w:hAnsi="標楷體"/>
              </w:rPr>
              <w:t>式代入</w:t>
            </w:r>
            <w:proofErr w:type="gramEnd"/>
            <w:r w:rsidR="005B1206" w:rsidRPr="0064694D">
              <w:rPr>
                <w:rFonts w:eastAsia="標楷體"/>
              </w:rPr>
              <w:t>(3)</w:t>
            </w:r>
            <w:r w:rsidRPr="0064694D">
              <w:rPr>
                <w:rFonts w:eastAsia="標楷體" w:hAnsi="標楷體"/>
              </w:rPr>
              <w:t>式得</w:t>
            </w:r>
          </w:p>
          <w:p w14:paraId="73B90F51" w14:textId="77777777" w:rsidR="005B1206" w:rsidRPr="0064694D" w:rsidRDefault="005B1206" w:rsidP="00F05226">
            <w:pPr>
              <w:spacing w:beforeLines="100" w:before="36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全量等於分量的總和</w:t>
            </w:r>
          </w:p>
          <w:p w14:paraId="1D8D798F" w14:textId="77777777" w:rsidR="00F05226" w:rsidRPr="0064694D" w:rsidRDefault="00F05226" w:rsidP="00F05226">
            <w:pPr>
              <w:spacing w:beforeLines="150" w:before="540"/>
              <w:jc w:val="both"/>
              <w:rPr>
                <w:rFonts w:eastAsia="標楷體"/>
              </w:rPr>
            </w:pPr>
            <w:r w:rsidRPr="0064694D">
              <w:rPr>
                <w:rFonts w:eastAsia="標楷體" w:hAnsi="標楷體"/>
              </w:rPr>
              <w:t>由</w:t>
            </w:r>
            <w:r w:rsidRPr="0064694D">
              <w:rPr>
                <w:rFonts w:eastAsia="標楷體"/>
              </w:rPr>
              <w:t>(3)</w:t>
            </w:r>
            <w:r w:rsidR="00C171AC" w:rsidRPr="0064694D">
              <w:rPr>
                <w:rFonts w:eastAsia="標楷體"/>
              </w:rPr>
              <w:t xml:space="preserve"> </w:t>
            </w:r>
            <w:proofErr w:type="gramStart"/>
            <w:r w:rsidR="00C171AC" w:rsidRPr="0064694D">
              <w:rPr>
                <w:rFonts w:eastAsia="標楷體" w:hAnsi="標楷體"/>
              </w:rPr>
              <w:t>＆</w:t>
            </w:r>
            <w:proofErr w:type="gramEnd"/>
            <w:r w:rsidR="00C171AC" w:rsidRPr="0064694D">
              <w:rPr>
                <w:rFonts w:eastAsia="標楷體"/>
              </w:rPr>
              <w:t xml:space="preserve"> </w:t>
            </w:r>
            <w:r w:rsidR="00C171AC" w:rsidRPr="0064694D">
              <w:rPr>
                <w:rFonts w:eastAsia="標楷體" w:hAnsi="標楷體"/>
              </w:rPr>
              <w:t>圓心角等於所對弧的度數</w:t>
            </w:r>
          </w:p>
        </w:tc>
      </w:tr>
    </w:tbl>
    <w:p w14:paraId="769E1093" w14:textId="77777777" w:rsidR="00F31F5B" w:rsidRPr="00495CEB" w:rsidRDefault="00F31F5B" w:rsidP="00F31F5B">
      <w:pPr>
        <w:ind w:firstLineChars="200" w:firstLine="480"/>
        <w:jc w:val="right"/>
        <w:rPr>
          <w:rFonts w:eastAsia="標楷體" w:hint="eastAsia"/>
          <w:b/>
        </w:rPr>
      </w:pPr>
      <w:r w:rsidRPr="00495CEB">
        <w:rPr>
          <w:rFonts w:eastAsia="標楷體"/>
          <w:b/>
        </w:rPr>
        <w:t>Q. E. D.</w:t>
      </w:r>
    </w:p>
    <w:p w14:paraId="28EECFF7" w14:textId="77777777" w:rsidR="001D7BB7" w:rsidRPr="00531A71" w:rsidRDefault="0031293E" w:rsidP="008A539B">
      <w:pPr>
        <w:ind w:right="-58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</w:p>
    <w:p w14:paraId="6CACF43F" w14:textId="77777777" w:rsidR="00822C85" w:rsidRPr="0042729B" w:rsidRDefault="001D7BB7" w:rsidP="008A539B">
      <w:pPr>
        <w:ind w:right="-58"/>
        <w:rPr>
          <w:rFonts w:eastAsia="標楷體"/>
          <w:b/>
        </w:rPr>
      </w:pPr>
      <w:r w:rsidRPr="0042729B">
        <w:rPr>
          <w:rFonts w:eastAsia="標楷體"/>
        </w:rPr>
        <w:t xml:space="preserve">    </w:t>
      </w:r>
      <w:r w:rsidR="0031293E" w:rsidRPr="0042729B">
        <w:rPr>
          <w:rFonts w:eastAsia="標楷體" w:hAnsi="標楷體"/>
        </w:rPr>
        <w:t>透過以上三種情形的證明，我們都可以得知</w:t>
      </w:r>
      <w:r w:rsidR="0064694D" w:rsidRPr="0042729B">
        <w:rPr>
          <w:rFonts w:ascii="標楷體" w:eastAsia="標楷體" w:hAnsi="標楷體"/>
        </w:rPr>
        <w:t>∠</w:t>
      </w:r>
      <w:r w:rsidR="0064694D" w:rsidRPr="0042729B">
        <w:rPr>
          <w:rFonts w:eastAsia="標楷體"/>
        </w:rPr>
        <w:t>ABC</w:t>
      </w:r>
      <w:r w:rsidR="0064694D" w:rsidRPr="0042729B">
        <w:rPr>
          <w:rFonts w:eastAsia="標楷體" w:hAnsi="標楷體"/>
        </w:rPr>
        <w:t>＝</w:t>
      </w:r>
      <w:r w:rsidR="0064694D" w:rsidRPr="0042729B">
        <w:rPr>
          <w:rFonts w:eastAsia="標楷體"/>
          <w:position w:val="-24"/>
        </w:rPr>
        <w:object w:dxaOrig="240" w:dyaOrig="620" w14:anchorId="5ECCA7FD">
          <v:shape id="_x0000_i1329" type="#_x0000_t75" style="width:12pt;height:30.75pt" o:ole="">
            <v:imagedata r:id="rId110" o:title=""/>
          </v:shape>
          <o:OLEObject Type="Embed" ProgID="Equation.3" ShapeID="_x0000_i1329" DrawAspect="Content" ObjectID="_1789908475" r:id="rId130"/>
        </w:object>
      </w:r>
      <w:r w:rsidR="0064694D" w:rsidRPr="0042729B">
        <w:rPr>
          <w:rFonts w:ascii="標楷體" w:eastAsia="標楷體" w:hAnsi="標楷體"/>
        </w:rPr>
        <w:t>∠</w:t>
      </w:r>
      <w:r w:rsidR="0064694D" w:rsidRPr="0042729B">
        <w:rPr>
          <w:rFonts w:eastAsia="標楷體"/>
        </w:rPr>
        <w:t>AOC</w:t>
      </w:r>
      <w:r w:rsidR="0064694D" w:rsidRPr="0042729B">
        <w:rPr>
          <w:rFonts w:eastAsia="標楷體" w:hAnsi="標楷體"/>
          <w:b/>
        </w:rPr>
        <w:t>＝</w:t>
      </w:r>
      <w:r w:rsidR="0064694D" w:rsidRPr="0042729B">
        <w:rPr>
          <w:rFonts w:eastAsia="標楷體"/>
          <w:b/>
          <w:position w:val="-24"/>
        </w:rPr>
        <w:object w:dxaOrig="240" w:dyaOrig="620" w14:anchorId="6C55841A">
          <v:shape id="_x0000_i1330" type="#_x0000_t75" style="width:12pt;height:30.75pt" o:ole="">
            <v:imagedata r:id="rId110" o:title=""/>
          </v:shape>
          <o:OLEObject Type="Embed" ProgID="Equation.3" ShapeID="_x0000_i1330" DrawAspect="Content" ObjectID="_1789908476" r:id="rId131"/>
        </w:object>
      </w:r>
      <w:r w:rsidR="0064694D" w:rsidRPr="0042729B">
        <w:rPr>
          <w:rFonts w:eastAsia="標楷體"/>
        </w:rPr>
        <w:fldChar w:fldCharType="begin"/>
      </w:r>
      <w:r w:rsidR="0064694D" w:rsidRPr="0042729B">
        <w:rPr>
          <w:rFonts w:eastAsia="標楷體"/>
        </w:rPr>
        <w:instrText xml:space="preserve"> eq \o(AC,</w:instrText>
      </w:r>
      <w:r w:rsidR="0064694D" w:rsidRPr="0042729B">
        <w:rPr>
          <w:rFonts w:eastAsia="標楷體" w:hAnsi="標楷體"/>
          <w:w w:val="150"/>
          <w:position w:val="16"/>
        </w:rPr>
        <w:instrText>︵</w:instrText>
      </w:r>
      <w:r w:rsidR="0064694D" w:rsidRPr="0042729B">
        <w:rPr>
          <w:rFonts w:eastAsia="標楷體"/>
        </w:rPr>
        <w:instrText>)</w:instrText>
      </w:r>
      <w:r w:rsidR="0064694D" w:rsidRPr="0042729B">
        <w:rPr>
          <w:rFonts w:eastAsia="標楷體"/>
        </w:rPr>
        <w:fldChar w:fldCharType="end"/>
      </w:r>
      <w:r w:rsidR="0031293E" w:rsidRPr="0042729B">
        <w:rPr>
          <w:rFonts w:eastAsia="標楷體" w:hAnsi="標楷體"/>
          <w:b/>
        </w:rPr>
        <w:t>，</w:t>
      </w:r>
      <w:r w:rsidRPr="0042729B">
        <w:rPr>
          <w:rFonts w:eastAsia="標楷體" w:hAnsi="標楷體"/>
        </w:rPr>
        <w:t>所以可以確定圓周角定理：</w:t>
      </w:r>
      <w:proofErr w:type="gramStart"/>
      <w:r w:rsidRPr="0042729B">
        <w:rPr>
          <w:rFonts w:eastAsia="標楷體" w:hAnsi="標楷體"/>
          <w:b/>
        </w:rPr>
        <w:t>在同圓或等圓中</w:t>
      </w:r>
      <w:proofErr w:type="gramEnd"/>
      <w:r w:rsidRPr="0042729B">
        <w:rPr>
          <w:rFonts w:eastAsia="標楷體" w:hAnsi="標楷體"/>
          <w:b/>
        </w:rPr>
        <w:t>，圓周角等於</w:t>
      </w:r>
      <w:proofErr w:type="gramStart"/>
      <w:r w:rsidRPr="0042729B">
        <w:rPr>
          <w:rFonts w:eastAsia="標楷體" w:hAnsi="標楷體"/>
          <w:b/>
        </w:rPr>
        <w:t>同弧或等</w:t>
      </w:r>
      <w:proofErr w:type="gramEnd"/>
      <w:r w:rsidRPr="0042729B">
        <w:rPr>
          <w:rFonts w:eastAsia="標楷體" w:hAnsi="標楷體"/>
          <w:b/>
        </w:rPr>
        <w:t>弧的圓心角的一半。</w:t>
      </w:r>
      <w:r w:rsidRPr="0042729B">
        <w:rPr>
          <w:rFonts w:eastAsia="標楷體" w:hAnsi="標楷體"/>
        </w:rPr>
        <w:t>若將等號兩邊同乘以</w:t>
      </w:r>
      <w:r w:rsidRPr="0042729B">
        <w:rPr>
          <w:rFonts w:eastAsia="標楷體"/>
        </w:rPr>
        <w:t>2</w:t>
      </w:r>
      <w:r w:rsidRPr="0042729B">
        <w:rPr>
          <w:rFonts w:eastAsia="標楷體" w:hAnsi="標楷體"/>
        </w:rPr>
        <w:t>，我們可以得到</w:t>
      </w:r>
      <w:r w:rsidR="009062B8" w:rsidRPr="0042729B">
        <w:rPr>
          <w:rFonts w:eastAsia="標楷體"/>
        </w:rPr>
        <w:t>2</w:t>
      </w:r>
      <w:r w:rsidR="009062B8" w:rsidRPr="0042729B">
        <w:rPr>
          <w:rFonts w:ascii="標楷體" w:eastAsia="標楷體" w:hAnsi="標楷體"/>
        </w:rPr>
        <w:t>∠</w:t>
      </w:r>
      <w:r w:rsidR="009062B8" w:rsidRPr="0042729B">
        <w:rPr>
          <w:rFonts w:eastAsia="標楷體"/>
        </w:rPr>
        <w:t>ABC</w:t>
      </w:r>
      <w:r w:rsidRPr="0042729B">
        <w:rPr>
          <w:rFonts w:eastAsia="標楷體" w:hAnsi="標楷體"/>
        </w:rPr>
        <w:t>＝</w:t>
      </w:r>
      <w:r w:rsidRPr="0042729B">
        <w:rPr>
          <w:rFonts w:ascii="標楷體" w:eastAsia="標楷體" w:hAnsi="標楷體"/>
        </w:rPr>
        <w:t>∠</w:t>
      </w:r>
      <w:r w:rsidRPr="0042729B">
        <w:rPr>
          <w:rFonts w:eastAsia="標楷體"/>
        </w:rPr>
        <w:t>AOC</w:t>
      </w:r>
      <w:r w:rsidRPr="0042729B">
        <w:rPr>
          <w:rFonts w:eastAsia="標楷體" w:hAnsi="標楷體"/>
        </w:rPr>
        <w:t>＝</w:t>
      </w:r>
      <w:r w:rsidR="009062B8" w:rsidRPr="0042729B">
        <w:rPr>
          <w:rFonts w:eastAsia="標楷體"/>
        </w:rPr>
        <w:fldChar w:fldCharType="begin"/>
      </w:r>
      <w:r w:rsidR="009062B8" w:rsidRPr="0042729B">
        <w:rPr>
          <w:rFonts w:eastAsia="標楷體"/>
        </w:rPr>
        <w:instrText xml:space="preserve"> eq \o(AC,</w:instrText>
      </w:r>
      <w:r w:rsidR="009062B8" w:rsidRPr="0042729B">
        <w:rPr>
          <w:rFonts w:eastAsia="標楷體" w:hAnsi="標楷體"/>
          <w:w w:val="150"/>
          <w:position w:val="16"/>
        </w:rPr>
        <w:instrText>︵</w:instrText>
      </w:r>
      <w:r w:rsidR="009062B8" w:rsidRPr="0042729B">
        <w:rPr>
          <w:rFonts w:eastAsia="標楷體"/>
        </w:rPr>
        <w:instrText>)</w:instrText>
      </w:r>
      <w:r w:rsidR="009062B8" w:rsidRPr="0042729B">
        <w:rPr>
          <w:rFonts w:eastAsia="標楷體"/>
        </w:rPr>
        <w:fldChar w:fldCharType="end"/>
      </w:r>
      <w:r w:rsidRPr="0042729B">
        <w:rPr>
          <w:rFonts w:eastAsia="標楷體" w:hAnsi="標楷體"/>
        </w:rPr>
        <w:t>，所以本定理也可改成：</w:t>
      </w:r>
      <w:r w:rsidRPr="0042729B">
        <w:rPr>
          <w:rFonts w:eastAsia="標楷體" w:hAnsi="標楷體"/>
          <w:b/>
        </w:rPr>
        <w:t>弧的度數為所對圓周角的</w:t>
      </w:r>
      <w:r w:rsidRPr="0042729B">
        <w:rPr>
          <w:rFonts w:eastAsia="標楷體"/>
          <w:b/>
        </w:rPr>
        <w:t>2</w:t>
      </w:r>
      <w:r w:rsidRPr="0042729B">
        <w:rPr>
          <w:rFonts w:eastAsia="標楷體" w:hAnsi="標楷體"/>
          <w:b/>
        </w:rPr>
        <w:t>倍；或是：同弧</w:t>
      </w:r>
      <w:r w:rsidR="0064694D" w:rsidRPr="0042729B">
        <w:rPr>
          <w:rFonts w:eastAsia="標楷體" w:hAnsi="標楷體"/>
          <w:b/>
        </w:rPr>
        <w:t>所對</w:t>
      </w:r>
      <w:r w:rsidRPr="0042729B">
        <w:rPr>
          <w:rFonts w:eastAsia="標楷體" w:hAnsi="標楷體"/>
          <w:b/>
        </w:rPr>
        <w:t>之圓心角為圓周角的</w:t>
      </w:r>
      <w:r w:rsidRPr="0042729B">
        <w:rPr>
          <w:rFonts w:eastAsia="標楷體"/>
          <w:b/>
        </w:rPr>
        <w:t>2</w:t>
      </w:r>
      <w:r w:rsidRPr="0042729B">
        <w:rPr>
          <w:rFonts w:eastAsia="標楷體" w:hAnsi="標楷體"/>
          <w:b/>
        </w:rPr>
        <w:t>倍</w:t>
      </w:r>
      <w:r w:rsidR="009062B8" w:rsidRPr="0042729B">
        <w:rPr>
          <w:rFonts w:eastAsia="標楷體" w:hAnsi="標楷體"/>
          <w:b/>
        </w:rPr>
        <w:t>。</w:t>
      </w:r>
      <w:r w:rsidRPr="0042729B">
        <w:rPr>
          <w:rFonts w:eastAsia="標楷體"/>
          <w:b/>
        </w:rPr>
        <w:t xml:space="preserve"> </w:t>
      </w:r>
    </w:p>
    <w:p w14:paraId="4222F399" w14:textId="77777777" w:rsidR="0031293E" w:rsidRPr="00531A71" w:rsidRDefault="0031293E" w:rsidP="000511BF">
      <w:pPr>
        <w:jc w:val="both"/>
        <w:rPr>
          <w:rFonts w:eastAsia="標楷體" w:hint="eastAsia"/>
          <w:b/>
        </w:rPr>
      </w:pPr>
    </w:p>
    <w:p w14:paraId="51E7FED6" w14:textId="77777777" w:rsidR="00D8199B" w:rsidRDefault="00D8199B" w:rsidP="000511BF">
      <w:pPr>
        <w:jc w:val="both"/>
        <w:rPr>
          <w:rFonts w:eastAsia="標楷體" w:hint="eastAsia"/>
          <w:b/>
        </w:rPr>
      </w:pPr>
    </w:p>
    <w:p w14:paraId="4C2831CE" w14:textId="77777777" w:rsidR="001A01DF" w:rsidRDefault="001A01DF" w:rsidP="000511BF">
      <w:pPr>
        <w:jc w:val="both"/>
        <w:rPr>
          <w:rFonts w:eastAsia="標楷體" w:hint="eastAsia"/>
          <w:b/>
        </w:rPr>
      </w:pPr>
    </w:p>
    <w:p w14:paraId="3D0B926A" w14:textId="77777777" w:rsidR="001A01DF" w:rsidRDefault="001A01DF" w:rsidP="000511BF">
      <w:pPr>
        <w:jc w:val="both"/>
        <w:rPr>
          <w:rFonts w:eastAsia="標楷體" w:hint="eastAsia"/>
          <w:b/>
        </w:rPr>
      </w:pPr>
    </w:p>
    <w:p w14:paraId="7FFCB988" w14:textId="77777777" w:rsidR="00F97E00" w:rsidRPr="0064694D" w:rsidRDefault="00AE3B4E" w:rsidP="00CD4C34">
      <w:pPr>
        <w:spacing w:afterLines="20" w:after="72" w:line="360" w:lineRule="exact"/>
        <w:ind w:left="721" w:hangingChars="300" w:hanging="721"/>
        <w:rPr>
          <w:rFonts w:eastAsia="標楷體"/>
          <w:b/>
        </w:rPr>
      </w:pPr>
      <w:r w:rsidRPr="0064694D">
        <w:rPr>
          <w:rFonts w:eastAsia="標楷體" w:hAnsi="標楷體"/>
          <w:b/>
        </w:rPr>
        <w:t>例題</w:t>
      </w:r>
      <w:r w:rsidR="00CD4C34" w:rsidRPr="0064694D">
        <w:rPr>
          <w:rFonts w:eastAsia="標楷體"/>
          <w:b/>
        </w:rPr>
        <w:t>7.2-</w:t>
      </w:r>
      <w:r w:rsidR="0082710B" w:rsidRPr="0064694D">
        <w:rPr>
          <w:rFonts w:eastAsia="標楷體"/>
          <w:b/>
        </w:rPr>
        <w:t>1</w:t>
      </w:r>
      <w:r w:rsidR="00A82389" w:rsidRPr="0064694D">
        <w:rPr>
          <w:rFonts w:eastAsia="標楷體"/>
          <w:b/>
        </w:rPr>
        <w:t>8</w:t>
      </w:r>
      <w:r w:rsidRPr="0064694D">
        <w:rPr>
          <w:rFonts w:eastAsia="標楷體" w:hAnsi="標楷體"/>
          <w:b/>
        </w:rPr>
        <w:t>：</w:t>
      </w:r>
    </w:p>
    <w:p w14:paraId="1D668C1F" w14:textId="77777777" w:rsidR="00AE3B4E" w:rsidRPr="00531A71" w:rsidRDefault="00F97E00" w:rsidP="00341CEF">
      <w:pPr>
        <w:spacing w:beforeLines="50" w:before="180" w:line="360" w:lineRule="exact"/>
        <w:ind w:left="476" w:hangingChars="198" w:hanging="476"/>
        <w:rPr>
          <w:rFonts w:eastAsia="標楷體" w:hAnsi="標楷體" w:hint="eastAsia"/>
        </w:rPr>
      </w:pPr>
      <w:r w:rsidRPr="00531A71">
        <w:rPr>
          <w:rFonts w:ascii="標楷體" w:eastAsia="標楷體" w:hAnsi="標楷體" w:hint="eastAsia"/>
          <w:b/>
        </w:rPr>
        <w:t xml:space="preserve">    </w:t>
      </w:r>
      <w:r w:rsidRPr="00531A71">
        <w:rPr>
          <w:rFonts w:ascii="標楷體" w:eastAsia="標楷體" w:hAnsi="標楷體" w:hint="eastAsia"/>
        </w:rPr>
        <w:t>如圖</w:t>
      </w:r>
      <w:r w:rsidR="00DB32D1" w:rsidRPr="00DB32D1">
        <w:rPr>
          <w:rFonts w:eastAsia="標楷體"/>
        </w:rPr>
        <w:t>7.2-26</w:t>
      </w:r>
      <w:r w:rsidRPr="00531A71">
        <w:rPr>
          <w:rFonts w:ascii="標楷體" w:eastAsia="標楷體" w:hAnsi="標楷體" w:hint="eastAsia"/>
        </w:rPr>
        <w:t>所示</w:t>
      </w:r>
      <w:r w:rsidR="00AE3B4E" w:rsidRPr="00531A71">
        <w:rPr>
          <w:rFonts w:eastAsia="標楷體" w:hAnsi="標楷體"/>
        </w:rPr>
        <w:t>，△</w:t>
      </w:r>
      <w:r w:rsidR="00AE3B4E" w:rsidRPr="00531A71">
        <w:rPr>
          <w:rFonts w:eastAsia="標楷體"/>
          <w:iCs/>
        </w:rPr>
        <w:t>ABC</w:t>
      </w:r>
      <w:r w:rsidR="0064694D">
        <w:rPr>
          <w:rFonts w:eastAsia="標楷體" w:hint="eastAsia"/>
          <w:iCs/>
        </w:rPr>
        <w:t>三頂點皆在圓周上</w:t>
      </w:r>
      <w:r w:rsidR="00AE3B4E" w:rsidRPr="00531A71">
        <w:rPr>
          <w:rFonts w:eastAsia="標楷體" w:hAnsi="標楷體"/>
        </w:rPr>
        <w:t>。若∠</w:t>
      </w:r>
      <w:r w:rsidR="00AE3B4E" w:rsidRPr="00531A71">
        <w:rPr>
          <w:rFonts w:eastAsia="標楷體"/>
          <w:iCs/>
        </w:rPr>
        <w:t>A</w:t>
      </w:r>
      <w:r w:rsidR="00AE3B4E" w:rsidRPr="00531A71">
        <w:rPr>
          <w:rFonts w:eastAsia="標楷體" w:hAnsi="標楷體"/>
        </w:rPr>
        <w:t>＝</w:t>
      </w:r>
      <w:r w:rsidR="00AE3B4E" w:rsidRPr="00531A71">
        <w:rPr>
          <w:rFonts w:eastAsia="標楷體"/>
        </w:rPr>
        <w:t>30°</w:t>
      </w:r>
      <w:r w:rsidR="00AE3B4E" w:rsidRPr="00531A71">
        <w:rPr>
          <w:rFonts w:eastAsia="標楷體" w:hAnsi="標楷體"/>
        </w:rPr>
        <w:t>，∠</w:t>
      </w:r>
      <w:r w:rsidR="00AE3B4E" w:rsidRPr="00531A71">
        <w:rPr>
          <w:rFonts w:eastAsia="標楷體"/>
          <w:iCs/>
        </w:rPr>
        <w:t>B</w:t>
      </w:r>
      <w:r w:rsidR="00AE3B4E" w:rsidRPr="00531A71">
        <w:rPr>
          <w:rFonts w:eastAsia="標楷體" w:hAnsi="標楷體"/>
        </w:rPr>
        <w:t>＝</w:t>
      </w:r>
      <w:r w:rsidR="00AE3B4E" w:rsidRPr="00531A71">
        <w:rPr>
          <w:rFonts w:eastAsia="標楷體"/>
        </w:rPr>
        <w:t>45°</w:t>
      </w:r>
      <w:r w:rsidR="00AE3B4E" w:rsidRPr="00531A71">
        <w:rPr>
          <w:rFonts w:eastAsia="標楷體" w:hAnsi="標楷體"/>
        </w:rPr>
        <w:t>，則∠</w:t>
      </w:r>
      <w:r w:rsidR="00AE3B4E" w:rsidRPr="00531A71">
        <w:rPr>
          <w:rFonts w:eastAsia="標楷體"/>
          <w:iCs/>
        </w:rPr>
        <w:t>C</w:t>
      </w:r>
      <w:r w:rsidR="00AE3B4E" w:rsidRPr="00531A71">
        <w:rPr>
          <w:rFonts w:eastAsia="標楷體" w:hAnsi="標楷體"/>
        </w:rPr>
        <w:t>所對的</w:t>
      </w:r>
      <w:r w:rsidR="00AE3B4E" w:rsidRPr="00531A71">
        <w:rPr>
          <w:rFonts w:eastAsia="標楷體"/>
          <w:w w:val="50"/>
        </w:rPr>
        <w:t xml:space="preserve"> </w:t>
      </w:r>
      <w:r w:rsidR="00AE3B4E" w:rsidRPr="00531A71">
        <w:rPr>
          <w:rFonts w:eastAsia="標楷體"/>
        </w:rPr>
        <w:fldChar w:fldCharType="begin"/>
      </w:r>
      <w:r w:rsidR="00AE3B4E" w:rsidRPr="00531A71">
        <w:rPr>
          <w:rFonts w:eastAsia="標楷體"/>
        </w:rPr>
        <w:instrText xml:space="preserve"> eq \o(</w:instrText>
      </w:r>
      <w:r w:rsidR="00AE3B4E" w:rsidRPr="00531A71">
        <w:rPr>
          <w:rFonts w:eastAsia="標楷體"/>
          <w:iCs/>
        </w:rPr>
        <w:instrText>AB</w:instrText>
      </w:r>
      <w:r w:rsidR="00AE3B4E" w:rsidRPr="00531A71">
        <w:rPr>
          <w:rFonts w:eastAsia="標楷體"/>
        </w:rPr>
        <w:instrText>,</w:instrText>
      </w:r>
      <w:r w:rsidR="00AE3B4E" w:rsidRPr="00531A71">
        <w:rPr>
          <w:rFonts w:eastAsia="標楷體" w:hAnsi="標楷體"/>
          <w:w w:val="150"/>
          <w:position w:val="16"/>
        </w:rPr>
        <w:instrText>︵</w:instrText>
      </w:r>
      <w:r w:rsidR="00AE3B4E" w:rsidRPr="00531A71">
        <w:rPr>
          <w:rFonts w:eastAsia="標楷體"/>
        </w:rPr>
        <w:instrText>)</w:instrText>
      </w:r>
      <w:r w:rsidR="00AE3B4E" w:rsidRPr="00531A71">
        <w:rPr>
          <w:rFonts w:eastAsia="標楷體"/>
        </w:rPr>
        <w:fldChar w:fldCharType="end"/>
      </w:r>
      <w:r w:rsidR="00AE3B4E" w:rsidRPr="00531A71">
        <w:rPr>
          <w:rFonts w:eastAsia="標楷體" w:hAnsi="標楷體"/>
        </w:rPr>
        <w:t>弧度為多少？</w:t>
      </w:r>
    </w:p>
    <w:p w14:paraId="021A4287" w14:textId="77777777" w:rsidR="00391EC1" w:rsidRPr="00531A71" w:rsidRDefault="004011AB" w:rsidP="004011AB">
      <w:pPr>
        <w:spacing w:beforeLines="50" w:before="180" w:line="360" w:lineRule="exact"/>
        <w:ind w:left="721" w:hangingChars="300" w:hanging="721"/>
        <w:rPr>
          <w:rFonts w:eastAsia="標楷體" w:hAnsi="標楷體" w:hint="eastAsia"/>
        </w:rPr>
      </w:pPr>
      <w:r>
        <w:rPr>
          <w:rFonts w:ascii="標楷體" w:eastAsia="標楷體" w:hAnsi="標楷體"/>
          <w:b/>
          <w:noProof/>
        </w:rPr>
        <w:pict w14:anchorId="721B39E3">
          <v:shape id="_x0000_s3191" type="#_x0000_t75" style="position:absolute;left:0;text-align:left;margin-left:127.15pt;margin-top:8.25pt;width:177.55pt;height:150.85pt;z-index:73">
            <v:imagedata r:id="rId132" o:title=""/>
          </v:shape>
        </w:pict>
      </w:r>
    </w:p>
    <w:p w14:paraId="4476F089" w14:textId="77777777" w:rsidR="00391EC1" w:rsidRPr="00531A71" w:rsidRDefault="00391EC1" w:rsidP="00F97E00">
      <w:pPr>
        <w:spacing w:beforeLines="50" w:before="180" w:line="360" w:lineRule="exact"/>
        <w:ind w:left="720" w:hangingChars="300" w:hanging="720"/>
        <w:rPr>
          <w:rFonts w:eastAsia="標楷體" w:hAnsi="標楷體" w:hint="eastAsia"/>
        </w:rPr>
      </w:pPr>
    </w:p>
    <w:p w14:paraId="21F69A28" w14:textId="77777777" w:rsidR="00391EC1" w:rsidRPr="00531A71" w:rsidRDefault="00391EC1" w:rsidP="00F97E00">
      <w:pPr>
        <w:spacing w:beforeLines="50" w:before="180" w:line="360" w:lineRule="exact"/>
        <w:ind w:left="720" w:hangingChars="300" w:hanging="720"/>
        <w:rPr>
          <w:rFonts w:eastAsia="標楷體"/>
        </w:rPr>
      </w:pPr>
    </w:p>
    <w:p w14:paraId="0C84A79B" w14:textId="77777777" w:rsidR="00AE3B4E" w:rsidRDefault="00AE3B4E" w:rsidP="000511BF">
      <w:pPr>
        <w:ind w:leftChars="300" w:left="720"/>
        <w:jc w:val="both"/>
        <w:rPr>
          <w:rFonts w:eastAsia="標楷體" w:hint="eastAsia"/>
        </w:rPr>
      </w:pPr>
    </w:p>
    <w:p w14:paraId="581EAC31" w14:textId="77777777" w:rsidR="00A82389" w:rsidRDefault="00A82389" w:rsidP="000511BF">
      <w:pPr>
        <w:ind w:leftChars="300" w:left="720"/>
        <w:jc w:val="both"/>
        <w:rPr>
          <w:rFonts w:eastAsia="標楷體" w:hint="eastAsia"/>
        </w:rPr>
      </w:pPr>
    </w:p>
    <w:p w14:paraId="2BC0A733" w14:textId="77777777" w:rsidR="001A01DF" w:rsidRDefault="001A01DF" w:rsidP="000511BF">
      <w:pPr>
        <w:ind w:leftChars="300" w:left="720"/>
        <w:jc w:val="both"/>
        <w:rPr>
          <w:rFonts w:eastAsia="標楷體" w:hint="eastAsia"/>
        </w:rPr>
      </w:pPr>
    </w:p>
    <w:p w14:paraId="18DB0960" w14:textId="77777777" w:rsidR="001A01DF" w:rsidRDefault="001A01DF" w:rsidP="000511BF">
      <w:pPr>
        <w:ind w:leftChars="300" w:left="720"/>
        <w:jc w:val="both"/>
        <w:rPr>
          <w:rFonts w:eastAsia="標楷體" w:hint="eastAsia"/>
        </w:rPr>
      </w:pPr>
    </w:p>
    <w:p w14:paraId="2603640B" w14:textId="77777777" w:rsidR="004011AB" w:rsidRPr="00531A71" w:rsidRDefault="004011AB" w:rsidP="000511BF">
      <w:pPr>
        <w:ind w:leftChars="300" w:left="720"/>
        <w:jc w:val="both"/>
        <w:rPr>
          <w:rFonts w:eastAsia="標楷體"/>
        </w:rPr>
      </w:pPr>
    </w:p>
    <w:p w14:paraId="6B21CE5D" w14:textId="77777777" w:rsidR="00DB32D1" w:rsidRDefault="00DB32D1" w:rsidP="00DB32D1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6</w:t>
      </w:r>
    </w:p>
    <w:p w14:paraId="0AF6B3DC" w14:textId="77777777" w:rsidR="002F6C61" w:rsidRDefault="001E2CED" w:rsidP="00755F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 w:rsidRPr="004011AB">
        <w:rPr>
          <w:rFonts w:eastAsia="標楷體" w:hAnsi="標楷體" w:hint="eastAsia"/>
          <w:b/>
        </w:rPr>
        <w:t>想法：</w:t>
      </w:r>
      <w:r w:rsidR="002F6C61" w:rsidRPr="002F6C61">
        <w:rPr>
          <w:rFonts w:eastAsia="標楷體" w:hAnsi="標楷體" w:hint="eastAsia"/>
        </w:rPr>
        <w:t xml:space="preserve">1. </w:t>
      </w:r>
      <w:r w:rsidR="002F6C61">
        <w:rPr>
          <w:rFonts w:eastAsia="標楷體" w:hAnsi="標楷體" w:hint="eastAsia"/>
        </w:rPr>
        <w:t>三角形內角和</w:t>
      </w:r>
      <w:r w:rsidR="002F6C61" w:rsidRPr="00531A71">
        <w:rPr>
          <w:rFonts w:eastAsia="標楷體"/>
        </w:rPr>
        <w:t>180°</w:t>
      </w:r>
    </w:p>
    <w:p w14:paraId="355EABF4" w14:textId="77777777" w:rsidR="00755F01" w:rsidRPr="00531A71" w:rsidRDefault="002F6C61" w:rsidP="002F6C6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>
        <w:rPr>
          <w:rFonts w:eastAsia="標楷體" w:hAnsi="標楷體" w:hint="eastAsia"/>
          <w:b/>
        </w:rPr>
        <w:t xml:space="preserve">      </w:t>
      </w:r>
      <w:r w:rsidRPr="002F6C61">
        <w:rPr>
          <w:rFonts w:eastAsia="標楷體" w:hAnsi="標楷體" w:hint="eastAsia"/>
        </w:rPr>
        <w:t xml:space="preserve">2. </w:t>
      </w:r>
      <w:r w:rsidR="004011AB">
        <w:rPr>
          <w:rFonts w:eastAsia="標楷體" w:hAnsi="標楷體" w:hint="eastAsia"/>
        </w:rPr>
        <w:t>目前已知</w:t>
      </w:r>
      <w:r w:rsidR="00755F01" w:rsidRPr="00531A71">
        <w:rPr>
          <w:rFonts w:eastAsia="標楷體" w:hAnsi="標楷體"/>
        </w:rPr>
        <w:t>圓周角的性質有：</w:t>
      </w:r>
    </w:p>
    <w:p w14:paraId="0BF78FDA" w14:textId="77777777" w:rsidR="00D8199B" w:rsidRPr="00531A71" w:rsidRDefault="00755F01" w:rsidP="00A3788E">
      <w:pPr>
        <w:numPr>
          <w:ilvl w:val="0"/>
          <w:numId w:val="143"/>
        </w:numPr>
        <w:tabs>
          <w:tab w:val="left" w:pos="375"/>
        </w:tabs>
        <w:snapToGrid w:val="0"/>
        <w:ind w:hanging="72"/>
        <w:rPr>
          <w:rFonts w:eastAsia="標楷體"/>
        </w:rPr>
      </w:pPr>
      <w:r w:rsidRPr="00531A71">
        <w:rPr>
          <w:rFonts w:eastAsia="標楷體" w:hAnsi="標楷體"/>
        </w:rPr>
        <w:t>圓周角為所對弧度的一半</w:t>
      </w:r>
    </w:p>
    <w:p w14:paraId="33565A5D" w14:textId="77777777" w:rsidR="00AE3B4E" w:rsidRPr="004011AB" w:rsidRDefault="00AE3B4E" w:rsidP="00C7789B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4011A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AE3B4E" w:rsidRPr="00531A71" w14:paraId="26038B7B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2D57628" w14:textId="77777777" w:rsidR="00AE3B4E" w:rsidRPr="00531A71" w:rsidRDefault="00AE3B4E" w:rsidP="00E879E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222A43D" w14:textId="77777777" w:rsidR="00AE3B4E" w:rsidRPr="00531A71" w:rsidRDefault="00AE3B4E" w:rsidP="00E879E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E3B4E" w:rsidRPr="00531A71" w14:paraId="0DC3BDDE" w14:textId="77777777">
        <w:tc>
          <w:tcPr>
            <w:tcW w:w="4361" w:type="dxa"/>
            <w:tcBorders>
              <w:top w:val="single" w:sz="4" w:space="0" w:color="auto"/>
            </w:tcBorders>
          </w:tcPr>
          <w:p w14:paraId="710AC6EC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  <w:iCs/>
              </w:rPr>
              <w:t>ABC</w:t>
            </w:r>
            <w:r w:rsidRPr="00531A71">
              <w:rPr>
                <w:rFonts w:eastAsia="標楷體" w:hAnsi="標楷體"/>
                <w:iCs/>
              </w:rPr>
              <w:t>中</w:t>
            </w:r>
            <w:r w:rsidR="00CF30D5" w:rsidRPr="00531A71">
              <w:rPr>
                <w:rFonts w:eastAsia="標楷體" w:hAnsi="標楷體" w:hint="eastAsia"/>
                <w:iCs/>
              </w:rPr>
              <w:t>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457E3263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45°</w:t>
            </w:r>
            <w:r w:rsidRPr="00531A71">
              <w:rPr>
                <w:rFonts w:eastAsia="標楷體" w:hAnsi="標楷體"/>
                <w:iCs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155FD41D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45°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/>
                <w:iCs/>
              </w:rPr>
              <w:t>105°</w:t>
            </w:r>
          </w:p>
          <w:p w14:paraId="18590F57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7B9C891">
                <v:shape id="_x0000_i1331" type="#_x0000_t75" style="width:12pt;height:30.75pt" o:ole="">
                  <v:imagedata r:id="rId133" o:title=""/>
                </v:shape>
                <o:OLEObject Type="Embed" ProgID="Equation.3" ShapeID="_x0000_i1331" DrawAspect="Content" ObjectID="_1789908477" r:id="rId134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2BAE35ED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10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D50248A">
                <v:shape id="_x0000_i1332" type="#_x0000_t75" style="width:12pt;height:30.75pt" o:ole="">
                  <v:imagedata r:id="rId135" o:title=""/>
                </v:shape>
                <o:OLEObject Type="Embed" ProgID="Equation.3" ShapeID="_x0000_i1332" DrawAspect="Content" ObjectID="_1789908478" r:id="rId136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55579D36" w14:textId="77777777" w:rsidR="001C4F81" w:rsidRPr="00531A71" w:rsidRDefault="001C4F81" w:rsidP="00A3788E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10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10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1D3711D6" w14:textId="77777777" w:rsidR="001C4F81" w:rsidRPr="00531A71" w:rsidRDefault="001C4F81" w:rsidP="00CF30D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B32D1">
              <w:rPr>
                <w:rFonts w:eastAsia="標楷體" w:hAnsi="標楷體" w:hint="eastAsia"/>
              </w:rPr>
              <w:t>7.2-26</w:t>
            </w:r>
            <w:r w:rsidR="00CF30D5"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="00CF30D5" w:rsidRPr="00531A71">
              <w:rPr>
                <w:rFonts w:eastAsia="標楷體" w:hAnsi="標楷體" w:hint="eastAsia"/>
              </w:rPr>
              <w:t>＆</w:t>
            </w:r>
            <w:proofErr w:type="gramEnd"/>
            <w:r w:rsidR="00CF30D5"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64B403D3" w14:textId="77777777" w:rsidR="001C4F81" w:rsidRPr="00531A71" w:rsidRDefault="001C4F81" w:rsidP="00CF30D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°</w:t>
            </w:r>
            <w:r w:rsidRPr="00531A71">
              <w:rPr>
                <w:rFonts w:eastAsia="標楷體" w:hAnsi="標楷體"/>
              </w:rPr>
              <w:t>代入</w:t>
            </w:r>
            <w:r w:rsidR="00CF30D5" w:rsidRPr="00531A71">
              <w:rPr>
                <w:rFonts w:eastAsia="標楷體"/>
              </w:rPr>
              <w:t>(</w:t>
            </w:r>
            <w:r w:rsidR="00CF30D5"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>)</w:t>
            </w:r>
            <w:r w:rsidR="00CF30D5" w:rsidRPr="00531A71">
              <w:rPr>
                <w:rFonts w:eastAsia="標楷體" w:hint="eastAsia"/>
              </w:rPr>
              <w:t>式</w:t>
            </w:r>
          </w:p>
          <w:p w14:paraId="6903A19F" w14:textId="77777777" w:rsidR="001C4F81" w:rsidRPr="00531A71" w:rsidRDefault="001C4F81" w:rsidP="00CF30D5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="00CF30D5"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 xml:space="preserve">) </w:t>
            </w:r>
            <w:r w:rsidR="00DB32D1">
              <w:rPr>
                <w:rFonts w:eastAsia="標楷體" w:hint="eastAsia"/>
              </w:rPr>
              <w:t>等量減法公理</w:t>
            </w:r>
          </w:p>
          <w:p w14:paraId="4B5C4726" w14:textId="77777777" w:rsidR="001C4F81" w:rsidRPr="00531A71" w:rsidRDefault="001C4F81" w:rsidP="00CF30D5">
            <w:pPr>
              <w:spacing w:beforeLines="40" w:before="144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周角</w:t>
            </w:r>
            <w:r w:rsidR="002846A1" w:rsidRPr="00531A71">
              <w:rPr>
                <w:rFonts w:ascii="標楷體" w:eastAsia="標楷體" w:hAnsi="標楷體"/>
              </w:rPr>
              <w:t>∠</w:t>
            </w:r>
            <w:r w:rsidR="002846A1"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等於所對弧</w:t>
            </w:r>
            <w:r w:rsidR="002846A1" w:rsidRPr="00531A71">
              <w:rPr>
                <w:rFonts w:eastAsia="標楷體"/>
              </w:rPr>
              <w:fldChar w:fldCharType="begin"/>
            </w:r>
            <w:r w:rsidR="002846A1" w:rsidRPr="00531A71">
              <w:rPr>
                <w:rFonts w:eastAsia="標楷體"/>
              </w:rPr>
              <w:instrText xml:space="preserve"> eq \o(</w:instrText>
            </w:r>
            <w:r w:rsidR="002846A1" w:rsidRPr="00531A71">
              <w:rPr>
                <w:rFonts w:eastAsia="標楷體"/>
                <w:iCs/>
              </w:rPr>
              <w:instrText>AB</w:instrText>
            </w:r>
            <w:r w:rsidR="002846A1" w:rsidRPr="00531A71">
              <w:rPr>
                <w:rFonts w:eastAsia="標楷體"/>
              </w:rPr>
              <w:instrText>,</w:instrText>
            </w:r>
            <w:r w:rsidR="002846A1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846A1" w:rsidRPr="00531A71">
              <w:rPr>
                <w:rFonts w:eastAsia="標楷體"/>
              </w:rPr>
              <w:instrText>)</w:instrText>
            </w:r>
            <w:r w:rsidR="002846A1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</w:t>
            </w:r>
            <w:r w:rsidR="002846A1" w:rsidRPr="00531A71">
              <w:rPr>
                <w:rFonts w:eastAsia="標楷體" w:hAnsi="標楷體"/>
              </w:rPr>
              <w:t>數</w:t>
            </w:r>
            <w:r w:rsidRPr="00531A71">
              <w:rPr>
                <w:rFonts w:eastAsia="標楷體" w:hAnsi="標楷體"/>
              </w:rPr>
              <w:t>的一半</w:t>
            </w:r>
          </w:p>
          <w:p w14:paraId="2E225658" w14:textId="77777777" w:rsidR="001C4F81" w:rsidRPr="00531A71" w:rsidRDefault="001C4F81" w:rsidP="00CF30D5">
            <w:pPr>
              <w:spacing w:beforeLines="120" w:before="432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</w:t>
            </w:r>
            <w:r w:rsidR="00CF30D5"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105°</w:t>
            </w:r>
            <w:r w:rsidRPr="00531A71">
              <w:rPr>
                <w:rFonts w:eastAsia="標楷體" w:hAnsi="標楷體"/>
                <w:iCs/>
              </w:rPr>
              <w:t>代入</w:t>
            </w:r>
            <w:r w:rsidR="00CF30D5" w:rsidRPr="00531A71">
              <w:rPr>
                <w:rFonts w:eastAsia="標楷體"/>
                <w:iCs/>
              </w:rPr>
              <w:t>(</w:t>
            </w:r>
            <w:r w:rsidR="00CF30D5" w:rsidRPr="00531A71">
              <w:rPr>
                <w:rFonts w:eastAsia="標楷體" w:hint="eastAsia"/>
                <w:iCs/>
              </w:rPr>
              <w:t>4</w:t>
            </w:r>
            <w:r w:rsidRPr="00531A71">
              <w:rPr>
                <w:rFonts w:eastAsia="標楷體"/>
                <w:iCs/>
              </w:rPr>
              <w:t>)</w:t>
            </w:r>
          </w:p>
          <w:p w14:paraId="76574A21" w14:textId="77777777" w:rsidR="001C4F81" w:rsidRPr="00531A71" w:rsidRDefault="001C4F81" w:rsidP="00CF30D5">
            <w:pPr>
              <w:spacing w:beforeLines="150" w:before="54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iCs/>
              </w:rPr>
              <w:t>由</w:t>
            </w:r>
            <w:r w:rsidR="00CF30D5" w:rsidRPr="00531A71">
              <w:rPr>
                <w:rFonts w:eastAsia="標楷體"/>
                <w:iCs/>
              </w:rPr>
              <w:t>(</w:t>
            </w:r>
            <w:r w:rsidR="00CF30D5" w:rsidRPr="00531A71">
              <w:rPr>
                <w:rFonts w:eastAsia="標楷體" w:hint="eastAsia"/>
                <w:iCs/>
              </w:rPr>
              <w:t>5</w:t>
            </w:r>
            <w:r w:rsidRPr="00531A71">
              <w:rPr>
                <w:rFonts w:eastAsia="標楷體"/>
                <w:iCs/>
              </w:rPr>
              <w:t xml:space="preserve">) </w:t>
            </w:r>
            <w:r w:rsidR="00CF30D5" w:rsidRPr="00531A71">
              <w:rPr>
                <w:rFonts w:eastAsia="標楷體" w:hint="eastAsia"/>
                <w:iCs/>
              </w:rPr>
              <w:t>等式兩邊同乘以</w:t>
            </w:r>
            <w:r w:rsidR="00CF30D5" w:rsidRPr="00531A71">
              <w:rPr>
                <w:rFonts w:eastAsia="標楷體" w:hint="eastAsia"/>
                <w:iCs/>
              </w:rPr>
              <w:t>2</w:t>
            </w:r>
          </w:p>
        </w:tc>
      </w:tr>
    </w:tbl>
    <w:p w14:paraId="29579417" w14:textId="77777777" w:rsidR="00AE3B4E" w:rsidRPr="00531A71" w:rsidRDefault="00AE3B4E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1FD8F0CD" w14:textId="77777777" w:rsidR="00D8199B" w:rsidRPr="00531A71" w:rsidRDefault="00D8199B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609AB606" w14:textId="77777777" w:rsidR="00D8199B" w:rsidRPr="00531A71" w:rsidRDefault="00D8199B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2A45DDF2" w14:textId="77777777" w:rsidR="00D8199B" w:rsidRPr="00531A71" w:rsidRDefault="00D8199B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5560579E" w14:textId="77777777" w:rsidR="000D0D04" w:rsidRDefault="000D0D04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6C0E25E8" w14:textId="77777777" w:rsidR="001A01DF" w:rsidRDefault="001A01DF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75D1297E" w14:textId="77777777" w:rsidR="001A01DF" w:rsidRDefault="001A01DF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7431BC7C" w14:textId="77777777" w:rsidR="009536A0" w:rsidRPr="00531A71" w:rsidRDefault="009536A0" w:rsidP="009536A0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 w:hAnsi="標楷體" w:hint="eastAsia"/>
          <w:b/>
        </w:rPr>
        <w:t>7.2-19</w:t>
      </w:r>
      <w:r w:rsidRPr="00531A71">
        <w:rPr>
          <w:rFonts w:eastAsia="標楷體" w:hAnsi="標楷體"/>
          <w:b/>
        </w:rPr>
        <w:t>：</w:t>
      </w:r>
    </w:p>
    <w:p w14:paraId="3318C8AC" w14:textId="77777777" w:rsidR="009536A0" w:rsidRPr="00531A71" w:rsidRDefault="009536A0" w:rsidP="00DB32D1">
      <w:pPr>
        <w:spacing w:beforeLines="50" w:before="180" w:line="360" w:lineRule="exact"/>
        <w:ind w:left="490" w:hangingChars="204" w:hanging="49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DB32D1">
        <w:rPr>
          <w:rFonts w:eastAsia="標楷體" w:hAnsi="標楷體" w:hint="eastAsia"/>
        </w:rPr>
        <w:t>7.2-27</w:t>
      </w:r>
      <w:r w:rsidR="00DB32D1">
        <w:rPr>
          <w:rFonts w:eastAsia="標楷體" w:hAnsi="標楷體" w:hint="eastAsia"/>
        </w:rPr>
        <w:t>所示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D</w:t>
      </w:r>
      <w:r w:rsidR="0064694D">
        <w:rPr>
          <w:rFonts w:eastAsia="標楷體" w:hAnsi="標楷體" w:hint="eastAsia"/>
        </w:rPr>
        <w:t>為</w:t>
      </w:r>
      <w:r w:rsidRPr="00531A71">
        <w:rPr>
          <w:rFonts w:eastAsia="標楷體" w:hAnsi="標楷體"/>
        </w:rPr>
        <w:t>扇形</w:t>
      </w:r>
      <w:r w:rsidRPr="00531A71">
        <w:rPr>
          <w:rFonts w:eastAsia="標楷體"/>
          <w:iCs/>
        </w:rPr>
        <w:t>ABC</w:t>
      </w:r>
      <w:r w:rsidRPr="00531A71">
        <w:rPr>
          <w:rFonts w:eastAsia="標楷體" w:hAnsi="標楷體"/>
        </w:rPr>
        <w:t>的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 w:hint="eastAsia"/>
          <w:iCs/>
        </w:rPr>
        <w:instrText>D</w:instrText>
      </w:r>
      <w:r w:rsidRPr="00531A71">
        <w:rPr>
          <w:rFonts w:eastAsia="標楷體"/>
          <w:iCs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上的一點。若∠</w:t>
      </w:r>
      <w:r w:rsidRPr="00531A71">
        <w:rPr>
          <w:rFonts w:eastAsia="標楷體"/>
          <w:iCs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則</w:t>
      </w:r>
      <w:r w:rsidR="00DB32D1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BDC</w:t>
      </w:r>
      <w:r w:rsidRPr="00531A71">
        <w:rPr>
          <w:rFonts w:eastAsia="標楷體" w:hAnsi="標楷體"/>
        </w:rPr>
        <w:t>＝？</w:t>
      </w:r>
    </w:p>
    <w:p w14:paraId="58D7506A" w14:textId="77777777" w:rsidR="009536A0" w:rsidRPr="00531A71" w:rsidRDefault="009536A0" w:rsidP="009536A0">
      <w:pPr>
        <w:ind w:left="720" w:hangingChars="300" w:hanging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1988B4A6">
          <v:shape id="_x0000_s3292" type="#_x0000_t75" style="position:absolute;left:0;text-align:left;margin-left:142.55pt;margin-top:7.9pt;width:149.1pt;height:144.2pt;z-index:92">
            <v:imagedata r:id="rId137" o:title=""/>
          </v:shape>
        </w:pict>
      </w:r>
    </w:p>
    <w:p w14:paraId="5734DBDB" w14:textId="77777777" w:rsidR="009536A0" w:rsidRPr="00531A71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21E3493C" w14:textId="77777777" w:rsidR="009536A0" w:rsidRPr="00531A71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277D531F" w14:textId="77777777" w:rsidR="009536A0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0DEA9B50" w14:textId="77777777" w:rsidR="009536A0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7C5517BD" w14:textId="77777777" w:rsidR="009536A0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677C9908" w14:textId="77777777" w:rsidR="009536A0" w:rsidRDefault="009536A0" w:rsidP="009536A0">
      <w:pPr>
        <w:ind w:left="720" w:hangingChars="300" w:hanging="720"/>
        <w:jc w:val="both"/>
        <w:rPr>
          <w:rFonts w:eastAsia="標楷體" w:hint="eastAsia"/>
        </w:rPr>
      </w:pPr>
    </w:p>
    <w:p w14:paraId="3207ACFC" w14:textId="77777777" w:rsidR="009536A0" w:rsidRPr="00531A71" w:rsidRDefault="009536A0" w:rsidP="009536A0">
      <w:pPr>
        <w:ind w:left="720" w:hangingChars="300" w:hanging="720"/>
        <w:jc w:val="both"/>
        <w:rPr>
          <w:rFonts w:eastAsia="標楷體"/>
        </w:rPr>
      </w:pPr>
    </w:p>
    <w:p w14:paraId="6B841AA8" w14:textId="77777777" w:rsidR="00DB32D1" w:rsidRDefault="00DB32D1" w:rsidP="00DB32D1">
      <w:pPr>
        <w:tabs>
          <w:tab w:val="left" w:pos="375"/>
        </w:tabs>
        <w:snapToGrid w:val="0"/>
        <w:spacing w:beforeLines="100" w:before="36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7</w:t>
      </w:r>
    </w:p>
    <w:p w14:paraId="45FF9A70" w14:textId="77777777" w:rsidR="009536A0" w:rsidRPr="00531A71" w:rsidRDefault="009536A0" w:rsidP="00DB32D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FA1451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1. </w:t>
      </w:r>
      <w:r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79D49AD1" w14:textId="77777777" w:rsidR="009536A0" w:rsidRPr="00531A71" w:rsidRDefault="009536A0" w:rsidP="009536A0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6C4445D9" w14:textId="77777777" w:rsidR="009536A0" w:rsidRPr="00531A71" w:rsidRDefault="009536A0" w:rsidP="009536A0">
      <w:pPr>
        <w:spacing w:beforeLines="50" w:before="180"/>
        <w:ind w:left="720" w:hangingChars="300" w:hanging="72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2. </w:t>
      </w:r>
      <w:r w:rsidRPr="00531A71">
        <w:rPr>
          <w:rFonts w:eastAsia="標楷體" w:hAnsi="標楷體"/>
        </w:rPr>
        <w:t>圓心角等於所對弧度</w:t>
      </w:r>
    </w:p>
    <w:p w14:paraId="123894D7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t xml:space="preserve">3. </w:t>
      </w:r>
      <w:r w:rsidRPr="00531A71">
        <w:rPr>
          <w:rFonts w:eastAsia="標楷體" w:hAnsi="標楷體"/>
        </w:rPr>
        <w:t>圓周為</w:t>
      </w:r>
      <w:r w:rsidRPr="00531A71">
        <w:rPr>
          <w:rFonts w:eastAsia="標楷體"/>
        </w:rPr>
        <w:t>360°</w:t>
      </w:r>
    </w:p>
    <w:p w14:paraId="1FB2AB16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2C870F76">
          <v:shape id="_x0000_s3291" type="#_x0000_t75" style="position:absolute;left:0;text-align:left;margin-left:114.05pt;margin-top:2.5pt;width:188.85pt;height:171.55pt;z-index:91">
            <v:imagedata r:id="rId138" o:title=""/>
          </v:shape>
        </w:pict>
      </w:r>
    </w:p>
    <w:p w14:paraId="245A4090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</w:p>
    <w:p w14:paraId="356B986C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</w:p>
    <w:p w14:paraId="7BC34557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</w:p>
    <w:p w14:paraId="0D482035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</w:p>
    <w:p w14:paraId="23083FA3" w14:textId="77777777" w:rsidR="009536A0" w:rsidRDefault="009536A0" w:rsidP="009536A0">
      <w:pPr>
        <w:spacing w:beforeLines="50" w:before="180"/>
        <w:ind w:left="720"/>
        <w:jc w:val="both"/>
        <w:rPr>
          <w:rFonts w:eastAsia="標楷體" w:hint="eastAsia"/>
        </w:rPr>
      </w:pPr>
    </w:p>
    <w:p w14:paraId="0E7E1467" w14:textId="77777777" w:rsidR="009536A0" w:rsidRPr="002173E1" w:rsidRDefault="009536A0" w:rsidP="00DB32D1">
      <w:pPr>
        <w:spacing w:beforeLines="100" w:before="360"/>
        <w:ind w:left="1" w:hanging="1"/>
        <w:jc w:val="center"/>
        <w:rPr>
          <w:rFonts w:eastAsia="標楷體"/>
          <w:b/>
        </w:rPr>
      </w:pPr>
      <w:r w:rsidRPr="002173E1">
        <w:rPr>
          <w:rFonts w:eastAsia="標楷體" w:hint="eastAsia"/>
          <w:b/>
        </w:rPr>
        <w:t>圖</w:t>
      </w:r>
      <w:r w:rsidR="00DB32D1">
        <w:rPr>
          <w:rFonts w:eastAsia="標楷體" w:hint="eastAsia"/>
          <w:b/>
        </w:rPr>
        <w:t>7.2-27</w:t>
      </w:r>
      <w:r w:rsidRPr="002173E1">
        <w:rPr>
          <w:rFonts w:eastAsia="標楷體" w:hint="eastAsia"/>
          <w:b/>
        </w:rPr>
        <w:t>(a)</w:t>
      </w:r>
    </w:p>
    <w:p w14:paraId="15E17223" w14:textId="77777777" w:rsidR="009536A0" w:rsidRPr="00FA1451" w:rsidRDefault="009536A0" w:rsidP="009536A0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FA145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9536A0" w:rsidRPr="00531A71" w14:paraId="556D247D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E45D78" w14:textId="77777777" w:rsidR="009536A0" w:rsidRPr="00531A71" w:rsidRDefault="009536A0" w:rsidP="009536A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47E27346" w14:textId="77777777" w:rsidR="009536A0" w:rsidRPr="00531A71" w:rsidRDefault="009536A0" w:rsidP="009536A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536A0" w:rsidRPr="00531A71" w14:paraId="70AB1309" w14:textId="77777777">
        <w:tc>
          <w:tcPr>
            <w:tcW w:w="3510" w:type="dxa"/>
            <w:tcBorders>
              <w:top w:val="single" w:sz="4" w:space="0" w:color="auto"/>
            </w:tcBorders>
          </w:tcPr>
          <w:p w14:paraId="571DA401" w14:textId="77777777" w:rsidR="009536A0" w:rsidRPr="002173E1" w:rsidRDefault="009536A0" w:rsidP="00A3788E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</w:rPr>
            </w:pPr>
            <w:r w:rsidRPr="002173E1">
              <w:rPr>
                <w:rFonts w:eastAsia="標楷體" w:hAnsi="標楷體"/>
              </w:rPr>
              <w:t>將圓</w:t>
            </w:r>
            <w:r w:rsidRPr="002173E1">
              <w:rPr>
                <w:rFonts w:eastAsia="標楷體"/>
              </w:rPr>
              <w:t>A</w:t>
            </w:r>
            <w:r w:rsidRPr="002173E1">
              <w:rPr>
                <w:rFonts w:eastAsia="標楷體" w:hAnsi="標楷體"/>
              </w:rPr>
              <w:t>完成，如圖</w:t>
            </w:r>
            <w:r w:rsidR="00DB32D1">
              <w:rPr>
                <w:rFonts w:eastAsia="標楷體" w:hAnsi="標楷體" w:hint="eastAsia"/>
              </w:rPr>
              <w:t>7.2-27</w:t>
            </w:r>
            <w:r w:rsidRPr="002173E1">
              <w:rPr>
                <w:rFonts w:eastAsia="標楷體" w:hAnsi="標楷體" w:hint="eastAsia"/>
              </w:rPr>
              <w:t>(a)</w:t>
            </w:r>
          </w:p>
          <w:p w14:paraId="272996FA" w14:textId="77777777" w:rsidR="009536A0" w:rsidRPr="00531A71" w:rsidRDefault="009536A0" w:rsidP="00A3788E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劣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</w:r>
          </w:p>
          <w:p w14:paraId="0191BBC8" w14:textId="77777777" w:rsidR="009536A0" w:rsidRPr="00531A71" w:rsidRDefault="009536A0" w:rsidP="00A3788E">
            <w:pPr>
              <w:numPr>
                <w:ilvl w:val="0"/>
                <w:numId w:val="42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劣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優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4EDD9BA8" w14:textId="77777777" w:rsidR="009536A0" w:rsidRPr="00531A71" w:rsidRDefault="009536A0" w:rsidP="00A3788E">
            <w:pPr>
              <w:numPr>
                <w:ilvl w:val="0"/>
                <w:numId w:val="42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＋優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26A9581F" w14:textId="77777777" w:rsidR="0064694D" w:rsidRDefault="009536A0" w:rsidP="0064694D">
            <w:pPr>
              <w:numPr>
                <w:ilvl w:val="0"/>
                <w:numId w:val="42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64694D">
              <w:rPr>
                <w:rFonts w:eastAsia="標楷體" w:hAnsi="標楷體"/>
              </w:rPr>
              <w:t>優弧</w:t>
            </w:r>
            <w:r w:rsidRPr="0064694D">
              <w:rPr>
                <w:rFonts w:eastAsia="標楷體"/>
              </w:rPr>
              <w:fldChar w:fldCharType="begin"/>
            </w:r>
            <w:r w:rsidRPr="0064694D">
              <w:rPr>
                <w:rFonts w:eastAsia="標楷體"/>
              </w:rPr>
              <w:instrText xml:space="preserve"> eq \o(</w:instrText>
            </w:r>
            <w:r w:rsidRPr="0064694D">
              <w:rPr>
                <w:rFonts w:eastAsia="標楷體"/>
                <w:iCs/>
              </w:rPr>
              <w:instrText>BC</w:instrText>
            </w:r>
            <w:r w:rsidRPr="0064694D">
              <w:rPr>
                <w:rFonts w:eastAsia="標楷體"/>
              </w:rPr>
              <w:instrText>,</w:instrText>
            </w:r>
            <w:r w:rsidRPr="0064694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64694D">
              <w:rPr>
                <w:rFonts w:eastAsia="標楷體"/>
              </w:rPr>
              <w:instrText>)</w:instrText>
            </w:r>
            <w:r w:rsidRPr="0064694D">
              <w:rPr>
                <w:rFonts w:eastAsia="標楷體"/>
              </w:rPr>
              <w:fldChar w:fldCharType="end"/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</w:rPr>
              <w:t>360°</w:t>
            </w:r>
            <w:r w:rsidRPr="0064694D">
              <w:rPr>
                <w:rFonts w:eastAsia="標楷體" w:hAnsi="標楷體"/>
              </w:rPr>
              <w:t>－</w:t>
            </w:r>
            <w:r w:rsidRPr="0064694D">
              <w:rPr>
                <w:rFonts w:eastAsia="標楷體" w:hAnsi="標楷體" w:hint="eastAsia"/>
              </w:rPr>
              <w:t>7</w:t>
            </w:r>
            <w:r w:rsidRPr="0064694D">
              <w:rPr>
                <w:rFonts w:eastAsia="標楷體"/>
              </w:rPr>
              <w:t>0°</w:t>
            </w:r>
          </w:p>
          <w:p w14:paraId="49A66544" w14:textId="77777777" w:rsidR="009536A0" w:rsidRPr="0064694D" w:rsidRDefault="009536A0" w:rsidP="0064694D">
            <w:pPr>
              <w:ind w:left="391"/>
              <w:jc w:val="both"/>
              <w:rPr>
                <w:rFonts w:eastAsia="標楷體"/>
              </w:rPr>
            </w:pPr>
            <w:r w:rsidRPr="0064694D">
              <w:rPr>
                <w:rFonts w:eastAsia="標楷體"/>
              </w:rPr>
              <w:t xml:space="preserve">       </w:t>
            </w:r>
            <w:r w:rsidRPr="0064694D">
              <w:rPr>
                <w:rFonts w:eastAsia="標楷體" w:hAnsi="標楷體"/>
              </w:rPr>
              <w:t>＝</w:t>
            </w:r>
            <w:r w:rsidRPr="0064694D">
              <w:rPr>
                <w:rFonts w:eastAsia="標楷體"/>
              </w:rPr>
              <w:t>2</w:t>
            </w:r>
            <w:r w:rsidRPr="0064694D">
              <w:rPr>
                <w:rFonts w:eastAsia="標楷體" w:hint="eastAsia"/>
              </w:rPr>
              <w:t>9</w:t>
            </w:r>
            <w:r w:rsidRPr="0064694D">
              <w:rPr>
                <w:rFonts w:eastAsia="標楷體"/>
              </w:rPr>
              <w:t>0°</w:t>
            </w:r>
          </w:p>
          <w:p w14:paraId="0F87D0E6" w14:textId="77777777" w:rsidR="009536A0" w:rsidRPr="00531A71" w:rsidRDefault="009536A0" w:rsidP="001A00D6">
            <w:pPr>
              <w:numPr>
                <w:ilvl w:val="0"/>
                <w:numId w:val="42"/>
              </w:numPr>
              <w:spacing w:beforeLines="100" w:before="36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D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6968F03">
                <v:shape id="_x0000_i1333" type="#_x0000_t75" style="width:12pt;height:30.75pt" o:ole="">
                  <v:imagedata r:id="rId139" o:title=""/>
                </v:shape>
                <o:OLEObject Type="Embed" ProgID="Equation.3" ShapeID="_x0000_i1333" DrawAspect="Content" ObjectID="_1789908479" r:id="rId140"/>
              </w:object>
            </w:r>
            <w:r w:rsidRPr="00531A71">
              <w:rPr>
                <w:rFonts w:eastAsia="標楷體"/>
              </w:rPr>
              <w:t>×</w:t>
            </w:r>
            <w:r w:rsidRPr="00531A71">
              <w:rPr>
                <w:rFonts w:eastAsia="標楷體" w:hAnsi="標楷體"/>
              </w:rPr>
              <w:t>優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865D04F" w14:textId="77777777" w:rsidR="009536A0" w:rsidRPr="00531A71" w:rsidRDefault="009536A0" w:rsidP="001A00D6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 </w:t>
            </w: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8F92780">
                <v:shape id="_x0000_i1334" type="#_x0000_t75" style="width:12pt;height:30.75pt" o:ole="">
                  <v:imagedata r:id="rId141" o:title=""/>
                </v:shape>
                <o:OLEObject Type="Embed" ProgID="Equation.3" ShapeID="_x0000_i1334" DrawAspect="Content" ObjectID="_1789908480" r:id="rId142"/>
              </w:object>
            </w:r>
            <w:r w:rsidRPr="00531A71">
              <w:rPr>
                <w:rFonts w:eastAsia="標楷體"/>
              </w:rPr>
              <w:t>×2</w:t>
            </w:r>
            <w:r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4F54EDA" w14:textId="77777777" w:rsidR="009536A0" w:rsidRDefault="009536A0" w:rsidP="009536A0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作圖</w:t>
            </w:r>
          </w:p>
          <w:p w14:paraId="71DEC71A" w14:textId="77777777" w:rsidR="009536A0" w:rsidRPr="00531A71" w:rsidRDefault="009536A0" w:rsidP="009536A0">
            <w:pPr>
              <w:spacing w:beforeLines="50" w:before="180"/>
              <w:jc w:val="both"/>
              <w:rPr>
                <w:rFonts w:eastAsia="標楷體"/>
                <w:iCs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 w:hAnsi="標楷體" w:hint="eastAsia"/>
              </w:rPr>
              <w:t>心</w:t>
            </w:r>
            <w:r w:rsidRPr="00531A71">
              <w:rPr>
                <w:rFonts w:eastAsia="標楷體" w:hAnsi="標楷體"/>
              </w:rPr>
              <w:t>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AC</w:t>
            </w:r>
            <w:r w:rsidRPr="00531A71">
              <w:rPr>
                <w:rFonts w:eastAsia="標楷體" w:hint="eastAsia"/>
                <w:iCs/>
              </w:rPr>
              <w:t>等於所對</w:t>
            </w:r>
            <w:r w:rsidRPr="00531A71">
              <w:rPr>
                <w:rFonts w:eastAsia="標楷體" w:hAnsi="標楷體"/>
              </w:rPr>
              <w:t>的弧度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</w:p>
          <w:p w14:paraId="0A891C58" w14:textId="77777777" w:rsidR="009536A0" w:rsidRPr="00531A71" w:rsidRDefault="009536A0" w:rsidP="009536A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周為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，且圓周分為劣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、劣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49112506" w14:textId="77777777" w:rsidR="009536A0" w:rsidRPr="00531A71" w:rsidRDefault="009536A0" w:rsidP="009536A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 w:hAnsi="標楷體"/>
              </w:rPr>
              <w:t>劣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得</w:t>
            </w:r>
          </w:p>
          <w:p w14:paraId="31C634D7" w14:textId="77777777" w:rsidR="009536A0" w:rsidRDefault="009536A0" w:rsidP="009536A0">
            <w:pPr>
              <w:spacing w:beforeLines="120" w:before="432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5) </w:t>
            </w:r>
            <w:r w:rsidR="00996CC9">
              <w:rPr>
                <w:rFonts w:eastAsia="標楷體" w:hint="eastAsia"/>
              </w:rPr>
              <w:t>等量減法公理</w:t>
            </w:r>
            <w:r>
              <w:rPr>
                <w:rFonts w:eastAsia="標楷體" w:hAnsi="標楷體" w:hint="eastAsia"/>
              </w:rPr>
              <w:br/>
            </w:r>
          </w:p>
          <w:p w14:paraId="1BE5F7E5" w14:textId="77777777" w:rsidR="001A00D6" w:rsidRDefault="009536A0" w:rsidP="001A00D6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DC</w:t>
            </w:r>
            <w:r w:rsidRPr="00531A71">
              <w:rPr>
                <w:rFonts w:eastAsia="標楷體" w:hAnsi="標楷體"/>
              </w:rPr>
              <w:t>等於所對弧度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一半</w:t>
            </w:r>
          </w:p>
          <w:p w14:paraId="6063D339" w14:textId="77777777" w:rsidR="009536A0" w:rsidRPr="00531A71" w:rsidRDefault="009536A0" w:rsidP="001A00D6">
            <w:pPr>
              <w:spacing w:line="320" w:lineRule="exact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 w:hAnsi="標楷體"/>
              </w:rPr>
              <w:t>優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0°</w:t>
            </w:r>
          </w:p>
        </w:tc>
      </w:tr>
    </w:tbl>
    <w:p w14:paraId="6E063E99" w14:textId="77777777" w:rsidR="009536A0" w:rsidRPr="009536A0" w:rsidRDefault="009536A0" w:rsidP="009536A0">
      <w:pPr>
        <w:snapToGrid w:val="0"/>
        <w:ind w:left="720" w:hanging="720"/>
        <w:rPr>
          <w:rFonts w:eastAsia="標楷體" w:hAnsi="標楷體" w:hint="eastAsia"/>
          <w:b/>
        </w:rPr>
      </w:pPr>
    </w:p>
    <w:p w14:paraId="009C5704" w14:textId="77777777" w:rsidR="009536A0" w:rsidRDefault="009536A0" w:rsidP="009536A0">
      <w:pPr>
        <w:snapToGrid w:val="0"/>
        <w:ind w:left="720" w:hanging="720"/>
        <w:rPr>
          <w:rFonts w:eastAsia="標楷體" w:hAnsi="標楷體" w:hint="eastAsia"/>
          <w:b/>
        </w:rPr>
      </w:pPr>
    </w:p>
    <w:p w14:paraId="08C2E96E" w14:textId="77777777" w:rsidR="009536A0" w:rsidRDefault="009536A0" w:rsidP="009536A0">
      <w:pPr>
        <w:snapToGrid w:val="0"/>
        <w:ind w:left="720" w:hanging="720"/>
        <w:rPr>
          <w:rFonts w:eastAsia="標楷體" w:hAnsi="標楷體" w:hint="eastAsia"/>
          <w:b/>
        </w:rPr>
      </w:pPr>
    </w:p>
    <w:p w14:paraId="3881E48C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A29AE0E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C07337D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1B4F2B8A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4745FA8A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2A95CD1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165AB238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3073BE39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3556D2B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F49EA01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31A30AF8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6E8A76E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366C10E9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AD18E56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044E7554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0F7C333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4C085165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76276FAC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1F40D79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6AB5BBB0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8EE3BE2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467C2AFD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2489F63E" w14:textId="77777777" w:rsidR="00A82389" w:rsidRDefault="00A82389" w:rsidP="009536A0">
      <w:pPr>
        <w:ind w:left="720" w:hanging="720"/>
        <w:rPr>
          <w:rFonts w:eastAsia="標楷體" w:hAnsi="標楷體" w:hint="eastAsia"/>
          <w:b/>
        </w:rPr>
      </w:pPr>
    </w:p>
    <w:p w14:paraId="5BB86331" w14:textId="77777777" w:rsidR="009536A0" w:rsidRPr="00531A71" w:rsidRDefault="009536A0" w:rsidP="009536A0">
      <w:pPr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 w:hAnsi="標楷體" w:hint="eastAsia"/>
          <w:b/>
        </w:rPr>
        <w:t>7.2-2</w:t>
      </w:r>
      <w:r w:rsidR="00A82389">
        <w:rPr>
          <w:rFonts w:eastAsia="標楷體" w:hAnsi="標楷體" w:hint="eastAsia"/>
          <w:b/>
        </w:rPr>
        <w:t>0</w:t>
      </w:r>
      <w:r w:rsidRPr="00531A71">
        <w:rPr>
          <w:rFonts w:eastAsia="標楷體" w:hAnsi="標楷體"/>
          <w:b/>
        </w:rPr>
        <w:t>：</w:t>
      </w:r>
    </w:p>
    <w:p w14:paraId="4BC23142" w14:textId="77777777" w:rsidR="001A00D6" w:rsidRDefault="009536A0" w:rsidP="009536A0">
      <w:pPr>
        <w:spacing w:beforeLines="50" w:before="180"/>
        <w:ind w:left="504" w:hanging="504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996CC9">
        <w:rPr>
          <w:rFonts w:eastAsia="標楷體" w:hAnsi="標楷體" w:hint="eastAsia"/>
        </w:rPr>
        <w:t>7.2-28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四點都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，∠</w:t>
      </w:r>
      <w:r w:rsidRPr="00531A71">
        <w:rPr>
          <w:rFonts w:eastAsia="標楷體"/>
        </w:rPr>
        <w:t>AO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50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，</w:t>
      </w:r>
    </w:p>
    <w:p w14:paraId="73E87E60" w14:textId="77777777" w:rsidR="009536A0" w:rsidRPr="00531A71" w:rsidRDefault="001A00D6" w:rsidP="001A00D6">
      <w:pPr>
        <w:spacing w:line="320" w:lineRule="exact"/>
        <w:ind w:left="505" w:hanging="505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9536A0" w:rsidRPr="00531A71">
        <w:rPr>
          <w:rFonts w:eastAsia="標楷體"/>
        </w:rPr>
        <w:fldChar w:fldCharType="begin"/>
      </w:r>
      <w:r w:rsidR="009536A0" w:rsidRPr="00531A71">
        <w:rPr>
          <w:rFonts w:eastAsia="標楷體"/>
        </w:rPr>
        <w:instrText xml:space="preserve"> eq \o(</w:instrText>
      </w:r>
      <w:r w:rsidR="009536A0" w:rsidRPr="00531A71">
        <w:rPr>
          <w:rFonts w:eastAsia="標楷體"/>
          <w:iCs/>
        </w:rPr>
        <w:instrText>ADC</w:instrText>
      </w:r>
      <w:r w:rsidR="009536A0" w:rsidRPr="00531A71">
        <w:rPr>
          <w:rFonts w:eastAsia="標楷體"/>
        </w:rPr>
        <w:instrText>,</w:instrText>
      </w:r>
      <w:r w:rsidR="009536A0" w:rsidRPr="00531A71">
        <w:rPr>
          <w:rFonts w:eastAsia="標楷體" w:hAnsi="標楷體"/>
          <w:w w:val="200"/>
          <w:position w:val="16"/>
        </w:rPr>
        <w:instrText>︵</w:instrText>
      </w:r>
      <w:r w:rsidR="009536A0" w:rsidRPr="00531A71">
        <w:rPr>
          <w:rFonts w:eastAsia="標楷體"/>
        </w:rPr>
        <w:instrText>)</w:instrText>
      </w:r>
      <w:r w:rsidR="009536A0" w:rsidRPr="00531A71">
        <w:rPr>
          <w:rFonts w:eastAsia="標楷體"/>
        </w:rPr>
        <w:fldChar w:fldCharType="end"/>
      </w:r>
      <w:r w:rsidR="009536A0" w:rsidRPr="00531A71">
        <w:rPr>
          <w:rFonts w:eastAsia="標楷體" w:hAnsi="標楷體"/>
        </w:rPr>
        <w:t>＝</w:t>
      </w:r>
      <w:r w:rsidR="009536A0" w:rsidRPr="00531A71">
        <w:rPr>
          <w:rFonts w:eastAsia="標楷體"/>
          <w:u w:val="single" w:color="000000"/>
        </w:rPr>
        <w:t xml:space="preserve">    </w:t>
      </w:r>
      <w:r w:rsidR="009536A0" w:rsidRPr="00531A71">
        <w:rPr>
          <w:rFonts w:eastAsia="標楷體" w:hAnsi="標楷體"/>
        </w:rPr>
        <w:t>度，∠</w:t>
      </w:r>
      <w:r w:rsidR="009536A0" w:rsidRPr="00531A71">
        <w:rPr>
          <w:rFonts w:eastAsia="標楷體"/>
        </w:rPr>
        <w:t>B</w:t>
      </w:r>
      <w:r w:rsidR="009536A0" w:rsidRPr="00531A71">
        <w:rPr>
          <w:rFonts w:eastAsia="標楷體" w:hAnsi="標楷體"/>
        </w:rPr>
        <w:t>＝</w:t>
      </w:r>
      <w:r w:rsidR="009536A0" w:rsidRPr="00531A71">
        <w:rPr>
          <w:rFonts w:eastAsia="標楷體"/>
          <w:u w:val="single" w:color="000000"/>
        </w:rPr>
        <w:t xml:space="preserve">    </w:t>
      </w:r>
      <w:r w:rsidR="009536A0" w:rsidRPr="00531A71">
        <w:rPr>
          <w:rFonts w:eastAsia="標楷體" w:hAnsi="標楷體"/>
        </w:rPr>
        <w:t>度。</w:t>
      </w:r>
    </w:p>
    <w:p w14:paraId="39451B11" w14:textId="77777777" w:rsidR="009536A0" w:rsidRPr="00531A71" w:rsidRDefault="00A82389" w:rsidP="009536A0">
      <w:pPr>
        <w:snapToGrid w:val="0"/>
        <w:ind w:firstLineChars="150" w:firstLine="36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5468DC76">
          <v:shape id="_x0000_s3290" type="#_x0000_t75" style="position:absolute;left:0;text-align:left;margin-left:122.7pt;margin-top:3.3pt;width:177.15pt;height:161.25pt;z-index:90">
            <v:imagedata r:id="rId143" o:title=""/>
          </v:shape>
        </w:pict>
      </w:r>
    </w:p>
    <w:p w14:paraId="2B2C2E1F" w14:textId="77777777" w:rsidR="009536A0" w:rsidRPr="00531A71" w:rsidRDefault="009536A0" w:rsidP="009536A0">
      <w:pPr>
        <w:snapToGrid w:val="0"/>
        <w:ind w:firstLineChars="150" w:firstLine="360"/>
        <w:rPr>
          <w:rFonts w:eastAsia="標楷體" w:hAnsi="標楷體" w:hint="eastAsia"/>
        </w:rPr>
      </w:pPr>
    </w:p>
    <w:p w14:paraId="58F23806" w14:textId="77777777" w:rsidR="009536A0" w:rsidRPr="00531A71" w:rsidRDefault="009536A0" w:rsidP="009536A0">
      <w:pPr>
        <w:snapToGrid w:val="0"/>
        <w:ind w:firstLineChars="150" w:firstLine="360"/>
        <w:rPr>
          <w:rFonts w:eastAsia="標楷體" w:hAnsi="標楷體" w:hint="eastAsia"/>
        </w:rPr>
      </w:pPr>
    </w:p>
    <w:p w14:paraId="5F5C1312" w14:textId="77777777" w:rsidR="009536A0" w:rsidRPr="00531A71" w:rsidRDefault="009536A0" w:rsidP="009536A0">
      <w:pPr>
        <w:snapToGrid w:val="0"/>
        <w:ind w:firstLineChars="150" w:firstLine="360"/>
        <w:rPr>
          <w:rFonts w:eastAsia="標楷體" w:hAnsi="標楷體" w:hint="eastAsia"/>
        </w:rPr>
      </w:pPr>
    </w:p>
    <w:p w14:paraId="6A549206" w14:textId="77777777" w:rsidR="009536A0" w:rsidRDefault="009536A0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4972CD04" w14:textId="77777777" w:rsidR="009536A0" w:rsidRDefault="009536A0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542FEE50" w14:textId="77777777" w:rsidR="009536A0" w:rsidRDefault="009536A0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4DD6676D" w14:textId="77777777" w:rsidR="00A82389" w:rsidRDefault="00A82389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354A9DCF" w14:textId="77777777" w:rsidR="00A82389" w:rsidRDefault="00A82389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0A94E68B" w14:textId="77777777" w:rsidR="001A00D6" w:rsidRDefault="001A00D6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0D5D1BE5" w14:textId="77777777" w:rsidR="009536A0" w:rsidRDefault="009536A0" w:rsidP="009536A0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4803D8E9" w14:textId="77777777" w:rsidR="009536A0" w:rsidRPr="00531A71" w:rsidRDefault="009536A0" w:rsidP="00996CC9">
      <w:pPr>
        <w:spacing w:line="0" w:lineRule="atLeast"/>
        <w:ind w:left="240" w:hangingChars="100" w:hanging="240"/>
        <w:jc w:val="center"/>
        <w:rPr>
          <w:rFonts w:eastAsia="標楷體"/>
          <w:bCs/>
        </w:rPr>
      </w:pPr>
    </w:p>
    <w:p w14:paraId="56A54FBD" w14:textId="77777777" w:rsidR="00996CC9" w:rsidRDefault="00996CC9" w:rsidP="00996CC9">
      <w:pPr>
        <w:tabs>
          <w:tab w:val="left" w:pos="375"/>
        </w:tabs>
        <w:snapToGrid w:val="0"/>
        <w:spacing w:beforeLines="50" w:before="180" w:afterLines="50" w:after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8</w:t>
      </w:r>
    </w:p>
    <w:p w14:paraId="1EF0F17C" w14:textId="77777777" w:rsidR="009536A0" w:rsidRPr="00531A71" w:rsidRDefault="009536A0" w:rsidP="009536A0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8D0D00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1. </w:t>
      </w:r>
      <w:r w:rsidR="001A00D6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1C6CE423" w14:textId="77777777" w:rsidR="009536A0" w:rsidRPr="00531A71" w:rsidRDefault="009536A0" w:rsidP="009536A0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1878CE23" w14:textId="77777777" w:rsidR="009536A0" w:rsidRPr="00531A71" w:rsidRDefault="009536A0" w:rsidP="001A00D6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bCs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2. </w:t>
      </w:r>
      <w:r w:rsidRPr="00531A71">
        <w:rPr>
          <w:rFonts w:eastAsia="標楷體" w:hAnsi="標楷體"/>
          <w:bCs/>
        </w:rPr>
        <w:t>圓周</w:t>
      </w:r>
      <w:r w:rsidRPr="00531A71">
        <w:rPr>
          <w:rFonts w:eastAsia="標楷體"/>
          <w:bCs/>
        </w:rPr>
        <w:t>360°</w:t>
      </w:r>
    </w:p>
    <w:p w14:paraId="6D88C9C3" w14:textId="77777777" w:rsidR="009536A0" w:rsidRPr="008D0D00" w:rsidRDefault="009536A0" w:rsidP="009536A0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8D0D0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9536A0" w:rsidRPr="00531A71" w14:paraId="67E7E0AF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B12EC2" w14:textId="77777777" w:rsidR="009536A0" w:rsidRPr="00531A71" w:rsidRDefault="009536A0" w:rsidP="008D51D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F5B9820" w14:textId="77777777" w:rsidR="009536A0" w:rsidRPr="00531A71" w:rsidRDefault="009536A0" w:rsidP="008D51D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536A0" w:rsidRPr="00531A71" w14:paraId="4B3B3E65" w14:textId="77777777">
        <w:tc>
          <w:tcPr>
            <w:tcW w:w="3794" w:type="dxa"/>
            <w:tcBorders>
              <w:top w:val="single" w:sz="4" w:space="0" w:color="auto"/>
            </w:tcBorders>
          </w:tcPr>
          <w:p w14:paraId="45A38A57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心角</w:t>
            </w:r>
          </w:p>
          <w:p w14:paraId="2DFF139B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50°</w:t>
            </w:r>
            <w:r w:rsidR="001A00D6">
              <w:rPr>
                <w:rFonts w:eastAsia="標楷體" w:hint="eastAsia"/>
              </w:rPr>
              <w:br/>
            </w:r>
          </w:p>
          <w:p w14:paraId="2D9FFFA5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6E1F2AB7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15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3CB69D26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1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10°</w:t>
            </w:r>
          </w:p>
          <w:p w14:paraId="44B79F95" w14:textId="77777777" w:rsidR="009536A0" w:rsidRPr="00531A71" w:rsidRDefault="009536A0" w:rsidP="00A3788E">
            <w:pPr>
              <w:numPr>
                <w:ilvl w:val="0"/>
                <w:numId w:val="44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5371FCBB" w14:textId="77777777" w:rsidR="009536A0" w:rsidRPr="00531A71" w:rsidRDefault="009536A0" w:rsidP="00A3788E">
            <w:pPr>
              <w:numPr>
                <w:ilvl w:val="0"/>
                <w:numId w:val="44"/>
              </w:numPr>
              <w:spacing w:beforeLines="20" w:before="7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96D494C">
                <v:shape id="_x0000_i1335" type="#_x0000_t75" style="width:12pt;height:30.75pt" o:ole="">
                  <v:imagedata r:id="rId144" o:title=""/>
                </v:shape>
                <o:OLEObject Type="Embed" ProgID="Equation.3" ShapeID="_x0000_i1335" DrawAspect="Content" ObjectID="_1789908481" r:id="rId14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0A19C63">
                <v:shape id="_x0000_i1336" type="#_x0000_t75" style="width:12pt;height:30.75pt" o:ole="">
                  <v:imagedata r:id="rId146" o:title=""/>
                </v:shape>
                <o:OLEObject Type="Embed" ProgID="Equation.3" ShapeID="_x0000_i1336" DrawAspect="Content" ObjectID="_1789908482" r:id="rId147"/>
              </w:object>
            </w:r>
            <w:r w:rsidRPr="00531A71">
              <w:rPr>
                <w:rFonts w:eastAsia="標楷體"/>
              </w:rPr>
              <w:t>×21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5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6F97776" w14:textId="77777777" w:rsidR="009536A0" w:rsidRPr="00531A71" w:rsidRDefault="009536A0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6CC9">
              <w:rPr>
                <w:rFonts w:eastAsia="標楷體" w:hAnsi="標楷體" w:hint="eastAsia"/>
              </w:rPr>
              <w:t>7.2-28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B68C86D" w14:textId="77777777" w:rsidR="009536A0" w:rsidRPr="00531A71" w:rsidRDefault="009536A0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>(1)</w:t>
            </w:r>
            <w:r w:rsidRPr="00531A71">
              <w:rPr>
                <w:rFonts w:eastAsia="標楷體" w:hAnsi="標楷體"/>
                <w:bCs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C</w:t>
            </w:r>
            <w:r w:rsidRPr="00531A71">
              <w:rPr>
                <w:rFonts w:eastAsia="標楷體" w:hAnsi="標楷體"/>
                <w:bCs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 w:hAnsi="標楷體"/>
                <w:bCs/>
              </w:rPr>
              <w:t>度數</w:t>
            </w:r>
            <w:r w:rsidR="001A00D6">
              <w:rPr>
                <w:rFonts w:eastAsia="標楷體" w:hAnsi="標楷體" w:hint="eastAsia"/>
                <w:bCs/>
              </w:rPr>
              <w:br/>
            </w:r>
            <w:proofErr w:type="gramStart"/>
            <w:r w:rsidR="001A00D6">
              <w:rPr>
                <w:rFonts w:eastAsia="標楷體" w:hAnsi="標楷體" w:hint="eastAsia"/>
                <w:bCs/>
              </w:rPr>
              <w:t>＆</w:t>
            </w:r>
            <w:proofErr w:type="gramEnd"/>
            <w:r w:rsidR="001A00D6">
              <w:rPr>
                <w:rFonts w:eastAsia="標楷體" w:hAnsi="標楷體" w:hint="eastAsia"/>
                <w:bCs/>
              </w:rPr>
              <w:t xml:space="preserve"> </w:t>
            </w:r>
            <w:r w:rsidR="001A00D6">
              <w:rPr>
                <w:rFonts w:eastAsia="標楷體" w:hAnsi="標楷體" w:hint="eastAsia"/>
                <w:bCs/>
              </w:rPr>
              <w:t>已知</w:t>
            </w:r>
            <w:r w:rsidR="001A00D6" w:rsidRPr="00531A71">
              <w:rPr>
                <w:rFonts w:ascii="標楷體" w:eastAsia="標楷體" w:hAnsi="標楷體"/>
              </w:rPr>
              <w:t>∠</w:t>
            </w:r>
            <w:r w:rsidR="001A00D6" w:rsidRPr="00531A71">
              <w:rPr>
                <w:rFonts w:eastAsia="標楷體"/>
              </w:rPr>
              <w:t>AOC</w:t>
            </w:r>
            <w:r w:rsidR="001A00D6" w:rsidRPr="00531A71">
              <w:rPr>
                <w:rFonts w:eastAsia="標楷體" w:hAnsi="標楷體"/>
              </w:rPr>
              <w:t>＝</w:t>
            </w:r>
            <w:r w:rsidR="001A00D6" w:rsidRPr="00531A71">
              <w:rPr>
                <w:rFonts w:eastAsia="標楷體"/>
              </w:rPr>
              <w:t>150°</w:t>
            </w:r>
          </w:p>
          <w:p w14:paraId="3DDDE047" w14:textId="77777777" w:rsidR="009536A0" w:rsidRPr="00531A71" w:rsidRDefault="009536A0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6CC9">
              <w:rPr>
                <w:rFonts w:eastAsia="標楷體" w:hAnsi="標楷體" w:hint="eastAsia"/>
              </w:rPr>
              <w:t>7.2-28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</w:t>
            </w:r>
            <w:r w:rsidRPr="00531A71">
              <w:rPr>
                <w:rFonts w:eastAsia="標楷體"/>
              </w:rPr>
              <w:t>360°</w:t>
            </w:r>
          </w:p>
          <w:p w14:paraId="03F1E61A" w14:textId="77777777" w:rsidR="009536A0" w:rsidRPr="00531A71" w:rsidRDefault="009536A0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5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3)</w:t>
            </w:r>
          </w:p>
          <w:p w14:paraId="721532E8" w14:textId="77777777" w:rsidR="009536A0" w:rsidRPr="00531A71" w:rsidRDefault="009536A0" w:rsidP="009536A0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 w:rsidR="00996CC9">
              <w:rPr>
                <w:rFonts w:eastAsia="標楷體" w:hint="eastAsia"/>
              </w:rPr>
              <w:t>等量減法公理</w:t>
            </w:r>
          </w:p>
          <w:p w14:paraId="324EE8B7" w14:textId="77777777" w:rsidR="009536A0" w:rsidRPr="00531A71" w:rsidRDefault="009536A0" w:rsidP="009536A0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6CC9">
              <w:rPr>
                <w:rFonts w:eastAsia="標楷體" w:hAnsi="標楷體" w:hint="eastAsia"/>
              </w:rPr>
              <w:t>7.2-28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84286D4" w14:textId="77777777" w:rsidR="009536A0" w:rsidRPr="00531A71" w:rsidRDefault="009536A0" w:rsidP="009536A0">
            <w:pPr>
              <w:spacing w:beforeLines="40" w:before="144" w:line="0" w:lineRule="atLeas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6) </w:t>
            </w:r>
            <w:r w:rsidRPr="00531A71">
              <w:rPr>
                <w:rFonts w:eastAsia="標楷體" w:hAnsi="標楷體"/>
                <w:bCs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bCs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  <w:bCs/>
              </w:rPr>
              <w:t>度數的一半</w:t>
            </w:r>
            <w:r w:rsidRPr="00531A71">
              <w:rPr>
                <w:rFonts w:eastAsia="標楷體" w:hAnsi="標楷體" w:hint="eastAsia"/>
                <w:bCs/>
              </w:rPr>
              <w:br/>
            </w:r>
            <w:proofErr w:type="gramStart"/>
            <w:r w:rsidRPr="00531A71">
              <w:rPr>
                <w:rFonts w:eastAsia="標楷體" w:hAnsi="標楷體" w:hint="eastAsia"/>
                <w:bCs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bCs/>
              </w:rPr>
              <w:t xml:space="preserve"> (5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10°</w:t>
            </w:r>
          </w:p>
        </w:tc>
      </w:tr>
    </w:tbl>
    <w:p w14:paraId="3AD57831" w14:textId="77777777" w:rsidR="00A82389" w:rsidRDefault="00A82389" w:rsidP="00CD4C34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2A70BEED" w14:textId="77777777" w:rsidR="00165035" w:rsidRPr="00531A71" w:rsidRDefault="001E2CED" w:rsidP="00CD4C34">
      <w:pPr>
        <w:spacing w:afterLines="20" w:after="72" w:line="360" w:lineRule="exact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 w:hAnsi="標楷體" w:hint="eastAsia"/>
          <w:b/>
        </w:rPr>
        <w:t>7.2-21</w:t>
      </w:r>
      <w:r w:rsidRPr="00531A71">
        <w:rPr>
          <w:rFonts w:eastAsia="標楷體" w:hAnsi="標楷體"/>
          <w:b/>
        </w:rPr>
        <w:t>：</w:t>
      </w:r>
    </w:p>
    <w:p w14:paraId="42595CBE" w14:textId="77777777" w:rsidR="001E2CED" w:rsidRPr="00531A71" w:rsidRDefault="00165035" w:rsidP="004011AB">
      <w:pPr>
        <w:spacing w:beforeLines="50" w:before="180" w:line="360" w:lineRule="exact"/>
        <w:ind w:left="476" w:hangingChars="198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594796" w:rsidRPr="00531A71">
        <w:rPr>
          <w:rFonts w:eastAsia="標楷體" w:hAnsi="標楷體"/>
        </w:rPr>
        <w:t>如</w:t>
      </w:r>
      <w:r w:rsidR="001E2CED" w:rsidRPr="00531A71">
        <w:rPr>
          <w:rFonts w:eastAsia="標楷體" w:hAnsi="標楷體"/>
        </w:rPr>
        <w:t>圖</w:t>
      </w:r>
      <w:r w:rsidR="00996CC9">
        <w:rPr>
          <w:rFonts w:eastAsia="標楷體" w:hAnsi="標楷體" w:hint="eastAsia"/>
        </w:rPr>
        <w:t>7.2-29</w:t>
      </w:r>
      <w:r w:rsidR="001E2CED" w:rsidRPr="00531A71">
        <w:rPr>
          <w:rFonts w:eastAsia="標楷體" w:hAnsi="標楷體"/>
        </w:rPr>
        <w:t>，△</w:t>
      </w:r>
      <w:r w:rsidR="001E2CED" w:rsidRPr="00531A71">
        <w:rPr>
          <w:rFonts w:eastAsia="標楷體"/>
        </w:rPr>
        <w:t>ABC</w:t>
      </w:r>
      <w:r w:rsidR="002E28CB">
        <w:rPr>
          <w:rFonts w:eastAsia="標楷體" w:hint="eastAsia"/>
        </w:rPr>
        <w:t>三頂點皆在圓周上</w:t>
      </w:r>
      <w:r w:rsidR="001E2CED" w:rsidRPr="00531A71">
        <w:rPr>
          <w:rFonts w:eastAsia="標楷體" w:hAnsi="標楷體"/>
        </w:rPr>
        <w:t>，且</w:t>
      </w:r>
      <w:r w:rsidR="001E2CED" w:rsidRPr="00531A71">
        <w:rPr>
          <w:rFonts w:eastAsia="標楷體"/>
          <w:w w:val="50"/>
          <w:position w:val="-2"/>
        </w:rPr>
        <w:t xml:space="preserve"> </w:t>
      </w:r>
      <w:r w:rsidR="008A126C" w:rsidRPr="00531A71">
        <w:rPr>
          <w:rFonts w:eastAsia="標楷體"/>
          <w:position w:val="-2"/>
        </w:rPr>
        <w:pict w14:anchorId="12F94926">
          <v:shape id="_x0000_i133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8A126C" w:rsidRPr="00531A71">
        <w:rPr>
          <w:rFonts w:eastAsia="標楷體" w:hAnsi="標楷體"/>
          <w:position w:val="-2"/>
        </w:rPr>
        <w:t>＝</w:t>
      </w:r>
      <w:r w:rsidR="008A126C" w:rsidRPr="00531A71">
        <w:rPr>
          <w:rFonts w:eastAsia="標楷體"/>
          <w:position w:val="-2"/>
        </w:rPr>
        <w:pict w14:anchorId="0077FFB7">
          <v:shape id="_x0000_i1338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1E2CED" w:rsidRPr="00531A71">
        <w:rPr>
          <w:rFonts w:eastAsia="標楷體" w:hAnsi="標楷體"/>
        </w:rPr>
        <w:t>。已知∠</w:t>
      </w:r>
      <w:r w:rsidR="001E2CED" w:rsidRPr="00531A71">
        <w:rPr>
          <w:rFonts w:eastAsia="標楷體"/>
        </w:rPr>
        <w:t>A</w:t>
      </w:r>
      <w:r w:rsidR="001E2CED" w:rsidRPr="00531A71">
        <w:rPr>
          <w:rFonts w:eastAsia="標楷體" w:hAnsi="標楷體"/>
        </w:rPr>
        <w:t>＝</w:t>
      </w:r>
      <w:r w:rsidR="001E2CED" w:rsidRPr="00531A71">
        <w:rPr>
          <w:rFonts w:eastAsia="標楷體"/>
        </w:rPr>
        <w:t>50°</w:t>
      </w:r>
      <w:r w:rsidR="001E2CED" w:rsidRPr="00531A71">
        <w:rPr>
          <w:rFonts w:eastAsia="標楷體" w:hAnsi="標楷體"/>
        </w:rPr>
        <w:t>，則</w:t>
      </w:r>
      <w:r w:rsidR="001E2CED" w:rsidRPr="00531A71">
        <w:rPr>
          <w:rFonts w:eastAsia="標楷體"/>
          <w:w w:val="50"/>
        </w:rPr>
        <w:t xml:space="preserve"> </w:t>
      </w:r>
      <w:r w:rsidR="001E2CED" w:rsidRPr="00531A71">
        <w:rPr>
          <w:rFonts w:eastAsia="標楷體"/>
        </w:rPr>
        <w:fldChar w:fldCharType="begin"/>
      </w:r>
      <w:r w:rsidR="001E2CED" w:rsidRPr="00531A71">
        <w:rPr>
          <w:rFonts w:eastAsia="標楷體"/>
        </w:rPr>
        <w:instrText xml:space="preserve"> eq \o(</w:instrText>
      </w:r>
      <w:r w:rsidR="001E2CED" w:rsidRPr="00531A71">
        <w:rPr>
          <w:rFonts w:eastAsia="標楷體"/>
          <w:iCs/>
        </w:rPr>
        <w:instrText>AC</w:instrText>
      </w:r>
      <w:r w:rsidR="001E2CED" w:rsidRPr="00531A71">
        <w:rPr>
          <w:rFonts w:eastAsia="標楷體"/>
        </w:rPr>
        <w:instrText>,</w:instrText>
      </w:r>
      <w:r w:rsidR="001E2CED" w:rsidRPr="00531A71">
        <w:rPr>
          <w:rFonts w:eastAsia="標楷體" w:hAnsi="標楷體"/>
          <w:w w:val="150"/>
          <w:position w:val="16"/>
        </w:rPr>
        <w:instrText>︵</w:instrText>
      </w:r>
      <w:r w:rsidR="001E2CED" w:rsidRPr="00531A71">
        <w:rPr>
          <w:rFonts w:eastAsia="標楷體"/>
        </w:rPr>
        <w:instrText>)</w:instrText>
      </w:r>
      <w:r w:rsidR="001E2CED" w:rsidRPr="00531A71">
        <w:rPr>
          <w:rFonts w:eastAsia="標楷體"/>
        </w:rPr>
        <w:fldChar w:fldCharType="end"/>
      </w:r>
      <w:r w:rsidR="001E2CED" w:rsidRPr="00531A71">
        <w:rPr>
          <w:rFonts w:eastAsia="標楷體"/>
          <w:w w:val="50"/>
        </w:rPr>
        <w:t xml:space="preserve"> </w:t>
      </w:r>
      <w:r w:rsidR="001E2CED" w:rsidRPr="00531A71">
        <w:rPr>
          <w:rFonts w:eastAsia="標楷體" w:hAnsi="標楷體"/>
        </w:rPr>
        <w:t>的度數＝？</w:t>
      </w:r>
    </w:p>
    <w:p w14:paraId="7947CC45" w14:textId="77777777" w:rsidR="00CD4C34" w:rsidRDefault="004011AB" w:rsidP="004011AB">
      <w:pPr>
        <w:spacing w:afterLines="20" w:after="72" w:line="360" w:lineRule="exact"/>
        <w:ind w:left="721" w:hangingChars="300" w:hanging="721"/>
        <w:rPr>
          <w:rFonts w:eastAsia="標楷體" w:hint="eastAsia"/>
        </w:rPr>
      </w:pPr>
      <w:r>
        <w:rPr>
          <w:rFonts w:eastAsia="標楷體" w:hAnsi="標楷體"/>
          <w:b/>
          <w:noProof/>
        </w:rPr>
        <w:pict w14:anchorId="55DE765B">
          <v:shape id="_x0000_s3195" type="#_x0000_t75" style="position:absolute;left:0;text-align:left;margin-left:140.65pt;margin-top:16.55pt;width:142.65pt;height:145.4pt;z-index:74">
            <v:imagedata r:id="rId148" o:title=""/>
          </v:shape>
        </w:pict>
      </w:r>
    </w:p>
    <w:p w14:paraId="52747ECF" w14:textId="77777777" w:rsidR="004011AB" w:rsidRPr="00531A71" w:rsidRDefault="004011AB" w:rsidP="00604AAC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5A319BE5" w14:textId="77777777" w:rsidR="00594796" w:rsidRPr="00531A71" w:rsidRDefault="00594796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3C369215" w14:textId="77777777" w:rsidR="00594796" w:rsidRDefault="00594796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148F0D11" w14:textId="77777777" w:rsidR="001A01DF" w:rsidRDefault="001A01DF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4EF50C0F" w14:textId="77777777" w:rsidR="004011AB" w:rsidRDefault="004011AB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29DC6ED9" w14:textId="77777777" w:rsidR="001A01DF" w:rsidRPr="00531A71" w:rsidRDefault="001A01DF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089534AE" w14:textId="77777777" w:rsidR="00594796" w:rsidRPr="00531A71" w:rsidRDefault="00594796" w:rsidP="00CD4C3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5F12B360" w14:textId="77777777" w:rsidR="00996CC9" w:rsidRDefault="00996CC9" w:rsidP="00996CC9">
      <w:pPr>
        <w:tabs>
          <w:tab w:val="left" w:pos="375"/>
        </w:tabs>
        <w:snapToGrid w:val="0"/>
        <w:spacing w:beforeLines="50" w:before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29</w:t>
      </w:r>
    </w:p>
    <w:p w14:paraId="6B78649B" w14:textId="77777777" w:rsidR="002F6C61" w:rsidRDefault="001E2CED" w:rsidP="00C7789B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 w:rsidRPr="00C7789B">
        <w:rPr>
          <w:rFonts w:eastAsia="標楷體" w:hAnsi="標楷體" w:hint="eastAsia"/>
          <w:b/>
        </w:rPr>
        <w:t>想法：</w:t>
      </w:r>
      <w:r w:rsidR="002F6C61">
        <w:rPr>
          <w:rFonts w:eastAsia="標楷體" w:hAnsi="標楷體" w:hint="eastAsia"/>
        </w:rPr>
        <w:t xml:space="preserve">1. </w:t>
      </w:r>
      <w:r w:rsidR="002F6C61">
        <w:rPr>
          <w:rFonts w:eastAsia="標楷體" w:hAnsi="標楷體" w:hint="eastAsia"/>
        </w:rPr>
        <w:t>三角形內角和</w:t>
      </w:r>
      <w:r w:rsidR="002F6C61" w:rsidRPr="00531A71">
        <w:rPr>
          <w:rFonts w:eastAsia="標楷體"/>
        </w:rPr>
        <w:t>180°</w:t>
      </w:r>
    </w:p>
    <w:p w14:paraId="04B87C62" w14:textId="77777777" w:rsidR="001E2CED" w:rsidRPr="00531A71" w:rsidRDefault="002F6C61" w:rsidP="00C7789B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>
        <w:rPr>
          <w:rFonts w:eastAsia="標楷體" w:hAnsi="標楷體" w:hint="eastAsia"/>
          <w:b/>
        </w:rPr>
        <w:t xml:space="preserve">      </w:t>
      </w:r>
      <w:r w:rsidRPr="002F6C61">
        <w:rPr>
          <w:rFonts w:eastAsia="標楷體" w:hAnsi="標楷體" w:hint="eastAsia"/>
        </w:rPr>
        <w:t>2.</w:t>
      </w:r>
      <w:r>
        <w:rPr>
          <w:rFonts w:eastAsia="標楷體" w:hAnsi="標楷體" w:hint="eastAsia"/>
          <w:b/>
        </w:rPr>
        <w:t xml:space="preserve"> </w:t>
      </w:r>
      <w:r w:rsidR="004011AB">
        <w:rPr>
          <w:rFonts w:eastAsia="標楷體" w:hAnsi="標楷體" w:hint="eastAsia"/>
        </w:rPr>
        <w:t>目前已知</w:t>
      </w:r>
      <w:r w:rsidR="001E2CED" w:rsidRPr="00531A71">
        <w:rPr>
          <w:rFonts w:eastAsia="標楷體" w:hAnsi="標楷體"/>
        </w:rPr>
        <w:t>圓周角的性質有：</w:t>
      </w:r>
    </w:p>
    <w:p w14:paraId="348868A2" w14:textId="77777777" w:rsidR="00D8199B" w:rsidRPr="00531A71" w:rsidRDefault="001E2CED" w:rsidP="00A3788E">
      <w:pPr>
        <w:numPr>
          <w:ilvl w:val="0"/>
          <w:numId w:val="142"/>
        </w:numPr>
        <w:snapToGrid w:val="0"/>
        <w:ind w:hanging="139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圓周角為所對弧度的一半</w:t>
      </w:r>
    </w:p>
    <w:p w14:paraId="7022EF0F" w14:textId="77777777" w:rsidR="001E2CED" w:rsidRPr="00C7789B" w:rsidRDefault="001E2CED" w:rsidP="00C7789B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C7789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1E2CED" w:rsidRPr="00531A71" w14:paraId="7AE29029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39F4FC" w14:textId="77777777" w:rsidR="001E2CED" w:rsidRPr="00531A71" w:rsidRDefault="001E2CED" w:rsidP="0071191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557815A0" w14:textId="77777777" w:rsidR="001E2CED" w:rsidRPr="00531A71" w:rsidRDefault="001E2CED" w:rsidP="0071191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E2CED" w:rsidRPr="00531A71" w14:paraId="7701A9A2" w14:textId="77777777">
        <w:tc>
          <w:tcPr>
            <w:tcW w:w="4219" w:type="dxa"/>
            <w:tcBorders>
              <w:top w:val="single" w:sz="4" w:space="0" w:color="auto"/>
            </w:tcBorders>
          </w:tcPr>
          <w:p w14:paraId="60C16A75" w14:textId="77777777" w:rsidR="001E2CED" w:rsidRPr="00531A71" w:rsidRDefault="001E2CE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為等腰三角形</w:t>
            </w:r>
          </w:p>
          <w:p w14:paraId="771DE431" w14:textId="77777777" w:rsidR="001E2CED" w:rsidRPr="00531A71" w:rsidRDefault="001E2CE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</w:p>
          <w:p w14:paraId="50C815E6" w14:textId="77777777" w:rsidR="001E2CED" w:rsidRPr="00531A71" w:rsidRDefault="006F720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，</w:t>
            </w:r>
            <w:r w:rsidR="001E2CED" w:rsidRPr="00531A71">
              <w:rPr>
                <w:rFonts w:ascii="標楷體" w:eastAsia="標楷體" w:hAnsi="標楷體"/>
              </w:rPr>
              <w:t>∠</w:t>
            </w:r>
            <w:r w:rsidR="001E2CED" w:rsidRPr="00531A71">
              <w:rPr>
                <w:rFonts w:eastAsia="標楷體"/>
              </w:rPr>
              <w:t>A</w:t>
            </w:r>
            <w:r w:rsidR="001E2CED" w:rsidRPr="00531A71">
              <w:rPr>
                <w:rFonts w:eastAsia="標楷體" w:hAnsi="標楷體"/>
              </w:rPr>
              <w:t>＋</w:t>
            </w:r>
            <w:r w:rsidR="001E2CED" w:rsidRPr="00531A71">
              <w:rPr>
                <w:rFonts w:ascii="標楷體" w:eastAsia="標楷體" w:hAnsi="標楷體"/>
              </w:rPr>
              <w:t>∠</w:t>
            </w:r>
            <w:r w:rsidR="001E2CED" w:rsidRPr="00531A71">
              <w:rPr>
                <w:rFonts w:eastAsia="標楷體"/>
              </w:rPr>
              <w:t>B</w:t>
            </w:r>
            <w:r w:rsidR="001E2CED" w:rsidRPr="00531A71">
              <w:rPr>
                <w:rFonts w:eastAsia="標楷體" w:hAnsi="標楷體"/>
              </w:rPr>
              <w:t>＋</w:t>
            </w:r>
            <w:r w:rsidR="001E2CED" w:rsidRPr="00531A71">
              <w:rPr>
                <w:rFonts w:ascii="標楷體" w:eastAsia="標楷體" w:hAnsi="標楷體"/>
              </w:rPr>
              <w:t>∠</w:t>
            </w:r>
            <w:r w:rsidR="001E2CED" w:rsidRPr="00531A71">
              <w:rPr>
                <w:rFonts w:eastAsia="標楷體"/>
              </w:rPr>
              <w:t>C</w:t>
            </w:r>
            <w:r w:rsidR="001E2CED" w:rsidRPr="00531A71">
              <w:rPr>
                <w:rFonts w:eastAsia="標楷體" w:hAnsi="標楷體"/>
              </w:rPr>
              <w:t>＝</w:t>
            </w:r>
            <w:r w:rsidR="001E2CED" w:rsidRPr="00531A71">
              <w:rPr>
                <w:rFonts w:eastAsia="標楷體"/>
              </w:rPr>
              <w:t>180°</w:t>
            </w:r>
          </w:p>
          <w:p w14:paraId="26FCFA30" w14:textId="77777777" w:rsidR="001E2CED" w:rsidRPr="00531A71" w:rsidRDefault="001E2CE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="006F720D" w:rsidRPr="00531A71">
              <w:rPr>
                <w:rFonts w:eastAsia="標楷體" w:hint="eastAsia"/>
              </w:rPr>
              <w:br/>
            </w:r>
          </w:p>
          <w:p w14:paraId="5216D0EA" w14:textId="77777777" w:rsidR="001E2CED" w:rsidRPr="00531A71" w:rsidRDefault="001E2CE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(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)÷2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505973CE" w14:textId="77777777" w:rsidR="001E2CED" w:rsidRPr="00531A71" w:rsidRDefault="001E2CED" w:rsidP="00A3788E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699B8D8">
                <v:shape id="_x0000_i1339" type="#_x0000_t75" style="width:12pt;height:30.75pt" o:ole="">
                  <v:imagedata r:id="rId149" o:title=""/>
                </v:shape>
                <o:OLEObject Type="Embed" ProgID="Equation.3" ShapeID="_x0000_i1339" DrawAspect="Content" ObjectID="_1789908483" r:id="rId15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12BC74AA" w14:textId="77777777" w:rsidR="002E28CB" w:rsidRPr="002E28CB" w:rsidRDefault="001E2CED" w:rsidP="002E28CB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 w:hint="eastAsia"/>
                <w:b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6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</w:p>
          <w:p w14:paraId="62D45487" w14:textId="77777777" w:rsidR="000D0D04" w:rsidRPr="00531A71" w:rsidRDefault="000D0D04" w:rsidP="002E28CB">
            <w:pPr>
              <w:numPr>
                <w:ilvl w:val="0"/>
                <w:numId w:val="41"/>
              </w:numPr>
              <w:spacing w:beforeLines="50" w:before="180"/>
              <w:jc w:val="both"/>
              <w:rPr>
                <w:rFonts w:eastAsia="標楷體" w:hint="eastAsia"/>
                <w:b/>
              </w:rPr>
            </w:pPr>
            <w:r w:rsidRPr="00531A71">
              <w:rPr>
                <w:rFonts w:eastAsia="標楷體" w:hint="eastAsia"/>
                <w:b/>
              </w:rPr>
              <w:t>所以</w:t>
            </w:r>
            <w:proofErr w:type="gramStart"/>
            <w:r w:rsidRPr="00531A71">
              <w:rPr>
                <w:rFonts w:eastAsia="標楷體" w:hint="eastAsia"/>
                <w:b/>
              </w:rPr>
              <w:t>弧</w:t>
            </w:r>
            <w:proofErr w:type="gramEnd"/>
            <w:r w:rsidRPr="00531A71">
              <w:rPr>
                <w:rFonts w:eastAsia="標楷體"/>
                <w:b/>
              </w:rPr>
              <w:fldChar w:fldCharType="begin"/>
            </w:r>
            <w:r w:rsidRPr="00531A71">
              <w:rPr>
                <w:rFonts w:eastAsia="標楷體"/>
                <w:b/>
              </w:rPr>
              <w:instrText xml:space="preserve"> eq \o(</w:instrText>
            </w:r>
            <w:r w:rsidRPr="00531A71">
              <w:rPr>
                <w:rFonts w:eastAsia="標楷體"/>
                <w:b/>
                <w:iCs/>
              </w:rPr>
              <w:instrText>AC</w:instrText>
            </w:r>
            <w:r w:rsidRPr="00531A71">
              <w:rPr>
                <w:rFonts w:eastAsia="標楷體"/>
                <w:b/>
              </w:rPr>
              <w:instrText>,</w:instrText>
            </w:r>
            <w:r w:rsidRPr="00531A71">
              <w:rPr>
                <w:rFonts w:eastAsia="標楷體" w:hAnsi="標楷體"/>
                <w:b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  <w:b/>
              </w:rPr>
              <w:instrText>)</w:instrText>
            </w:r>
            <w:r w:rsidRPr="00531A71">
              <w:rPr>
                <w:rFonts w:eastAsia="標楷體"/>
                <w:b/>
              </w:rPr>
              <w:fldChar w:fldCharType="end"/>
            </w:r>
            <w:r w:rsidRPr="00531A71">
              <w:rPr>
                <w:rFonts w:eastAsia="標楷體" w:hint="eastAsia"/>
                <w:b/>
              </w:rPr>
              <w:t>的度數為所對圓周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</w:rPr>
              <w:t>B</w:t>
            </w:r>
            <w:r w:rsidRPr="00531A71">
              <w:rPr>
                <w:rFonts w:eastAsia="標楷體" w:hint="eastAsia"/>
                <w:b/>
              </w:rPr>
              <w:t>的</w:t>
            </w:r>
            <w:r w:rsidRPr="00531A71">
              <w:rPr>
                <w:rFonts w:eastAsia="標楷體" w:hint="eastAsia"/>
                <w:b/>
              </w:rPr>
              <w:t>2</w:t>
            </w:r>
            <w:r w:rsidRPr="00531A71">
              <w:rPr>
                <w:rFonts w:eastAsia="標楷體" w:hint="eastAsia"/>
                <w:b/>
              </w:rPr>
              <w:t>倍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06BBB6C8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2254F423">
                <v:shape id="_x0000_i134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pict w14:anchorId="3026B480">
                <v:shape id="_x0000_i1341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</w:p>
          <w:p w14:paraId="6A5FD42C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等腰三角形兩底角</w:t>
            </w:r>
            <w:proofErr w:type="gramEnd"/>
            <w:r w:rsidRPr="00531A71">
              <w:rPr>
                <w:rFonts w:eastAsia="標楷體" w:hAnsi="標楷體"/>
              </w:rPr>
              <w:t>相等</w:t>
            </w:r>
          </w:p>
          <w:p w14:paraId="795B7AB1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457EC8EB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5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2)</w:t>
            </w:r>
            <w:r w:rsidR="006F720D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="006F720D"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3)</w:t>
            </w:r>
            <w:r w:rsidR="006F720D" w:rsidRPr="00531A71">
              <w:rPr>
                <w:rFonts w:eastAsia="標楷體" w:hint="eastAsia"/>
              </w:rPr>
              <w:t>式得</w:t>
            </w:r>
          </w:p>
          <w:p w14:paraId="2BEEB983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004F9DC7" w14:textId="77777777" w:rsidR="001E2CED" w:rsidRPr="00531A71" w:rsidRDefault="001E2CED" w:rsidP="006F720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的一半</w:t>
            </w:r>
          </w:p>
          <w:p w14:paraId="09647DD7" w14:textId="77777777" w:rsidR="001E2CED" w:rsidRPr="00531A71" w:rsidRDefault="001E2CED" w:rsidP="00D8199B">
            <w:pPr>
              <w:spacing w:beforeLines="120" w:before="43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6) </w:t>
            </w:r>
            <w:r w:rsidR="006F720D" w:rsidRPr="00531A71">
              <w:rPr>
                <w:rFonts w:eastAsia="標楷體" w:hint="eastAsia"/>
              </w:rPr>
              <w:t>等式兩邊同乘以</w:t>
            </w:r>
            <w:r w:rsidR="006F720D" w:rsidRPr="00531A71">
              <w:rPr>
                <w:rFonts w:eastAsia="標楷體" w:hint="eastAsia"/>
              </w:rPr>
              <w:t>2</w:t>
            </w:r>
          </w:p>
          <w:p w14:paraId="6F3C4A77" w14:textId="77777777" w:rsidR="000D0D04" w:rsidRPr="00531A71" w:rsidRDefault="000D0D04" w:rsidP="000D0D04">
            <w:pPr>
              <w:spacing w:beforeLines="80" w:before="28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7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6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</w:tc>
      </w:tr>
    </w:tbl>
    <w:p w14:paraId="15D5AADC" w14:textId="77777777" w:rsidR="001E2CED" w:rsidRPr="00531A71" w:rsidRDefault="001E2CED" w:rsidP="000511BF">
      <w:pPr>
        <w:ind w:leftChars="300" w:left="720"/>
        <w:jc w:val="both"/>
        <w:rPr>
          <w:rFonts w:ascii="標楷體" w:eastAsia="標楷體" w:hAnsi="標楷體" w:hint="eastAsia"/>
        </w:rPr>
      </w:pPr>
    </w:p>
    <w:p w14:paraId="410868E7" w14:textId="77777777" w:rsidR="00D8199B" w:rsidRDefault="003C651F" w:rsidP="00CD4C34">
      <w:pPr>
        <w:adjustRightIn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 w:hAnsi="標楷體" w:hint="eastAsia"/>
          <w:b/>
        </w:rPr>
        <w:t>7.2-22</w:t>
      </w:r>
      <w:r w:rsidRPr="00531A71">
        <w:rPr>
          <w:rFonts w:eastAsia="標楷體" w:hAnsi="標楷體"/>
          <w:b/>
        </w:rPr>
        <w:t>：</w:t>
      </w:r>
    </w:p>
    <w:p w14:paraId="7AAD3B7C" w14:textId="77777777" w:rsidR="00510D78" w:rsidRDefault="00996CC9" w:rsidP="00510D78">
      <w:pPr>
        <w:spacing w:beforeLines="50" w:before="180" w:line="240" w:lineRule="exact"/>
        <w:ind w:left="405"/>
        <w:rPr>
          <w:rFonts w:eastAsia="標楷體" w:hAnsi="標楷體" w:hint="eastAsia"/>
        </w:rPr>
      </w:pPr>
      <w:r>
        <w:rPr>
          <w:rFonts w:eastAsia="標楷體" w:hAnsi="標楷體"/>
        </w:rPr>
        <w:t>如</w:t>
      </w:r>
      <w:r w:rsidR="00510D78" w:rsidRPr="00531A71">
        <w:rPr>
          <w:rFonts w:eastAsia="標楷體" w:hAnsi="標楷體"/>
        </w:rPr>
        <w:t>圖</w:t>
      </w:r>
      <w:r>
        <w:rPr>
          <w:rFonts w:eastAsia="標楷體" w:hAnsi="標楷體" w:hint="eastAsia"/>
        </w:rPr>
        <w:t>7.2-30</w:t>
      </w:r>
      <w:r w:rsidR="00510D78" w:rsidRPr="00531A71">
        <w:rPr>
          <w:rFonts w:eastAsia="標楷體" w:hAnsi="標楷體"/>
        </w:rPr>
        <w:t>，</w:t>
      </w:r>
      <w:r w:rsidR="00510D78" w:rsidRPr="00531A71">
        <w:rPr>
          <w:rFonts w:eastAsia="標楷體"/>
          <w:iCs/>
        </w:rPr>
        <w:t>A</w:t>
      </w:r>
      <w:r w:rsidR="00510D78" w:rsidRPr="00531A71">
        <w:rPr>
          <w:rFonts w:eastAsia="標楷體" w:hAnsi="標楷體"/>
        </w:rPr>
        <w:t>、</w:t>
      </w:r>
      <w:r w:rsidR="00510D78" w:rsidRPr="00531A71">
        <w:rPr>
          <w:rFonts w:eastAsia="標楷體"/>
          <w:iCs/>
        </w:rPr>
        <w:t>B</w:t>
      </w:r>
      <w:r w:rsidR="00510D78" w:rsidRPr="00531A71">
        <w:rPr>
          <w:rFonts w:eastAsia="標楷體" w:hAnsi="標楷體"/>
        </w:rPr>
        <w:t>、</w:t>
      </w:r>
      <w:r w:rsidR="00510D78" w:rsidRPr="00531A71">
        <w:rPr>
          <w:rFonts w:eastAsia="標楷體"/>
          <w:iCs/>
        </w:rPr>
        <w:t>C</w:t>
      </w:r>
      <w:r w:rsidR="00510D78" w:rsidRPr="00531A71">
        <w:rPr>
          <w:rFonts w:eastAsia="標楷體" w:hAnsi="標楷體"/>
        </w:rPr>
        <w:t>、</w:t>
      </w:r>
      <w:r w:rsidR="00510D78" w:rsidRPr="00531A71">
        <w:rPr>
          <w:rFonts w:eastAsia="標楷體"/>
          <w:iCs/>
        </w:rPr>
        <w:t>D</w:t>
      </w:r>
      <w:r w:rsidR="00510D78" w:rsidRPr="00531A71">
        <w:rPr>
          <w:rFonts w:eastAsia="標楷體" w:hAnsi="標楷體"/>
        </w:rPr>
        <w:t>四點在圓周上，∠</w:t>
      </w:r>
      <w:r w:rsidR="00510D78" w:rsidRPr="00531A71">
        <w:rPr>
          <w:rFonts w:eastAsia="標楷體"/>
          <w:iCs/>
        </w:rPr>
        <w:t>A</w:t>
      </w:r>
      <w:r w:rsidR="00510D78" w:rsidRPr="00531A71">
        <w:rPr>
          <w:rFonts w:eastAsia="標楷體" w:hAnsi="標楷體"/>
        </w:rPr>
        <w:t>＝</w:t>
      </w:r>
      <w:r w:rsidR="00510D78" w:rsidRPr="00531A71">
        <w:rPr>
          <w:rFonts w:eastAsia="標楷體"/>
        </w:rPr>
        <w:t>90°</w:t>
      </w:r>
      <w:r w:rsidR="00510D78" w:rsidRPr="00531A71">
        <w:rPr>
          <w:rFonts w:eastAsia="標楷體" w:hAnsi="標楷體"/>
        </w:rPr>
        <w:t>，∠</w:t>
      </w:r>
      <w:r w:rsidR="00510D78" w:rsidRPr="00531A71">
        <w:rPr>
          <w:rFonts w:eastAsia="標楷體"/>
          <w:iCs/>
        </w:rPr>
        <w:t>B</w:t>
      </w:r>
      <w:r w:rsidR="00510D78" w:rsidRPr="00531A71">
        <w:rPr>
          <w:rFonts w:eastAsia="標楷體" w:hAnsi="標楷體"/>
        </w:rPr>
        <w:t>＝</w:t>
      </w:r>
      <w:r w:rsidR="00510D78" w:rsidRPr="00531A71">
        <w:rPr>
          <w:rFonts w:eastAsia="標楷體"/>
        </w:rPr>
        <w:t>65°</w:t>
      </w:r>
      <w:r w:rsidR="00510D78" w:rsidRPr="00531A71">
        <w:rPr>
          <w:rFonts w:eastAsia="標楷體" w:hAnsi="標楷體"/>
        </w:rPr>
        <w:t>，</w:t>
      </w:r>
      <w:r w:rsidR="00510D78" w:rsidRPr="00510D78">
        <w:rPr>
          <w:rFonts w:eastAsia="標楷體"/>
          <w:noProof/>
          <w:position w:val="-2"/>
        </w:rPr>
        <w:pict w14:anchorId="57E76329">
          <v:shape id="圖片 234" o:spid="_x0000_i1342" type="#_x0000_t75" alt="%FontSize=12&#10;%TeXFontSize=12&#10;\documentclass{article}&#10;\pagestyle{empty}&#10;\begin{document}&#10;\[&#10;\overline{CD}&#10;\]&#10;\end{document}" style="width:17.25pt;height:10.5pt;visibility:visible">
            <v:imagedata r:id="rId58" o:title="end{document}"/>
          </v:shape>
        </w:pict>
      </w:r>
      <w:r w:rsidR="00510D78" w:rsidRPr="00531A71">
        <w:rPr>
          <w:rFonts w:eastAsia="標楷體" w:hAnsi="標楷體"/>
        </w:rPr>
        <w:t>＝</w:t>
      </w:r>
      <w:r w:rsidR="00510D78" w:rsidRPr="00510D78">
        <w:rPr>
          <w:rFonts w:eastAsia="標楷體"/>
          <w:noProof/>
          <w:position w:val="-2"/>
        </w:rPr>
        <w:pict w14:anchorId="62D3F71E">
          <v:shape id="圖片 235" o:spid="_x0000_i1343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="00510D78" w:rsidRPr="00531A71">
        <w:rPr>
          <w:rFonts w:eastAsia="標楷體" w:hAnsi="標楷體"/>
        </w:rPr>
        <w:t>，</w:t>
      </w:r>
    </w:p>
    <w:p w14:paraId="62CFEE85" w14:textId="77777777" w:rsidR="00510D78" w:rsidRPr="00531A71" w:rsidRDefault="00510D78" w:rsidP="00510D78">
      <w:pPr>
        <w:spacing w:beforeLines="50" w:before="180" w:line="240" w:lineRule="exact"/>
        <w:ind w:left="405"/>
        <w:rPr>
          <w:rFonts w:eastAsia="標楷體" w:hint="eastAsia"/>
        </w:rPr>
      </w:pPr>
      <w:r>
        <w:rPr>
          <w:rFonts w:eastAsia="標楷體" w:hint="eastAsia"/>
          <w:noProof/>
        </w:rPr>
        <w:pict w14:anchorId="526F5294">
          <v:shape id="圖片 7" o:spid="_x0000_s3476" type="#_x0000_t75" style="position:absolute;left:0;text-align:left;margin-left:133.15pt;margin-top:20.5pt;width:138.2pt;height:136.4pt;z-index:-44;visibility:visible">
            <v:imagedata r:id="rId151" o:title=""/>
          </v:shape>
        </w:pict>
      </w:r>
      <w:r w:rsidRPr="00531A71">
        <w:rPr>
          <w:rFonts w:eastAsia="標楷體" w:hAnsi="標楷體"/>
        </w:rPr>
        <w:t>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。</w:t>
      </w:r>
    </w:p>
    <w:p w14:paraId="5DFE4280" w14:textId="77777777" w:rsidR="00510D78" w:rsidRPr="00531A71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7E4A0EB3" w14:textId="77777777" w:rsidR="00510D78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7A22DFEF" w14:textId="77777777" w:rsidR="00510D78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26F5DE38" w14:textId="77777777" w:rsidR="00510D78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415AD0B4" w14:textId="77777777" w:rsidR="00510D78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5405525F" w14:textId="77777777" w:rsidR="00510D78" w:rsidRPr="00531A71" w:rsidRDefault="00510D78" w:rsidP="00510D78">
      <w:pPr>
        <w:spacing w:afterLines="20" w:after="72" w:line="360" w:lineRule="exact"/>
        <w:rPr>
          <w:rFonts w:ascii="標楷體" w:eastAsia="標楷體" w:hAnsi="標楷體" w:hint="eastAsia"/>
        </w:rPr>
      </w:pPr>
    </w:p>
    <w:p w14:paraId="6B35DD34" w14:textId="77777777" w:rsidR="00510D78" w:rsidRDefault="00510D78" w:rsidP="00510D78">
      <w:pPr>
        <w:ind w:left="1260" w:hangingChars="525" w:hanging="1260"/>
        <w:jc w:val="both"/>
        <w:rPr>
          <w:rFonts w:eastAsia="標楷體" w:hint="eastAsia"/>
        </w:rPr>
      </w:pPr>
    </w:p>
    <w:p w14:paraId="0C73F3CD" w14:textId="77777777" w:rsidR="00996CC9" w:rsidRDefault="00996CC9" w:rsidP="00996CC9">
      <w:pPr>
        <w:tabs>
          <w:tab w:val="left" w:pos="375"/>
        </w:tabs>
        <w:snapToGrid w:val="0"/>
        <w:spacing w:afterLines="50" w:after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0</w:t>
      </w:r>
    </w:p>
    <w:p w14:paraId="575CC621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8D0D00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1. </w:t>
      </w:r>
      <w:r w:rsidR="00862102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1D29C4D8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667158AD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2563C642" w14:textId="77777777" w:rsidR="00510D78" w:rsidRPr="00531A71" w:rsidRDefault="00510D78" w:rsidP="00510D78">
      <w:pPr>
        <w:snapToGrid w:val="0"/>
        <w:spacing w:beforeLines="50" w:before="180"/>
        <w:rPr>
          <w:rFonts w:eastAsia="標楷體"/>
        </w:rPr>
      </w:pPr>
      <w:r>
        <w:rPr>
          <w:rFonts w:eastAsia="標楷體" w:hint="eastAsia"/>
        </w:rPr>
        <w:t xml:space="preserve">      </w:t>
      </w:r>
      <w:r>
        <w:rPr>
          <w:rFonts w:eastAsia="標楷體" w:hAnsi="標楷體" w:hint="eastAsia"/>
        </w:rPr>
        <w:t xml:space="preserve">2. </w:t>
      </w:r>
      <w:proofErr w:type="gramStart"/>
      <w:r w:rsidRPr="00531A71">
        <w:rPr>
          <w:rFonts w:eastAsia="標楷體" w:hint="eastAsia"/>
          <w:position w:val="-2"/>
        </w:rPr>
        <w:t>同圓中等弦對等弧</w:t>
      </w:r>
      <w:proofErr w:type="gramEnd"/>
    </w:p>
    <w:p w14:paraId="7FB98A8B" w14:textId="77777777" w:rsidR="00510D78" w:rsidRPr="00531A71" w:rsidRDefault="00510D78" w:rsidP="00510D78">
      <w:pPr>
        <w:ind w:left="1261" w:hangingChars="525" w:hanging="1261"/>
        <w:jc w:val="both"/>
        <w:rPr>
          <w:rFonts w:eastAsia="標楷體"/>
        </w:rPr>
      </w:pPr>
      <w:r w:rsidRPr="008D0D0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510D78" w:rsidRPr="00531A71" w14:paraId="13F68466" w14:textId="77777777" w:rsidTr="00334B5A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C04FC06" w14:textId="77777777" w:rsidR="00510D78" w:rsidRPr="00531A71" w:rsidRDefault="00510D78" w:rsidP="00510D78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364519AB" w14:textId="77777777" w:rsidR="00510D78" w:rsidRPr="00531A71" w:rsidRDefault="00510D78" w:rsidP="00510D78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510D78" w:rsidRPr="00531A71" w14:paraId="0D8BCF73" w14:textId="77777777" w:rsidTr="00334B5A">
        <w:tc>
          <w:tcPr>
            <w:tcW w:w="3510" w:type="dxa"/>
            <w:tcBorders>
              <w:top w:val="single" w:sz="4" w:space="0" w:color="auto"/>
            </w:tcBorders>
          </w:tcPr>
          <w:p w14:paraId="7341F745" w14:textId="77777777" w:rsidR="00510D78" w:rsidRDefault="00510D78" w:rsidP="00510D78">
            <w:pPr>
              <w:numPr>
                <w:ilvl w:val="0"/>
                <w:numId w:val="132"/>
              </w:numPr>
              <w:spacing w:beforeLines="70" w:before="252" w:line="240" w:lineRule="exac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>
              <w:rPr>
                <w:rFonts w:eastAsia="標楷體" w:hint="eastAsia"/>
              </w:rPr>
              <w:instrText>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90°</w:t>
            </w:r>
            <w:r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44B81770" w14:textId="77777777" w:rsidR="00510D78" w:rsidRDefault="00510D78" w:rsidP="00510D78">
            <w:pPr>
              <w:numPr>
                <w:ilvl w:val="0"/>
                <w:numId w:val="132"/>
              </w:numPr>
              <w:spacing w:beforeLines="80" w:before="288" w:line="240" w:lineRule="exact"/>
              <w:ind w:left="357" w:hanging="357"/>
              <w:jc w:val="both"/>
              <w:rPr>
                <w:rFonts w:eastAsia="標楷體" w:hint="eastAsia"/>
              </w:rPr>
            </w:pP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</w:p>
          <w:p w14:paraId="656809D0" w14:textId="77777777" w:rsidR="00510D78" w:rsidRPr="00205169" w:rsidRDefault="00510D78" w:rsidP="00510D78">
            <w:pPr>
              <w:numPr>
                <w:ilvl w:val="0"/>
                <w:numId w:val="132"/>
              </w:numPr>
              <w:spacing w:beforeLines="20" w:before="72"/>
              <w:ind w:left="357" w:hanging="357"/>
              <w:jc w:val="both"/>
              <w:rPr>
                <w:rFonts w:eastAsia="標楷體" w:hint="eastAsia"/>
              </w:rPr>
            </w:pP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 w:rsidRPr="000D6DF9">
              <w:rPr>
                <w:rFonts w:eastAsia="標楷體"/>
                <w:position w:val="-24"/>
              </w:rPr>
              <w:object w:dxaOrig="240" w:dyaOrig="620" w14:anchorId="78BC2C89">
                <v:shape id="_x0000_i1344" type="#_x0000_t75" style="width:12pt;height:30.75pt" o:ole="">
                  <v:imagedata r:id="rId152" o:title=""/>
                </v:shape>
                <o:OLEObject Type="Embed" ProgID="Equation.DSMT4" ShapeID="_x0000_i1344" DrawAspect="Content" ObjectID="_1789908484" r:id="rId153"/>
              </w:objec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D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634D6081" w14:textId="77777777" w:rsidR="00510D78" w:rsidRDefault="00510D78" w:rsidP="00510D78">
            <w:pPr>
              <w:numPr>
                <w:ilvl w:val="0"/>
                <w:numId w:val="132"/>
              </w:numPr>
              <w:spacing w:beforeLines="20" w:before="72" w:line="240" w:lineRule="exact"/>
              <w:ind w:left="357" w:hanging="357"/>
              <w:jc w:val="both"/>
              <w:rPr>
                <w:rFonts w:eastAsia="標楷體" w:hint="eastAsia"/>
              </w:rPr>
            </w:pP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A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 w:rsidRPr="00205169">
              <w:rPr>
                <w:rFonts w:eastAsia="標楷體" w:hint="eastAsia"/>
              </w:rPr>
              <w:t>2</w:t>
            </w:r>
            <w:r w:rsidRPr="00205169">
              <w:rPr>
                <w:rFonts w:ascii="標楷體" w:eastAsia="標楷體" w:hAnsi="標楷體"/>
              </w:rPr>
              <w:t>∠</w:t>
            </w:r>
            <w:r w:rsidRPr="00205169">
              <w:rPr>
                <w:rFonts w:eastAsia="標楷體"/>
              </w:rPr>
              <w:t>B</w:t>
            </w:r>
            <w:r w:rsidRPr="00205169">
              <w:rPr>
                <w:rFonts w:eastAsia="標楷體" w:hAnsi="標楷體"/>
              </w:rPr>
              <w:t>＝</w:t>
            </w:r>
            <w:r w:rsidRPr="00205169">
              <w:rPr>
                <w:rFonts w:eastAsia="標楷體" w:hAnsi="標楷體" w:hint="eastAsia"/>
              </w:rPr>
              <w:t>2</w:t>
            </w:r>
            <w:r w:rsidRPr="00205169">
              <w:rPr>
                <w:rFonts w:eastAsia="標楷體" w:hAnsi="標楷體" w:hint="eastAsia"/>
              </w:rPr>
              <w:t>×</w:t>
            </w:r>
            <w:r w:rsidRPr="00205169">
              <w:rPr>
                <w:rFonts w:eastAsia="標楷體" w:hAnsi="標楷體" w:hint="eastAsia"/>
              </w:rPr>
              <w:t>65</w:t>
            </w:r>
            <w:r w:rsidRPr="00205169">
              <w:rPr>
                <w:rFonts w:eastAsia="標楷體"/>
              </w:rPr>
              <w:t>°</w:t>
            </w:r>
            <w:r w:rsidRPr="00205169">
              <w:rPr>
                <w:rFonts w:eastAsia="標楷體" w:hint="eastAsia"/>
              </w:rPr>
              <w:t>＝</w:t>
            </w:r>
            <w:r w:rsidRPr="00205169">
              <w:rPr>
                <w:rFonts w:eastAsia="標楷體"/>
              </w:rPr>
              <w:t>1</w:t>
            </w:r>
            <w:r w:rsidRPr="00205169">
              <w:rPr>
                <w:rFonts w:eastAsia="標楷體" w:hint="eastAsia"/>
              </w:rPr>
              <w:t>3</w:t>
            </w:r>
            <w:r w:rsidRPr="00205169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2A7C1CF1" w14:textId="77777777" w:rsidR="00510D78" w:rsidRDefault="00510D78" w:rsidP="00510D78">
            <w:pPr>
              <w:numPr>
                <w:ilvl w:val="0"/>
                <w:numId w:val="132"/>
              </w:numPr>
              <w:spacing w:beforeLines="90" w:before="324" w:line="240" w:lineRule="exact"/>
              <w:ind w:left="357" w:hanging="357"/>
              <w:jc w:val="both"/>
              <w:rPr>
                <w:rFonts w:eastAsia="標楷體" w:hint="eastAsia"/>
              </w:rPr>
            </w:pP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A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B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766F087D" w14:textId="77777777" w:rsidR="00510D78" w:rsidRDefault="00510D78" w:rsidP="00510D78">
            <w:pPr>
              <w:numPr>
                <w:ilvl w:val="0"/>
                <w:numId w:val="132"/>
              </w:numPr>
              <w:spacing w:beforeLines="90" w:before="324" w:line="240" w:lineRule="exact"/>
              <w:ind w:left="357" w:hanging="357"/>
              <w:jc w:val="both"/>
              <w:rPr>
                <w:rFonts w:eastAsia="標楷體" w:hint="eastAsia"/>
              </w:rPr>
            </w:pP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AB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A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－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</w:p>
          <w:p w14:paraId="1CA5936E" w14:textId="77777777" w:rsidR="00510D78" w:rsidRPr="00531A71" w:rsidRDefault="00510D78" w:rsidP="00334B5A">
            <w:pPr>
              <w:ind w:left="357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 w:rsidRPr="00205169">
              <w:rPr>
                <w:rFonts w:eastAsia="標楷體"/>
              </w:rPr>
              <w:t>1</w:t>
            </w:r>
            <w:r w:rsidRPr="00205169">
              <w:rPr>
                <w:rFonts w:eastAsia="標楷體" w:hint="eastAsia"/>
              </w:rPr>
              <w:t>3</w:t>
            </w:r>
            <w:r w:rsidRPr="00205169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4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715ABB8" w14:textId="77777777" w:rsidR="00510D78" w:rsidRDefault="00510D78" w:rsidP="00510D7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弧度為所對圓周角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356973A2" w14:textId="77777777" w:rsidR="00510D78" w:rsidRDefault="00510D78" w:rsidP="00510D78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10D78">
              <w:rPr>
                <w:rFonts w:eastAsia="標楷體"/>
                <w:noProof/>
                <w:position w:val="-2"/>
              </w:rPr>
              <w:pict w14:anchorId="66058086">
                <v:shape id="圖片 232" o:spid="_x0000_i1345" type="#_x0000_t75" alt="%FontSize=12&#10;%TeXFontSize=12&#10;\documentclass{article}&#10;\pagestyle{empty}&#10;\begin{document}&#10;\[&#10;\overline{CD}&#10;\]&#10;\end{document}" style="width:17.25pt;height:10.5pt;visibility:visible">
                  <v:imagedata r:id="rId58" o:title="end{document}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10D78">
              <w:rPr>
                <w:rFonts w:eastAsia="標楷體"/>
                <w:noProof/>
                <w:position w:val="-2"/>
              </w:rPr>
              <w:pict w14:anchorId="7C207F26">
                <v:shape id="圖片 233" o:spid="_x0000_i1346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同圓中等弦對等弧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</w:p>
          <w:p w14:paraId="2985D3C3" w14:textId="77777777" w:rsidR="00510D78" w:rsidRPr="00531A71" w:rsidRDefault="00510D78" w:rsidP="00510D78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1)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(2) </w:t>
            </w:r>
          </w:p>
          <w:p w14:paraId="0E19A560" w14:textId="77777777" w:rsidR="00510D78" w:rsidRDefault="00510D78" w:rsidP="00510D7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弧度為所對圓周角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08EA1CEF" w14:textId="77777777" w:rsidR="00510D78" w:rsidRDefault="00510D78" w:rsidP="00510D7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圓周為</w:t>
            </w:r>
            <w:r>
              <w:rPr>
                <w:rFonts w:eastAsia="標楷體" w:hint="eastAsia"/>
              </w:rPr>
              <w:t>3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1864B420" w14:textId="77777777" w:rsidR="00510D78" w:rsidRDefault="00510D78" w:rsidP="00510D78">
            <w:pPr>
              <w:spacing w:beforeLines="80" w:before="288" w:line="24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r w:rsidR="00996CC9">
              <w:rPr>
                <w:rFonts w:eastAsia="標楷體" w:hint="eastAsia"/>
              </w:rPr>
              <w:t>等量減法公理</w:t>
            </w:r>
          </w:p>
          <w:p w14:paraId="6A5EE50C" w14:textId="77777777" w:rsidR="00510D78" w:rsidRDefault="00510D78" w:rsidP="00510D78">
            <w:pPr>
              <w:spacing w:beforeLines="30" w:before="108" w:line="24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AD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 w:rsidRPr="00205169">
              <w:rPr>
                <w:rFonts w:eastAsia="標楷體"/>
              </w:rPr>
              <w:t>1</w:t>
            </w:r>
            <w:r w:rsidRPr="00205169">
              <w:rPr>
                <w:rFonts w:eastAsia="標楷體" w:hint="eastAsia"/>
              </w:rPr>
              <w:t>3</w:t>
            </w:r>
            <w:r w:rsidRPr="00205169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3) </w:t>
            </w:r>
            <w:r w:rsidRPr="00205169">
              <w:rPr>
                <w:rFonts w:eastAsia="標楷體"/>
              </w:rPr>
              <w:fldChar w:fldCharType="begin"/>
            </w:r>
            <w:r w:rsidRPr="00205169">
              <w:rPr>
                <w:rFonts w:eastAsia="標楷體"/>
              </w:rPr>
              <w:instrText xml:space="preserve"> eq \o(</w:instrText>
            </w:r>
            <w:r w:rsidRPr="00205169">
              <w:rPr>
                <w:rFonts w:eastAsia="標楷體" w:hint="eastAsia"/>
              </w:rPr>
              <w:instrText>BC</w:instrText>
            </w:r>
            <w:r w:rsidRPr="00205169">
              <w:rPr>
                <w:rFonts w:eastAsia="標楷體"/>
              </w:rPr>
              <w:instrText>,</w:instrText>
            </w:r>
            <w:r w:rsidRPr="0020516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205169">
              <w:rPr>
                <w:rFonts w:eastAsia="標楷體"/>
              </w:rPr>
              <w:instrText>)</w:instrText>
            </w:r>
            <w:r w:rsidRPr="00205169">
              <w:rPr>
                <w:rFonts w:eastAsia="標楷體"/>
              </w:rPr>
              <w:fldChar w:fldCharType="end"/>
            </w:r>
            <w:r w:rsidRPr="00205169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</w:p>
          <w:p w14:paraId="5585EAC1" w14:textId="77777777" w:rsidR="00510D78" w:rsidRPr="00531A71" w:rsidRDefault="00510D78" w:rsidP="00510D78">
            <w:pPr>
              <w:spacing w:beforeLines="50" w:before="180"/>
              <w:jc w:val="both"/>
              <w:rPr>
                <w:rFonts w:eastAsia="標楷體" w:hint="eastAsia"/>
              </w:rPr>
            </w:pPr>
          </w:p>
        </w:tc>
      </w:tr>
    </w:tbl>
    <w:p w14:paraId="47A22061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31C10C85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560A17A4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5C39D9CD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3265648A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6CEDE84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93B6CBB" w14:textId="77777777" w:rsidR="00510D78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7C728A8" w14:textId="77777777" w:rsidR="00510D78" w:rsidRPr="00531A71" w:rsidRDefault="00510D78" w:rsidP="00CD4C34">
      <w:pPr>
        <w:adjustRightIn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23</w:t>
      </w:r>
      <w:r w:rsidRPr="00531A71">
        <w:rPr>
          <w:rFonts w:eastAsia="標楷體" w:hAnsi="標楷體"/>
          <w:b/>
        </w:rPr>
        <w:t>：</w:t>
      </w:r>
    </w:p>
    <w:p w14:paraId="2E6FB66F" w14:textId="77777777" w:rsidR="003C651F" w:rsidRPr="00531A71" w:rsidRDefault="00D8199B" w:rsidP="00D8199B">
      <w:pPr>
        <w:adjustRightInd w:val="0"/>
        <w:spacing w:beforeLines="50" w:before="180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3C651F" w:rsidRPr="00531A71">
        <w:rPr>
          <w:rFonts w:eastAsia="標楷體" w:hAnsi="標楷體"/>
        </w:rPr>
        <w:t>圖</w:t>
      </w:r>
      <w:r w:rsidR="0071447C">
        <w:rPr>
          <w:rFonts w:eastAsia="標楷體" w:hAnsi="標楷體" w:hint="eastAsia"/>
        </w:rPr>
        <w:t>7.2-31</w:t>
      </w:r>
      <w:r w:rsidR="003C651F" w:rsidRPr="00531A71">
        <w:rPr>
          <w:rFonts w:eastAsia="標楷體" w:hAnsi="標楷體"/>
        </w:rPr>
        <w:t>，△</w:t>
      </w:r>
      <w:r w:rsidR="003C651F" w:rsidRPr="00531A71">
        <w:rPr>
          <w:rFonts w:eastAsia="標楷體"/>
          <w:iCs/>
        </w:rPr>
        <w:t>ABC</w:t>
      </w:r>
      <w:r w:rsidR="003307C9">
        <w:rPr>
          <w:rFonts w:eastAsia="標楷體" w:hint="eastAsia"/>
          <w:iCs/>
        </w:rPr>
        <w:t>三頂點皆在圓周上</w:t>
      </w:r>
      <w:r w:rsidR="003C651F" w:rsidRPr="00531A71">
        <w:rPr>
          <w:rFonts w:eastAsia="標楷體" w:hAnsi="標楷體"/>
        </w:rPr>
        <w:t>。若∠</w:t>
      </w:r>
      <w:r w:rsidR="003C651F" w:rsidRPr="00531A71">
        <w:rPr>
          <w:rFonts w:eastAsia="標楷體"/>
          <w:iCs/>
        </w:rPr>
        <w:t>C</w:t>
      </w:r>
      <w:r w:rsidR="003C651F" w:rsidRPr="00531A71">
        <w:rPr>
          <w:rFonts w:eastAsia="標楷體" w:hAnsi="標楷體"/>
        </w:rPr>
        <w:t>＝</w:t>
      </w:r>
      <w:r w:rsidR="003C651F" w:rsidRPr="00531A71">
        <w:rPr>
          <w:rFonts w:eastAsia="標楷體"/>
        </w:rPr>
        <w:t>65°</w:t>
      </w:r>
      <w:r w:rsidR="003C651F" w:rsidRPr="00531A71">
        <w:rPr>
          <w:rFonts w:eastAsia="標楷體" w:hAnsi="標楷體"/>
        </w:rPr>
        <w:t>，則∠</w:t>
      </w:r>
      <w:r w:rsidR="003C651F" w:rsidRPr="00531A71">
        <w:rPr>
          <w:rFonts w:eastAsia="標楷體"/>
          <w:iCs/>
        </w:rPr>
        <w:t>AOB</w:t>
      </w:r>
      <w:r w:rsidR="003C651F"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____</w:t>
      </w:r>
      <w:r w:rsidR="003C651F" w:rsidRPr="00531A71">
        <w:rPr>
          <w:rFonts w:eastAsia="標楷體" w:hAnsi="標楷體"/>
        </w:rPr>
        <w:t>度。</w:t>
      </w:r>
    </w:p>
    <w:p w14:paraId="0EB68E7A" w14:textId="77777777" w:rsidR="003C651F" w:rsidRPr="00531A71" w:rsidRDefault="00C7789B" w:rsidP="003C651F">
      <w:pPr>
        <w:adjustRightInd w:val="0"/>
        <w:ind w:left="431" w:hanging="431"/>
        <w:rPr>
          <w:rFonts w:eastAsia="標楷體" w:hint="eastAsia"/>
        </w:rPr>
      </w:pPr>
      <w:r>
        <w:rPr>
          <w:rFonts w:eastAsia="標楷體"/>
          <w:noProof/>
        </w:rPr>
        <w:pict w14:anchorId="13BFE996">
          <v:shape id="_x0000_s3199" type="#_x0000_t75" style="position:absolute;left:0;text-align:left;margin-left:135.6pt;margin-top:10.35pt;width:170.05pt;height:146.75pt;z-index:75">
            <v:imagedata r:id="rId154" o:title=""/>
          </v:shape>
        </w:pict>
      </w:r>
    </w:p>
    <w:p w14:paraId="0C84A31C" w14:textId="77777777" w:rsidR="00D8199B" w:rsidRPr="00531A71" w:rsidRDefault="00D8199B" w:rsidP="003C651F">
      <w:pPr>
        <w:adjustRightInd w:val="0"/>
        <w:ind w:left="431" w:hanging="431"/>
        <w:rPr>
          <w:rFonts w:eastAsia="標楷體" w:hint="eastAsia"/>
        </w:rPr>
      </w:pPr>
    </w:p>
    <w:p w14:paraId="577212E8" w14:textId="77777777" w:rsidR="00D8199B" w:rsidRPr="00531A71" w:rsidRDefault="00D8199B" w:rsidP="003C651F">
      <w:pPr>
        <w:adjustRightInd w:val="0"/>
        <w:ind w:left="431" w:hanging="431"/>
        <w:rPr>
          <w:rFonts w:eastAsia="標楷體" w:hint="eastAsia"/>
        </w:rPr>
      </w:pPr>
    </w:p>
    <w:p w14:paraId="4E4C2ECA" w14:textId="77777777" w:rsidR="00D8199B" w:rsidRPr="00531A71" w:rsidRDefault="00D8199B" w:rsidP="003C651F">
      <w:pPr>
        <w:adjustRightInd w:val="0"/>
        <w:ind w:left="431" w:hanging="431"/>
        <w:rPr>
          <w:rFonts w:eastAsia="標楷體" w:hint="eastAsia"/>
        </w:rPr>
      </w:pPr>
    </w:p>
    <w:p w14:paraId="5BABD36C" w14:textId="77777777" w:rsidR="00D8199B" w:rsidRPr="00531A71" w:rsidRDefault="00D8199B" w:rsidP="003C651F">
      <w:pPr>
        <w:adjustRightInd w:val="0"/>
        <w:ind w:left="431" w:hanging="431"/>
        <w:rPr>
          <w:rFonts w:eastAsia="標楷體" w:hint="eastAsia"/>
        </w:rPr>
      </w:pPr>
    </w:p>
    <w:p w14:paraId="69DAC07B" w14:textId="77777777" w:rsidR="00D8199B" w:rsidRDefault="00D8199B" w:rsidP="003C651F">
      <w:pPr>
        <w:adjustRightInd w:val="0"/>
        <w:ind w:left="431" w:hanging="431"/>
        <w:rPr>
          <w:rFonts w:eastAsia="標楷體" w:hint="eastAsia"/>
        </w:rPr>
      </w:pPr>
    </w:p>
    <w:p w14:paraId="08171E41" w14:textId="77777777" w:rsidR="001A01DF" w:rsidRDefault="001A01DF" w:rsidP="003C651F">
      <w:pPr>
        <w:adjustRightInd w:val="0"/>
        <w:ind w:left="431" w:hanging="431"/>
        <w:rPr>
          <w:rFonts w:eastAsia="標楷體" w:hint="eastAsia"/>
        </w:rPr>
      </w:pPr>
    </w:p>
    <w:p w14:paraId="79F068D8" w14:textId="77777777" w:rsidR="001A01DF" w:rsidRPr="00531A71" w:rsidRDefault="001A01DF" w:rsidP="003C651F">
      <w:pPr>
        <w:adjustRightInd w:val="0"/>
        <w:ind w:left="431" w:hanging="431"/>
        <w:rPr>
          <w:rFonts w:eastAsia="標楷體"/>
        </w:rPr>
      </w:pPr>
    </w:p>
    <w:p w14:paraId="16F32061" w14:textId="77777777" w:rsidR="002D08B1" w:rsidRPr="00531A71" w:rsidRDefault="002D08B1" w:rsidP="00755F01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082DF119" w14:textId="77777777" w:rsidR="004E13AF" w:rsidRDefault="004E13AF" w:rsidP="004E13AF">
      <w:pPr>
        <w:tabs>
          <w:tab w:val="left" w:pos="375"/>
        </w:tabs>
        <w:snapToGrid w:val="0"/>
        <w:spacing w:beforeLines="50" w:before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1</w:t>
      </w:r>
    </w:p>
    <w:p w14:paraId="658706F9" w14:textId="77777777" w:rsidR="00755F01" w:rsidRPr="00531A71" w:rsidRDefault="001E2CED" w:rsidP="00C7789B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C7789B">
        <w:rPr>
          <w:rFonts w:eastAsia="標楷體" w:hAnsi="標楷體" w:hint="eastAsia"/>
          <w:b/>
        </w:rPr>
        <w:t>想法：</w:t>
      </w:r>
      <w:r w:rsidR="00C7789B">
        <w:rPr>
          <w:rFonts w:eastAsia="標楷體" w:hAnsi="標楷體" w:hint="eastAsia"/>
        </w:rPr>
        <w:t xml:space="preserve">1. </w:t>
      </w:r>
      <w:r w:rsidR="00C7789B">
        <w:rPr>
          <w:rFonts w:eastAsia="標楷體" w:hAnsi="標楷體" w:hint="eastAsia"/>
        </w:rPr>
        <w:t>目前已知</w:t>
      </w:r>
      <w:r w:rsidR="00755F01" w:rsidRPr="00531A71">
        <w:rPr>
          <w:rFonts w:eastAsia="標楷體" w:hAnsi="標楷體"/>
        </w:rPr>
        <w:t>圓周角的性質有：</w:t>
      </w:r>
    </w:p>
    <w:p w14:paraId="082375D2" w14:textId="77777777" w:rsidR="00755F01" w:rsidRPr="00531A71" w:rsidRDefault="00C7789B" w:rsidP="00C7789B">
      <w:pPr>
        <w:tabs>
          <w:tab w:val="left" w:pos="375"/>
        </w:tabs>
        <w:snapToGrid w:val="0"/>
        <w:ind w:left="84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(1) </w:t>
      </w:r>
      <w:r w:rsidR="00755F01" w:rsidRPr="00531A71">
        <w:rPr>
          <w:rFonts w:eastAsia="標楷體" w:hAnsi="標楷體"/>
        </w:rPr>
        <w:t>圓周角為所對弧度的一半</w:t>
      </w:r>
    </w:p>
    <w:p w14:paraId="536BBA53" w14:textId="77777777" w:rsidR="001E2CED" w:rsidRPr="00531A71" w:rsidRDefault="00C7789B" w:rsidP="00C7789B">
      <w:pPr>
        <w:tabs>
          <w:tab w:val="left" w:pos="375"/>
        </w:tabs>
        <w:snapToGrid w:val="0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   (2) </w:t>
      </w:r>
      <w:proofErr w:type="gramStart"/>
      <w:r w:rsidR="001E2CED" w:rsidRPr="00531A71">
        <w:rPr>
          <w:rFonts w:eastAsia="標楷體" w:hint="eastAsia"/>
        </w:rPr>
        <w:t>弧為所</w:t>
      </w:r>
      <w:proofErr w:type="gramEnd"/>
      <w:r w:rsidR="001E2CED" w:rsidRPr="00531A71">
        <w:rPr>
          <w:rFonts w:eastAsia="標楷體" w:hint="eastAsia"/>
        </w:rPr>
        <w:t>對圓周角的</w:t>
      </w:r>
      <w:r w:rsidR="001E2CED" w:rsidRPr="00531A71">
        <w:rPr>
          <w:rFonts w:eastAsia="標楷體" w:hint="eastAsia"/>
        </w:rPr>
        <w:t>2</w:t>
      </w:r>
      <w:r w:rsidR="001E2CED" w:rsidRPr="00531A71">
        <w:rPr>
          <w:rFonts w:eastAsia="標楷體" w:hint="eastAsia"/>
        </w:rPr>
        <w:t>倍</w:t>
      </w:r>
    </w:p>
    <w:p w14:paraId="66D7F577" w14:textId="77777777" w:rsidR="003C651F" w:rsidRPr="00531A71" w:rsidRDefault="001E2CED" w:rsidP="00C7789B">
      <w:pPr>
        <w:tabs>
          <w:tab w:val="left" w:pos="375"/>
        </w:tabs>
        <w:snapToGrid w:val="0"/>
        <w:spacing w:beforeLines="50" w:before="180"/>
        <w:rPr>
          <w:rFonts w:eastAsia="標楷體"/>
        </w:rPr>
      </w:pPr>
      <w:r w:rsidRPr="00531A71">
        <w:rPr>
          <w:rFonts w:eastAsia="標楷體" w:hAnsi="標楷體" w:hint="eastAsia"/>
        </w:rPr>
        <w:t xml:space="preserve">      </w:t>
      </w:r>
      <w:r w:rsidR="00C7789B">
        <w:rPr>
          <w:rFonts w:eastAsia="標楷體" w:hAnsi="標楷體" w:hint="eastAsia"/>
        </w:rPr>
        <w:t>2.</w:t>
      </w:r>
      <w:r w:rsidR="002D08B1" w:rsidRPr="00531A71">
        <w:rPr>
          <w:rFonts w:eastAsia="標楷體" w:hAnsi="標楷體" w:hint="eastAsia"/>
        </w:rPr>
        <w:t xml:space="preserve"> </w:t>
      </w:r>
      <w:r w:rsidR="003C651F" w:rsidRPr="00531A71">
        <w:rPr>
          <w:rFonts w:eastAsia="標楷體" w:hAnsi="標楷體"/>
        </w:rPr>
        <w:t>圓心角等於所對弧度</w:t>
      </w:r>
    </w:p>
    <w:p w14:paraId="05F0C4FA" w14:textId="77777777" w:rsidR="003C651F" w:rsidRPr="00C7789B" w:rsidRDefault="003C651F" w:rsidP="00C7789B">
      <w:pPr>
        <w:pStyle w:val="3-1"/>
        <w:spacing w:beforeLines="50" w:before="180" w:line="240" w:lineRule="auto"/>
        <w:ind w:left="390" w:hanging="390"/>
        <w:rPr>
          <w:rFonts w:eastAsia="標楷體"/>
          <w:b/>
        </w:rPr>
      </w:pPr>
      <w:r w:rsidRPr="00C7789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3C651F" w:rsidRPr="00531A71" w14:paraId="0C702487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C17022" w14:textId="77777777" w:rsidR="003C651F" w:rsidRPr="00531A71" w:rsidRDefault="003C651F" w:rsidP="001A706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17F77C81" w14:textId="77777777" w:rsidR="003C651F" w:rsidRPr="00531A71" w:rsidRDefault="003C651F" w:rsidP="001A706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C651F" w:rsidRPr="00531A71" w14:paraId="57B84248" w14:textId="77777777">
        <w:tc>
          <w:tcPr>
            <w:tcW w:w="4068" w:type="dxa"/>
            <w:tcBorders>
              <w:top w:val="single" w:sz="4" w:space="0" w:color="auto"/>
            </w:tcBorders>
          </w:tcPr>
          <w:p w14:paraId="45360ED8" w14:textId="77777777" w:rsidR="003C651F" w:rsidRPr="00531A71" w:rsidRDefault="003C651F" w:rsidP="00A3788E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5BAD948">
                <v:shape id="_x0000_i1347" type="#_x0000_t75" style="width:12pt;height:30.75pt" o:ole="">
                  <v:imagedata r:id="rId149" o:title=""/>
                </v:shape>
                <o:OLEObject Type="Embed" ProgID="Equation.3" ShapeID="_x0000_i1347" DrawAspect="Content" ObjectID="_1789908485" r:id="rId15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45E454B7" w14:textId="77777777" w:rsidR="003C651F" w:rsidRPr="00531A71" w:rsidRDefault="003C651F" w:rsidP="00A3788E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6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</w:p>
          <w:p w14:paraId="6392C359" w14:textId="77777777" w:rsidR="003C651F" w:rsidRPr="00531A71" w:rsidRDefault="003C651F" w:rsidP="00A3788E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</w:p>
          <w:p w14:paraId="105D297E" w14:textId="77777777" w:rsidR="003C651F" w:rsidRPr="00531A71" w:rsidRDefault="003C651F" w:rsidP="00A3788E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eastAsia="標楷體"/>
                <w:b/>
              </w:rPr>
            </w:pPr>
            <w:r w:rsidRPr="00531A71">
              <w:rPr>
                <w:rFonts w:eastAsia="標楷體" w:hAnsi="標楷體"/>
                <w:b/>
              </w:rPr>
              <w:t>所以同弧</w:t>
            </w:r>
            <w:r w:rsidRPr="00531A71">
              <w:rPr>
                <w:rFonts w:eastAsia="標楷體"/>
                <w:b/>
              </w:rPr>
              <w:fldChar w:fldCharType="begin"/>
            </w:r>
            <w:r w:rsidRPr="00531A71">
              <w:rPr>
                <w:rFonts w:eastAsia="標楷體"/>
                <w:b/>
              </w:rPr>
              <w:instrText xml:space="preserve"> eq \o(</w:instrText>
            </w:r>
            <w:r w:rsidRPr="00531A71">
              <w:rPr>
                <w:rFonts w:eastAsia="標楷體"/>
                <w:b/>
                <w:iCs/>
              </w:rPr>
              <w:instrText>AB</w:instrText>
            </w:r>
            <w:r w:rsidRPr="00531A71">
              <w:rPr>
                <w:rFonts w:eastAsia="標楷體"/>
                <w:b/>
              </w:rPr>
              <w:instrText>,</w:instrText>
            </w:r>
            <w:r w:rsidRPr="00531A71">
              <w:rPr>
                <w:rFonts w:eastAsia="標楷體" w:hAnsi="標楷體"/>
                <w:b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  <w:b/>
              </w:rPr>
              <w:instrText>)</w:instrText>
            </w:r>
            <w:r w:rsidRPr="00531A71">
              <w:rPr>
                <w:rFonts w:eastAsia="標楷體"/>
                <w:b/>
              </w:rPr>
              <w:fldChar w:fldCharType="end"/>
            </w:r>
            <w:r w:rsidRPr="00531A71">
              <w:rPr>
                <w:rFonts w:eastAsia="標楷體" w:hAnsi="標楷體"/>
                <w:b/>
              </w:rPr>
              <w:t>之圓心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  <w:iCs/>
              </w:rPr>
              <w:t>AOB</w:t>
            </w:r>
            <w:r w:rsidRPr="00531A71">
              <w:rPr>
                <w:rFonts w:eastAsia="標楷體" w:hAnsi="標楷體"/>
                <w:b/>
              </w:rPr>
              <w:t>為圓周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</w:rPr>
              <w:t>C</w:t>
            </w:r>
            <w:r w:rsidRPr="00531A71">
              <w:rPr>
                <w:rFonts w:eastAsia="標楷體" w:hAnsi="標楷體"/>
                <w:b/>
              </w:rPr>
              <w:t>的</w:t>
            </w:r>
            <w:r w:rsidRPr="00531A71">
              <w:rPr>
                <w:rFonts w:eastAsia="標楷體"/>
                <w:b/>
              </w:rPr>
              <w:t>2</w:t>
            </w:r>
            <w:r w:rsidRPr="00531A71">
              <w:rPr>
                <w:rFonts w:eastAsia="標楷體" w:hAnsi="標楷體"/>
                <w:b/>
              </w:rPr>
              <w:t>倍</w:t>
            </w:r>
            <w:r w:rsidR="002D08B1" w:rsidRPr="00531A71">
              <w:rPr>
                <w:rFonts w:eastAsia="標楷體"/>
                <w:b/>
              </w:rPr>
              <w:br/>
              <w:t>(</w:t>
            </w:r>
            <w:r w:rsidRPr="00531A71">
              <w:rPr>
                <w:rFonts w:eastAsia="標楷體" w:hAnsi="標楷體"/>
                <w:b/>
              </w:rPr>
              <w:t>也可以說，同弧</w:t>
            </w:r>
            <w:r w:rsidRPr="00531A71">
              <w:rPr>
                <w:rFonts w:eastAsia="標楷體"/>
                <w:b/>
              </w:rPr>
              <w:fldChar w:fldCharType="begin"/>
            </w:r>
            <w:r w:rsidRPr="00531A71">
              <w:rPr>
                <w:rFonts w:eastAsia="標楷體"/>
                <w:b/>
              </w:rPr>
              <w:instrText xml:space="preserve"> eq \o(</w:instrText>
            </w:r>
            <w:r w:rsidRPr="00531A71">
              <w:rPr>
                <w:rFonts w:eastAsia="標楷體"/>
                <w:b/>
                <w:iCs/>
              </w:rPr>
              <w:instrText>AB</w:instrText>
            </w:r>
            <w:r w:rsidRPr="00531A71">
              <w:rPr>
                <w:rFonts w:eastAsia="標楷體"/>
                <w:b/>
              </w:rPr>
              <w:instrText>,</w:instrText>
            </w:r>
            <w:r w:rsidRPr="00531A71">
              <w:rPr>
                <w:rFonts w:eastAsia="標楷體" w:hAnsi="標楷體"/>
                <w:b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  <w:b/>
              </w:rPr>
              <w:instrText>)</w:instrText>
            </w:r>
            <w:r w:rsidRPr="00531A71">
              <w:rPr>
                <w:rFonts w:eastAsia="標楷體"/>
                <w:b/>
              </w:rPr>
              <w:fldChar w:fldCharType="end"/>
            </w:r>
            <w:r w:rsidRPr="00531A71">
              <w:rPr>
                <w:rFonts w:eastAsia="標楷體" w:hAnsi="標楷體"/>
                <w:b/>
              </w:rPr>
              <w:t>之圓周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</w:rPr>
              <w:t>C</w:t>
            </w:r>
            <w:r w:rsidRPr="00531A71">
              <w:rPr>
                <w:rFonts w:eastAsia="標楷體" w:hAnsi="標楷體"/>
                <w:b/>
              </w:rPr>
              <w:t>為圓心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  <w:iCs/>
              </w:rPr>
              <w:t>AOB</w:t>
            </w:r>
            <w:r w:rsidRPr="00531A71">
              <w:rPr>
                <w:rFonts w:eastAsia="標楷體" w:hAnsi="標楷體"/>
                <w:b/>
              </w:rPr>
              <w:t>的一半</w:t>
            </w:r>
            <w:r w:rsidR="002D08B1" w:rsidRPr="00531A71">
              <w:rPr>
                <w:rFonts w:eastAsia="標楷體"/>
                <w:b/>
              </w:rPr>
              <w:t>)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610D796C" w14:textId="77777777" w:rsidR="003C651F" w:rsidRPr="00531A71" w:rsidRDefault="003C651F" w:rsidP="002D08B1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的一半</w:t>
            </w:r>
          </w:p>
          <w:p w14:paraId="5CF81C58" w14:textId="77777777" w:rsidR="003C651F" w:rsidRPr="00531A71" w:rsidRDefault="003C651F" w:rsidP="002D08B1">
            <w:pPr>
              <w:spacing w:beforeLines="130" w:before="46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r w:rsidR="002D08B1" w:rsidRPr="00531A71">
              <w:rPr>
                <w:rFonts w:eastAsia="標楷體" w:hAnsi="標楷體"/>
              </w:rPr>
              <w:t>等號兩邊同乘以</w:t>
            </w:r>
            <w:r w:rsidR="002D08B1" w:rsidRPr="00531A71">
              <w:rPr>
                <w:rFonts w:eastAsia="標楷體"/>
              </w:rPr>
              <w:t>2</w:t>
            </w:r>
          </w:p>
          <w:p w14:paraId="35643C54" w14:textId="77777777" w:rsidR="003C651F" w:rsidRPr="00531A71" w:rsidRDefault="003C651F" w:rsidP="002D08B1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等於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</w:t>
            </w:r>
          </w:p>
          <w:p w14:paraId="616B2C9E" w14:textId="77777777" w:rsidR="003C651F" w:rsidRPr="00531A71" w:rsidRDefault="00BB1B2E" w:rsidP="00BB1B2E">
            <w:pPr>
              <w:spacing w:beforeLines="110" w:before="396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="003C651F" w:rsidRPr="00531A71">
              <w:rPr>
                <w:rFonts w:ascii="標楷體" w:eastAsia="標楷體" w:hAnsi="標楷體"/>
              </w:rPr>
              <w:t>∠</w:t>
            </w:r>
            <w:r w:rsidR="003C651F" w:rsidRPr="00531A71">
              <w:rPr>
                <w:rFonts w:eastAsia="標楷體"/>
                <w:iCs/>
              </w:rPr>
              <w:t>AOB</w:t>
            </w:r>
            <w:r w:rsidR="003C651F" w:rsidRPr="00531A71">
              <w:rPr>
                <w:rFonts w:eastAsia="標楷體" w:hAnsi="標楷體"/>
                <w:iCs/>
              </w:rPr>
              <w:t>＝</w:t>
            </w:r>
            <w:r w:rsidR="003C651F" w:rsidRPr="00531A71">
              <w:rPr>
                <w:rFonts w:eastAsia="標楷體"/>
                <w:iCs/>
              </w:rPr>
              <w:t xml:space="preserve">130° </w:t>
            </w:r>
            <w:proofErr w:type="gramStart"/>
            <w:r w:rsidR="003C651F" w:rsidRPr="00531A71">
              <w:rPr>
                <w:rFonts w:eastAsia="標楷體" w:hAnsi="標楷體"/>
                <w:iCs/>
              </w:rPr>
              <w:t>＆</w:t>
            </w:r>
            <w:proofErr w:type="gramEnd"/>
            <w:r w:rsidR="003C651F" w:rsidRPr="00531A71">
              <w:rPr>
                <w:rFonts w:eastAsia="標楷體"/>
                <w:iCs/>
              </w:rPr>
              <w:t xml:space="preserve"> </w:t>
            </w:r>
            <w:r w:rsidRPr="00531A71">
              <w:rPr>
                <w:rFonts w:eastAsia="標楷體"/>
                <w:iCs/>
              </w:rPr>
              <w:t xml:space="preserve">(1) </w:t>
            </w:r>
            <w:r w:rsidR="003C651F" w:rsidRPr="00531A71">
              <w:rPr>
                <w:rFonts w:ascii="標楷體" w:eastAsia="標楷體" w:hAnsi="標楷體"/>
              </w:rPr>
              <w:t>∠</w:t>
            </w:r>
            <w:r w:rsidR="003C651F" w:rsidRPr="00531A71">
              <w:rPr>
                <w:rFonts w:eastAsia="標楷體"/>
              </w:rPr>
              <w:t>C</w:t>
            </w:r>
            <w:r w:rsidR="003C651F" w:rsidRPr="00531A71">
              <w:rPr>
                <w:rFonts w:eastAsia="標楷體" w:hAnsi="標楷體"/>
              </w:rPr>
              <w:t>＝</w:t>
            </w:r>
            <w:r w:rsidR="003C651F" w:rsidRPr="00531A71">
              <w:rPr>
                <w:rFonts w:eastAsia="標楷體"/>
              </w:rPr>
              <w:t>65°</w:t>
            </w:r>
          </w:p>
          <w:p w14:paraId="679B9BE3" w14:textId="77777777" w:rsidR="003C651F" w:rsidRPr="00531A71" w:rsidRDefault="003C651F" w:rsidP="002D08B1">
            <w:pPr>
              <w:spacing w:beforeLines="50" w:before="180"/>
              <w:jc w:val="both"/>
              <w:rPr>
                <w:rFonts w:eastAsia="標楷體"/>
              </w:rPr>
            </w:pPr>
          </w:p>
        </w:tc>
      </w:tr>
    </w:tbl>
    <w:p w14:paraId="52D3B6CC" w14:textId="77777777" w:rsidR="003C651F" w:rsidRPr="00531A71" w:rsidRDefault="003C651F" w:rsidP="000511BF">
      <w:pPr>
        <w:ind w:left="720" w:hangingChars="300" w:hanging="720"/>
        <w:jc w:val="both"/>
        <w:rPr>
          <w:rFonts w:eastAsia="標楷體" w:hAnsi="標楷體" w:hint="eastAsia"/>
        </w:rPr>
      </w:pPr>
    </w:p>
    <w:p w14:paraId="1F188681" w14:textId="77777777" w:rsidR="003C651F" w:rsidRPr="00531A71" w:rsidRDefault="003C651F" w:rsidP="000511BF">
      <w:pPr>
        <w:ind w:left="720" w:hangingChars="300" w:hanging="720"/>
        <w:jc w:val="both"/>
        <w:rPr>
          <w:rFonts w:eastAsia="標楷體" w:hAnsi="標楷體" w:hint="eastAsia"/>
        </w:rPr>
      </w:pPr>
    </w:p>
    <w:p w14:paraId="0AECC6E7" w14:textId="77777777" w:rsidR="00E0295D" w:rsidRPr="00531A71" w:rsidRDefault="00E0295D" w:rsidP="000511BF">
      <w:pPr>
        <w:ind w:left="720" w:hangingChars="300" w:hanging="720"/>
        <w:jc w:val="both"/>
        <w:rPr>
          <w:rFonts w:eastAsia="標楷體" w:hAnsi="標楷體" w:hint="eastAsia"/>
        </w:rPr>
      </w:pPr>
    </w:p>
    <w:p w14:paraId="38973CB2" w14:textId="77777777" w:rsidR="00E0295D" w:rsidRPr="00531A71" w:rsidRDefault="00E0295D" w:rsidP="000511BF">
      <w:pPr>
        <w:ind w:left="720" w:hangingChars="300" w:hanging="720"/>
        <w:jc w:val="both"/>
        <w:rPr>
          <w:rFonts w:eastAsia="標楷體" w:hAnsi="標楷體" w:hint="eastAsia"/>
        </w:rPr>
      </w:pPr>
    </w:p>
    <w:p w14:paraId="1D005C05" w14:textId="77777777" w:rsidR="00E0295D" w:rsidRPr="00531A71" w:rsidRDefault="00E0295D" w:rsidP="000511BF">
      <w:pPr>
        <w:ind w:left="720" w:hangingChars="300" w:hanging="720"/>
        <w:jc w:val="both"/>
        <w:rPr>
          <w:rFonts w:eastAsia="標楷體" w:hAnsi="標楷體" w:hint="eastAsia"/>
        </w:rPr>
      </w:pPr>
    </w:p>
    <w:p w14:paraId="31D7001D" w14:textId="77777777" w:rsidR="00281817" w:rsidRPr="00531A71" w:rsidRDefault="009A3200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510D78">
        <w:rPr>
          <w:rFonts w:eastAsia="標楷體" w:hAnsi="標楷體" w:hint="eastAsia"/>
          <w:b/>
        </w:rPr>
        <w:t>7.2-24</w:t>
      </w:r>
      <w:r w:rsidRPr="00531A71">
        <w:rPr>
          <w:rFonts w:eastAsia="標楷體" w:hAnsi="標楷體"/>
          <w:b/>
        </w:rPr>
        <w:t>：</w:t>
      </w:r>
    </w:p>
    <w:p w14:paraId="202C1947" w14:textId="77777777" w:rsidR="009A3200" w:rsidRPr="00531A71" w:rsidRDefault="00281817" w:rsidP="00E0295D">
      <w:pPr>
        <w:spacing w:beforeLines="50" w:before="180"/>
        <w:ind w:left="721" w:hangingChars="300" w:hanging="721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9A3200" w:rsidRPr="00531A71">
        <w:rPr>
          <w:rFonts w:eastAsia="標楷體" w:hAnsi="標楷體"/>
        </w:rPr>
        <w:t>圖</w:t>
      </w:r>
      <w:r w:rsidR="004E13AF">
        <w:rPr>
          <w:rFonts w:eastAsia="標楷體" w:hAnsi="標楷體" w:hint="eastAsia"/>
        </w:rPr>
        <w:t>7.2-32</w:t>
      </w:r>
      <w:r w:rsidR="009A3200" w:rsidRPr="00531A71">
        <w:rPr>
          <w:rFonts w:eastAsia="標楷體" w:hAnsi="標楷體"/>
        </w:rPr>
        <w:t>，圓</w:t>
      </w:r>
      <w:r w:rsidR="009A3200" w:rsidRPr="00531A71">
        <w:rPr>
          <w:rFonts w:eastAsia="標楷體"/>
        </w:rPr>
        <w:t>O</w:t>
      </w:r>
      <w:r w:rsidR="009A3200" w:rsidRPr="00531A71">
        <w:rPr>
          <w:rFonts w:eastAsia="標楷體" w:hAnsi="標楷體"/>
        </w:rPr>
        <w:t>中，若</w:t>
      </w:r>
      <w:r w:rsidR="000367F4" w:rsidRPr="00531A71">
        <w:rPr>
          <w:rFonts w:eastAsia="標楷體"/>
          <w:position w:val="-2"/>
        </w:rPr>
        <w:pict w14:anchorId="6C2E5806">
          <v:shape id="_x0000_i134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9A3200" w:rsidRPr="00531A71">
        <w:rPr>
          <w:rFonts w:eastAsia="標楷體" w:hAnsi="標楷體"/>
        </w:rPr>
        <w:t>是直徑，且∠</w:t>
      </w:r>
      <w:r w:rsidR="009A3200" w:rsidRPr="00531A71">
        <w:rPr>
          <w:rFonts w:eastAsia="標楷體"/>
        </w:rPr>
        <w:t>ACD</w:t>
      </w:r>
      <w:r w:rsidR="009A3200" w:rsidRPr="00531A71">
        <w:rPr>
          <w:rFonts w:eastAsia="標楷體" w:hAnsi="標楷體"/>
        </w:rPr>
        <w:t>＝</w:t>
      </w:r>
      <w:r w:rsidR="009A3200" w:rsidRPr="00531A71">
        <w:rPr>
          <w:rFonts w:eastAsia="標楷體"/>
        </w:rPr>
        <w:t>30°</w:t>
      </w:r>
      <w:r w:rsidR="009A3200" w:rsidRPr="00531A71">
        <w:rPr>
          <w:rFonts w:eastAsia="標楷體" w:hAnsi="標楷體"/>
        </w:rPr>
        <w:t>，則∠</w:t>
      </w:r>
      <w:r w:rsidR="00456DC6">
        <w:rPr>
          <w:rFonts w:eastAsia="標楷體" w:hAnsi="標楷體" w:hint="eastAsia"/>
        </w:rPr>
        <w:t>AOD</w:t>
      </w:r>
      <w:r w:rsidR="009A3200" w:rsidRPr="00531A71">
        <w:rPr>
          <w:rFonts w:eastAsia="標楷體" w:hAnsi="標楷體"/>
        </w:rPr>
        <w:t>＝</w:t>
      </w:r>
      <w:r w:rsidR="00D252EA" w:rsidRPr="00531A71">
        <w:rPr>
          <w:rFonts w:eastAsia="標楷體" w:hAnsi="標楷體" w:hint="eastAsia"/>
        </w:rPr>
        <w:t>？</w:t>
      </w:r>
    </w:p>
    <w:p w14:paraId="56D269DF" w14:textId="77777777" w:rsidR="00281817" w:rsidRPr="00531A71" w:rsidRDefault="00C7789B" w:rsidP="000367F4">
      <w:pPr>
        <w:ind w:left="720" w:hangingChars="300" w:hanging="720"/>
        <w:jc w:val="both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4470CF99">
          <v:shape id="_x0000_s3203" type="#_x0000_t75" style="position:absolute;left:0;text-align:left;margin-left:124.6pt;margin-top:8.65pt;width:170.9pt;height:142.95pt;z-index:76">
            <v:imagedata r:id="rId156" o:title=""/>
          </v:shape>
        </w:pict>
      </w:r>
    </w:p>
    <w:p w14:paraId="613468E0" w14:textId="77777777" w:rsidR="00281817" w:rsidRPr="00531A71" w:rsidRDefault="00281817" w:rsidP="00281817">
      <w:pPr>
        <w:ind w:left="720" w:hangingChars="300" w:hanging="720"/>
        <w:jc w:val="both"/>
        <w:rPr>
          <w:rFonts w:eastAsia="標楷體" w:hAnsi="標楷體" w:hint="eastAsia"/>
        </w:rPr>
      </w:pPr>
    </w:p>
    <w:p w14:paraId="32A8438D" w14:textId="77777777" w:rsidR="00281817" w:rsidRPr="00531A71" w:rsidRDefault="00281817" w:rsidP="00281817">
      <w:pPr>
        <w:ind w:left="720" w:hangingChars="300" w:hanging="720"/>
        <w:jc w:val="both"/>
        <w:rPr>
          <w:rFonts w:eastAsia="標楷體" w:hAnsi="標楷體" w:hint="eastAsia"/>
        </w:rPr>
      </w:pPr>
    </w:p>
    <w:p w14:paraId="7C343A75" w14:textId="77777777" w:rsidR="00281817" w:rsidRDefault="00281817" w:rsidP="00281817">
      <w:pPr>
        <w:ind w:left="720" w:hangingChars="300" w:hanging="720"/>
        <w:jc w:val="both"/>
        <w:rPr>
          <w:rFonts w:eastAsia="標楷體" w:hint="eastAsia"/>
        </w:rPr>
      </w:pPr>
    </w:p>
    <w:p w14:paraId="7AB38A38" w14:textId="77777777" w:rsidR="00C7789B" w:rsidRDefault="00C7789B" w:rsidP="00281817">
      <w:pPr>
        <w:ind w:left="720" w:hangingChars="300" w:hanging="720"/>
        <w:jc w:val="both"/>
        <w:rPr>
          <w:rFonts w:eastAsia="標楷體" w:hint="eastAsia"/>
        </w:rPr>
      </w:pPr>
    </w:p>
    <w:p w14:paraId="54CA7FF4" w14:textId="77777777" w:rsidR="00C7789B" w:rsidRPr="00531A71" w:rsidRDefault="00C7789B" w:rsidP="00281817">
      <w:pPr>
        <w:ind w:left="720" w:hangingChars="300" w:hanging="720"/>
        <w:jc w:val="both"/>
        <w:rPr>
          <w:rFonts w:eastAsia="標楷體" w:hint="eastAsia"/>
        </w:rPr>
      </w:pPr>
    </w:p>
    <w:p w14:paraId="779B85FC" w14:textId="77777777" w:rsidR="00E0295D" w:rsidRDefault="00E0295D" w:rsidP="00281817">
      <w:pPr>
        <w:ind w:left="720" w:hangingChars="300" w:hanging="720"/>
        <w:jc w:val="both"/>
        <w:rPr>
          <w:rFonts w:eastAsia="標楷體" w:hint="eastAsia"/>
        </w:rPr>
      </w:pPr>
    </w:p>
    <w:p w14:paraId="2470064A" w14:textId="77777777" w:rsidR="00A82389" w:rsidRDefault="00A82389" w:rsidP="00281817">
      <w:pPr>
        <w:ind w:left="720" w:hangingChars="300" w:hanging="720"/>
        <w:jc w:val="both"/>
        <w:rPr>
          <w:rFonts w:eastAsia="標楷體" w:hint="eastAsia"/>
        </w:rPr>
      </w:pPr>
    </w:p>
    <w:p w14:paraId="78AE1487" w14:textId="77777777" w:rsidR="00A82389" w:rsidRPr="00531A71" w:rsidRDefault="00A82389" w:rsidP="00281817">
      <w:pPr>
        <w:ind w:left="720" w:hangingChars="300" w:hanging="720"/>
        <w:jc w:val="both"/>
        <w:rPr>
          <w:rFonts w:eastAsia="標楷體" w:hint="eastAsia"/>
        </w:rPr>
      </w:pPr>
    </w:p>
    <w:p w14:paraId="49568278" w14:textId="77777777" w:rsidR="004E13AF" w:rsidRDefault="004E13AF" w:rsidP="004E13AF">
      <w:pPr>
        <w:tabs>
          <w:tab w:val="left" w:pos="375"/>
        </w:tabs>
        <w:snapToGrid w:val="0"/>
        <w:spacing w:afterLines="50" w:after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2</w:t>
      </w:r>
    </w:p>
    <w:p w14:paraId="16D80026" w14:textId="77777777" w:rsidR="00E706B0" w:rsidRPr="00C7789B" w:rsidRDefault="001E2CED" w:rsidP="00E706B0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C7789B">
        <w:rPr>
          <w:rFonts w:eastAsia="標楷體" w:hAnsi="標楷體"/>
          <w:b/>
        </w:rPr>
        <w:t>想法：</w:t>
      </w:r>
      <w:r w:rsidR="00C7789B" w:rsidRPr="00C7789B">
        <w:rPr>
          <w:rFonts w:eastAsia="標楷體"/>
        </w:rPr>
        <w:t xml:space="preserve">1. </w:t>
      </w:r>
      <w:r w:rsidR="00C7789B">
        <w:rPr>
          <w:rFonts w:eastAsia="標楷體" w:hint="eastAsia"/>
        </w:rPr>
        <w:t>目前已知</w:t>
      </w:r>
      <w:r w:rsidR="00E706B0" w:rsidRPr="00C7789B">
        <w:rPr>
          <w:rFonts w:eastAsia="標楷體" w:hAnsi="標楷體"/>
        </w:rPr>
        <w:t>圓周角的性質有：</w:t>
      </w:r>
    </w:p>
    <w:p w14:paraId="778A8160" w14:textId="77777777" w:rsidR="00E706B0" w:rsidRPr="00C7789B" w:rsidRDefault="00E706B0" w:rsidP="00E706B0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C7789B">
        <w:rPr>
          <w:rFonts w:eastAsia="標楷體"/>
        </w:rPr>
        <w:t xml:space="preserve">      </w:t>
      </w:r>
      <w:r w:rsidR="00C7789B" w:rsidRPr="00C7789B">
        <w:rPr>
          <w:rFonts w:eastAsia="標楷體"/>
        </w:rPr>
        <w:t xml:space="preserve">   (1) </w:t>
      </w:r>
      <w:r w:rsidR="006B18A1" w:rsidRPr="00C7789B">
        <w:rPr>
          <w:rFonts w:eastAsia="標楷體" w:hAnsi="標楷體"/>
        </w:rPr>
        <w:t>圓周角為所對弧度的一半</w:t>
      </w:r>
    </w:p>
    <w:p w14:paraId="17923C55" w14:textId="77777777" w:rsidR="00E706B0" w:rsidRPr="00C7789B" w:rsidRDefault="00E706B0" w:rsidP="00E706B0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C7789B">
        <w:rPr>
          <w:rFonts w:eastAsia="標楷體"/>
        </w:rPr>
        <w:t xml:space="preserve">     </w:t>
      </w:r>
      <w:r w:rsidR="001E2CED" w:rsidRPr="00C7789B">
        <w:rPr>
          <w:rFonts w:eastAsia="標楷體"/>
        </w:rPr>
        <w:t xml:space="preserve">    </w:t>
      </w:r>
      <w:r w:rsidR="00C7789B" w:rsidRPr="00C7789B">
        <w:rPr>
          <w:rFonts w:eastAsia="標楷體"/>
        </w:rPr>
        <w:t xml:space="preserve">(2) </w:t>
      </w:r>
      <w:r w:rsidR="006B18A1" w:rsidRPr="00C7789B">
        <w:rPr>
          <w:rFonts w:eastAsia="標楷體" w:hAnsi="標楷體"/>
        </w:rPr>
        <w:t>弧度為所對圓周角的</w:t>
      </w:r>
      <w:r w:rsidR="006B18A1" w:rsidRPr="00C7789B">
        <w:rPr>
          <w:rFonts w:eastAsia="標楷體"/>
        </w:rPr>
        <w:t>2</w:t>
      </w:r>
      <w:r w:rsidR="006B18A1" w:rsidRPr="00C7789B">
        <w:rPr>
          <w:rFonts w:eastAsia="標楷體" w:hAnsi="標楷體"/>
        </w:rPr>
        <w:t>倍</w:t>
      </w:r>
    </w:p>
    <w:p w14:paraId="6021577A" w14:textId="77777777" w:rsidR="001E2CED" w:rsidRPr="00C7789B" w:rsidRDefault="00C7789B" w:rsidP="00C7789B">
      <w:pPr>
        <w:snapToGrid w:val="0"/>
        <w:rPr>
          <w:rFonts w:eastAsia="標楷體"/>
        </w:rPr>
      </w:pPr>
      <w:r w:rsidRPr="00C7789B">
        <w:rPr>
          <w:rFonts w:eastAsia="標楷體"/>
        </w:rPr>
        <w:t xml:space="preserve">         (3) </w:t>
      </w:r>
      <w:r w:rsidR="001E2CED" w:rsidRPr="00C7789B">
        <w:rPr>
          <w:rFonts w:eastAsia="標楷體" w:hAnsi="標楷體"/>
        </w:rPr>
        <w:t>同弧之圓心角為圓周角的</w:t>
      </w:r>
      <w:r w:rsidR="001E2CED" w:rsidRPr="00C7789B">
        <w:rPr>
          <w:rFonts w:eastAsia="標楷體"/>
        </w:rPr>
        <w:t>2</w:t>
      </w:r>
      <w:r w:rsidR="001E2CED" w:rsidRPr="00C7789B">
        <w:rPr>
          <w:rFonts w:eastAsia="標楷體" w:hAnsi="標楷體"/>
        </w:rPr>
        <w:t>倍</w:t>
      </w:r>
    </w:p>
    <w:p w14:paraId="7A25D1E9" w14:textId="77777777" w:rsidR="009A3200" w:rsidRPr="00C7789B" w:rsidRDefault="00C7789B" w:rsidP="003307C9">
      <w:pPr>
        <w:tabs>
          <w:tab w:val="left" w:pos="375"/>
        </w:tabs>
        <w:snapToGrid w:val="0"/>
        <w:rPr>
          <w:rFonts w:eastAsia="標楷體"/>
        </w:rPr>
      </w:pPr>
      <w:r w:rsidRPr="00C7789B">
        <w:rPr>
          <w:rFonts w:eastAsia="標楷體"/>
        </w:rPr>
        <w:t xml:space="preserve">         (4) </w:t>
      </w:r>
      <w:r w:rsidR="001E2CED" w:rsidRPr="00C7789B">
        <w:rPr>
          <w:rFonts w:eastAsia="標楷體" w:hAnsi="標楷體"/>
        </w:rPr>
        <w:t>同弧之圓周角為圓心角的一半</w:t>
      </w:r>
    </w:p>
    <w:p w14:paraId="17F2DBBF" w14:textId="77777777" w:rsidR="009A3200" w:rsidRPr="00C7789B" w:rsidRDefault="009A3200" w:rsidP="00C7789B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C7789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64"/>
        <w:gridCol w:w="4958"/>
      </w:tblGrid>
      <w:tr w:rsidR="009A3200" w:rsidRPr="00531A71" w14:paraId="342EAF46" w14:textId="77777777">
        <w:tc>
          <w:tcPr>
            <w:tcW w:w="35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E4EADA" w14:textId="77777777" w:rsidR="009A3200" w:rsidRPr="00531A71" w:rsidRDefault="009A3200" w:rsidP="00DB660D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958" w:type="dxa"/>
            <w:tcBorders>
              <w:top w:val="single" w:sz="4" w:space="0" w:color="FFFFFF"/>
              <w:bottom w:val="single" w:sz="4" w:space="0" w:color="auto"/>
            </w:tcBorders>
          </w:tcPr>
          <w:p w14:paraId="1B129D71" w14:textId="77777777" w:rsidR="009A3200" w:rsidRPr="00531A71" w:rsidRDefault="009A3200" w:rsidP="00DB660D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A3200" w:rsidRPr="00531A71" w14:paraId="1AE38602" w14:textId="77777777">
        <w:tc>
          <w:tcPr>
            <w:tcW w:w="3564" w:type="dxa"/>
            <w:tcBorders>
              <w:top w:val="single" w:sz="4" w:space="0" w:color="auto"/>
            </w:tcBorders>
          </w:tcPr>
          <w:p w14:paraId="7E06E53F" w14:textId="77777777" w:rsidR="009A3200" w:rsidRPr="00531A71" w:rsidRDefault="00DB660D" w:rsidP="00A3788E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DB660D">
              <w:rPr>
                <w:rFonts w:eastAsia="標楷體"/>
              </w:rPr>
              <w:t>AOD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心角</w:t>
            </w:r>
          </w:p>
          <w:p w14:paraId="69959367" w14:textId="77777777" w:rsidR="009A3200" w:rsidRPr="00531A71" w:rsidRDefault="007B4CE0" w:rsidP="00A3788E">
            <w:pPr>
              <w:numPr>
                <w:ilvl w:val="0"/>
                <w:numId w:val="39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D</w:t>
            </w:r>
            <w:r w:rsidR="009A3200"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9A3200" w:rsidRPr="00531A71">
              <w:rPr>
                <w:rFonts w:eastAsia="標楷體" w:hAnsi="標楷體"/>
              </w:rPr>
              <w:t>所對的圓周角</w:t>
            </w:r>
          </w:p>
          <w:p w14:paraId="2A44B774" w14:textId="77777777" w:rsidR="009A3200" w:rsidRPr="00531A71" w:rsidRDefault="00DB660D" w:rsidP="00A3788E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DB660D">
              <w:rPr>
                <w:rFonts w:eastAsia="標楷體"/>
              </w:rPr>
              <w:t>AO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D</w:t>
            </w:r>
            <w:r>
              <w:rPr>
                <w:rFonts w:eastAsia="標楷體" w:hint="eastAsia"/>
              </w:rPr>
              <w:br/>
              <w:t xml:space="preserve">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6</w:t>
            </w:r>
            <w:r w:rsidRPr="00531A71">
              <w:rPr>
                <w:rFonts w:eastAsia="標楷體"/>
              </w:rPr>
              <w:t>0°</w:t>
            </w:r>
          </w:p>
        </w:tc>
        <w:tc>
          <w:tcPr>
            <w:tcW w:w="4958" w:type="dxa"/>
            <w:tcBorders>
              <w:top w:val="single" w:sz="4" w:space="0" w:color="auto"/>
            </w:tcBorders>
          </w:tcPr>
          <w:p w14:paraId="293E993C" w14:textId="77777777" w:rsidR="009A3200" w:rsidRPr="00531A71" w:rsidRDefault="00DB660D" w:rsidP="00DB660D">
            <w:pPr>
              <w:spacing w:beforeLines="120" w:before="43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4E13AF">
              <w:rPr>
                <w:rFonts w:eastAsia="標楷體" w:hAnsi="標楷體" w:hint="eastAsia"/>
              </w:rPr>
              <w:t>7.2-32</w:t>
            </w:r>
            <w:r w:rsidRPr="00531A71">
              <w:rPr>
                <w:rFonts w:eastAsia="標楷體" w:hAnsi="標楷體"/>
              </w:rPr>
              <w:t>所示</w:t>
            </w:r>
          </w:p>
          <w:p w14:paraId="61896032" w14:textId="77777777" w:rsidR="009A3200" w:rsidRPr="00531A71" w:rsidRDefault="009A3200" w:rsidP="00DB660D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4E13AF">
              <w:rPr>
                <w:rFonts w:eastAsia="標楷體" w:hAnsi="標楷體" w:hint="eastAsia"/>
              </w:rPr>
              <w:t>7.2-32</w:t>
            </w:r>
            <w:r w:rsidRPr="00531A71">
              <w:rPr>
                <w:rFonts w:eastAsia="標楷體" w:hAnsi="標楷體"/>
              </w:rPr>
              <w:t>所示</w:t>
            </w:r>
          </w:p>
          <w:p w14:paraId="6E3C505A" w14:textId="77777777" w:rsidR="00D252EA" w:rsidRPr="00531A71" w:rsidRDefault="00DB660D" w:rsidP="00DB660D">
            <w:pPr>
              <w:jc w:val="both"/>
              <w:rPr>
                <w:rFonts w:eastAsia="標楷體" w:hint="eastAsia"/>
              </w:rPr>
            </w:pPr>
            <w:r w:rsidRPr="00BF4ED6">
              <w:rPr>
                <w:rFonts w:eastAsia="標楷體" w:hAnsi="標楷體"/>
              </w:rPr>
              <w:t>由</w:t>
            </w:r>
            <w:r w:rsidRPr="00BF4ED6">
              <w:rPr>
                <w:rFonts w:eastAsia="標楷體"/>
              </w:rPr>
              <w:t xml:space="preserve">(1) </w:t>
            </w:r>
            <w:proofErr w:type="gramStart"/>
            <w:r w:rsidRPr="00BF4ED6">
              <w:rPr>
                <w:rFonts w:eastAsia="標楷體" w:hAnsi="標楷體"/>
              </w:rPr>
              <w:t>＆</w:t>
            </w:r>
            <w:proofErr w:type="gramEnd"/>
            <w:r w:rsidRPr="00BF4ED6">
              <w:rPr>
                <w:rFonts w:eastAsia="標楷體"/>
              </w:rPr>
              <w:t xml:space="preserve"> (2) </w:t>
            </w:r>
            <w:r w:rsidRPr="00BF4ED6">
              <w:rPr>
                <w:rFonts w:eastAsia="標楷體" w:hAnsi="標楷體"/>
              </w:rPr>
              <w:t>同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BF4ED6">
              <w:rPr>
                <w:rFonts w:eastAsia="標楷體" w:hAnsi="標楷體"/>
              </w:rPr>
              <w:t>之圓心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DB660D">
              <w:rPr>
                <w:rFonts w:eastAsia="標楷體"/>
              </w:rPr>
              <w:t>AOD</w:t>
            </w:r>
            <w:r w:rsidRPr="00BF4ED6">
              <w:rPr>
                <w:rFonts w:eastAsia="標楷體" w:hAnsi="標楷體"/>
              </w:rPr>
              <w:t>為</w:t>
            </w:r>
            <w:r>
              <w:rPr>
                <w:rFonts w:eastAsia="標楷體" w:hAnsi="標楷體" w:hint="eastAsia"/>
              </w:rPr>
              <w:br/>
            </w:r>
            <w:r w:rsidRPr="00BF4ED6">
              <w:rPr>
                <w:rFonts w:eastAsia="標楷體" w:hAnsi="標楷體"/>
              </w:rPr>
              <w:t>圓周角</w:t>
            </w:r>
            <w:r w:rsidRPr="00BF4ED6">
              <w:rPr>
                <w:rFonts w:ascii="標楷體" w:eastAsia="標楷體" w:hAnsi="標楷體"/>
              </w:rPr>
              <w:t>∠</w:t>
            </w:r>
            <w:r w:rsidRPr="00DB660D">
              <w:rPr>
                <w:rFonts w:eastAsia="標楷體"/>
              </w:rPr>
              <w:t>ACD</w:t>
            </w:r>
            <w:r w:rsidRPr="00BF4ED6">
              <w:rPr>
                <w:rFonts w:eastAsia="標楷體" w:hAnsi="標楷體"/>
              </w:rPr>
              <w:t>的</w:t>
            </w:r>
            <w:r w:rsidRPr="00BF4ED6">
              <w:rPr>
                <w:rFonts w:eastAsia="標楷體"/>
              </w:rPr>
              <w:t>2</w:t>
            </w:r>
            <w:r w:rsidRPr="00BF4ED6">
              <w:rPr>
                <w:rFonts w:eastAsia="標楷體" w:hAnsi="標楷體"/>
              </w:rPr>
              <w:t>倍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</w:p>
        </w:tc>
      </w:tr>
    </w:tbl>
    <w:p w14:paraId="2598B134" w14:textId="77777777" w:rsidR="00DB660D" w:rsidRDefault="00DB660D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DD2CD63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4B1E4354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6309CACD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09B5F9C9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253C494C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14D4A1B5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3C4C5FF7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590A5DF2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7DC2F73C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3B93AF56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2BBA3782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21F031B9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16B0423A" w14:textId="77777777" w:rsidR="00A82389" w:rsidRDefault="00A82389" w:rsidP="006332E0">
      <w:pPr>
        <w:snapToGrid w:val="0"/>
        <w:ind w:left="720" w:hanging="720"/>
        <w:rPr>
          <w:rFonts w:eastAsia="標楷體" w:hAnsi="標楷體" w:hint="eastAsia"/>
          <w:b/>
        </w:rPr>
      </w:pPr>
    </w:p>
    <w:p w14:paraId="02E97182" w14:textId="77777777" w:rsidR="006332E0" w:rsidRPr="00531A71" w:rsidRDefault="006332E0" w:rsidP="006332E0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510D78">
        <w:rPr>
          <w:rFonts w:eastAsia="標楷體" w:hAnsi="標楷體" w:hint="eastAsia"/>
          <w:b/>
        </w:rPr>
        <w:t>7.2-25</w:t>
      </w:r>
      <w:r w:rsidRPr="00531A71">
        <w:rPr>
          <w:rFonts w:eastAsia="標楷體" w:hAnsi="標楷體"/>
          <w:b/>
        </w:rPr>
        <w:t>：</w:t>
      </w:r>
    </w:p>
    <w:p w14:paraId="50B431D0" w14:textId="77777777" w:rsidR="00510D78" w:rsidRPr="00531A71" w:rsidRDefault="00510D78" w:rsidP="00510D78">
      <w:pPr>
        <w:snapToGrid w:val="0"/>
        <w:spacing w:beforeLines="50" w:before="180"/>
        <w:ind w:left="405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如圖</w:t>
      </w:r>
      <w:r w:rsidR="007A7A0D">
        <w:rPr>
          <w:rFonts w:eastAsia="標楷體" w:hAnsi="標楷體" w:hint="eastAsia"/>
        </w:rPr>
        <w:t>7.2-33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點都在圓周上，∠</w:t>
      </w:r>
      <w:r w:rsidRPr="00531A71">
        <w:rPr>
          <w:rFonts w:eastAsia="標楷體"/>
        </w:rPr>
        <w:t>BO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2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且</w:t>
      </w:r>
      <w:r w:rsidRPr="00510D78">
        <w:rPr>
          <w:rFonts w:eastAsia="標楷體"/>
          <w:noProof/>
          <w:position w:val="-2"/>
        </w:rPr>
        <w:pict w14:anchorId="48F3D936">
          <v:shape id="圖片 230" o:spid="_x0000_i1349" type="#_x0000_t75" alt="%FontSize=12&#10;%TeXFontSize=12&#10;\documentclass{article}&#10;\pagestyle{empty}&#10;\begin{document}&#10;\[&#10;\overline{OC}&#10;\]&#10;\end{document}" style="width:17.25pt;height:10.5pt;visibility:visible">
            <v:imagedata r:id="rId16" o:title="end{document}"/>
          </v:shape>
        </w:pict>
      </w:r>
      <w:r w:rsidRPr="00531A71">
        <w:rPr>
          <w:rFonts w:eastAsia="標楷體" w:hAnsi="標楷體"/>
        </w:rPr>
        <w:t>為∠</w:t>
      </w:r>
      <w:r w:rsidRPr="00531A71">
        <w:rPr>
          <w:rFonts w:eastAsia="標楷體"/>
        </w:rPr>
        <w:t>ACB</w:t>
      </w:r>
      <w:r w:rsidRPr="00531A71">
        <w:rPr>
          <w:rFonts w:eastAsia="標楷體" w:hAnsi="標楷體"/>
        </w:rPr>
        <w:t>的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角平分線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，∠</w:t>
      </w:r>
      <w:r w:rsidRPr="00531A71">
        <w:rPr>
          <w:rFonts w:eastAsia="標楷體"/>
        </w:rPr>
        <w:t>AB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2BE7CB23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  <w:r>
        <w:rPr>
          <w:rFonts w:eastAsia="標楷體"/>
          <w:noProof/>
        </w:rPr>
        <w:pict w14:anchorId="36D8EB96">
          <v:shape id="圖片 2" o:spid="_x0000_s3477" type="#_x0000_t75" style="position:absolute;left:0;text-align:left;margin-left:134.15pt;margin-top:10.7pt;width:149.65pt;height:143.6pt;z-index:174;visibility:visible">
            <v:imagedata r:id="rId157" o:title=""/>
          </v:shape>
        </w:pict>
      </w:r>
    </w:p>
    <w:p w14:paraId="7668CEA2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2DCC23A6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0B806875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5833F91D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5CE8B89B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66FF01CD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5FF4FA1A" w14:textId="77777777" w:rsidR="00510D78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542B8F1C" w14:textId="77777777" w:rsidR="00510D78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261E12F2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6AC9855C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500E0425" w14:textId="77777777" w:rsidR="00510D78" w:rsidRPr="00531A71" w:rsidRDefault="00510D78" w:rsidP="00510D78">
      <w:pPr>
        <w:snapToGrid w:val="0"/>
        <w:ind w:left="720" w:hanging="720"/>
        <w:rPr>
          <w:rFonts w:eastAsia="標楷體" w:hint="eastAsia"/>
        </w:rPr>
      </w:pPr>
    </w:p>
    <w:p w14:paraId="44C1E4AB" w14:textId="77777777" w:rsidR="007A7A0D" w:rsidRDefault="007A7A0D" w:rsidP="007A7A0D">
      <w:pPr>
        <w:tabs>
          <w:tab w:val="left" w:pos="375"/>
        </w:tabs>
        <w:snapToGrid w:val="0"/>
        <w:spacing w:afterLines="50" w:after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3</w:t>
      </w:r>
    </w:p>
    <w:p w14:paraId="5D6E5D2B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8D0D00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1. </w:t>
      </w:r>
      <w:r w:rsidR="00574F6E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6DF92DC9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0B5E58D5" w14:textId="77777777" w:rsidR="00510D78" w:rsidRPr="00531A71" w:rsidRDefault="00510D78" w:rsidP="00510D78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3D828A91" w14:textId="77777777" w:rsidR="00510D78" w:rsidRPr="00531A71" w:rsidRDefault="00510D78" w:rsidP="00510D78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540AB670" w14:textId="77777777" w:rsidR="00510D78" w:rsidRPr="00531A71" w:rsidRDefault="00510D78" w:rsidP="00510D78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  <w:r>
        <w:rPr>
          <w:rFonts w:eastAsia="標楷體" w:hint="eastAsia"/>
        </w:rPr>
        <w:t xml:space="preserve">        </w:t>
      </w:r>
    </w:p>
    <w:p w14:paraId="3A05D7C1" w14:textId="77777777" w:rsidR="00510D78" w:rsidRDefault="00510D78" w:rsidP="00574F6E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  </w:t>
      </w:r>
      <w:r>
        <w:rPr>
          <w:rFonts w:eastAsia="標楷體" w:hAnsi="標楷體" w:hint="eastAsia"/>
        </w:rPr>
        <w:t xml:space="preserve">2. </w:t>
      </w:r>
      <w:r w:rsidRPr="00531A71">
        <w:rPr>
          <w:rFonts w:eastAsia="標楷體" w:hAnsi="標楷體"/>
        </w:rPr>
        <w:t>圓的半徑等長</w:t>
      </w:r>
    </w:p>
    <w:p w14:paraId="0D32E4A1" w14:textId="77777777" w:rsidR="00574F6E" w:rsidRPr="00531A71" w:rsidRDefault="00574F6E" w:rsidP="00574F6E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>
        <w:rPr>
          <w:rFonts w:eastAsia="標楷體" w:hAnsi="標楷體" w:hint="eastAsia"/>
        </w:rPr>
        <w:t xml:space="preserve">      3. </w:t>
      </w:r>
      <w:r>
        <w:rPr>
          <w:rFonts w:eastAsia="標楷體" w:hAnsi="標楷體" w:hint="eastAsia"/>
        </w:rPr>
        <w:t>三角形內角和</w:t>
      </w:r>
      <w:r>
        <w:rPr>
          <w:rFonts w:eastAsia="標楷體"/>
        </w:rPr>
        <w:t>180°</w:t>
      </w:r>
    </w:p>
    <w:p w14:paraId="74799BF9" w14:textId="77777777" w:rsidR="00510D78" w:rsidRPr="008D0D00" w:rsidRDefault="00510D78" w:rsidP="00510D78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8D0D0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510D78" w14:paraId="1CAF1ACD" w14:textId="77777777" w:rsidTr="00334B5A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78619517" w14:textId="77777777" w:rsidR="00510D78" w:rsidRDefault="00510D78" w:rsidP="00334B5A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52A19A73" w14:textId="77777777" w:rsidR="00510D78" w:rsidRDefault="00510D78" w:rsidP="00334B5A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510D78" w14:paraId="34F4E2C0" w14:textId="77777777" w:rsidTr="00334B5A">
        <w:tc>
          <w:tcPr>
            <w:tcW w:w="4077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04A3E8F8" w14:textId="77777777" w:rsidR="00510D78" w:rsidRDefault="00510D78" w:rsidP="007A7A0D">
            <w:pPr>
              <w:numPr>
                <w:ilvl w:val="0"/>
                <w:numId w:val="157"/>
              </w:numPr>
              <w:ind w:left="391" w:hanging="391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所對的圓周角</w:t>
            </w:r>
          </w:p>
          <w:p w14:paraId="1F2D11F1" w14:textId="77777777" w:rsidR="00510D78" w:rsidRDefault="00510D78" w:rsidP="007A7A0D">
            <w:pPr>
              <w:numPr>
                <w:ilvl w:val="0"/>
                <w:numId w:val="157"/>
              </w:numPr>
              <w:ind w:left="391" w:hanging="391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所對的圓心角</w:t>
            </w:r>
          </w:p>
          <w:p w14:paraId="1F160599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position w:val="-24"/>
              </w:rPr>
              <w:object w:dxaOrig="240" w:dyaOrig="620" w14:anchorId="4DE0D059">
                <v:shape id="_x0000_i1350" type="#_x0000_t75" style="width:12pt;height:30.75pt" o:ole="">
                  <v:imagedata r:id="rId158" o:title=""/>
                </v:shape>
                <o:OLEObject Type="Embed" ProgID="Equation.3" ShapeID="_x0000_i1350" DrawAspect="Content" ObjectID="_1789908486" r:id="rId159"/>
              </w:objec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position w:val="-24"/>
              </w:rPr>
              <w:object w:dxaOrig="240" w:dyaOrig="620" w14:anchorId="44A5B71B">
                <v:shape id="_x0000_i1351" type="#_x0000_t75" style="width:12pt;height:30.75pt" o:ole="">
                  <v:imagedata r:id="rId158" o:title=""/>
                </v:shape>
                <o:OLEObject Type="Embed" ProgID="Equation.3" ShapeID="_x0000_i1351" DrawAspect="Content" ObjectID="_1789908487" r:id="rId160"/>
              </w:object>
            </w:r>
            <w:r>
              <w:rPr>
                <w:rFonts w:eastAsia="標楷體"/>
              </w:rPr>
              <w:t>×120°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60°</w:t>
            </w:r>
            <w:r>
              <w:rPr>
                <w:rFonts w:eastAsia="標楷體"/>
              </w:rPr>
              <w:br/>
            </w:r>
          </w:p>
          <w:p w14:paraId="2AE17728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△</w:t>
            </w:r>
            <w:r>
              <w:rPr>
                <w:rFonts w:eastAsia="標楷體"/>
              </w:rPr>
              <w:t>OBC</w:t>
            </w:r>
            <w:r>
              <w:rPr>
                <w:rFonts w:eastAsia="標楷體" w:hAnsi="標楷體" w:hint="eastAsia"/>
              </w:rPr>
              <w:t>為等腰三角形</w:t>
            </w:r>
          </w:p>
          <w:p w14:paraId="26A4F254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B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</w:p>
          <w:p w14:paraId="20F14E38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△</w:t>
            </w:r>
            <w:r>
              <w:rPr>
                <w:rFonts w:eastAsia="標楷體"/>
              </w:rPr>
              <w:t>OBC</w:t>
            </w:r>
            <w:r>
              <w:rPr>
                <w:rFonts w:eastAsia="標楷體" w:hint="eastAsia"/>
              </w:rPr>
              <w:t>中，</w:t>
            </w:r>
            <w:r>
              <w:rPr>
                <w:rFonts w:eastAsia="標楷體"/>
              </w:rPr>
              <w:br/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BC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180°</w:t>
            </w:r>
          </w:p>
          <w:p w14:paraId="64527BAE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t>120°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  <w:r>
              <w:rPr>
                <w:rFonts w:eastAsia="標楷體" w:hAnsi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180°</w:t>
            </w:r>
            <w:r>
              <w:rPr>
                <w:rFonts w:eastAsia="標楷體"/>
              </w:rPr>
              <w:br/>
            </w:r>
          </w:p>
          <w:p w14:paraId="4B5FAB09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(180°</w:t>
            </w:r>
            <w:r>
              <w:rPr>
                <w:rFonts w:eastAsia="標楷體" w:hAnsi="標楷體" w:hint="eastAsia"/>
              </w:rPr>
              <w:t>－</w:t>
            </w:r>
            <w:r>
              <w:rPr>
                <w:rFonts w:eastAsia="標楷體"/>
              </w:rPr>
              <w:t>120°)÷2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30°</w:t>
            </w:r>
          </w:p>
          <w:p w14:paraId="30315688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2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2×30°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60°</w:t>
            </w:r>
            <w:r w:rsidR="00574F6E">
              <w:rPr>
                <w:rFonts w:eastAsia="標楷體" w:hint="eastAsia"/>
              </w:rPr>
              <w:br/>
            </w:r>
          </w:p>
          <w:p w14:paraId="6FD16636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△</w:t>
            </w:r>
            <w:r>
              <w:rPr>
                <w:rFonts w:eastAsia="標楷體"/>
                <w:color w:val="000000"/>
              </w:rPr>
              <w:t>ABC</w:t>
            </w:r>
            <w:r>
              <w:rPr>
                <w:rFonts w:eastAsia="標楷體" w:hAnsi="標楷體" w:hint="eastAsia"/>
                <w:color w:val="000000"/>
              </w:rPr>
              <w:t>中，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BC</w:t>
            </w:r>
            <w:r>
              <w:rPr>
                <w:rFonts w:eastAsia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CB</w:t>
            </w:r>
            <w:r>
              <w:rPr>
                <w:rFonts w:eastAsia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/>
              </w:rPr>
              <w:t>18</w:t>
            </w:r>
            <w:r>
              <w:rPr>
                <w:rFonts w:eastAsia="標楷體"/>
              </w:rPr>
              <w:t>0°</w:t>
            </w:r>
          </w:p>
          <w:p w14:paraId="4F4B1868" w14:textId="77777777" w:rsidR="00510D78" w:rsidRDefault="00510D78" w:rsidP="00510D78">
            <w:pPr>
              <w:numPr>
                <w:ilvl w:val="0"/>
                <w:numId w:val="157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B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 w:hAnsi="標楷體"/>
              </w:rPr>
              <w:t>18</w:t>
            </w:r>
            <w:r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</w:rPr>
              <w:t>(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CB</w:t>
            </w:r>
            <w:r>
              <w:rPr>
                <w:rFonts w:eastAsia="標楷體" w:hint="eastAsia"/>
              </w:rPr>
              <w:t>＋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)</w:t>
            </w:r>
            <w:r>
              <w:rPr>
                <w:rFonts w:eastAsia="標楷體"/>
              </w:rPr>
              <w:br/>
              <w:t xml:space="preserve">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/>
              </w:rPr>
              <w:t>18</w:t>
            </w:r>
            <w:r>
              <w:rPr>
                <w:rFonts w:eastAsia="標楷體"/>
              </w:rPr>
              <w:t>0°</w: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</w:rPr>
              <w:t>(60°</w: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t>60°)</w:t>
            </w:r>
            <w:r>
              <w:rPr>
                <w:rFonts w:eastAsia="標楷體"/>
              </w:rPr>
              <w:br/>
              <w:t xml:space="preserve">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/>
              </w:rPr>
              <w:t>60°</w:t>
            </w:r>
          </w:p>
        </w:tc>
        <w:tc>
          <w:tcPr>
            <w:tcW w:w="4445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0EF4321D" w14:textId="77777777" w:rsidR="00510D78" w:rsidRDefault="00510D78" w:rsidP="007A7A0D">
            <w:pPr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7A7A0D">
              <w:rPr>
                <w:rFonts w:eastAsia="標楷體" w:hAnsi="標楷體" w:hint="eastAsia"/>
              </w:rPr>
              <w:t>7.2-33</w:t>
            </w:r>
            <w:r>
              <w:rPr>
                <w:rFonts w:eastAsia="標楷體" w:hAnsi="標楷體" w:hint="eastAsia"/>
              </w:rPr>
              <w:t>所示，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對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</w:p>
          <w:p w14:paraId="49333E54" w14:textId="77777777" w:rsidR="00510D78" w:rsidRDefault="00510D78" w:rsidP="007A7A0D">
            <w:pPr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7A7A0D">
              <w:rPr>
                <w:rFonts w:eastAsia="標楷體" w:hAnsi="標楷體" w:hint="eastAsia"/>
              </w:rPr>
              <w:t>7.2-33</w:t>
            </w:r>
            <w:r>
              <w:rPr>
                <w:rFonts w:eastAsia="標楷體" w:hAnsi="標楷體" w:hint="eastAsia"/>
              </w:rPr>
              <w:t>所示，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對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</w:p>
          <w:p w14:paraId="4DEAF468" w14:textId="77777777" w:rsidR="00510D78" w:rsidRDefault="00510D78" w:rsidP="00510D78">
            <w:pPr>
              <w:spacing w:beforeLines="30" w:before="108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/>
              </w:rPr>
              <w:t>(1)(2)</w:t>
            </w:r>
            <w:r>
              <w:rPr>
                <w:rFonts w:eastAsia="標楷體" w:hAnsi="標楷體" w:hint="eastAsia"/>
              </w:rPr>
              <w:t>同弧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</w:instrText>
            </w:r>
            <w:r>
              <w:rPr>
                <w:rFonts w:eastAsia="標楷體"/>
                <w:iCs/>
              </w:rPr>
              <w:instrText>BC</w:instrText>
            </w:r>
            <w:r>
              <w:rPr>
                <w:rFonts w:eastAsia="標楷體"/>
              </w:rPr>
              <w:instrText>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之圓周角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等於圓心角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的一半</w:t>
            </w:r>
            <w:r>
              <w:rPr>
                <w:rFonts w:eastAsia="標楷體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120°</w:t>
            </w:r>
          </w:p>
          <w:p w14:paraId="49AF1618" w14:textId="77777777" w:rsidR="00510D78" w:rsidRDefault="00510D78" w:rsidP="00510D78">
            <w:pPr>
              <w:spacing w:beforeLines="60" w:before="216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510D78">
              <w:rPr>
                <w:rFonts w:eastAsia="標楷體"/>
                <w:noProof/>
              </w:rPr>
              <w:pict w14:anchorId="246E594F">
                <v:shape id="圖片 3" o:spid="_x0000_i1352" type="#_x0000_t75" alt="%FontSize=12&#10;%TeXFontSize=12&#10;\documentclass{article}&#10;\pagestyle{empty}&#10;\begin{document}&#10;\[&#10;\overline{OB}&#10;\]&#10;\end{document}" style="width:16.5pt;height:10.5pt;visibility:visible">
                  <v:imagedata r:id="rId15" o:title="end{document}"/>
                </v:shape>
              </w:pict>
            </w:r>
            <w:r>
              <w:rPr>
                <w:rFonts w:eastAsia="標楷體" w:hAnsi="標楷體" w:hint="eastAsia"/>
              </w:rPr>
              <w:t>＝</w:t>
            </w:r>
            <w:r w:rsidRPr="00510D78">
              <w:rPr>
                <w:rFonts w:eastAsia="標楷體"/>
                <w:noProof/>
              </w:rPr>
              <w:pict w14:anchorId="3864DEA7">
                <v:shape id="圖片 4" o:spid="_x0000_i1353" type="#_x0000_t75" alt="%FontSize=12&#10;%TeXFontSize=12&#10;\documentclass{article}&#10;\pagestyle{empty}&#10;\begin{document}&#10;\[&#10;\overline{OC}&#10;\]&#10;\end{document}" style="width:17.25pt;height:10.5pt;visibility:visible">
                  <v:imagedata r:id="rId16" o:title="end{document}"/>
                </v:shape>
              </w:pict>
            </w:r>
            <w:r>
              <w:rPr>
                <w:rFonts w:eastAsia="標楷體" w:hAnsi="標楷體" w:hint="eastAsia"/>
              </w:rPr>
              <w:t>為半徑</w:t>
            </w:r>
          </w:p>
          <w:p w14:paraId="5CEF682A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/>
              </w:rPr>
              <w:t xml:space="preserve">(4) </w:t>
            </w:r>
            <w:proofErr w:type="gramStart"/>
            <w:r>
              <w:rPr>
                <w:rFonts w:eastAsia="標楷體" w:hAnsi="標楷體" w:hint="eastAsia"/>
              </w:rPr>
              <w:t>等腰三角形兩底角</w:t>
            </w:r>
            <w:proofErr w:type="gramEnd"/>
            <w:r>
              <w:rPr>
                <w:rFonts w:eastAsia="標楷體" w:hAnsi="標楷體" w:hint="eastAsia"/>
              </w:rPr>
              <w:t>相等</w:t>
            </w:r>
          </w:p>
          <w:p w14:paraId="677BFE1A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7A7A0D">
              <w:rPr>
                <w:rFonts w:eastAsia="標楷體" w:hAnsi="標楷體" w:hint="eastAsia"/>
              </w:rPr>
              <w:t>7.2-33</w:t>
            </w:r>
            <w:r>
              <w:rPr>
                <w:rFonts w:eastAsia="標楷體" w:hAnsi="標楷體" w:hint="eastAsia"/>
              </w:rPr>
              <w:t>所示，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三角形內角和</w:t>
            </w:r>
            <w:r>
              <w:rPr>
                <w:rFonts w:eastAsia="標楷體"/>
              </w:rPr>
              <w:t>180°</w:t>
            </w:r>
          </w:p>
          <w:p w14:paraId="1AD02C66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將已知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BO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 xml:space="preserve">120°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/>
              </w:rPr>
              <w:t xml:space="preserve"> </w:t>
            </w:r>
            <w:r>
              <w:rPr>
                <w:rFonts w:eastAsia="標楷體"/>
              </w:rPr>
              <w:br/>
              <w:t xml:space="preserve">(5) 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OBC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 xml:space="preserve">OCB </w:t>
            </w:r>
            <w:r>
              <w:rPr>
                <w:rFonts w:eastAsia="標楷體" w:hAnsi="標楷體" w:hint="eastAsia"/>
              </w:rPr>
              <w:t>代入</w:t>
            </w:r>
            <w:r>
              <w:rPr>
                <w:rFonts w:eastAsia="標楷體"/>
              </w:rPr>
              <w:t>(6)</w:t>
            </w:r>
          </w:p>
          <w:p w14:paraId="3F440FAF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/>
              </w:rPr>
              <w:t xml:space="preserve">(7) </w:t>
            </w:r>
            <w:r>
              <w:rPr>
                <w:rFonts w:eastAsia="標楷體" w:hAnsi="標楷體" w:hint="eastAsia"/>
              </w:rPr>
              <w:t>解一元一次方程式</w:t>
            </w:r>
          </w:p>
          <w:p w14:paraId="311A831E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510D78">
              <w:rPr>
                <w:rFonts w:eastAsia="標楷體"/>
                <w:noProof/>
                <w:position w:val="-2"/>
              </w:rPr>
              <w:pict w14:anchorId="10BE73EE">
                <v:shape id="圖片 5" o:spid="_x0000_i1354" type="#_x0000_t75" alt="%FontSize=12&#10;%TeXFontSize=12&#10;\documentclass{article}&#10;\pagestyle{empty}&#10;\begin{document}&#10;\[&#10;\overline{OC}&#10;\]&#10;\end{document}" style="width:17.25pt;height:10.5pt;visibility:visible">
                  <v:imagedata r:id="rId16" o:title="end{document}"/>
                </v:shape>
              </w:pict>
            </w:r>
            <w:r>
              <w:rPr>
                <w:rFonts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CB</w:t>
            </w:r>
            <w:r>
              <w:rPr>
                <w:rFonts w:eastAsia="標楷體" w:hAnsi="標楷體" w:hint="eastAsia"/>
              </w:rPr>
              <w:t>的角平分線</w:t>
            </w:r>
            <w:r w:rsidR="00574F6E">
              <w:rPr>
                <w:rFonts w:eastAsia="標楷體" w:hAnsi="標楷體" w:hint="eastAsia"/>
              </w:rPr>
              <w:t xml:space="preserve"> </w:t>
            </w:r>
            <w:proofErr w:type="gramStart"/>
            <w:r w:rsidR="00574F6E">
              <w:rPr>
                <w:rFonts w:eastAsia="標楷體" w:hAnsi="標楷體" w:hint="eastAsia"/>
              </w:rPr>
              <w:t>＆</w:t>
            </w:r>
            <w:proofErr w:type="gramEnd"/>
            <w:r w:rsidR="00574F6E">
              <w:rPr>
                <w:rFonts w:eastAsia="標楷體" w:hAnsi="標楷體"/>
              </w:rPr>
              <w:br/>
            </w:r>
            <w:r w:rsidR="00574F6E">
              <w:rPr>
                <w:rFonts w:eastAsia="標楷體" w:hAnsi="標楷體" w:hint="eastAsia"/>
              </w:rPr>
              <w:t xml:space="preserve">(8) </w:t>
            </w:r>
            <w:r w:rsidR="00574F6E">
              <w:rPr>
                <w:rFonts w:ascii="標楷體" w:eastAsia="標楷體" w:hAnsi="標楷體" w:hint="eastAsia"/>
              </w:rPr>
              <w:t>∠</w:t>
            </w:r>
            <w:r w:rsidR="00574F6E">
              <w:rPr>
                <w:rFonts w:eastAsia="標楷體"/>
              </w:rPr>
              <w:t>OCB</w:t>
            </w:r>
            <w:r w:rsidR="00574F6E">
              <w:rPr>
                <w:rFonts w:eastAsia="標楷體" w:hAnsi="標楷體" w:hint="eastAsia"/>
              </w:rPr>
              <w:t>＝</w:t>
            </w:r>
            <w:r w:rsidR="00574F6E">
              <w:rPr>
                <w:rFonts w:eastAsia="標楷體"/>
              </w:rPr>
              <w:t>30°</w:t>
            </w:r>
          </w:p>
          <w:p w14:paraId="6124E7DE" w14:textId="77777777" w:rsidR="00510D78" w:rsidRDefault="00510D78" w:rsidP="00510D7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圖</w:t>
            </w:r>
            <w:r w:rsidR="007A7A0D">
              <w:rPr>
                <w:rFonts w:eastAsia="標楷體" w:hint="eastAsia"/>
              </w:rPr>
              <w:t>7.2-33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三角形內角和</w:t>
            </w:r>
            <w:r>
              <w:rPr>
                <w:rFonts w:eastAsia="標楷體" w:hAnsi="標楷體"/>
              </w:rPr>
              <w:t>18</w:t>
            </w:r>
            <w:r>
              <w:rPr>
                <w:rFonts w:eastAsia="標楷體"/>
              </w:rPr>
              <w:t>0°</w:t>
            </w:r>
          </w:p>
          <w:p w14:paraId="5FE024E9" w14:textId="77777777" w:rsidR="00510D78" w:rsidRDefault="00510D78" w:rsidP="007A7A0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/>
              </w:rPr>
              <w:t xml:space="preserve">(10) </w:t>
            </w:r>
            <w:r w:rsidR="007A7A0D">
              <w:rPr>
                <w:rFonts w:eastAsia="標楷體" w:hint="eastAsia"/>
              </w:rPr>
              <w:t>等量減法公理</w:t>
            </w:r>
            <w:r>
              <w:rPr>
                <w:rFonts w:eastAsia="標楷體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/>
              </w:rPr>
              <w:br/>
              <w:t xml:space="preserve">(9) 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CB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 xml:space="preserve">60°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/>
              </w:rPr>
              <w:t xml:space="preserve"> (3)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 xml:space="preserve">60°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31ABAD01" w14:textId="77777777" w:rsidR="00DB660D" w:rsidRPr="00510D78" w:rsidRDefault="00DB660D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218BD42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A2141CD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8E6317C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2053DFD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E27C183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637BE0C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38284CA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12CF639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4EED56E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97EA5F1" w14:textId="77777777" w:rsidR="00A82389" w:rsidRDefault="00A82389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AB0E53D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F575B6E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55B77FC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116BD1D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061CEB7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343F967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21C3C3BB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E38A097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D75C1E3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99BCCD8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90E8130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C7EFF0D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F0B9626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A8C1688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4B493A5E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351159E" w14:textId="77777777" w:rsidR="00510D78" w:rsidRDefault="00510D78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8B736B2" w14:textId="77777777" w:rsidR="00574F6E" w:rsidRDefault="00574F6E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57BA44DF" w14:textId="77777777" w:rsidR="007839B1" w:rsidRPr="00531A71" w:rsidRDefault="00AE3B4E" w:rsidP="00CD4C34">
      <w:pPr>
        <w:ind w:left="721" w:hangingChars="300" w:hanging="72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CD4C34" w:rsidRPr="00531A71">
        <w:rPr>
          <w:rFonts w:eastAsia="標楷體" w:hAnsi="標楷體" w:hint="eastAsia"/>
          <w:b/>
        </w:rPr>
        <w:t>7.2-2</w:t>
      </w:r>
      <w:r w:rsidR="00510D78">
        <w:rPr>
          <w:rFonts w:eastAsia="標楷體" w:hAnsi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1FF102AB" w14:textId="77777777" w:rsidR="000511BF" w:rsidRPr="00531A71" w:rsidRDefault="007839B1" w:rsidP="00FA1451">
      <w:pPr>
        <w:spacing w:beforeLines="50" w:before="180"/>
        <w:ind w:left="490" w:hangingChars="204" w:hanging="490"/>
        <w:jc w:val="both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0511BF" w:rsidRPr="00531A71">
        <w:rPr>
          <w:rFonts w:eastAsia="標楷體" w:hAnsi="標楷體"/>
        </w:rPr>
        <w:t>圖</w:t>
      </w:r>
      <w:r w:rsidR="00D40985">
        <w:rPr>
          <w:rFonts w:eastAsia="標楷體" w:hAnsi="標楷體" w:hint="eastAsia"/>
        </w:rPr>
        <w:t>7.2-34</w:t>
      </w:r>
      <w:r w:rsidR="000511BF"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75721AF8">
          <v:shape id="_x0000_i1355" type="#_x0000_t75" alt="%FontSize=12&#10;%TeXFontSize=12&#10;\documentclass{article}&#10;\pagestyle{empty}&#10;\begin{document}&#10;\[&#10;\overline{AB}&#10;\]&#10;\end{document}" style="width:15.75pt;height:10.5pt" o:bullet="t">
            <v:imagedata r:id="rId21" o:title="formula_phys"/>
          </v:shape>
        </w:pict>
      </w:r>
      <w:r w:rsidR="000511BF" w:rsidRPr="00531A71">
        <w:rPr>
          <w:rFonts w:eastAsia="標楷體" w:hAnsi="標楷體"/>
        </w:rPr>
        <w:t>和</w:t>
      </w:r>
      <w:r w:rsidRPr="00531A71">
        <w:rPr>
          <w:rFonts w:eastAsia="標楷體"/>
          <w:position w:val="-2"/>
        </w:rPr>
        <w:pict w14:anchorId="35818E10">
          <v:shape id="_x0000_i135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511BF" w:rsidRPr="00531A71">
        <w:rPr>
          <w:rFonts w:eastAsia="標楷體" w:hAnsi="標楷體"/>
        </w:rPr>
        <w:t>是圓</w:t>
      </w:r>
      <w:proofErr w:type="gramStart"/>
      <w:r w:rsidR="000511BF" w:rsidRPr="00531A71">
        <w:rPr>
          <w:rFonts w:eastAsia="標楷體" w:hAnsi="標楷體"/>
        </w:rPr>
        <w:t>的兩弦</w:t>
      </w:r>
      <w:proofErr w:type="gramEnd"/>
      <w:r w:rsidR="000511BF" w:rsidRPr="00531A71">
        <w:rPr>
          <w:rFonts w:eastAsia="標楷體" w:hAnsi="標楷體"/>
        </w:rPr>
        <w:t>，且相交於</w:t>
      </w:r>
      <w:r w:rsidR="000511BF" w:rsidRPr="00531A71">
        <w:rPr>
          <w:rFonts w:eastAsia="標楷體"/>
        </w:rPr>
        <w:t>E</w:t>
      </w:r>
      <w:r w:rsidR="000511BF" w:rsidRPr="00531A71">
        <w:rPr>
          <w:rFonts w:eastAsia="標楷體" w:hAnsi="標楷體"/>
        </w:rPr>
        <w:t>點。若</w:t>
      </w:r>
      <w:r w:rsidR="000511BF" w:rsidRPr="00531A71">
        <w:rPr>
          <w:rFonts w:ascii="標楷體" w:eastAsia="標楷體" w:hAnsi="標楷體"/>
        </w:rPr>
        <w:t>∠</w:t>
      </w:r>
      <w:r w:rsidR="000511BF" w:rsidRPr="00531A71">
        <w:rPr>
          <w:rFonts w:eastAsia="標楷體"/>
        </w:rPr>
        <w:t>B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</w:rPr>
        <w:t>60°</w:t>
      </w:r>
      <w:r w:rsidR="000511BF" w:rsidRPr="00531A71">
        <w:rPr>
          <w:rFonts w:eastAsia="標楷體" w:hAnsi="標楷體"/>
        </w:rPr>
        <w:t>，</w:t>
      </w:r>
      <w:r w:rsidR="000511BF" w:rsidRPr="00531A71">
        <w:rPr>
          <w:rFonts w:ascii="標楷體" w:eastAsia="標楷體" w:hAnsi="標楷體"/>
        </w:rPr>
        <w:t>∠</w:t>
      </w:r>
      <w:r w:rsidR="000511BF" w:rsidRPr="00531A71">
        <w:rPr>
          <w:rFonts w:eastAsia="標楷體"/>
        </w:rPr>
        <w:t>A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</w:rPr>
        <w:t>50°</w:t>
      </w:r>
      <w:r w:rsidR="000511BF" w:rsidRPr="00531A71">
        <w:rPr>
          <w:rFonts w:eastAsia="標楷體" w:hAnsi="標楷體"/>
        </w:rPr>
        <w:t>，</w:t>
      </w:r>
      <w:r w:rsidR="00FA1451">
        <w:rPr>
          <w:rFonts w:eastAsia="標楷體" w:hAnsi="標楷體" w:hint="eastAsia"/>
        </w:rPr>
        <w:br/>
      </w:r>
      <w:r w:rsidR="000511BF" w:rsidRPr="00531A71">
        <w:rPr>
          <w:rFonts w:eastAsia="標楷體" w:hAnsi="標楷體"/>
        </w:rPr>
        <w:t>則：</w:t>
      </w:r>
      <w:r w:rsidR="000511BF" w:rsidRPr="00531A71">
        <w:rPr>
          <w:rFonts w:eastAsia="標楷體"/>
        </w:rPr>
        <w:t>(1)</w:t>
      </w:r>
      <w:r w:rsidR="000511BF" w:rsidRPr="00531A71">
        <w:rPr>
          <w:rFonts w:eastAsia="標楷體" w:hAnsi="標楷體"/>
          <w:w w:val="33"/>
        </w:rPr>
        <w:t xml:space="preserve">　</w:t>
      </w:r>
      <w:r w:rsidR="000511BF" w:rsidRPr="00531A71">
        <w:rPr>
          <w:rFonts w:ascii="標楷體" w:eastAsia="標楷體" w:hAnsi="標楷體"/>
        </w:rPr>
        <w:t>∠</w:t>
      </w:r>
      <w:r w:rsidR="000511BF" w:rsidRPr="00531A71">
        <w:rPr>
          <w:rFonts w:eastAsia="標楷體"/>
        </w:rPr>
        <w:t>1</w:t>
      </w:r>
      <w:r w:rsidR="000511BF" w:rsidRPr="00531A71">
        <w:rPr>
          <w:rFonts w:eastAsia="標楷體" w:hAnsi="標楷體"/>
        </w:rPr>
        <w:t>＝</w:t>
      </w:r>
      <w:r w:rsidR="001A01DF">
        <w:rPr>
          <w:rFonts w:eastAsia="標楷體" w:hint="eastAsia"/>
        </w:rPr>
        <w:t>_______</w:t>
      </w:r>
      <w:r w:rsidR="000511BF" w:rsidRPr="00531A71">
        <w:rPr>
          <w:rFonts w:eastAsia="標楷體" w:hAnsi="標楷體"/>
        </w:rPr>
        <w:t>度。</w:t>
      </w:r>
      <w:r w:rsidR="000511BF" w:rsidRPr="00531A71">
        <w:rPr>
          <w:rFonts w:eastAsia="標楷體"/>
        </w:rPr>
        <w:t>(2)</w:t>
      </w:r>
      <w:r w:rsidR="000511BF" w:rsidRPr="00531A71">
        <w:rPr>
          <w:rFonts w:eastAsia="標楷體" w:hAnsi="標楷體"/>
          <w:w w:val="33"/>
        </w:rPr>
        <w:t xml:space="preserve">　</w:t>
      </w:r>
      <w:r w:rsidR="000511BF" w:rsidRPr="00531A71">
        <w:rPr>
          <w:rFonts w:ascii="標楷體" w:eastAsia="標楷體" w:hAnsi="標楷體"/>
        </w:rPr>
        <w:t>∠</w:t>
      </w:r>
      <w:r w:rsidR="000511BF" w:rsidRPr="00531A71">
        <w:rPr>
          <w:rFonts w:eastAsia="標楷體"/>
        </w:rPr>
        <w:t>2</w:t>
      </w:r>
      <w:r w:rsidR="000511BF" w:rsidRPr="00531A71">
        <w:rPr>
          <w:rFonts w:eastAsia="標楷體" w:hAnsi="標楷體"/>
        </w:rPr>
        <w:t>＝</w:t>
      </w:r>
      <w:r w:rsidR="001A01DF">
        <w:rPr>
          <w:rFonts w:eastAsia="標楷體" w:hint="eastAsia"/>
        </w:rPr>
        <w:t>_______</w:t>
      </w:r>
      <w:r w:rsidR="000511BF" w:rsidRPr="00531A71">
        <w:rPr>
          <w:rFonts w:eastAsia="標楷體" w:hAnsi="標楷體"/>
        </w:rPr>
        <w:t>度。</w:t>
      </w:r>
    </w:p>
    <w:p w14:paraId="7C0023EC" w14:textId="77777777" w:rsidR="000511BF" w:rsidRPr="00531A71" w:rsidRDefault="00FA1451" w:rsidP="000511BF">
      <w:pPr>
        <w:ind w:left="720" w:hangingChars="300" w:hanging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3AD2AC83">
          <v:shape id="_x0000_s3207" type="#_x0000_t75" style="position:absolute;left:0;text-align:left;margin-left:121.9pt;margin-top:12.8pt;width:179.3pt;height:153.75pt;z-index:77">
            <v:imagedata r:id="rId161" o:title=""/>
          </v:shape>
        </w:pict>
      </w:r>
    </w:p>
    <w:p w14:paraId="2C6F11B7" w14:textId="77777777" w:rsidR="007839B1" w:rsidRPr="00531A71" w:rsidRDefault="007839B1" w:rsidP="009C2F33">
      <w:pPr>
        <w:ind w:left="720" w:hangingChars="300" w:hanging="720"/>
        <w:jc w:val="both"/>
        <w:rPr>
          <w:rFonts w:eastAsia="標楷體" w:hint="eastAsia"/>
        </w:rPr>
      </w:pPr>
    </w:p>
    <w:p w14:paraId="3C07726C" w14:textId="77777777" w:rsidR="007839B1" w:rsidRPr="00531A71" w:rsidRDefault="007839B1" w:rsidP="000511BF">
      <w:pPr>
        <w:ind w:left="720" w:hangingChars="300" w:hanging="720"/>
        <w:jc w:val="both"/>
        <w:rPr>
          <w:rFonts w:eastAsia="標楷體" w:hint="eastAsia"/>
        </w:rPr>
      </w:pPr>
    </w:p>
    <w:p w14:paraId="04BD6404" w14:textId="77777777" w:rsidR="007839B1" w:rsidRDefault="007839B1" w:rsidP="000511BF">
      <w:pPr>
        <w:ind w:left="720" w:hangingChars="300" w:hanging="720"/>
        <w:jc w:val="both"/>
        <w:rPr>
          <w:rFonts w:eastAsia="標楷體" w:hint="eastAsia"/>
        </w:rPr>
      </w:pPr>
    </w:p>
    <w:p w14:paraId="70B2AB91" w14:textId="77777777" w:rsidR="009835B8" w:rsidRDefault="009835B8" w:rsidP="000511BF">
      <w:pPr>
        <w:ind w:left="720" w:hangingChars="300" w:hanging="720"/>
        <w:jc w:val="both"/>
        <w:rPr>
          <w:rFonts w:eastAsia="標楷體" w:hint="eastAsia"/>
        </w:rPr>
      </w:pPr>
    </w:p>
    <w:p w14:paraId="116CC9C6" w14:textId="77777777" w:rsidR="009835B8" w:rsidRDefault="009835B8" w:rsidP="000511BF">
      <w:pPr>
        <w:ind w:left="720" w:hangingChars="300" w:hanging="720"/>
        <w:jc w:val="both"/>
        <w:rPr>
          <w:rFonts w:eastAsia="標楷體" w:hint="eastAsia"/>
        </w:rPr>
      </w:pPr>
    </w:p>
    <w:p w14:paraId="15855A38" w14:textId="77777777" w:rsidR="009835B8" w:rsidRDefault="009835B8" w:rsidP="000511BF">
      <w:pPr>
        <w:ind w:left="720" w:hangingChars="300" w:hanging="720"/>
        <w:jc w:val="both"/>
        <w:rPr>
          <w:rFonts w:eastAsia="標楷體" w:hint="eastAsia"/>
        </w:rPr>
      </w:pPr>
    </w:p>
    <w:p w14:paraId="37E2CD0B" w14:textId="77777777" w:rsidR="00A82389" w:rsidRPr="009835B8" w:rsidRDefault="00A82389" w:rsidP="000511BF">
      <w:pPr>
        <w:ind w:left="720" w:hangingChars="300" w:hanging="720"/>
        <w:jc w:val="both"/>
        <w:rPr>
          <w:rFonts w:eastAsia="標楷體" w:hint="eastAsia"/>
        </w:rPr>
      </w:pPr>
    </w:p>
    <w:p w14:paraId="12E0E967" w14:textId="77777777" w:rsidR="007839B1" w:rsidRPr="00531A71" w:rsidRDefault="007839B1" w:rsidP="000511BF">
      <w:pPr>
        <w:ind w:left="720" w:hangingChars="300" w:hanging="720"/>
        <w:jc w:val="both"/>
        <w:rPr>
          <w:rFonts w:eastAsia="標楷體" w:hint="eastAsia"/>
        </w:rPr>
      </w:pPr>
    </w:p>
    <w:p w14:paraId="5966D60E" w14:textId="77777777" w:rsidR="007839B1" w:rsidRPr="00531A71" w:rsidRDefault="007839B1" w:rsidP="000511BF">
      <w:pPr>
        <w:ind w:left="720" w:hangingChars="300" w:hanging="720"/>
        <w:jc w:val="both"/>
        <w:rPr>
          <w:rFonts w:eastAsia="標楷體"/>
        </w:rPr>
      </w:pPr>
    </w:p>
    <w:p w14:paraId="592EB56B" w14:textId="77777777" w:rsidR="00D40985" w:rsidRDefault="00D40985" w:rsidP="00D40985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4</w:t>
      </w:r>
    </w:p>
    <w:p w14:paraId="6FF2BE02" w14:textId="77777777" w:rsidR="001E2CED" w:rsidRPr="00531A71" w:rsidRDefault="001E2CED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FA1451">
        <w:rPr>
          <w:rFonts w:eastAsia="標楷體" w:hAnsi="標楷體"/>
          <w:b/>
        </w:rPr>
        <w:t>想法：</w:t>
      </w:r>
      <w:r w:rsidR="00FA1451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4E704165" w14:textId="77777777" w:rsidR="001E2CED" w:rsidRPr="00531A71" w:rsidRDefault="00FA1451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 (1) </w:t>
      </w:r>
      <w:r w:rsidR="001E2CED" w:rsidRPr="00531A71">
        <w:rPr>
          <w:rFonts w:eastAsia="標楷體" w:hAnsi="標楷體"/>
        </w:rPr>
        <w:t>圓周角為所對弧度的一半</w:t>
      </w:r>
    </w:p>
    <w:p w14:paraId="4389A478" w14:textId="77777777" w:rsidR="001E2CED" w:rsidRPr="00531A71" w:rsidRDefault="00FA1451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2) </w:t>
      </w:r>
      <w:r w:rsidR="001E2CED" w:rsidRPr="00531A71">
        <w:rPr>
          <w:rFonts w:eastAsia="標楷體" w:hAnsi="標楷體"/>
        </w:rPr>
        <w:t>弧度為所對圓周角的</w:t>
      </w:r>
      <w:r w:rsidR="001E2CED" w:rsidRPr="00531A71">
        <w:rPr>
          <w:rFonts w:eastAsia="標楷體"/>
        </w:rPr>
        <w:t>2</w:t>
      </w:r>
      <w:r w:rsidR="001E2CED" w:rsidRPr="00531A71">
        <w:rPr>
          <w:rFonts w:eastAsia="標楷體" w:hAnsi="標楷體"/>
        </w:rPr>
        <w:t>倍</w:t>
      </w:r>
    </w:p>
    <w:p w14:paraId="12777533" w14:textId="77777777" w:rsidR="001E2CED" w:rsidRPr="00531A71" w:rsidRDefault="00FA1451" w:rsidP="00FA1451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(3) </w:t>
      </w:r>
      <w:r w:rsidR="001E2CED" w:rsidRPr="00531A71">
        <w:rPr>
          <w:rFonts w:eastAsia="標楷體" w:hAnsi="標楷體"/>
        </w:rPr>
        <w:t>同弧之圓心角為圓周角的</w:t>
      </w:r>
      <w:r w:rsidR="001E2CED" w:rsidRPr="00531A71">
        <w:rPr>
          <w:rFonts w:eastAsia="標楷體"/>
        </w:rPr>
        <w:t>2</w:t>
      </w:r>
      <w:r w:rsidR="001E2CED" w:rsidRPr="00531A71">
        <w:rPr>
          <w:rFonts w:eastAsia="標楷體" w:hAnsi="標楷體"/>
        </w:rPr>
        <w:t>倍</w:t>
      </w:r>
    </w:p>
    <w:p w14:paraId="0BD7E4B2" w14:textId="77777777" w:rsidR="00493D4F" w:rsidRPr="00531A71" w:rsidRDefault="00FA1451" w:rsidP="00E706B0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4) </w:t>
      </w:r>
      <w:r w:rsidR="001E2CED" w:rsidRPr="00531A71">
        <w:rPr>
          <w:rFonts w:eastAsia="標楷體" w:hAnsi="標楷體"/>
        </w:rPr>
        <w:t>同弧之圓周角為圓心角的一半</w:t>
      </w:r>
    </w:p>
    <w:p w14:paraId="746D38DB" w14:textId="77777777" w:rsidR="00493D4F" w:rsidRPr="00FA1451" w:rsidRDefault="00493D4F" w:rsidP="00FA1451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FA145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493D4F" w:rsidRPr="00113A0D" w14:paraId="6681FCF2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D2B329B" w14:textId="77777777" w:rsidR="00493D4F" w:rsidRPr="00113A0D" w:rsidRDefault="00493D4F" w:rsidP="0090719C">
            <w:pPr>
              <w:jc w:val="center"/>
              <w:rPr>
                <w:rFonts w:eastAsia="標楷體"/>
              </w:rPr>
            </w:pPr>
            <w:r w:rsidRPr="00113A0D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1D412054" w14:textId="77777777" w:rsidR="00493D4F" w:rsidRPr="00113A0D" w:rsidRDefault="00493D4F" w:rsidP="0090719C">
            <w:pPr>
              <w:jc w:val="center"/>
              <w:rPr>
                <w:rFonts w:eastAsia="標楷體"/>
              </w:rPr>
            </w:pPr>
            <w:r w:rsidRPr="00113A0D">
              <w:rPr>
                <w:rFonts w:eastAsia="標楷體"/>
              </w:rPr>
              <w:t>理由</w:t>
            </w:r>
          </w:p>
        </w:tc>
      </w:tr>
      <w:tr w:rsidR="00493D4F" w:rsidRPr="00113A0D" w14:paraId="412DD81F" w14:textId="77777777">
        <w:tc>
          <w:tcPr>
            <w:tcW w:w="3369" w:type="dxa"/>
            <w:tcBorders>
              <w:top w:val="single" w:sz="4" w:space="0" w:color="auto"/>
            </w:tcBorders>
          </w:tcPr>
          <w:p w14:paraId="23D1C63A" w14:textId="77777777" w:rsidR="00493D4F" w:rsidRPr="00113A0D" w:rsidRDefault="00493D4F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ascii="標楷體" w:eastAsia="標楷體" w:hAnsi="標楷體"/>
              </w:rPr>
              <w:t>∠</w:t>
            </w:r>
            <w:r w:rsidRPr="00113A0D">
              <w:rPr>
                <w:rFonts w:eastAsia="標楷體"/>
              </w:rPr>
              <w:t>B</w:t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  <w:position w:val="-24"/>
              </w:rPr>
              <w:object w:dxaOrig="240" w:dyaOrig="620" w14:anchorId="4633B9EE">
                <v:shape id="_x0000_i1357" type="#_x0000_t75" style="width:12pt;height:30.75pt" o:ole="">
                  <v:imagedata r:id="rId149" o:title=""/>
                </v:shape>
                <o:OLEObject Type="Embed" ProgID="Equation.3" ShapeID="_x0000_i1357" DrawAspect="Content" ObjectID="_1789908488" r:id="rId162"/>
              </w:object>
            </w:r>
            <w:r w:rsidRPr="00113A0D">
              <w:rPr>
                <w:rFonts w:eastAsia="標楷體"/>
              </w:rPr>
              <w:fldChar w:fldCharType="begin"/>
            </w:r>
            <w:r w:rsidRPr="00113A0D">
              <w:rPr>
                <w:rFonts w:eastAsia="標楷體"/>
              </w:rPr>
              <w:instrText xml:space="preserve"> eq \o(</w:instrText>
            </w:r>
            <w:r w:rsidRPr="00113A0D">
              <w:rPr>
                <w:rFonts w:eastAsia="標楷體"/>
                <w:iCs/>
              </w:rPr>
              <w:instrText>AD</w:instrText>
            </w:r>
            <w:r w:rsidRPr="00113A0D">
              <w:rPr>
                <w:rFonts w:eastAsia="標楷體"/>
              </w:rPr>
              <w:instrText>,</w:instrText>
            </w:r>
            <w:r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</w:rPr>
              <w:instrText>)</w:instrText>
            </w:r>
            <w:r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</w:rPr>
              <w:t>60°</w:t>
            </w:r>
          </w:p>
          <w:p w14:paraId="41AE71A4" w14:textId="77777777" w:rsidR="00493D4F" w:rsidRPr="00113A0D" w:rsidRDefault="00493D4F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ascii="標楷體" w:eastAsia="標楷體" w:hAnsi="標楷體"/>
              </w:rPr>
              <w:t>∠</w:t>
            </w:r>
            <w:r w:rsidRPr="00113A0D">
              <w:rPr>
                <w:rFonts w:eastAsia="標楷體"/>
              </w:rPr>
              <w:t>1</w:t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  <w:position w:val="-24"/>
              </w:rPr>
              <w:object w:dxaOrig="240" w:dyaOrig="620" w14:anchorId="4970A931">
                <v:shape id="_x0000_i1358" type="#_x0000_t75" style="width:12pt;height:30.75pt" o:ole="">
                  <v:imagedata r:id="rId149" o:title=""/>
                </v:shape>
                <o:OLEObject Type="Embed" ProgID="Equation.3" ShapeID="_x0000_i1358" DrawAspect="Content" ObjectID="_1789908489" r:id="rId163"/>
              </w:object>
            </w:r>
            <w:r w:rsidRPr="00113A0D">
              <w:rPr>
                <w:rFonts w:eastAsia="標楷體"/>
              </w:rPr>
              <w:fldChar w:fldCharType="begin"/>
            </w:r>
            <w:r w:rsidRPr="00113A0D">
              <w:rPr>
                <w:rFonts w:eastAsia="標楷體"/>
              </w:rPr>
              <w:instrText xml:space="preserve"> eq \o(</w:instrText>
            </w:r>
            <w:r w:rsidRPr="00113A0D">
              <w:rPr>
                <w:rFonts w:eastAsia="標楷體"/>
                <w:iCs/>
              </w:rPr>
              <w:instrText>AD</w:instrText>
            </w:r>
            <w:r w:rsidRPr="00113A0D">
              <w:rPr>
                <w:rFonts w:eastAsia="標楷體"/>
              </w:rPr>
              <w:instrText>,</w:instrText>
            </w:r>
            <w:r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</w:rPr>
              <w:instrText>)</w:instrText>
            </w:r>
            <w:r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＝</w:t>
            </w:r>
            <w:r w:rsidR="00E72CBD" w:rsidRPr="00113A0D">
              <w:rPr>
                <w:rFonts w:ascii="標楷體" w:eastAsia="標楷體" w:hAnsi="標楷體"/>
              </w:rPr>
              <w:t>∠</w:t>
            </w:r>
            <w:r w:rsidR="00E72CBD" w:rsidRPr="00113A0D">
              <w:rPr>
                <w:rFonts w:eastAsia="標楷體"/>
              </w:rPr>
              <w:t>B</w:t>
            </w:r>
            <w:r w:rsidR="00E72CBD"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</w:rPr>
              <w:t>60°</w:t>
            </w:r>
          </w:p>
          <w:p w14:paraId="5C4A80DC" w14:textId="77777777" w:rsidR="00493D4F" w:rsidRPr="00113A0D" w:rsidRDefault="00493D4F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ascii="標楷體" w:eastAsia="標楷體" w:hAnsi="標楷體"/>
              </w:rPr>
              <w:t>∠</w:t>
            </w:r>
            <w:r w:rsidRPr="00113A0D">
              <w:rPr>
                <w:rFonts w:eastAsia="標楷體"/>
              </w:rPr>
              <w:t>A</w:t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  <w:position w:val="-24"/>
              </w:rPr>
              <w:object w:dxaOrig="240" w:dyaOrig="620" w14:anchorId="02178C74">
                <v:shape id="_x0000_i1359" type="#_x0000_t75" style="width:12pt;height:30.75pt" o:ole="">
                  <v:imagedata r:id="rId149" o:title=""/>
                </v:shape>
                <o:OLEObject Type="Embed" ProgID="Equation.3" ShapeID="_x0000_i1359" DrawAspect="Content" ObjectID="_1789908490" r:id="rId164"/>
              </w:object>
            </w:r>
            <w:r w:rsidRPr="00113A0D">
              <w:rPr>
                <w:rFonts w:eastAsia="標楷體"/>
              </w:rPr>
              <w:fldChar w:fldCharType="begin"/>
            </w:r>
            <w:r w:rsidRPr="00113A0D">
              <w:rPr>
                <w:rFonts w:eastAsia="標楷體"/>
              </w:rPr>
              <w:instrText xml:space="preserve"> eq \o(</w:instrText>
            </w:r>
            <w:r w:rsidRPr="00113A0D">
              <w:rPr>
                <w:rFonts w:eastAsia="標楷體"/>
                <w:iCs/>
              </w:rPr>
              <w:instrText>BC</w:instrText>
            </w:r>
            <w:r w:rsidRPr="00113A0D">
              <w:rPr>
                <w:rFonts w:eastAsia="標楷體"/>
              </w:rPr>
              <w:instrText>,</w:instrText>
            </w:r>
            <w:r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</w:rPr>
              <w:instrText>)</w:instrText>
            </w:r>
            <w:r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</w:rPr>
              <w:t>50°</w:t>
            </w:r>
          </w:p>
          <w:p w14:paraId="313E616C" w14:textId="77777777" w:rsidR="00493D4F" w:rsidRPr="00113A0D" w:rsidRDefault="00493D4F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ascii="標楷體" w:eastAsia="標楷體" w:hAnsi="標楷體"/>
              </w:rPr>
              <w:t>∠</w:t>
            </w:r>
            <w:r w:rsidRPr="00113A0D">
              <w:rPr>
                <w:rFonts w:eastAsia="標楷體"/>
              </w:rPr>
              <w:t>2</w:t>
            </w:r>
            <w:r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  <w:position w:val="-24"/>
              </w:rPr>
              <w:object w:dxaOrig="240" w:dyaOrig="620" w14:anchorId="5C73F4D6">
                <v:shape id="_x0000_i1360" type="#_x0000_t75" style="width:12pt;height:30.75pt" o:ole="">
                  <v:imagedata r:id="rId149" o:title=""/>
                </v:shape>
                <o:OLEObject Type="Embed" ProgID="Equation.3" ShapeID="_x0000_i1360" DrawAspect="Content" ObjectID="_1789908491" r:id="rId165"/>
              </w:object>
            </w:r>
            <w:r w:rsidRPr="00113A0D">
              <w:rPr>
                <w:rFonts w:eastAsia="標楷體"/>
              </w:rPr>
              <w:fldChar w:fldCharType="begin"/>
            </w:r>
            <w:r w:rsidRPr="00113A0D">
              <w:rPr>
                <w:rFonts w:eastAsia="標楷體"/>
              </w:rPr>
              <w:instrText xml:space="preserve"> eq \o(</w:instrText>
            </w:r>
            <w:r w:rsidRPr="00113A0D">
              <w:rPr>
                <w:rFonts w:eastAsia="標楷體"/>
                <w:iCs/>
              </w:rPr>
              <w:instrText>BC</w:instrText>
            </w:r>
            <w:r w:rsidRPr="00113A0D">
              <w:rPr>
                <w:rFonts w:eastAsia="標楷體"/>
              </w:rPr>
              <w:instrText>,</w:instrText>
            </w:r>
            <w:r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</w:rPr>
              <w:instrText>)</w:instrText>
            </w:r>
            <w:r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＝</w:t>
            </w:r>
            <w:r w:rsidR="00E72CBD" w:rsidRPr="00113A0D">
              <w:rPr>
                <w:rFonts w:ascii="標楷體" w:eastAsia="標楷體" w:hAnsi="標楷體"/>
              </w:rPr>
              <w:t>∠</w:t>
            </w:r>
            <w:r w:rsidR="00E72CBD" w:rsidRPr="00113A0D">
              <w:rPr>
                <w:rFonts w:eastAsia="標楷體"/>
              </w:rPr>
              <w:t>A</w:t>
            </w:r>
            <w:r w:rsidR="00E72CBD" w:rsidRPr="00113A0D">
              <w:rPr>
                <w:rFonts w:eastAsia="標楷體"/>
              </w:rPr>
              <w:t>＝</w:t>
            </w:r>
            <w:r w:rsidRPr="00113A0D">
              <w:rPr>
                <w:rFonts w:eastAsia="標楷體"/>
              </w:rPr>
              <w:t>50°</w:t>
            </w:r>
          </w:p>
          <w:p w14:paraId="412C3C7C" w14:textId="77777777" w:rsidR="00B67E9D" w:rsidRPr="00113A0D" w:rsidRDefault="00B67E9D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  <w:b/>
              </w:rPr>
            </w:pPr>
            <w:r w:rsidRPr="00113A0D">
              <w:rPr>
                <w:rFonts w:eastAsia="標楷體"/>
                <w:b/>
              </w:rPr>
              <w:t>所以同弧</w:t>
            </w:r>
            <w:r w:rsidRPr="00113A0D">
              <w:rPr>
                <w:rFonts w:eastAsia="標楷體"/>
                <w:b/>
              </w:rPr>
              <w:fldChar w:fldCharType="begin"/>
            </w:r>
            <w:r w:rsidRPr="00113A0D">
              <w:rPr>
                <w:rFonts w:eastAsia="標楷體"/>
                <w:b/>
              </w:rPr>
              <w:instrText xml:space="preserve"> eq \o(</w:instrText>
            </w:r>
            <w:r w:rsidRPr="00113A0D">
              <w:rPr>
                <w:rFonts w:eastAsia="標楷體"/>
                <w:b/>
                <w:iCs/>
              </w:rPr>
              <w:instrText>AD</w:instrText>
            </w:r>
            <w:r w:rsidRPr="00113A0D">
              <w:rPr>
                <w:rFonts w:eastAsia="標楷體"/>
                <w:b/>
              </w:rPr>
              <w:instrText>,</w:instrText>
            </w:r>
            <w:r w:rsidRPr="00113A0D">
              <w:rPr>
                <w:rFonts w:eastAsia="標楷體"/>
                <w:b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  <w:b/>
              </w:rPr>
              <w:instrText>)</w:instrText>
            </w:r>
            <w:r w:rsidRPr="00113A0D">
              <w:rPr>
                <w:rFonts w:eastAsia="標楷體"/>
                <w:b/>
              </w:rPr>
              <w:fldChar w:fldCharType="end"/>
            </w:r>
            <w:r w:rsidRPr="00113A0D">
              <w:rPr>
                <w:rFonts w:eastAsia="標楷體"/>
                <w:b/>
              </w:rPr>
              <w:t>之圓周角</w:t>
            </w:r>
            <w:r w:rsidRPr="00113A0D">
              <w:rPr>
                <w:rFonts w:ascii="標楷體" w:eastAsia="標楷體" w:hAnsi="標楷體"/>
                <w:b/>
              </w:rPr>
              <w:t>∠</w:t>
            </w:r>
            <w:r w:rsidRPr="00113A0D">
              <w:rPr>
                <w:rFonts w:eastAsia="標楷體"/>
                <w:b/>
              </w:rPr>
              <w:t>B</w:t>
            </w:r>
            <w:r w:rsidR="00E72CBD" w:rsidRPr="00113A0D">
              <w:rPr>
                <w:rFonts w:eastAsia="標楷體"/>
                <w:b/>
              </w:rPr>
              <w:br/>
            </w:r>
            <w:r w:rsidRPr="00113A0D">
              <w:rPr>
                <w:rFonts w:eastAsia="標楷體"/>
                <w:b/>
              </w:rPr>
              <w:t>與</w:t>
            </w:r>
            <w:r w:rsidRPr="00113A0D">
              <w:rPr>
                <w:rFonts w:ascii="標楷體" w:eastAsia="標楷體" w:hAnsi="標楷體"/>
                <w:b/>
              </w:rPr>
              <w:t>∠</w:t>
            </w:r>
            <w:r w:rsidRPr="00113A0D">
              <w:rPr>
                <w:rFonts w:eastAsia="標楷體"/>
                <w:b/>
              </w:rPr>
              <w:t>1</w:t>
            </w:r>
            <w:r w:rsidRPr="00113A0D">
              <w:rPr>
                <w:rFonts w:eastAsia="標楷體"/>
                <w:b/>
              </w:rPr>
              <w:t>相等</w:t>
            </w:r>
          </w:p>
          <w:p w14:paraId="59192920" w14:textId="77777777" w:rsidR="00B67E9D" w:rsidRPr="00113A0D" w:rsidRDefault="00B67E9D" w:rsidP="00A3788E">
            <w:pPr>
              <w:numPr>
                <w:ilvl w:val="0"/>
                <w:numId w:val="37"/>
              </w:numPr>
              <w:spacing w:beforeLines="50" w:before="180"/>
              <w:jc w:val="both"/>
              <w:rPr>
                <w:rFonts w:eastAsia="標楷體"/>
                <w:b/>
              </w:rPr>
            </w:pPr>
            <w:r w:rsidRPr="00113A0D">
              <w:rPr>
                <w:rFonts w:eastAsia="標楷體"/>
                <w:b/>
              </w:rPr>
              <w:t>所以同弧</w:t>
            </w:r>
            <w:r w:rsidRPr="00113A0D">
              <w:rPr>
                <w:rFonts w:eastAsia="標楷體"/>
                <w:b/>
              </w:rPr>
              <w:fldChar w:fldCharType="begin"/>
            </w:r>
            <w:r w:rsidRPr="00113A0D">
              <w:rPr>
                <w:rFonts w:eastAsia="標楷體"/>
                <w:b/>
              </w:rPr>
              <w:instrText xml:space="preserve"> eq \o(</w:instrText>
            </w:r>
            <w:r w:rsidRPr="00113A0D">
              <w:rPr>
                <w:rFonts w:eastAsia="標楷體"/>
                <w:b/>
                <w:iCs/>
              </w:rPr>
              <w:instrText>BC</w:instrText>
            </w:r>
            <w:r w:rsidRPr="00113A0D">
              <w:rPr>
                <w:rFonts w:eastAsia="標楷體"/>
                <w:b/>
              </w:rPr>
              <w:instrText>,</w:instrText>
            </w:r>
            <w:r w:rsidRPr="00113A0D">
              <w:rPr>
                <w:rFonts w:eastAsia="標楷體"/>
                <w:b/>
                <w:w w:val="150"/>
                <w:position w:val="16"/>
              </w:rPr>
              <w:instrText>︵</w:instrText>
            </w:r>
            <w:r w:rsidRPr="00113A0D">
              <w:rPr>
                <w:rFonts w:eastAsia="標楷體"/>
                <w:b/>
              </w:rPr>
              <w:instrText>)</w:instrText>
            </w:r>
            <w:r w:rsidRPr="00113A0D">
              <w:rPr>
                <w:rFonts w:eastAsia="標楷體"/>
                <w:b/>
              </w:rPr>
              <w:fldChar w:fldCharType="end"/>
            </w:r>
            <w:r w:rsidRPr="00113A0D">
              <w:rPr>
                <w:rFonts w:eastAsia="標楷體"/>
                <w:b/>
              </w:rPr>
              <w:t>之圓周角</w:t>
            </w:r>
            <w:r w:rsidRPr="00113A0D">
              <w:rPr>
                <w:rFonts w:ascii="標楷體" w:eastAsia="標楷體" w:hAnsi="標楷體"/>
                <w:b/>
              </w:rPr>
              <w:t>∠</w:t>
            </w:r>
            <w:r w:rsidRPr="00113A0D">
              <w:rPr>
                <w:rFonts w:eastAsia="標楷體"/>
                <w:b/>
              </w:rPr>
              <w:t>A</w:t>
            </w:r>
            <w:r w:rsidRPr="00113A0D">
              <w:rPr>
                <w:rFonts w:eastAsia="標楷體"/>
                <w:b/>
              </w:rPr>
              <w:t>與</w:t>
            </w:r>
            <w:r w:rsidRPr="00113A0D">
              <w:rPr>
                <w:rFonts w:ascii="標楷體" w:eastAsia="標楷體" w:hAnsi="標楷體"/>
                <w:b/>
              </w:rPr>
              <w:t>∠</w:t>
            </w:r>
            <w:r w:rsidRPr="00113A0D">
              <w:rPr>
                <w:rFonts w:eastAsia="標楷體"/>
                <w:b/>
              </w:rPr>
              <w:t>2</w:t>
            </w:r>
            <w:r w:rsidRPr="00113A0D">
              <w:rPr>
                <w:rFonts w:eastAsia="標楷體"/>
                <w:b/>
              </w:rPr>
              <w:t>相等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354BA6CA" w14:textId="77777777" w:rsidR="00493D4F" w:rsidRPr="00113A0D" w:rsidRDefault="00493D4F" w:rsidP="00E72CBD">
            <w:pPr>
              <w:spacing w:beforeLines="30" w:before="108"/>
              <w:jc w:val="both"/>
              <w:rPr>
                <w:rFonts w:eastAsia="標楷體"/>
              </w:rPr>
            </w:pPr>
            <w:r w:rsidRPr="00113A0D">
              <w:rPr>
                <w:rFonts w:eastAsia="標楷體"/>
              </w:rPr>
              <w:t>圓周角</w:t>
            </w:r>
            <w:r w:rsidR="004F626D" w:rsidRPr="00113A0D">
              <w:rPr>
                <w:rFonts w:ascii="標楷體" w:eastAsia="標楷體" w:hAnsi="標楷體"/>
              </w:rPr>
              <w:t>∠</w:t>
            </w:r>
            <w:r w:rsidR="004F626D" w:rsidRPr="00113A0D">
              <w:rPr>
                <w:rFonts w:eastAsia="標楷體"/>
              </w:rPr>
              <w:t>B</w:t>
            </w:r>
            <w:r w:rsidRPr="00113A0D">
              <w:rPr>
                <w:rFonts w:eastAsia="標楷體"/>
              </w:rPr>
              <w:t>等於所對弧</w:t>
            </w:r>
            <w:r w:rsidR="004F626D" w:rsidRPr="00113A0D">
              <w:rPr>
                <w:rFonts w:eastAsia="標楷體"/>
              </w:rPr>
              <w:fldChar w:fldCharType="begin"/>
            </w:r>
            <w:r w:rsidR="004F626D" w:rsidRPr="00113A0D">
              <w:rPr>
                <w:rFonts w:eastAsia="標楷體"/>
              </w:rPr>
              <w:instrText xml:space="preserve"> eq \o(</w:instrText>
            </w:r>
            <w:r w:rsidR="004F626D" w:rsidRPr="00113A0D">
              <w:rPr>
                <w:rFonts w:eastAsia="標楷體"/>
                <w:iCs/>
              </w:rPr>
              <w:instrText>AD</w:instrText>
            </w:r>
            <w:r w:rsidR="004F626D" w:rsidRPr="00113A0D">
              <w:rPr>
                <w:rFonts w:eastAsia="標楷體"/>
              </w:rPr>
              <w:instrText>,</w:instrText>
            </w:r>
            <w:r w:rsidR="004F626D"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="004F626D" w:rsidRPr="00113A0D">
              <w:rPr>
                <w:rFonts w:eastAsia="標楷體"/>
              </w:rPr>
              <w:instrText>)</w:instrText>
            </w:r>
            <w:r w:rsidR="004F626D"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度</w:t>
            </w:r>
            <w:r w:rsidR="004F626D" w:rsidRPr="00113A0D">
              <w:rPr>
                <w:rFonts w:eastAsia="標楷體"/>
              </w:rPr>
              <w:t>數</w:t>
            </w:r>
            <w:r w:rsidRPr="00113A0D">
              <w:rPr>
                <w:rFonts w:eastAsia="標楷體"/>
              </w:rPr>
              <w:t>的一半</w:t>
            </w:r>
          </w:p>
          <w:p w14:paraId="324A5805" w14:textId="77777777" w:rsidR="00493D4F" w:rsidRPr="00113A0D" w:rsidRDefault="00493D4F" w:rsidP="00E72CBD">
            <w:p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eastAsia="標楷體"/>
              </w:rPr>
              <w:t>圓周角</w:t>
            </w:r>
            <w:r w:rsidR="004F626D" w:rsidRPr="00113A0D">
              <w:rPr>
                <w:rFonts w:ascii="標楷體" w:eastAsia="標楷體" w:hAnsi="標楷體"/>
              </w:rPr>
              <w:t>∠</w:t>
            </w:r>
            <w:r w:rsidR="004F626D" w:rsidRPr="00113A0D">
              <w:rPr>
                <w:rFonts w:eastAsia="標楷體"/>
              </w:rPr>
              <w:t>1</w:t>
            </w:r>
            <w:r w:rsidRPr="00113A0D">
              <w:rPr>
                <w:rFonts w:eastAsia="標楷體"/>
              </w:rPr>
              <w:t>等於所對弧</w:t>
            </w:r>
            <w:r w:rsidR="004F626D" w:rsidRPr="00113A0D">
              <w:rPr>
                <w:rFonts w:eastAsia="標楷體"/>
              </w:rPr>
              <w:fldChar w:fldCharType="begin"/>
            </w:r>
            <w:r w:rsidR="004F626D" w:rsidRPr="00113A0D">
              <w:rPr>
                <w:rFonts w:eastAsia="標楷體"/>
              </w:rPr>
              <w:instrText xml:space="preserve"> eq \o(</w:instrText>
            </w:r>
            <w:r w:rsidR="004F626D" w:rsidRPr="00113A0D">
              <w:rPr>
                <w:rFonts w:eastAsia="標楷體"/>
                <w:iCs/>
              </w:rPr>
              <w:instrText>AD</w:instrText>
            </w:r>
            <w:r w:rsidR="004F626D" w:rsidRPr="00113A0D">
              <w:rPr>
                <w:rFonts w:eastAsia="標楷體"/>
              </w:rPr>
              <w:instrText>,</w:instrText>
            </w:r>
            <w:r w:rsidR="004F626D"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="004F626D" w:rsidRPr="00113A0D">
              <w:rPr>
                <w:rFonts w:eastAsia="標楷體"/>
              </w:rPr>
              <w:instrText>)</w:instrText>
            </w:r>
            <w:r w:rsidR="004F626D"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度</w:t>
            </w:r>
            <w:r w:rsidR="004F626D" w:rsidRPr="00113A0D">
              <w:rPr>
                <w:rFonts w:eastAsia="標楷體"/>
              </w:rPr>
              <w:t>數</w:t>
            </w:r>
            <w:r w:rsidRPr="00113A0D">
              <w:rPr>
                <w:rFonts w:eastAsia="標楷體"/>
              </w:rPr>
              <w:t>的一半</w:t>
            </w:r>
            <w:r w:rsidR="004F626D" w:rsidRPr="00113A0D">
              <w:rPr>
                <w:rFonts w:eastAsia="標楷體"/>
              </w:rPr>
              <w:t xml:space="preserve"> </w:t>
            </w:r>
            <w:proofErr w:type="gramStart"/>
            <w:r w:rsidR="004F626D" w:rsidRPr="00113A0D">
              <w:rPr>
                <w:rFonts w:eastAsia="標楷體"/>
              </w:rPr>
              <w:t>＆</w:t>
            </w:r>
            <w:proofErr w:type="gramEnd"/>
            <w:r w:rsidR="004F626D" w:rsidRPr="00113A0D">
              <w:rPr>
                <w:rFonts w:eastAsia="標楷體"/>
              </w:rPr>
              <w:t xml:space="preserve"> (1)</w:t>
            </w:r>
          </w:p>
          <w:p w14:paraId="691F79FA" w14:textId="77777777" w:rsidR="00493D4F" w:rsidRPr="00113A0D" w:rsidRDefault="00493D4F" w:rsidP="00E72CBD">
            <w:p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eastAsia="標楷體"/>
              </w:rPr>
              <w:t>圓周角</w:t>
            </w:r>
            <w:r w:rsidR="004F626D" w:rsidRPr="00113A0D">
              <w:rPr>
                <w:rFonts w:ascii="標楷體" w:eastAsia="標楷體" w:hAnsi="標楷體"/>
              </w:rPr>
              <w:t>∠</w:t>
            </w:r>
            <w:r w:rsidR="004F626D" w:rsidRPr="00113A0D">
              <w:rPr>
                <w:rFonts w:eastAsia="標楷體"/>
              </w:rPr>
              <w:t>A</w:t>
            </w:r>
            <w:r w:rsidRPr="00113A0D">
              <w:rPr>
                <w:rFonts w:eastAsia="標楷體"/>
              </w:rPr>
              <w:t>等於所對弧</w:t>
            </w:r>
            <w:r w:rsidR="004F626D" w:rsidRPr="00113A0D">
              <w:rPr>
                <w:rFonts w:eastAsia="標楷體"/>
              </w:rPr>
              <w:fldChar w:fldCharType="begin"/>
            </w:r>
            <w:r w:rsidR="004F626D" w:rsidRPr="00113A0D">
              <w:rPr>
                <w:rFonts w:eastAsia="標楷體"/>
              </w:rPr>
              <w:instrText xml:space="preserve"> eq \o(</w:instrText>
            </w:r>
            <w:r w:rsidR="004F626D" w:rsidRPr="00113A0D">
              <w:rPr>
                <w:rFonts w:eastAsia="標楷體"/>
                <w:iCs/>
              </w:rPr>
              <w:instrText>BC</w:instrText>
            </w:r>
            <w:r w:rsidR="004F626D" w:rsidRPr="00113A0D">
              <w:rPr>
                <w:rFonts w:eastAsia="標楷體"/>
              </w:rPr>
              <w:instrText>,</w:instrText>
            </w:r>
            <w:r w:rsidR="004F626D"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="004F626D" w:rsidRPr="00113A0D">
              <w:rPr>
                <w:rFonts w:eastAsia="標楷體"/>
              </w:rPr>
              <w:instrText>)</w:instrText>
            </w:r>
            <w:r w:rsidR="004F626D"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度</w:t>
            </w:r>
            <w:r w:rsidR="004F626D" w:rsidRPr="00113A0D">
              <w:rPr>
                <w:rFonts w:eastAsia="標楷體"/>
              </w:rPr>
              <w:t>數</w:t>
            </w:r>
            <w:r w:rsidRPr="00113A0D">
              <w:rPr>
                <w:rFonts w:eastAsia="標楷體"/>
              </w:rPr>
              <w:t>的一半</w:t>
            </w:r>
          </w:p>
          <w:p w14:paraId="77975491" w14:textId="77777777" w:rsidR="00493D4F" w:rsidRPr="00113A0D" w:rsidRDefault="00493D4F" w:rsidP="00E72CBD">
            <w:pPr>
              <w:spacing w:beforeLines="50" w:before="180"/>
              <w:jc w:val="both"/>
              <w:rPr>
                <w:rFonts w:eastAsia="標楷體"/>
              </w:rPr>
            </w:pPr>
            <w:r w:rsidRPr="00113A0D">
              <w:rPr>
                <w:rFonts w:eastAsia="標楷體"/>
              </w:rPr>
              <w:t>圓周角</w:t>
            </w:r>
            <w:r w:rsidR="004F626D" w:rsidRPr="00113A0D">
              <w:rPr>
                <w:rFonts w:ascii="標楷體" w:eastAsia="標楷體" w:hAnsi="標楷體"/>
              </w:rPr>
              <w:t>∠</w:t>
            </w:r>
            <w:r w:rsidR="004F626D" w:rsidRPr="00113A0D">
              <w:rPr>
                <w:rFonts w:eastAsia="標楷體"/>
              </w:rPr>
              <w:t>2</w:t>
            </w:r>
            <w:r w:rsidRPr="00113A0D">
              <w:rPr>
                <w:rFonts w:eastAsia="標楷體"/>
              </w:rPr>
              <w:t>等於所對弧</w:t>
            </w:r>
            <w:r w:rsidR="004F626D" w:rsidRPr="00113A0D">
              <w:rPr>
                <w:rFonts w:eastAsia="標楷體"/>
              </w:rPr>
              <w:fldChar w:fldCharType="begin"/>
            </w:r>
            <w:r w:rsidR="004F626D" w:rsidRPr="00113A0D">
              <w:rPr>
                <w:rFonts w:eastAsia="標楷體"/>
              </w:rPr>
              <w:instrText xml:space="preserve"> eq \o(</w:instrText>
            </w:r>
            <w:r w:rsidR="004F626D" w:rsidRPr="00113A0D">
              <w:rPr>
                <w:rFonts w:eastAsia="標楷體"/>
                <w:iCs/>
              </w:rPr>
              <w:instrText>BC</w:instrText>
            </w:r>
            <w:r w:rsidR="004F626D" w:rsidRPr="00113A0D">
              <w:rPr>
                <w:rFonts w:eastAsia="標楷體"/>
              </w:rPr>
              <w:instrText>,</w:instrText>
            </w:r>
            <w:r w:rsidR="004F626D" w:rsidRPr="00113A0D">
              <w:rPr>
                <w:rFonts w:eastAsia="標楷體"/>
                <w:w w:val="150"/>
                <w:position w:val="16"/>
              </w:rPr>
              <w:instrText>︵</w:instrText>
            </w:r>
            <w:r w:rsidR="004F626D" w:rsidRPr="00113A0D">
              <w:rPr>
                <w:rFonts w:eastAsia="標楷體"/>
              </w:rPr>
              <w:instrText>)</w:instrText>
            </w:r>
            <w:r w:rsidR="004F626D" w:rsidRPr="00113A0D">
              <w:rPr>
                <w:rFonts w:eastAsia="標楷體"/>
              </w:rPr>
              <w:fldChar w:fldCharType="end"/>
            </w:r>
            <w:r w:rsidRPr="00113A0D">
              <w:rPr>
                <w:rFonts w:eastAsia="標楷體"/>
              </w:rPr>
              <w:t>度</w:t>
            </w:r>
            <w:r w:rsidR="004F626D" w:rsidRPr="00113A0D">
              <w:rPr>
                <w:rFonts w:eastAsia="標楷體"/>
              </w:rPr>
              <w:t>數</w:t>
            </w:r>
            <w:r w:rsidRPr="00113A0D">
              <w:rPr>
                <w:rFonts w:eastAsia="標楷體"/>
              </w:rPr>
              <w:t>的一半</w:t>
            </w:r>
            <w:r w:rsidR="004F626D" w:rsidRPr="00113A0D">
              <w:rPr>
                <w:rFonts w:eastAsia="標楷體"/>
              </w:rPr>
              <w:t xml:space="preserve"> </w:t>
            </w:r>
            <w:proofErr w:type="gramStart"/>
            <w:r w:rsidR="004F626D" w:rsidRPr="00113A0D">
              <w:rPr>
                <w:rFonts w:eastAsia="標楷體"/>
              </w:rPr>
              <w:t>＆</w:t>
            </w:r>
            <w:proofErr w:type="gramEnd"/>
            <w:r w:rsidR="004F626D" w:rsidRPr="00113A0D">
              <w:rPr>
                <w:rFonts w:eastAsia="標楷體"/>
              </w:rPr>
              <w:t xml:space="preserve"> (3)</w:t>
            </w:r>
          </w:p>
          <w:p w14:paraId="03943C56" w14:textId="77777777" w:rsidR="00E72CBD" w:rsidRPr="00113A0D" w:rsidRDefault="00E72CBD" w:rsidP="00E72CBD">
            <w:pPr>
              <w:spacing w:beforeLines="140" w:before="504"/>
              <w:jc w:val="both"/>
              <w:rPr>
                <w:rFonts w:eastAsia="標楷體"/>
              </w:rPr>
            </w:pPr>
            <w:r w:rsidRPr="00113A0D">
              <w:rPr>
                <w:rFonts w:eastAsia="標楷體" w:hAnsi="標楷體"/>
              </w:rPr>
              <w:t>由</w:t>
            </w:r>
            <w:r w:rsidRPr="00113A0D">
              <w:rPr>
                <w:rFonts w:eastAsia="標楷體"/>
              </w:rPr>
              <w:t xml:space="preserve">(2) </w:t>
            </w:r>
            <w:r w:rsidR="00B67E9D" w:rsidRPr="00113A0D">
              <w:rPr>
                <w:rFonts w:ascii="標楷體" w:eastAsia="標楷體" w:hAnsi="標楷體"/>
              </w:rPr>
              <w:t>∠</w:t>
            </w:r>
            <w:r w:rsidR="00B67E9D" w:rsidRPr="00113A0D">
              <w:rPr>
                <w:rFonts w:eastAsia="標楷體"/>
              </w:rPr>
              <w:t>B</w:t>
            </w:r>
            <w:r w:rsidR="00B67E9D" w:rsidRPr="00113A0D">
              <w:rPr>
                <w:rFonts w:eastAsia="標楷體"/>
              </w:rPr>
              <w:t>＝</w:t>
            </w:r>
            <w:r w:rsidR="00B67E9D" w:rsidRPr="00113A0D">
              <w:rPr>
                <w:rFonts w:ascii="標楷體" w:eastAsia="標楷體" w:hAnsi="標楷體"/>
              </w:rPr>
              <w:t>∠</w:t>
            </w:r>
            <w:r w:rsidR="00B67E9D" w:rsidRPr="00113A0D">
              <w:rPr>
                <w:rFonts w:eastAsia="標楷體"/>
              </w:rPr>
              <w:t>1</w:t>
            </w:r>
            <w:r w:rsidR="00B67E9D" w:rsidRPr="00113A0D">
              <w:rPr>
                <w:rFonts w:eastAsia="標楷體"/>
              </w:rPr>
              <w:t>＝</w:t>
            </w:r>
            <w:r w:rsidR="00B67E9D" w:rsidRPr="00113A0D">
              <w:rPr>
                <w:rFonts w:eastAsia="標楷體"/>
              </w:rPr>
              <w:t>60°</w:t>
            </w:r>
            <w:r w:rsidRPr="00113A0D">
              <w:rPr>
                <w:rFonts w:eastAsia="標楷體"/>
              </w:rPr>
              <w:br/>
            </w:r>
          </w:p>
          <w:p w14:paraId="68DB53E1" w14:textId="77777777" w:rsidR="00B67E9D" w:rsidRPr="00113A0D" w:rsidRDefault="00E72CBD" w:rsidP="00E72CBD">
            <w:pPr>
              <w:spacing w:beforeLines="150" w:before="540"/>
              <w:jc w:val="both"/>
              <w:rPr>
                <w:rFonts w:eastAsia="標楷體"/>
              </w:rPr>
            </w:pPr>
            <w:r w:rsidRPr="00113A0D">
              <w:rPr>
                <w:rFonts w:eastAsia="標楷體" w:hAnsi="標楷體"/>
              </w:rPr>
              <w:t>由</w:t>
            </w:r>
            <w:r w:rsidRPr="00113A0D">
              <w:rPr>
                <w:rFonts w:eastAsia="標楷體"/>
              </w:rPr>
              <w:t xml:space="preserve">(4) </w:t>
            </w:r>
            <w:r w:rsidR="00B67E9D" w:rsidRPr="00113A0D">
              <w:rPr>
                <w:rFonts w:ascii="標楷體" w:eastAsia="標楷體" w:hAnsi="標楷體"/>
              </w:rPr>
              <w:t>∠</w:t>
            </w:r>
            <w:r w:rsidR="00B67E9D" w:rsidRPr="00113A0D">
              <w:rPr>
                <w:rFonts w:eastAsia="標楷體"/>
              </w:rPr>
              <w:t>A</w:t>
            </w:r>
            <w:r w:rsidR="00B67E9D" w:rsidRPr="00113A0D">
              <w:rPr>
                <w:rFonts w:eastAsia="標楷體"/>
              </w:rPr>
              <w:t>＝</w:t>
            </w:r>
            <w:r w:rsidR="00B67E9D" w:rsidRPr="00113A0D">
              <w:rPr>
                <w:rFonts w:ascii="標楷體" w:eastAsia="標楷體" w:hAnsi="標楷體"/>
              </w:rPr>
              <w:t>∠</w:t>
            </w:r>
            <w:r w:rsidR="00B67E9D" w:rsidRPr="00113A0D">
              <w:rPr>
                <w:rFonts w:eastAsia="標楷體"/>
              </w:rPr>
              <w:t>2</w:t>
            </w:r>
            <w:r w:rsidR="00B67E9D" w:rsidRPr="00113A0D">
              <w:rPr>
                <w:rFonts w:eastAsia="標楷體"/>
              </w:rPr>
              <w:t>＝</w:t>
            </w:r>
            <w:r w:rsidR="00B67E9D" w:rsidRPr="00113A0D">
              <w:rPr>
                <w:rFonts w:eastAsia="標楷體"/>
              </w:rPr>
              <w:t>50°</w:t>
            </w:r>
          </w:p>
        </w:tc>
      </w:tr>
    </w:tbl>
    <w:p w14:paraId="16C900FE" w14:textId="77777777" w:rsidR="000C336D" w:rsidRPr="00531A71" w:rsidRDefault="003C651F" w:rsidP="001E2CED">
      <w:pPr>
        <w:spacing w:line="0" w:lineRule="atLeast"/>
        <w:ind w:left="406" w:hangingChars="169" w:hanging="406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CD4C34" w:rsidRPr="00531A71">
        <w:rPr>
          <w:rFonts w:eastAsia="標楷體" w:hAnsi="標楷體" w:hint="eastAsia"/>
          <w:b/>
        </w:rPr>
        <w:t>7.2-2</w:t>
      </w:r>
      <w:r w:rsidR="00DE2501">
        <w:rPr>
          <w:rFonts w:eastAsia="標楷體" w:hAnsi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3837E10C" w14:textId="77777777" w:rsidR="001E2CED" w:rsidRPr="00531A71" w:rsidRDefault="000C336D" w:rsidP="00F853BD">
      <w:pPr>
        <w:spacing w:beforeLines="50" w:before="180" w:line="0" w:lineRule="atLeast"/>
        <w:ind w:left="406" w:hangingChars="169" w:hanging="406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="008139E0" w:rsidRPr="00531A71">
        <w:rPr>
          <w:rFonts w:eastAsia="標楷體" w:hAnsi="標楷體"/>
        </w:rPr>
        <w:t>如</w:t>
      </w:r>
      <w:r w:rsidR="003C651F" w:rsidRPr="00531A71">
        <w:rPr>
          <w:rFonts w:eastAsia="標楷體" w:hAnsi="標楷體"/>
        </w:rPr>
        <w:t>圖</w:t>
      </w:r>
      <w:r w:rsidR="00D40985">
        <w:rPr>
          <w:rFonts w:eastAsia="標楷體" w:hAnsi="標楷體" w:hint="eastAsia"/>
        </w:rPr>
        <w:t>7.2-35</w:t>
      </w:r>
      <w:r w:rsidR="003C651F" w:rsidRPr="00531A71">
        <w:rPr>
          <w:rFonts w:eastAsia="標楷體" w:hAnsi="標楷體"/>
        </w:rPr>
        <w:t>，∠</w:t>
      </w:r>
      <w:r w:rsidR="003C651F" w:rsidRPr="00531A71">
        <w:rPr>
          <w:rFonts w:eastAsia="標楷體"/>
        </w:rPr>
        <w:t>ACB</w:t>
      </w:r>
      <w:r w:rsidR="003C651F" w:rsidRPr="00531A71">
        <w:rPr>
          <w:rFonts w:eastAsia="標楷體" w:hAnsi="標楷體"/>
        </w:rPr>
        <w:t>＝</w:t>
      </w:r>
      <w:r w:rsidR="003C651F" w:rsidRPr="00531A71">
        <w:rPr>
          <w:rFonts w:eastAsia="標楷體"/>
        </w:rPr>
        <w:t>47</w:t>
      </w:r>
      <w:r w:rsidR="003C651F" w:rsidRPr="00531A71">
        <w:rPr>
          <w:rFonts w:eastAsia="標楷體"/>
        </w:rPr>
        <w:sym w:font="Symbol" w:char="00B0"/>
      </w:r>
      <w:r w:rsidR="003C651F" w:rsidRPr="00531A71">
        <w:rPr>
          <w:rFonts w:eastAsia="標楷體" w:hAnsi="標楷體"/>
        </w:rPr>
        <w:t>，則∠</w:t>
      </w:r>
      <w:r w:rsidR="003C651F" w:rsidRPr="00531A71">
        <w:rPr>
          <w:rFonts w:eastAsia="標楷體"/>
        </w:rPr>
        <w:t>ADB</w:t>
      </w:r>
      <w:r w:rsidR="003C651F" w:rsidRPr="00531A71">
        <w:rPr>
          <w:rFonts w:eastAsia="標楷體" w:hAnsi="標楷體"/>
        </w:rPr>
        <w:t>＝</w:t>
      </w:r>
      <w:r w:rsidR="003C651F" w:rsidRPr="00531A71">
        <w:rPr>
          <w:rFonts w:eastAsia="標楷體"/>
          <w:u w:val="single" w:color="000000"/>
        </w:rPr>
        <w:t xml:space="preserve">     </w:t>
      </w:r>
      <w:r w:rsidR="003C651F" w:rsidRPr="00531A71">
        <w:rPr>
          <w:rFonts w:eastAsia="標楷體" w:hAnsi="標楷體"/>
        </w:rPr>
        <w:t>度。</w:t>
      </w:r>
    </w:p>
    <w:p w14:paraId="52C15BDB" w14:textId="77777777" w:rsidR="00CD4C34" w:rsidRPr="00531A71" w:rsidRDefault="00CD4C34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5EEDB9DF" w14:textId="77777777" w:rsidR="000C336D" w:rsidRPr="00531A71" w:rsidRDefault="00D40985" w:rsidP="001E2CED">
      <w:pPr>
        <w:spacing w:line="0" w:lineRule="atLeast"/>
        <w:ind w:left="406" w:hangingChars="169" w:hanging="406"/>
        <w:rPr>
          <w:rFonts w:eastAsia="標楷體" w:hint="eastAsia"/>
        </w:rPr>
      </w:pPr>
      <w:r>
        <w:rPr>
          <w:rFonts w:eastAsia="標楷體"/>
          <w:noProof/>
        </w:rPr>
        <w:pict w14:anchorId="3F310152">
          <v:shape id="_x0000_s3211" type="#_x0000_t75" style="position:absolute;left:0;text-align:left;margin-left:130.6pt;margin-top:2.1pt;width:155.5pt;height:157.75pt;z-index:78">
            <v:imagedata r:id="rId166" o:title=""/>
          </v:shape>
        </w:pict>
      </w:r>
    </w:p>
    <w:p w14:paraId="61008DA1" w14:textId="77777777" w:rsidR="000C336D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6D464FB9" w14:textId="77777777" w:rsidR="009835B8" w:rsidRDefault="009835B8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3D6D5E2C" w14:textId="77777777" w:rsidR="009835B8" w:rsidRDefault="009835B8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27C2A277" w14:textId="77777777" w:rsidR="009835B8" w:rsidRPr="00531A71" w:rsidRDefault="009835B8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70DF78F5" w14:textId="77777777" w:rsidR="000C336D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48304504" w14:textId="77777777" w:rsidR="00FA1451" w:rsidRPr="00531A71" w:rsidRDefault="00FA1451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7ED48796" w14:textId="77777777" w:rsidR="000C336D" w:rsidRPr="00531A71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3A627D3A" w14:textId="77777777" w:rsidR="000C336D" w:rsidRPr="00531A71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6F6AFE19" w14:textId="77777777" w:rsidR="000C336D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76A2F1BA" w14:textId="77777777" w:rsidR="00A82389" w:rsidRPr="00531A71" w:rsidRDefault="00A82389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64205518" w14:textId="77777777" w:rsidR="000C336D" w:rsidRPr="00531A71" w:rsidRDefault="000C336D" w:rsidP="001E2CED">
      <w:pPr>
        <w:spacing w:line="0" w:lineRule="atLeast"/>
        <w:ind w:left="406" w:hangingChars="169" w:hanging="406"/>
        <w:rPr>
          <w:rFonts w:eastAsia="標楷體" w:hint="eastAsia"/>
        </w:rPr>
      </w:pPr>
    </w:p>
    <w:p w14:paraId="476D628B" w14:textId="77777777" w:rsidR="00D40985" w:rsidRDefault="00D40985" w:rsidP="00D40985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5</w:t>
      </w:r>
    </w:p>
    <w:p w14:paraId="4A6A4CC1" w14:textId="77777777" w:rsidR="001E2CED" w:rsidRPr="00531A71" w:rsidRDefault="001E2CED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FA1451">
        <w:rPr>
          <w:rFonts w:eastAsia="標楷體" w:hAnsi="標楷體"/>
          <w:b/>
        </w:rPr>
        <w:t>想法：</w:t>
      </w:r>
      <w:r w:rsidR="00FA1451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6B0F7548" w14:textId="77777777" w:rsidR="001E2CED" w:rsidRPr="00531A71" w:rsidRDefault="00FA1451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1) </w:t>
      </w:r>
      <w:r w:rsidR="001E2CED" w:rsidRPr="00531A71">
        <w:rPr>
          <w:rFonts w:eastAsia="標楷體" w:hAnsi="標楷體"/>
        </w:rPr>
        <w:t>圓周角為所對弧度的一半</w:t>
      </w:r>
    </w:p>
    <w:p w14:paraId="4B133DF2" w14:textId="77777777" w:rsidR="001E2CED" w:rsidRPr="00531A71" w:rsidRDefault="00FA1451" w:rsidP="001E2CE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2) </w:t>
      </w:r>
      <w:r w:rsidR="001E2CED" w:rsidRPr="00531A71">
        <w:rPr>
          <w:rFonts w:eastAsia="標楷體" w:hAnsi="標楷體"/>
        </w:rPr>
        <w:t>弧度為所對圓周角的</w:t>
      </w:r>
      <w:r w:rsidR="001E2CED" w:rsidRPr="00531A71">
        <w:rPr>
          <w:rFonts w:eastAsia="標楷體"/>
        </w:rPr>
        <w:t>2</w:t>
      </w:r>
      <w:r w:rsidR="001E2CED" w:rsidRPr="00531A71">
        <w:rPr>
          <w:rFonts w:eastAsia="標楷體" w:hAnsi="標楷體"/>
        </w:rPr>
        <w:t>倍</w:t>
      </w:r>
    </w:p>
    <w:p w14:paraId="3C3C513E" w14:textId="77777777" w:rsidR="001E2CED" w:rsidRPr="00531A71" w:rsidRDefault="00FA1451" w:rsidP="00FA1451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(3) </w:t>
      </w:r>
      <w:r w:rsidR="001E2CED" w:rsidRPr="00531A71">
        <w:rPr>
          <w:rFonts w:eastAsia="標楷體" w:hAnsi="標楷體"/>
        </w:rPr>
        <w:t>同弧之圓心角為圓周角的</w:t>
      </w:r>
      <w:r w:rsidR="001E2CED" w:rsidRPr="00531A71">
        <w:rPr>
          <w:rFonts w:eastAsia="標楷體"/>
        </w:rPr>
        <w:t>2</w:t>
      </w:r>
      <w:r w:rsidR="001E2CED" w:rsidRPr="00531A71">
        <w:rPr>
          <w:rFonts w:eastAsia="標楷體" w:hAnsi="標楷體"/>
        </w:rPr>
        <w:t>倍</w:t>
      </w:r>
    </w:p>
    <w:p w14:paraId="710599AD" w14:textId="77777777" w:rsidR="003C651F" w:rsidRPr="00531A71" w:rsidRDefault="00FA1451" w:rsidP="001E2CED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4) </w:t>
      </w:r>
      <w:r w:rsidR="001E2CED" w:rsidRPr="00531A71">
        <w:rPr>
          <w:rFonts w:eastAsia="標楷體" w:hAnsi="標楷體"/>
        </w:rPr>
        <w:t>同弧之圓周角為圓心角的一半</w:t>
      </w:r>
    </w:p>
    <w:p w14:paraId="7EE58019" w14:textId="77777777" w:rsidR="001E2CED" w:rsidRPr="00531A71" w:rsidRDefault="00FA1451" w:rsidP="001E2CED">
      <w:pPr>
        <w:spacing w:line="0" w:lineRule="atLeast"/>
        <w:ind w:left="406" w:hangingChars="169" w:hanging="406"/>
        <w:rPr>
          <w:rFonts w:eastAsia="標楷體" w:hint="eastAsia"/>
        </w:rPr>
      </w:pPr>
      <w:r>
        <w:rPr>
          <w:rFonts w:eastAsia="標楷體" w:hint="eastAsia"/>
        </w:rPr>
        <w:t xml:space="preserve">       (5) </w:t>
      </w:r>
      <w:r w:rsidR="001E2CED" w:rsidRPr="00531A71">
        <w:rPr>
          <w:rFonts w:ascii="標楷體" w:eastAsia="標楷體" w:hAnsi="標楷體" w:hint="eastAsia"/>
        </w:rPr>
        <w:t>同弧</w:t>
      </w:r>
      <w:r w:rsidR="001E2CED" w:rsidRPr="00531A71">
        <w:rPr>
          <w:rFonts w:eastAsia="標楷體" w:hint="eastAsia"/>
        </w:rPr>
        <w:t>之圓周角相等</w:t>
      </w:r>
    </w:p>
    <w:p w14:paraId="457041D5" w14:textId="77777777" w:rsidR="00CC0333" w:rsidRPr="00FA1451" w:rsidRDefault="00CC0333" w:rsidP="00FA1451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FA145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CC0333" w:rsidRPr="00531A71" w14:paraId="566390CF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9A60DE" w14:textId="77777777" w:rsidR="00CC0333" w:rsidRPr="00531A71" w:rsidRDefault="00CC0333" w:rsidP="001A706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03831259" w14:textId="77777777" w:rsidR="00CC0333" w:rsidRPr="00531A71" w:rsidRDefault="00CC0333" w:rsidP="001A706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C0333" w:rsidRPr="00531A71" w14:paraId="7ECAE933" w14:textId="77777777">
        <w:tc>
          <w:tcPr>
            <w:tcW w:w="3652" w:type="dxa"/>
            <w:tcBorders>
              <w:top w:val="single" w:sz="4" w:space="0" w:color="auto"/>
            </w:tcBorders>
          </w:tcPr>
          <w:p w14:paraId="44B7430B" w14:textId="77777777" w:rsidR="00CC0333" w:rsidRPr="00531A71" w:rsidRDefault="00CC0333" w:rsidP="00A3788E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0C336D" w:rsidRPr="00531A71">
              <w:rPr>
                <w:rFonts w:eastAsia="標楷體" w:hAnsi="標楷體"/>
              </w:rPr>
              <w:t>所對</w:t>
            </w:r>
            <w:r w:rsidRPr="00531A71">
              <w:rPr>
                <w:rFonts w:eastAsia="標楷體" w:hAnsi="標楷體"/>
              </w:rPr>
              <w:t>之圓周角</w:t>
            </w:r>
          </w:p>
          <w:p w14:paraId="4593E1C6" w14:textId="77777777" w:rsidR="00CC0333" w:rsidRPr="00531A71" w:rsidRDefault="00CC0333" w:rsidP="00A3788E">
            <w:pPr>
              <w:numPr>
                <w:ilvl w:val="0"/>
                <w:numId w:val="4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DB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0C336D" w:rsidRPr="00531A71">
              <w:rPr>
                <w:rFonts w:eastAsia="標楷體" w:hAnsi="標楷體"/>
              </w:rPr>
              <w:t>所對</w:t>
            </w:r>
            <w:r w:rsidRPr="00531A71">
              <w:rPr>
                <w:rFonts w:eastAsia="標楷體" w:hAnsi="標楷體"/>
              </w:rPr>
              <w:t>之圓周角</w:t>
            </w:r>
            <w:r w:rsidR="00DF2BD7" w:rsidRPr="00531A71">
              <w:rPr>
                <w:rFonts w:eastAsia="標楷體" w:hAnsi="標楷體" w:hint="eastAsia"/>
              </w:rPr>
              <w:br/>
            </w:r>
          </w:p>
          <w:p w14:paraId="55494E88" w14:textId="77777777" w:rsidR="00CC0333" w:rsidRPr="00531A71" w:rsidRDefault="00CC0333" w:rsidP="00A3788E">
            <w:pPr>
              <w:numPr>
                <w:ilvl w:val="0"/>
                <w:numId w:val="43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D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7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78569CEE" w14:textId="77777777" w:rsidR="00CC0333" w:rsidRPr="00531A71" w:rsidRDefault="00CC0333" w:rsidP="00DF2BD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5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2DCF5B63" w14:textId="77777777" w:rsidR="00CC0333" w:rsidRPr="00531A71" w:rsidRDefault="00CC0333" w:rsidP="00DF2BD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5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DB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6F1A170" w14:textId="77777777" w:rsidR="00CC0333" w:rsidRPr="00531A71" w:rsidRDefault="00CC0333" w:rsidP="00DF2BD7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同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之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DB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相等</w:t>
            </w:r>
            <w:r w:rsidR="00DF2BD7" w:rsidRPr="00531A71">
              <w:rPr>
                <w:rFonts w:eastAsia="標楷體" w:hAnsi="標楷體" w:hint="eastAsia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7</w:t>
            </w:r>
            <w:r w:rsidRPr="00531A71">
              <w:rPr>
                <w:rFonts w:eastAsia="標楷體"/>
              </w:rPr>
              <w:sym w:font="Symbol" w:char="00B0"/>
            </w:r>
          </w:p>
        </w:tc>
      </w:tr>
    </w:tbl>
    <w:p w14:paraId="49614D7A" w14:textId="77777777" w:rsidR="00CC0333" w:rsidRPr="00531A71" w:rsidRDefault="00CC0333" w:rsidP="003C651F">
      <w:pPr>
        <w:rPr>
          <w:rFonts w:eastAsia="標楷體" w:hint="eastAsia"/>
        </w:rPr>
      </w:pPr>
    </w:p>
    <w:p w14:paraId="34E61637" w14:textId="77777777" w:rsidR="000958FA" w:rsidRPr="00531A71" w:rsidRDefault="000958FA" w:rsidP="003C651F">
      <w:pPr>
        <w:rPr>
          <w:rFonts w:eastAsia="標楷體" w:hint="eastAsia"/>
        </w:rPr>
      </w:pPr>
    </w:p>
    <w:p w14:paraId="79EF0E19" w14:textId="77777777" w:rsidR="005B2EBC" w:rsidRPr="00531A71" w:rsidRDefault="005B2EBC" w:rsidP="003C651F">
      <w:pPr>
        <w:rPr>
          <w:rFonts w:eastAsia="標楷體" w:hint="eastAsia"/>
        </w:rPr>
      </w:pPr>
    </w:p>
    <w:p w14:paraId="62FCD848" w14:textId="77777777" w:rsidR="005B2EBC" w:rsidRPr="00531A71" w:rsidRDefault="005B2EBC" w:rsidP="003C651F">
      <w:pPr>
        <w:rPr>
          <w:rFonts w:eastAsia="標楷體" w:hint="eastAsia"/>
        </w:rPr>
      </w:pPr>
    </w:p>
    <w:p w14:paraId="19021E19" w14:textId="77777777" w:rsidR="005B2EBC" w:rsidRPr="00531A71" w:rsidRDefault="005B2EBC" w:rsidP="003C651F">
      <w:pPr>
        <w:rPr>
          <w:rFonts w:eastAsia="標楷體" w:hint="eastAsia"/>
        </w:rPr>
      </w:pPr>
    </w:p>
    <w:p w14:paraId="014953B1" w14:textId="77777777" w:rsidR="005B2EBC" w:rsidRDefault="005B2EBC" w:rsidP="003C651F">
      <w:pPr>
        <w:rPr>
          <w:rFonts w:eastAsia="標楷體" w:hint="eastAsia"/>
        </w:rPr>
      </w:pPr>
    </w:p>
    <w:p w14:paraId="751C6006" w14:textId="77777777" w:rsidR="009835B8" w:rsidRDefault="009835B8" w:rsidP="003C651F">
      <w:pPr>
        <w:rPr>
          <w:rFonts w:eastAsia="標楷體" w:hint="eastAsia"/>
        </w:rPr>
      </w:pPr>
    </w:p>
    <w:p w14:paraId="5C9CC542" w14:textId="77777777" w:rsidR="009835B8" w:rsidRDefault="009835B8" w:rsidP="003C651F">
      <w:pPr>
        <w:rPr>
          <w:rFonts w:eastAsia="標楷體" w:hint="eastAsia"/>
        </w:rPr>
      </w:pPr>
    </w:p>
    <w:p w14:paraId="05485CC2" w14:textId="77777777" w:rsidR="009835B8" w:rsidRDefault="009835B8" w:rsidP="003C651F">
      <w:pPr>
        <w:rPr>
          <w:rFonts w:eastAsia="標楷體" w:hint="eastAsia"/>
        </w:rPr>
      </w:pPr>
    </w:p>
    <w:p w14:paraId="441B218B" w14:textId="77777777" w:rsidR="00243D04" w:rsidRPr="00531A71" w:rsidRDefault="009B0624" w:rsidP="00E45BD1">
      <w:pPr>
        <w:adjustRightIn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定理</w:t>
      </w:r>
      <w:r>
        <w:rPr>
          <w:rFonts w:eastAsia="標楷體" w:hAnsi="標楷體" w:hint="eastAsia"/>
          <w:b/>
        </w:rPr>
        <w:t xml:space="preserve">7.2-8  </w:t>
      </w:r>
      <w:r>
        <w:rPr>
          <w:rFonts w:eastAsia="標楷體" w:hAnsi="標楷體" w:hint="eastAsia"/>
          <w:b/>
        </w:rPr>
        <w:t>直徑所對的圓周角為直角</w:t>
      </w:r>
    </w:p>
    <w:p w14:paraId="5FE2ABA2" w14:textId="77777777" w:rsidR="00AF4CDB" w:rsidRPr="00531A71" w:rsidRDefault="00243D04" w:rsidP="00D40985">
      <w:pPr>
        <w:adjustRightInd w:val="0"/>
        <w:spacing w:beforeLines="50" w:before="180"/>
        <w:ind w:left="462" w:hanging="462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D40985">
        <w:rPr>
          <w:rFonts w:eastAsia="標楷體" w:hAnsi="標楷體" w:hint="eastAsia"/>
          <w:b/>
        </w:rPr>
        <w:t xml:space="preserve"> </w:t>
      </w:r>
      <w:r w:rsidR="00AF4CDB" w:rsidRPr="00531A71">
        <w:rPr>
          <w:rFonts w:eastAsia="標楷體" w:hAnsi="標楷體"/>
        </w:rPr>
        <w:t>△</w:t>
      </w:r>
      <w:r w:rsidR="00AF4CDB" w:rsidRPr="00531A71">
        <w:rPr>
          <w:rFonts w:eastAsia="標楷體"/>
        </w:rPr>
        <w:t>ABC</w:t>
      </w:r>
      <w:r w:rsidR="00A511E8">
        <w:rPr>
          <w:rFonts w:eastAsia="標楷體" w:hint="eastAsia"/>
        </w:rPr>
        <w:t>三頂點皆在圓周上</w:t>
      </w:r>
      <w:r w:rsidR="00AF4CDB" w:rsidRPr="00531A71">
        <w:rPr>
          <w:rFonts w:eastAsia="標楷體" w:hAnsi="標楷體"/>
        </w:rPr>
        <w:t>，且</w:t>
      </w:r>
      <w:r w:rsidR="003771A0" w:rsidRPr="00531A71">
        <w:rPr>
          <w:rFonts w:eastAsia="標楷體"/>
          <w:position w:val="-2"/>
        </w:rPr>
        <w:pict w14:anchorId="6784A682">
          <v:shape id="_x0000_i136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AF4CDB" w:rsidRPr="00531A71">
        <w:rPr>
          <w:rFonts w:eastAsia="標楷體" w:hAnsi="標楷體"/>
        </w:rPr>
        <w:t>為圓的直徑</w:t>
      </w:r>
      <w:r w:rsidR="00D40985">
        <w:rPr>
          <w:rFonts w:eastAsia="標楷體" w:hAnsi="標楷體"/>
        </w:rPr>
        <w:t>，</w:t>
      </w:r>
      <w:r w:rsidR="00D40985">
        <w:rPr>
          <w:rFonts w:eastAsia="標楷體" w:hAnsi="標楷體" w:hint="eastAsia"/>
        </w:rPr>
        <w:t>則</w:t>
      </w:r>
      <w:r w:rsidR="00AF4CDB" w:rsidRPr="00531A71">
        <w:rPr>
          <w:rFonts w:eastAsia="標楷體" w:hAnsi="標楷體"/>
        </w:rPr>
        <w:t>∠</w:t>
      </w:r>
      <w:r w:rsidR="00D40985">
        <w:rPr>
          <w:rFonts w:eastAsia="標楷體" w:hAnsi="標楷體" w:hint="eastAsia"/>
        </w:rPr>
        <w:t>B</w:t>
      </w:r>
      <w:r w:rsidR="00AF4CDB" w:rsidRPr="00531A71">
        <w:rPr>
          <w:rFonts w:eastAsia="標楷體"/>
        </w:rPr>
        <w:t>A</w:t>
      </w:r>
      <w:r w:rsidR="00D40985">
        <w:rPr>
          <w:rFonts w:eastAsia="標楷體" w:hint="eastAsia"/>
        </w:rPr>
        <w:t>C</w:t>
      </w:r>
      <w:r w:rsidR="00AF4CDB" w:rsidRPr="00531A71">
        <w:rPr>
          <w:rFonts w:eastAsia="標楷體" w:hAnsi="標楷體"/>
        </w:rPr>
        <w:t>＝</w:t>
      </w:r>
      <w:r w:rsidR="00A27A65" w:rsidRPr="00531A71">
        <w:rPr>
          <w:rFonts w:eastAsia="標楷體"/>
        </w:rPr>
        <w:t>90°</w:t>
      </w:r>
    </w:p>
    <w:p w14:paraId="15DF5366" w14:textId="77777777" w:rsidR="00243D04" w:rsidRDefault="002F6C61" w:rsidP="00E45BD1">
      <w:pPr>
        <w:adjustRightInd w:val="0"/>
        <w:ind w:left="720" w:hanging="72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560C7790">
          <v:shape id="_x0000_s3227" type="#_x0000_t75" style="position:absolute;left:0;text-align:left;margin-left:128.35pt;margin-top:2.9pt;width:167.35pt;height:141.35pt;z-index:79">
            <v:imagedata r:id="rId167" o:title=""/>
          </v:shape>
        </w:pict>
      </w:r>
    </w:p>
    <w:p w14:paraId="338F38F6" w14:textId="77777777" w:rsidR="002F6C61" w:rsidRDefault="002F6C61" w:rsidP="00E45BD1">
      <w:pPr>
        <w:adjustRightInd w:val="0"/>
        <w:ind w:left="720" w:hanging="720"/>
        <w:rPr>
          <w:rFonts w:eastAsia="標楷體" w:hAnsi="標楷體" w:hint="eastAsia"/>
        </w:rPr>
      </w:pPr>
    </w:p>
    <w:p w14:paraId="18890518" w14:textId="77777777" w:rsidR="002F6C61" w:rsidRPr="00531A71" w:rsidRDefault="002F6C61" w:rsidP="00E45BD1">
      <w:pPr>
        <w:adjustRightInd w:val="0"/>
        <w:ind w:left="720" w:hanging="720"/>
        <w:rPr>
          <w:rFonts w:eastAsia="標楷體" w:hAnsi="標楷體" w:hint="eastAsia"/>
        </w:rPr>
      </w:pPr>
    </w:p>
    <w:p w14:paraId="5B952762" w14:textId="77777777" w:rsidR="00243D04" w:rsidRPr="00531A71" w:rsidRDefault="00243D04" w:rsidP="00E45BD1">
      <w:pPr>
        <w:adjustRightInd w:val="0"/>
        <w:ind w:left="720" w:hanging="720"/>
        <w:rPr>
          <w:rFonts w:eastAsia="標楷體" w:hAnsi="標楷體" w:hint="eastAsia"/>
        </w:rPr>
      </w:pPr>
    </w:p>
    <w:p w14:paraId="0414C740" w14:textId="77777777" w:rsidR="00243D04" w:rsidRPr="00531A71" w:rsidRDefault="00243D04" w:rsidP="00E45BD1">
      <w:pPr>
        <w:adjustRightInd w:val="0"/>
        <w:ind w:left="720" w:hanging="720"/>
        <w:rPr>
          <w:rFonts w:eastAsia="標楷體" w:hAnsi="標楷體" w:hint="eastAsia"/>
        </w:rPr>
      </w:pPr>
    </w:p>
    <w:p w14:paraId="2C2CA443" w14:textId="77777777" w:rsidR="00243D04" w:rsidRPr="00531A71" w:rsidRDefault="00243D04" w:rsidP="00E45BD1">
      <w:pPr>
        <w:adjustRightInd w:val="0"/>
        <w:ind w:left="720" w:hanging="720"/>
        <w:rPr>
          <w:rFonts w:eastAsia="標楷體" w:hAnsi="標楷體" w:hint="eastAsia"/>
        </w:rPr>
      </w:pPr>
    </w:p>
    <w:p w14:paraId="47A67927" w14:textId="77777777" w:rsidR="00243D04" w:rsidRDefault="00243D04" w:rsidP="00E45BD1">
      <w:pPr>
        <w:adjustRightInd w:val="0"/>
        <w:ind w:left="720" w:hanging="720"/>
        <w:rPr>
          <w:rFonts w:eastAsia="標楷體" w:hint="eastAsia"/>
        </w:rPr>
      </w:pPr>
    </w:p>
    <w:p w14:paraId="5882ACB3" w14:textId="77777777" w:rsidR="007A1E67" w:rsidRPr="00531A71" w:rsidRDefault="007A1E67" w:rsidP="00E45BD1">
      <w:pPr>
        <w:adjustRightInd w:val="0"/>
        <w:ind w:left="720" w:hanging="720"/>
        <w:rPr>
          <w:rFonts w:eastAsia="標楷體" w:hint="eastAsia"/>
        </w:rPr>
      </w:pPr>
    </w:p>
    <w:p w14:paraId="28283F92" w14:textId="77777777" w:rsidR="00366FB2" w:rsidRDefault="00D40985" w:rsidP="00D40985">
      <w:pPr>
        <w:adjustRightInd w:val="0"/>
        <w:spacing w:afterLines="50" w:after="180"/>
        <w:ind w:left="720" w:hanging="72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6</w:t>
      </w:r>
    </w:p>
    <w:p w14:paraId="2B1B9723" w14:textId="77777777" w:rsidR="00D40985" w:rsidRDefault="00D40985" w:rsidP="00E45BD1">
      <w:pPr>
        <w:adjustRightInd w:val="0"/>
        <w:ind w:left="720" w:hanging="720"/>
        <w:rPr>
          <w:rFonts w:eastAsia="標楷體" w:hAnsi="標楷體" w:hint="eastAsia"/>
        </w:rPr>
      </w:pPr>
      <w:r w:rsidRPr="00D40985">
        <w:rPr>
          <w:rFonts w:eastAsia="標楷體" w:hint="eastAsia"/>
          <w:b/>
        </w:rPr>
        <w:t>已知：</w:t>
      </w:r>
      <w:r>
        <w:rPr>
          <w:rFonts w:eastAsia="標楷體" w:hint="eastAsia"/>
        </w:rPr>
        <w:t>如圖</w:t>
      </w:r>
      <w:r>
        <w:rPr>
          <w:rFonts w:eastAsia="標楷體" w:hint="eastAsia"/>
        </w:rPr>
        <w:t>7.2-36</w:t>
      </w:r>
      <w:r>
        <w:rPr>
          <w:rFonts w:eastAsia="標楷體" w:hint="eastAsia"/>
        </w:rPr>
        <w:t>，</w:t>
      </w:r>
      <w:r w:rsidRPr="00531A71">
        <w:rPr>
          <w:rFonts w:eastAsia="標楷體" w:hAnsi="標楷體"/>
        </w:rPr>
        <w:t>△</w:t>
      </w:r>
      <w:r w:rsidRPr="00531A71">
        <w:rPr>
          <w:rFonts w:eastAsia="標楷體"/>
        </w:rPr>
        <w:t>ABC</w:t>
      </w:r>
      <w:r>
        <w:rPr>
          <w:rFonts w:eastAsia="標楷體" w:hint="eastAsia"/>
        </w:rPr>
        <w:t>三頂點皆在圓周上</w:t>
      </w:r>
      <w:r w:rsidRPr="00531A71">
        <w:rPr>
          <w:rFonts w:eastAsia="標楷體" w:hAnsi="標楷體"/>
        </w:rPr>
        <w:t>，且</w:t>
      </w:r>
      <w:r w:rsidRPr="00531A71">
        <w:rPr>
          <w:rFonts w:eastAsia="標楷體"/>
          <w:position w:val="-2"/>
        </w:rPr>
        <w:pict w14:anchorId="66F4C83A">
          <v:shape id="_x0000_i1362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為圓</w:t>
      </w:r>
      <w:r>
        <w:rPr>
          <w:rFonts w:eastAsia="標楷體" w:hAnsi="標楷體" w:hint="eastAsia"/>
        </w:rPr>
        <w:t>O</w:t>
      </w:r>
      <w:r w:rsidRPr="00531A71">
        <w:rPr>
          <w:rFonts w:eastAsia="標楷體" w:hAnsi="標楷體"/>
        </w:rPr>
        <w:t>的直徑</w:t>
      </w:r>
    </w:p>
    <w:p w14:paraId="5C81DE0C" w14:textId="77777777" w:rsidR="00D40985" w:rsidRPr="00D40985" w:rsidRDefault="00D40985" w:rsidP="00E45BD1">
      <w:pPr>
        <w:adjustRightInd w:val="0"/>
        <w:ind w:left="720" w:hanging="720"/>
        <w:rPr>
          <w:rFonts w:eastAsia="標楷體" w:hint="eastAsia"/>
        </w:rPr>
      </w:pPr>
      <w:r w:rsidRPr="00D40985">
        <w:rPr>
          <w:rFonts w:eastAsia="標楷體" w:hAnsi="標楷體" w:hint="eastAsia"/>
          <w:b/>
        </w:rPr>
        <w:t>求證：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90°</w:t>
      </w:r>
    </w:p>
    <w:p w14:paraId="7D30655F" w14:textId="77777777" w:rsidR="00711915" w:rsidRPr="00531A71" w:rsidRDefault="00711915" w:rsidP="00711915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="002F6C61">
        <w:rPr>
          <w:rFonts w:eastAsia="標楷體" w:hAnsi="標楷體" w:hint="eastAsia"/>
        </w:rPr>
        <w:t xml:space="preserve">1. </w:t>
      </w:r>
      <w:r w:rsidR="002F6C61">
        <w:rPr>
          <w:rFonts w:eastAsia="標楷體" w:hAnsi="標楷體" w:hint="eastAsia"/>
        </w:rPr>
        <w:t>目前已知</w:t>
      </w:r>
      <w:r w:rsidRPr="00531A71">
        <w:rPr>
          <w:rFonts w:eastAsia="標楷體" w:hAnsi="標楷體"/>
        </w:rPr>
        <w:t>圓周角的性質有：</w:t>
      </w:r>
    </w:p>
    <w:p w14:paraId="44ADE6BF" w14:textId="77777777" w:rsidR="00711915" w:rsidRPr="00531A71" w:rsidRDefault="002F6C61" w:rsidP="00711915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  </w:t>
      </w:r>
      <w:r>
        <w:rPr>
          <w:rFonts w:eastAsia="標楷體" w:hint="eastAsia"/>
        </w:rPr>
        <w:t xml:space="preserve">(1) </w:t>
      </w:r>
      <w:r w:rsidR="00711915" w:rsidRPr="00531A71">
        <w:rPr>
          <w:rFonts w:eastAsia="標楷體" w:hAnsi="標楷體"/>
        </w:rPr>
        <w:t>圓周角為所對弧度的一半</w:t>
      </w:r>
      <w:r w:rsidR="00D40985">
        <w:rPr>
          <w:rFonts w:eastAsia="標楷體" w:hAnsi="標楷體" w:hint="eastAsia"/>
        </w:rPr>
        <w:t xml:space="preserve">   </w:t>
      </w:r>
      <w:r w:rsidR="00711915" w:rsidRPr="00531A71">
        <w:rPr>
          <w:rFonts w:eastAsia="標楷體"/>
        </w:rPr>
        <w:t xml:space="preserve">  </w:t>
      </w:r>
      <w:r w:rsidR="00D40985">
        <w:rPr>
          <w:rFonts w:eastAsia="標楷體" w:hint="eastAsia"/>
        </w:rPr>
        <w:t xml:space="preserve"> </w:t>
      </w:r>
      <w:r>
        <w:rPr>
          <w:rFonts w:eastAsia="標楷體" w:hint="eastAsia"/>
        </w:rPr>
        <w:t xml:space="preserve">(2) </w:t>
      </w:r>
      <w:r w:rsidR="00711915" w:rsidRPr="00531A71">
        <w:rPr>
          <w:rFonts w:eastAsia="標楷體" w:hAnsi="標楷體"/>
        </w:rPr>
        <w:t>弧度為所對圓周角的</w:t>
      </w:r>
      <w:r w:rsidR="00711915" w:rsidRPr="00531A71">
        <w:rPr>
          <w:rFonts w:eastAsia="標楷體"/>
        </w:rPr>
        <w:t>2</w:t>
      </w:r>
      <w:r w:rsidR="00711915" w:rsidRPr="00531A71">
        <w:rPr>
          <w:rFonts w:eastAsia="標楷體" w:hAnsi="標楷體"/>
        </w:rPr>
        <w:t>倍</w:t>
      </w:r>
    </w:p>
    <w:p w14:paraId="5E7A0354" w14:textId="77777777" w:rsidR="00711915" w:rsidRPr="00531A71" w:rsidRDefault="002F6C61" w:rsidP="00D40985">
      <w:pPr>
        <w:snapToGrid w:val="0"/>
        <w:ind w:firstLineChars="450" w:firstLine="1080"/>
        <w:rPr>
          <w:rFonts w:eastAsia="標楷體" w:hAnsi="標楷體" w:hint="eastAsia"/>
        </w:rPr>
      </w:pPr>
      <w:r>
        <w:rPr>
          <w:rFonts w:eastAsia="標楷體" w:hint="eastAsia"/>
        </w:rPr>
        <w:t xml:space="preserve">(3) </w:t>
      </w:r>
      <w:r w:rsidR="00711915" w:rsidRPr="00531A71">
        <w:rPr>
          <w:rFonts w:eastAsia="標楷體" w:hAnsi="標楷體"/>
        </w:rPr>
        <w:t>同弧之圓心角為圓周角的</w:t>
      </w:r>
      <w:r w:rsidR="00711915" w:rsidRPr="00531A71">
        <w:rPr>
          <w:rFonts w:eastAsia="標楷體"/>
        </w:rPr>
        <w:t>2</w:t>
      </w:r>
      <w:r w:rsidR="00711915" w:rsidRPr="00531A71">
        <w:rPr>
          <w:rFonts w:eastAsia="標楷體" w:hAnsi="標楷體"/>
        </w:rPr>
        <w:t>倍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(4) </w:t>
      </w:r>
      <w:r w:rsidR="00711915" w:rsidRPr="00531A71">
        <w:rPr>
          <w:rFonts w:eastAsia="標楷體" w:hAnsi="標楷體"/>
        </w:rPr>
        <w:t>同弧之圓周角為圓心角的一半</w:t>
      </w:r>
    </w:p>
    <w:p w14:paraId="09DE9479" w14:textId="77777777" w:rsidR="00276A9B" w:rsidRPr="00531A71" w:rsidRDefault="002F6C61" w:rsidP="009F420B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   (5) </w:t>
      </w:r>
      <w:r w:rsidR="00711915" w:rsidRPr="00531A71">
        <w:rPr>
          <w:rFonts w:ascii="標楷體" w:eastAsia="標楷體" w:hAnsi="標楷體" w:hint="eastAsia"/>
        </w:rPr>
        <w:t>同弧</w:t>
      </w:r>
      <w:r w:rsidR="00711915" w:rsidRPr="00531A71">
        <w:rPr>
          <w:rFonts w:eastAsia="標楷體" w:hint="eastAsia"/>
        </w:rPr>
        <w:t>之圓周角相等</w:t>
      </w:r>
    </w:p>
    <w:p w14:paraId="3AF28919" w14:textId="77777777" w:rsidR="009F420B" w:rsidRPr="00531A71" w:rsidRDefault="009F420B" w:rsidP="002F6C6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  <w:bCs/>
        </w:rPr>
      </w:pPr>
      <w:r w:rsidRPr="00531A71">
        <w:rPr>
          <w:rFonts w:eastAsia="標楷體" w:hAnsi="標楷體" w:hint="eastAsia"/>
        </w:rPr>
        <w:t xml:space="preserve">      </w:t>
      </w:r>
      <w:r w:rsidR="002F6C61">
        <w:rPr>
          <w:rFonts w:eastAsia="標楷體" w:hAnsi="標楷體" w:hint="eastAsia"/>
        </w:rPr>
        <w:t xml:space="preserve">2. </w:t>
      </w:r>
      <w:r w:rsidRPr="00531A71">
        <w:rPr>
          <w:rFonts w:eastAsia="標楷體" w:hAnsi="標楷體"/>
          <w:bCs/>
        </w:rPr>
        <w:t>直徑將圓周分為一半</w:t>
      </w:r>
      <w:r w:rsidRPr="00531A71">
        <w:rPr>
          <w:rFonts w:eastAsia="標楷體"/>
          <w:bCs/>
        </w:rPr>
        <w:t xml:space="preserve"> </w:t>
      </w:r>
    </w:p>
    <w:p w14:paraId="05826531" w14:textId="77777777" w:rsidR="00AF4CDB" w:rsidRPr="00531A71" w:rsidRDefault="009F420B" w:rsidP="002F6C6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bCs/>
        </w:rPr>
      </w:pPr>
      <w:r w:rsidRPr="00531A71">
        <w:rPr>
          <w:rFonts w:eastAsia="標楷體" w:hint="eastAsia"/>
          <w:bCs/>
        </w:rPr>
        <w:t xml:space="preserve">      </w:t>
      </w:r>
      <w:r w:rsidR="002F6C61">
        <w:rPr>
          <w:rFonts w:eastAsia="標楷體" w:hint="eastAsia"/>
          <w:bCs/>
        </w:rPr>
        <w:t xml:space="preserve">3. </w:t>
      </w:r>
      <w:r w:rsidRPr="00531A71">
        <w:rPr>
          <w:rFonts w:eastAsia="標楷體" w:hAnsi="標楷體"/>
          <w:bCs/>
        </w:rPr>
        <w:t>圓周</w:t>
      </w:r>
      <w:r w:rsidRPr="00531A71">
        <w:rPr>
          <w:rFonts w:eastAsia="標楷體"/>
          <w:bCs/>
        </w:rPr>
        <w:t>360°</w:t>
      </w:r>
    </w:p>
    <w:p w14:paraId="7670CBDC" w14:textId="77777777" w:rsidR="00AF4CDB" w:rsidRPr="002F6C61" w:rsidRDefault="00A27A65" w:rsidP="002F6C61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F6C61">
        <w:rPr>
          <w:rFonts w:eastAsia="標楷體" w:hAnsi="標楷體" w:hint="eastAsia"/>
          <w:b/>
        </w:rPr>
        <w:t>證明</w:t>
      </w:r>
      <w:r w:rsidR="00AF4CDB" w:rsidRPr="002F6C61">
        <w:rPr>
          <w:rFonts w:eastAsia="標楷體" w:hAnsi="標楷體"/>
          <w:b/>
        </w:rPr>
        <w:t>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AF4CDB" w:rsidRPr="00531A71" w14:paraId="6A044AE7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49A690" w14:textId="77777777" w:rsidR="00AF4CDB" w:rsidRPr="00531A71" w:rsidRDefault="00AF4CDB" w:rsidP="00A511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0487D508" w14:textId="77777777" w:rsidR="00AF4CDB" w:rsidRPr="00531A71" w:rsidRDefault="00AF4CDB" w:rsidP="00A511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F4CDB" w:rsidRPr="00531A71" w14:paraId="1F24BF46" w14:textId="77777777">
        <w:tc>
          <w:tcPr>
            <w:tcW w:w="3652" w:type="dxa"/>
            <w:tcBorders>
              <w:top w:val="single" w:sz="4" w:space="0" w:color="auto"/>
            </w:tcBorders>
          </w:tcPr>
          <w:p w14:paraId="41BA6632" w14:textId="77777777" w:rsidR="00AF4CDB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26EF63AF" w14:textId="77777777" w:rsidR="00AF4CDB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48CFEA0B" w14:textId="77777777" w:rsidR="00AF4CDB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6B528E0C" w14:textId="77777777" w:rsidR="00AF4CDB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÷2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59204B55" w14:textId="77777777" w:rsidR="00AF4CDB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之圓周角</w:t>
            </w:r>
          </w:p>
          <w:p w14:paraId="46F6E826" w14:textId="77777777" w:rsidR="004C4432" w:rsidRPr="00531A71" w:rsidRDefault="00AF4CDB" w:rsidP="00A511E8">
            <w:pPr>
              <w:numPr>
                <w:ilvl w:val="0"/>
                <w:numId w:val="45"/>
              </w:numPr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7B254B3">
                <v:shape id="_x0000_i1363" type="#_x0000_t75" style="width:12pt;height:30.75pt" o:ole="">
                  <v:imagedata r:id="rId168" o:title=""/>
                </v:shape>
                <o:OLEObject Type="Embed" ProgID="Equation.3" ShapeID="_x0000_i1363" DrawAspect="Content" ObjectID="_1789908492" r:id="rId16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F684BFD">
                <v:shape id="_x0000_i1364" type="#_x0000_t75" style="width:12pt;height:30.75pt" o:ole="">
                  <v:imagedata r:id="rId170" o:title=""/>
                </v:shape>
                <o:OLEObject Type="Embed" ProgID="Equation.3" ShapeID="_x0000_i1364" DrawAspect="Content" ObjectID="_1789908493" r:id="rId171"/>
              </w:object>
            </w:r>
            <w:r w:rsidRPr="00531A71">
              <w:rPr>
                <w:rFonts w:eastAsia="標楷體"/>
              </w:rPr>
              <w:t>×18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0934E5B5" w14:textId="77777777" w:rsidR="004C4432" w:rsidRPr="00531A71" w:rsidRDefault="004C4432" w:rsidP="00A511E8">
            <w:pPr>
              <w:ind w:left="390"/>
              <w:jc w:val="both"/>
              <w:rPr>
                <w:rFonts w:eastAsia="標楷體"/>
              </w:rPr>
            </w:pPr>
          </w:p>
          <w:p w14:paraId="4D5CF372" w14:textId="77777777" w:rsidR="00687958" w:rsidRPr="00531A71" w:rsidRDefault="00687958" w:rsidP="00A511E8">
            <w:pPr>
              <w:numPr>
                <w:ilvl w:val="0"/>
                <w:numId w:val="45"/>
              </w:numPr>
              <w:jc w:val="both"/>
              <w:rPr>
                <w:rFonts w:eastAsia="標楷體"/>
                <w:b/>
              </w:rPr>
            </w:pPr>
            <w:r w:rsidRPr="00531A71">
              <w:rPr>
                <w:rFonts w:eastAsia="標楷體" w:hAnsi="標楷體"/>
                <w:b/>
              </w:rPr>
              <w:t>所以直徑</w:t>
            </w:r>
            <w:r w:rsidRPr="00531A71">
              <w:rPr>
                <w:rFonts w:eastAsia="標楷體"/>
                <w:b/>
              </w:rPr>
              <w:pict w14:anchorId="0F381782">
                <v:shape id="_x0000_i136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  <w:b/>
              </w:rPr>
              <w:t>所對的圓周角</w:t>
            </w:r>
            <w:r w:rsidRPr="00531A71">
              <w:rPr>
                <w:rFonts w:ascii="標楷體" w:eastAsia="標楷體" w:hAnsi="標楷體"/>
                <w:b/>
              </w:rPr>
              <w:t>∠</w:t>
            </w:r>
            <w:r w:rsidRPr="00531A71">
              <w:rPr>
                <w:rFonts w:eastAsia="標楷體"/>
                <w:b/>
              </w:rPr>
              <w:t>A</w:t>
            </w:r>
            <w:r w:rsidRPr="00531A71">
              <w:rPr>
                <w:rFonts w:eastAsia="標楷體" w:hAnsi="標楷體"/>
                <w:b/>
              </w:rPr>
              <w:t>＝</w:t>
            </w:r>
            <w:r w:rsidRPr="00531A71">
              <w:rPr>
                <w:rFonts w:eastAsia="標楷體"/>
                <w:b/>
              </w:rPr>
              <w:t>90°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01F43A14" w14:textId="77777777" w:rsidR="00AF4CDB" w:rsidRPr="00531A71" w:rsidRDefault="00AF4CDB" w:rsidP="00A511E8">
            <w:pPr>
              <w:spacing w:beforeLines="60" w:before="216"/>
              <w:jc w:val="both"/>
              <w:rPr>
                <w:rFonts w:eastAsia="標楷體"/>
                <w:bCs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75EA8D98">
                <v:shape id="_x0000_i136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，</w:t>
            </w:r>
            <w:r w:rsidRPr="00531A71">
              <w:rPr>
                <w:rFonts w:eastAsia="標楷體" w:hAnsi="標楷體"/>
                <w:bCs/>
              </w:rPr>
              <w:t>直徑將圓周分為一半</w:t>
            </w:r>
          </w:p>
          <w:p w14:paraId="1164C6B1" w14:textId="77777777" w:rsidR="00AF4CDB" w:rsidRPr="00531A71" w:rsidRDefault="00AF4CDB" w:rsidP="00A511E8">
            <w:pPr>
              <w:spacing w:beforeLines="40" w:before="144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6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</w:t>
            </w:r>
            <w:r w:rsidRPr="00531A71">
              <w:rPr>
                <w:rFonts w:eastAsia="標楷體"/>
              </w:rPr>
              <w:t>360°</w:t>
            </w:r>
          </w:p>
          <w:p w14:paraId="62273B55" w14:textId="77777777" w:rsidR="00AF4CDB" w:rsidRPr="00531A71" w:rsidRDefault="00AF4CDB" w:rsidP="00A511E8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="009E3B40" w:rsidRPr="00531A71">
              <w:rPr>
                <w:rFonts w:eastAsia="標楷體" w:hint="eastAsia"/>
              </w:rPr>
              <w:t>式得</w:t>
            </w:r>
          </w:p>
          <w:p w14:paraId="161C2437" w14:textId="77777777" w:rsidR="00AF4CDB" w:rsidRPr="00531A71" w:rsidRDefault="00AF4CDB" w:rsidP="00A511E8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50A620E1" w14:textId="77777777" w:rsidR="00AF4CDB" w:rsidRPr="00531A71" w:rsidRDefault="00AF4CDB" w:rsidP="00A511E8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6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0483BD9" w14:textId="77777777" w:rsidR="00A511E8" w:rsidRDefault="004C4432" w:rsidP="00A511E8">
            <w:pPr>
              <w:spacing w:line="540" w:lineRule="exact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5) </w:t>
            </w:r>
            <w:r w:rsidR="00AF4CDB" w:rsidRPr="00531A71">
              <w:rPr>
                <w:rFonts w:eastAsia="標楷體" w:hAnsi="標楷體"/>
                <w:bCs/>
              </w:rPr>
              <w:t>圓周角</w:t>
            </w:r>
            <w:r w:rsidR="00AF4CDB" w:rsidRPr="00531A71">
              <w:rPr>
                <w:rFonts w:ascii="標楷體" w:eastAsia="標楷體" w:hAnsi="標楷體"/>
              </w:rPr>
              <w:t>∠</w:t>
            </w:r>
            <w:r w:rsidR="00AF4CDB" w:rsidRPr="00531A71">
              <w:rPr>
                <w:rFonts w:eastAsia="標楷體"/>
              </w:rPr>
              <w:t>A</w:t>
            </w:r>
            <w:r w:rsidR="00AF4CDB" w:rsidRPr="00531A71">
              <w:rPr>
                <w:rFonts w:eastAsia="標楷體" w:hAnsi="標楷體"/>
                <w:bCs/>
              </w:rPr>
              <w:t>為所對弧</w:t>
            </w:r>
            <w:r w:rsidR="00AF4CDB" w:rsidRPr="00531A71">
              <w:rPr>
                <w:rFonts w:eastAsia="標楷體"/>
              </w:rPr>
              <w:fldChar w:fldCharType="begin"/>
            </w:r>
            <w:r w:rsidR="00AF4CDB" w:rsidRPr="00531A71">
              <w:rPr>
                <w:rFonts w:eastAsia="標楷體"/>
              </w:rPr>
              <w:instrText xml:space="preserve"> eq \o(</w:instrText>
            </w:r>
            <w:r w:rsidR="00AF4CDB" w:rsidRPr="00531A71">
              <w:rPr>
                <w:rFonts w:eastAsia="標楷體"/>
                <w:iCs/>
              </w:rPr>
              <w:instrText>BDC</w:instrText>
            </w:r>
            <w:r w:rsidR="00AF4CDB" w:rsidRPr="00531A71">
              <w:rPr>
                <w:rFonts w:eastAsia="標楷體"/>
              </w:rPr>
              <w:instrText>,</w:instrText>
            </w:r>
            <w:r w:rsidR="00AF4CDB"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="00AF4CDB" w:rsidRPr="00531A71">
              <w:rPr>
                <w:rFonts w:eastAsia="標楷體"/>
              </w:rPr>
              <w:instrText>)</w:instrText>
            </w:r>
            <w:r w:rsidR="00AF4CDB" w:rsidRPr="00531A71">
              <w:rPr>
                <w:rFonts w:eastAsia="標楷體"/>
              </w:rPr>
              <w:fldChar w:fldCharType="end"/>
            </w:r>
            <w:r w:rsidR="00AF4CDB" w:rsidRPr="00531A71">
              <w:rPr>
                <w:rFonts w:eastAsia="標楷體" w:hAnsi="標楷體"/>
                <w:bCs/>
              </w:rPr>
              <w:t>度數的一半</w:t>
            </w:r>
          </w:p>
          <w:p w14:paraId="3E2C9AB8" w14:textId="77777777" w:rsidR="00AF4CDB" w:rsidRPr="00531A71" w:rsidRDefault="004C4432" w:rsidP="00A511E8">
            <w:pPr>
              <w:spacing w:line="320" w:lineRule="exact"/>
              <w:jc w:val="both"/>
              <w:rPr>
                <w:rFonts w:eastAsia="標楷體"/>
                <w:bCs/>
              </w:rPr>
            </w:pPr>
            <w:proofErr w:type="gramStart"/>
            <w:r w:rsidRPr="00531A71">
              <w:rPr>
                <w:rFonts w:eastAsia="標楷體" w:hAnsi="標楷體" w:hint="eastAsia"/>
                <w:bCs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bCs/>
              </w:rPr>
              <w:t xml:space="preserve"> 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20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50386919" w14:textId="77777777" w:rsidR="00687958" w:rsidRPr="00531A71" w:rsidRDefault="00687958" w:rsidP="00A511E8">
            <w:pPr>
              <w:spacing w:beforeLines="60" w:before="216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bCs/>
              </w:rPr>
              <w:t>由</w:t>
            </w:r>
            <w:r w:rsidRPr="00531A71">
              <w:rPr>
                <w:rFonts w:eastAsia="標楷體"/>
                <w:bCs/>
              </w:rPr>
              <w:t xml:space="preserve">(6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="00A511E8">
              <w:rPr>
                <w:rFonts w:eastAsia="標楷體" w:hint="eastAsia"/>
              </w:rPr>
              <w:br/>
            </w:r>
          </w:p>
        </w:tc>
      </w:tr>
    </w:tbl>
    <w:p w14:paraId="5FCA9614" w14:textId="77777777" w:rsidR="00AF4CDB" w:rsidRPr="009B0624" w:rsidRDefault="009B0624" w:rsidP="000511BF">
      <w:pPr>
        <w:adjustRightInd w:val="0"/>
        <w:spacing w:line="380" w:lineRule="exact"/>
        <w:ind w:left="431" w:hanging="431"/>
        <w:rPr>
          <w:rFonts w:eastAsia="標楷體"/>
          <w:b/>
        </w:rPr>
      </w:pPr>
      <w:r>
        <w:rPr>
          <w:rFonts w:ascii="標楷體" w:eastAsia="標楷體" w:hAnsi="標楷體" w:hint="eastAsia"/>
        </w:rPr>
        <w:t xml:space="preserve">                                                               </w:t>
      </w:r>
      <w:r w:rsidRPr="009B0624">
        <w:rPr>
          <w:rFonts w:eastAsia="標楷體"/>
          <w:b/>
        </w:rPr>
        <w:t>Q.E.D.</w:t>
      </w:r>
    </w:p>
    <w:p w14:paraId="79EC5933" w14:textId="77777777" w:rsidR="00B14D5E" w:rsidRPr="00531A71" w:rsidRDefault="00B14D5E" w:rsidP="00B14D5E">
      <w:pPr>
        <w:spacing w:afterLines="20" w:after="72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A82389">
        <w:rPr>
          <w:rFonts w:eastAsia="標楷體"/>
          <w:b/>
        </w:rPr>
        <w:t>7.2-</w:t>
      </w:r>
      <w:r w:rsidR="00DE2501">
        <w:rPr>
          <w:rFonts w:eastAsia="標楷體" w:hint="eastAsia"/>
          <w:b/>
        </w:rPr>
        <w:t>28</w:t>
      </w:r>
      <w:r w:rsidRPr="00531A71">
        <w:rPr>
          <w:rFonts w:eastAsia="標楷體" w:hAnsi="標楷體"/>
          <w:b/>
        </w:rPr>
        <w:t>：</w:t>
      </w:r>
    </w:p>
    <w:p w14:paraId="7B26F4DB" w14:textId="77777777" w:rsidR="00B14D5E" w:rsidRPr="00531A71" w:rsidRDefault="00B14D5E" w:rsidP="00B14D5E">
      <w:pPr>
        <w:spacing w:beforeLines="50" w:before="180"/>
        <w:rPr>
          <w:rFonts w:ascii="標楷體"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ascii="標楷體" w:eastAsia="標楷體" w:hAnsi="標楷體" w:hint="eastAsia"/>
        </w:rPr>
        <w:t>如圖</w:t>
      </w:r>
      <w:r w:rsidR="00D40985" w:rsidRPr="00D40985">
        <w:rPr>
          <w:rFonts w:eastAsia="標楷體"/>
        </w:rPr>
        <w:t>7.2-37</w:t>
      </w:r>
      <w:r w:rsidRPr="00531A71">
        <w:rPr>
          <w:rFonts w:ascii="標楷體" w:eastAsia="標楷體" w:hAnsi="標楷體" w:hint="eastAsia"/>
        </w:rPr>
        <w:t>，</w:t>
      </w:r>
      <w:r w:rsidRPr="00531A71">
        <w:rPr>
          <w:rFonts w:eastAsia="標楷體"/>
          <w:position w:val="-2"/>
        </w:rPr>
        <w:pict w14:anchorId="42470956">
          <v:shape id="_x0000_i136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ascii="標楷體" w:eastAsia="標楷體" w:hAnsi="標楷體" w:hint="eastAsia"/>
        </w:rPr>
        <w:t>為直徑，</w:t>
      </w:r>
      <w:r w:rsidRPr="007A1E67">
        <w:rPr>
          <w:rFonts w:eastAsia="標楷體" w:hAnsi="標楷體"/>
        </w:rPr>
        <w:t>求∠</w:t>
      </w:r>
      <w:r w:rsidRPr="007A1E67">
        <w:rPr>
          <w:rFonts w:eastAsia="標楷體"/>
          <w:iCs/>
        </w:rPr>
        <w:t>C</w:t>
      </w:r>
      <w:r w:rsidRPr="007A1E67">
        <w:rPr>
          <w:rFonts w:eastAsia="標楷體" w:hAnsi="標楷體"/>
        </w:rPr>
        <w:t>＋∠</w:t>
      </w:r>
      <w:r w:rsidRPr="007A1E67">
        <w:rPr>
          <w:rFonts w:eastAsia="標楷體"/>
          <w:iCs/>
        </w:rPr>
        <w:t>D</w:t>
      </w:r>
      <w:r w:rsidRPr="007A1E67">
        <w:rPr>
          <w:rFonts w:eastAsia="標楷體" w:hAnsi="標楷體"/>
        </w:rPr>
        <w:t>＋∠</w:t>
      </w:r>
      <w:r w:rsidRPr="007A1E67">
        <w:rPr>
          <w:rFonts w:eastAsia="標楷體"/>
          <w:iCs/>
        </w:rPr>
        <w:t>E</w:t>
      </w:r>
      <w:r w:rsidRPr="007A1E67">
        <w:rPr>
          <w:rFonts w:eastAsia="標楷體" w:hAnsi="標楷體"/>
        </w:rPr>
        <w:t>＝？</w:t>
      </w:r>
    </w:p>
    <w:p w14:paraId="208C752A" w14:textId="77777777" w:rsidR="00B14D5E" w:rsidRPr="00531A71" w:rsidRDefault="00B14D5E" w:rsidP="00B14D5E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3753A1CF">
          <v:shape id="_x0000_s3296" type="#_x0000_t75" style="position:absolute;left:0;text-align:left;margin-left:129.95pt;margin-top:4.3pt;width:160.5pt;height:149.7pt;z-index:93">
            <v:imagedata r:id="rId172" o:title=""/>
          </v:shape>
        </w:pict>
      </w:r>
    </w:p>
    <w:p w14:paraId="47778C9F" w14:textId="77777777" w:rsidR="00B14D5E" w:rsidRPr="00531A71" w:rsidRDefault="00B14D5E" w:rsidP="00B14D5E">
      <w:pPr>
        <w:jc w:val="both"/>
        <w:rPr>
          <w:rFonts w:eastAsia="標楷體" w:hint="eastAsia"/>
          <w:b/>
        </w:rPr>
      </w:pPr>
    </w:p>
    <w:p w14:paraId="505A8AB9" w14:textId="77777777" w:rsidR="00B14D5E" w:rsidRPr="00531A71" w:rsidRDefault="00B14D5E" w:rsidP="00B14D5E">
      <w:pPr>
        <w:jc w:val="both"/>
        <w:rPr>
          <w:rFonts w:eastAsia="標楷體" w:hint="eastAsia"/>
          <w:b/>
        </w:rPr>
      </w:pPr>
    </w:p>
    <w:p w14:paraId="3C88C8AE" w14:textId="77777777" w:rsidR="00B14D5E" w:rsidRDefault="00B14D5E" w:rsidP="00B14D5E">
      <w:pPr>
        <w:jc w:val="both"/>
        <w:rPr>
          <w:rFonts w:eastAsia="標楷體" w:hint="eastAsia"/>
          <w:b/>
        </w:rPr>
      </w:pPr>
    </w:p>
    <w:p w14:paraId="66877D25" w14:textId="77777777" w:rsidR="00B14D5E" w:rsidRDefault="00B14D5E" w:rsidP="00B14D5E">
      <w:pPr>
        <w:jc w:val="both"/>
        <w:rPr>
          <w:rFonts w:eastAsia="標楷體" w:hint="eastAsia"/>
          <w:b/>
        </w:rPr>
      </w:pPr>
    </w:p>
    <w:p w14:paraId="76D8EEA5" w14:textId="77777777" w:rsidR="00B14D5E" w:rsidRDefault="00B14D5E" w:rsidP="00B14D5E">
      <w:pPr>
        <w:jc w:val="both"/>
        <w:rPr>
          <w:rFonts w:eastAsia="標楷體" w:hint="eastAsia"/>
          <w:b/>
        </w:rPr>
      </w:pPr>
    </w:p>
    <w:p w14:paraId="7B4839F5" w14:textId="77777777" w:rsidR="00B14D5E" w:rsidRDefault="00B14D5E" w:rsidP="00B14D5E">
      <w:pPr>
        <w:jc w:val="both"/>
        <w:rPr>
          <w:rFonts w:eastAsia="標楷體" w:hint="eastAsia"/>
          <w:b/>
        </w:rPr>
      </w:pPr>
    </w:p>
    <w:p w14:paraId="1CE45C53" w14:textId="77777777" w:rsidR="00B14D5E" w:rsidRPr="00531A71" w:rsidRDefault="00B14D5E" w:rsidP="00B14D5E">
      <w:pPr>
        <w:jc w:val="both"/>
        <w:rPr>
          <w:rFonts w:eastAsia="標楷體" w:hint="eastAsia"/>
          <w:b/>
        </w:rPr>
      </w:pPr>
    </w:p>
    <w:p w14:paraId="7FB69A6A" w14:textId="77777777" w:rsidR="00B14D5E" w:rsidRPr="00531A71" w:rsidRDefault="00B14D5E" w:rsidP="00B14D5E">
      <w:pPr>
        <w:jc w:val="both"/>
        <w:rPr>
          <w:rFonts w:eastAsia="標楷體" w:hint="eastAsia"/>
          <w:b/>
        </w:rPr>
      </w:pPr>
    </w:p>
    <w:p w14:paraId="1B4ED28A" w14:textId="77777777" w:rsidR="00D40985" w:rsidRDefault="00D40985" w:rsidP="00D40985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7</w:t>
      </w:r>
    </w:p>
    <w:p w14:paraId="39EFBFB1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圓周角的性質有：</w:t>
      </w:r>
    </w:p>
    <w:p w14:paraId="3D99AEAF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4BCF510E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6B656BFC" w14:textId="77777777" w:rsidR="00B14D5E" w:rsidRPr="00531A71" w:rsidRDefault="00B14D5E" w:rsidP="00B14D5E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2CECA3F3" w14:textId="77777777" w:rsidR="00B14D5E" w:rsidRPr="00531A71" w:rsidRDefault="00B14D5E" w:rsidP="00B14D5E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0D5A6F6E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617193BE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>
        <w:rPr>
          <w:rFonts w:eastAsia="標楷體" w:hint="eastAsia"/>
        </w:rPr>
        <w:t xml:space="preserve">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5D3DD67C" w14:textId="77777777" w:rsidR="00B14D5E" w:rsidRPr="00531A71" w:rsidRDefault="00B14D5E" w:rsidP="00B14D5E">
      <w:pPr>
        <w:pStyle w:val="3-1"/>
        <w:ind w:left="390" w:hanging="390"/>
        <w:rPr>
          <w:rFonts w:eastAsia="標楷體"/>
        </w:rPr>
      </w:pPr>
      <w:r w:rsidRPr="002F6C6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B14D5E" w:rsidRPr="00531A71" w14:paraId="5A9D325F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5A338E" w14:textId="77777777" w:rsidR="00B14D5E" w:rsidRPr="00531A71" w:rsidRDefault="00B14D5E" w:rsidP="008D51D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778A6A1" w14:textId="77777777" w:rsidR="00B14D5E" w:rsidRPr="00531A71" w:rsidRDefault="00B14D5E" w:rsidP="008D51D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14D5E" w:rsidRPr="00531A71" w14:paraId="0817294E" w14:textId="77777777">
        <w:tc>
          <w:tcPr>
            <w:tcW w:w="3936" w:type="dxa"/>
            <w:tcBorders>
              <w:top w:val="single" w:sz="4" w:space="0" w:color="auto"/>
            </w:tcBorders>
          </w:tcPr>
          <w:p w14:paraId="5BA25614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3A3E11AB">
                <v:shape id="_x0000_i136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7DCD28DC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42A579D5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7A389666">
                <v:shape id="_x0000_i136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613FA83C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6225E70D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  <w:position w:val="-2"/>
              </w:rPr>
              <w:pict w14:anchorId="67EEB99E">
                <v:shape id="_x0000_i137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631DD515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0A846E09" w14:textId="77777777" w:rsidR="00B14D5E" w:rsidRPr="00531A71" w:rsidRDefault="00B14D5E" w:rsidP="00A3788E">
            <w:pPr>
              <w:numPr>
                <w:ilvl w:val="0"/>
                <w:numId w:val="4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 w:hint="eastAsia"/>
              </w:rPr>
              <w:t>所以∠</w:t>
            </w:r>
            <w:r w:rsidRPr="007A1E67">
              <w:rPr>
                <w:rFonts w:eastAsia="標楷體"/>
                <w:iCs/>
              </w:rPr>
              <w:t>C</w:t>
            </w:r>
            <w:r w:rsidRPr="007A1E67">
              <w:rPr>
                <w:rFonts w:eastAsia="標楷體" w:hAnsi="標楷體"/>
              </w:rPr>
              <w:t>＋∠</w:t>
            </w:r>
            <w:r w:rsidRPr="007A1E67">
              <w:rPr>
                <w:rFonts w:eastAsia="標楷體"/>
                <w:iCs/>
              </w:rPr>
              <w:t>D</w:t>
            </w:r>
            <w:r w:rsidRPr="007A1E67">
              <w:rPr>
                <w:rFonts w:eastAsia="標楷體" w:hAnsi="標楷體"/>
              </w:rPr>
              <w:t>＋∠</w:t>
            </w:r>
            <w:r w:rsidRPr="007A1E67">
              <w:rPr>
                <w:rFonts w:eastAsia="標楷體"/>
                <w:iCs/>
              </w:rPr>
              <w:t>E</w:t>
            </w:r>
            <w:r>
              <w:rPr>
                <w:rFonts w:ascii="標楷體" w:eastAsia="標楷體" w:hAnsi="標楷體" w:hint="eastAsia"/>
                <w:iCs/>
              </w:rPr>
              <w:br/>
              <w:t xml:space="preserve">  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proofErr w:type="gramStart"/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int="eastAsia"/>
              </w:rPr>
              <w:t>＋</w:t>
            </w:r>
            <w:proofErr w:type="gramEnd"/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7</w:t>
            </w:r>
            <w:r w:rsidRPr="00531A71">
              <w:rPr>
                <w:rFonts w:eastAsia="標楷體"/>
              </w:rPr>
              <w:t>0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57DF5DC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7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4C53D843">
                <v:shape id="_x0000_i137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1C4DC14E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1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479C5177">
                <v:shape id="_x0000_i137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6DFD92A4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7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52EE14E0">
                <v:shape id="_x0000_i137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33EF9E75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3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12A3BCA1">
                <v:shape id="_x0000_i137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0A9EB22B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40985">
              <w:rPr>
                <w:rFonts w:eastAsia="標楷體" w:hAnsi="標楷體" w:hint="eastAsia"/>
              </w:rPr>
              <w:t>7.2-37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2E882B81">
                <v:shape id="_x0000_i137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0525CFED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5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531A71">
              <w:rPr>
                <w:rFonts w:eastAsia="標楷體"/>
                <w:position w:val="-2"/>
              </w:rPr>
              <w:pict w14:anchorId="38F9C47D">
                <v:shape id="_x0000_i137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16A66256" w14:textId="77777777" w:rsidR="00B14D5E" w:rsidRPr="00531A71" w:rsidRDefault="00B14D5E" w:rsidP="00B14D5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>(2)</w:t>
            </w:r>
            <w:r w:rsidRPr="00531A71">
              <w:rPr>
                <w:rFonts w:eastAsia="標楷體" w:hAnsi="標楷體" w:hint="eastAsia"/>
                <w:bCs/>
              </w:rPr>
              <w:t>式＋</w:t>
            </w:r>
            <w:r w:rsidRPr="00531A71">
              <w:rPr>
                <w:rFonts w:eastAsia="標楷體" w:hAnsi="標楷體" w:hint="eastAsia"/>
                <w:bCs/>
              </w:rPr>
              <w:t>(4)</w:t>
            </w:r>
            <w:r w:rsidRPr="00531A71">
              <w:rPr>
                <w:rFonts w:eastAsia="標楷體" w:hAnsi="標楷體" w:hint="eastAsia"/>
                <w:bCs/>
              </w:rPr>
              <w:t>式＋</w:t>
            </w:r>
            <w:r w:rsidRPr="00531A71">
              <w:rPr>
                <w:rFonts w:eastAsia="標楷體" w:hAnsi="標楷體" w:hint="eastAsia"/>
                <w:bCs/>
              </w:rPr>
              <w:t>(6)</w:t>
            </w:r>
            <w:r w:rsidRPr="00531A71">
              <w:rPr>
                <w:rFonts w:eastAsia="標楷體" w:hAnsi="標楷體" w:hint="eastAsia"/>
                <w:bCs/>
              </w:rPr>
              <w:t>式</w:t>
            </w:r>
          </w:p>
        </w:tc>
      </w:tr>
    </w:tbl>
    <w:p w14:paraId="7B984151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1B0EB22B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1DD5EB46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32AF9321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14AC2365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2AD69B55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0611C3DB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72934FF8" w14:textId="77777777" w:rsidR="00E35609" w:rsidRDefault="00E35609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186FCBC4" w14:textId="77777777" w:rsidR="000F44D3" w:rsidRPr="00531A71" w:rsidRDefault="00AE3B4E" w:rsidP="00E45BD1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DE2501">
        <w:rPr>
          <w:rFonts w:eastAsia="標楷體" w:hAnsi="標楷體" w:hint="eastAsia"/>
          <w:b/>
        </w:rPr>
        <w:t>7.2-29</w:t>
      </w:r>
      <w:r w:rsidRPr="00531A71">
        <w:rPr>
          <w:rFonts w:eastAsia="標楷體" w:hAnsi="標楷體"/>
          <w:b/>
        </w:rPr>
        <w:t>：</w:t>
      </w:r>
    </w:p>
    <w:p w14:paraId="13E8DC9F" w14:textId="77777777" w:rsidR="000511BF" w:rsidRPr="00531A71" w:rsidRDefault="000F44D3" w:rsidP="002F6C61">
      <w:pPr>
        <w:snapToGrid w:val="0"/>
        <w:spacing w:beforeLines="50" w:before="180"/>
        <w:ind w:left="504" w:hanging="504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0511BF" w:rsidRPr="00531A71">
        <w:rPr>
          <w:rFonts w:eastAsia="標楷體" w:hAnsi="標楷體"/>
        </w:rPr>
        <w:t>圖</w:t>
      </w:r>
      <w:r w:rsidR="00944CFD">
        <w:rPr>
          <w:rFonts w:eastAsia="標楷體" w:hAnsi="標楷體" w:hint="eastAsia"/>
        </w:rPr>
        <w:t>7.2-38</w:t>
      </w:r>
      <w:r w:rsidR="000511BF" w:rsidRPr="00531A71">
        <w:rPr>
          <w:rFonts w:eastAsia="標楷體" w:hAnsi="標楷體"/>
        </w:rPr>
        <w:t>，</w:t>
      </w:r>
      <w:r w:rsidR="000511BF" w:rsidRPr="00531A71">
        <w:rPr>
          <w:rFonts w:ascii="標楷體" w:eastAsia="標楷體" w:hAnsi="標楷體"/>
        </w:rPr>
        <w:t>△</w:t>
      </w:r>
      <w:r w:rsidR="000511BF" w:rsidRPr="00531A71">
        <w:rPr>
          <w:rFonts w:eastAsia="標楷體"/>
        </w:rPr>
        <w:t>ABC</w:t>
      </w:r>
      <w:r w:rsidR="00E35609">
        <w:rPr>
          <w:rFonts w:eastAsia="標楷體" w:hint="eastAsia"/>
        </w:rPr>
        <w:t>三頂點皆在圓周上</w:t>
      </w:r>
      <w:r w:rsidR="000511BF" w:rsidRPr="00531A71">
        <w:rPr>
          <w:rFonts w:eastAsia="標楷體" w:hAnsi="標楷體"/>
        </w:rPr>
        <w:t>，且</w:t>
      </w:r>
      <w:r w:rsidRPr="00531A71">
        <w:rPr>
          <w:rFonts w:eastAsia="標楷體"/>
          <w:position w:val="-2"/>
        </w:rPr>
        <w:pict w14:anchorId="60F3B3F8">
          <v:shape id="_x0000_i1377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0511BF" w:rsidRPr="00531A71">
        <w:rPr>
          <w:rFonts w:eastAsia="標楷體" w:hAnsi="標楷體"/>
        </w:rPr>
        <w:t>為圓</w:t>
      </w:r>
      <w:r w:rsidR="000511BF" w:rsidRPr="00531A71">
        <w:rPr>
          <w:rFonts w:eastAsia="標楷體"/>
        </w:rPr>
        <w:t>O</w:t>
      </w:r>
      <w:r w:rsidR="000511BF" w:rsidRPr="00531A71">
        <w:rPr>
          <w:rFonts w:eastAsia="標楷體" w:hAnsi="標楷體"/>
        </w:rPr>
        <w:t>的直徑。已知</w:t>
      </w:r>
      <w:r w:rsidR="00944CFD">
        <w:rPr>
          <w:rFonts w:eastAsia="標楷體" w:hAnsi="標楷體" w:hint="eastAsia"/>
        </w:rPr>
        <w:br/>
      </w:r>
      <w:r w:rsidR="000511BF" w:rsidRPr="00531A71">
        <w:rPr>
          <w:rFonts w:eastAsia="標楷體" w:hAnsi="標楷體"/>
        </w:rPr>
        <w:t>∠</w:t>
      </w:r>
      <w:r w:rsidR="000511BF" w:rsidRPr="00531A71">
        <w:rPr>
          <w:rFonts w:eastAsia="標楷體"/>
        </w:rPr>
        <w:t>B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</w:rPr>
        <w:t>30°</w:t>
      </w:r>
      <w:r w:rsidR="000511BF" w:rsidRPr="00531A71">
        <w:rPr>
          <w:rFonts w:eastAsia="標楷體" w:hAnsi="標楷體"/>
        </w:rPr>
        <w:t>，則∠</w:t>
      </w:r>
      <w:r w:rsidR="000511BF" w:rsidRPr="00531A71">
        <w:rPr>
          <w:rFonts w:eastAsia="標楷體"/>
        </w:rPr>
        <w:t>C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  <w:u w:val="single" w:color="000000"/>
        </w:rPr>
        <w:t xml:space="preserve">      </w:t>
      </w:r>
      <w:r w:rsidR="000511BF" w:rsidRPr="00531A71">
        <w:rPr>
          <w:rFonts w:eastAsia="標楷體" w:hAnsi="標楷體"/>
        </w:rPr>
        <w:t>度。</w:t>
      </w:r>
    </w:p>
    <w:p w14:paraId="67647F00" w14:textId="77777777" w:rsidR="000F44D3" w:rsidRPr="00531A71" w:rsidRDefault="000F44D3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5690888" w14:textId="77777777" w:rsidR="000F44D3" w:rsidRPr="00531A71" w:rsidRDefault="00A82389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  <w:r>
        <w:rPr>
          <w:rFonts w:eastAsia="標楷體"/>
          <w:bCs/>
          <w:noProof/>
        </w:rPr>
        <w:pict w14:anchorId="1E735B84">
          <v:shape id="_x0000_s3235" type="#_x0000_t75" style="position:absolute;left:0;text-align:left;margin-left:122.55pt;margin-top:.6pt;width:170.1pt;height:135.2pt;z-index:80">
            <v:imagedata r:id="rId173" o:title=""/>
          </v:shape>
        </w:pict>
      </w:r>
    </w:p>
    <w:p w14:paraId="79790199" w14:textId="77777777" w:rsidR="000F44D3" w:rsidRPr="00531A71" w:rsidRDefault="000F44D3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323F53A1" w14:textId="77777777" w:rsidR="000F44D3" w:rsidRPr="00531A71" w:rsidRDefault="000F44D3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2780382" w14:textId="77777777" w:rsidR="000F44D3" w:rsidRPr="00531A71" w:rsidRDefault="000F44D3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12B58AA" w14:textId="77777777" w:rsidR="000F44D3" w:rsidRDefault="000F44D3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6F51B58" w14:textId="77777777" w:rsidR="002F6C61" w:rsidRDefault="002F6C61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426D18A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20417B6B" w14:textId="77777777" w:rsidR="002F6C61" w:rsidRPr="00531A71" w:rsidRDefault="002F6C61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B287B03" w14:textId="77777777" w:rsidR="00C719DF" w:rsidRPr="00531A71" w:rsidRDefault="00C719DF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2B03CBFA" w14:textId="77777777" w:rsidR="000511BF" w:rsidRPr="00531A71" w:rsidRDefault="000511BF" w:rsidP="000511BF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</w:p>
    <w:p w14:paraId="4BB4FDE7" w14:textId="77777777" w:rsidR="00944CFD" w:rsidRDefault="00944CFD" w:rsidP="00944CFD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8</w:t>
      </w:r>
    </w:p>
    <w:p w14:paraId="797D56B7" w14:textId="77777777" w:rsidR="00B14D5E" w:rsidRPr="00531A71" w:rsidRDefault="00B14D5E" w:rsidP="00B14D5E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C6219A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5874957A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(1) </w:t>
      </w:r>
      <w:r w:rsidRPr="00531A71">
        <w:rPr>
          <w:rFonts w:eastAsia="標楷體" w:hAnsi="標楷體"/>
        </w:rPr>
        <w:t>圓周角為所對弧度的一半</w:t>
      </w:r>
    </w:p>
    <w:p w14:paraId="0B9751D9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472BB438" w14:textId="77777777" w:rsidR="00B14D5E" w:rsidRPr="00531A71" w:rsidRDefault="00B14D5E" w:rsidP="00B14D5E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72AD9FA2" w14:textId="77777777" w:rsidR="00B14D5E" w:rsidRPr="00531A71" w:rsidRDefault="00B14D5E" w:rsidP="00B14D5E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09D1FB26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579C867E" w14:textId="77777777" w:rsidR="00B14D5E" w:rsidRDefault="00B14D5E" w:rsidP="00B14D5E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2AE077A0" w14:textId="77777777" w:rsidR="00B14D5E" w:rsidRPr="00531A71" w:rsidRDefault="00B14D5E" w:rsidP="00B14D5E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 2. </w:t>
      </w:r>
      <w:r>
        <w:rPr>
          <w:rFonts w:eastAsia="標楷體" w:hAnsi="標楷體" w:hint="eastAsia"/>
        </w:rPr>
        <w:t>三角形內角和</w:t>
      </w:r>
      <w:r w:rsidRPr="00531A71">
        <w:rPr>
          <w:rFonts w:eastAsia="標楷體"/>
        </w:rPr>
        <w:t>180°</w:t>
      </w:r>
    </w:p>
    <w:p w14:paraId="005A0587" w14:textId="77777777" w:rsidR="00DC227F" w:rsidRPr="002F6C61" w:rsidRDefault="00B14D5E" w:rsidP="00B14D5E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2F6C6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DC227F" w:rsidRPr="00531A71" w14:paraId="7DA6133D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892BBB3" w14:textId="77777777" w:rsidR="00DC227F" w:rsidRPr="00531A71" w:rsidRDefault="00DC227F" w:rsidP="009E459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50378996" w14:textId="77777777" w:rsidR="00DC227F" w:rsidRPr="00531A71" w:rsidRDefault="00DC227F" w:rsidP="009E459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DC227F" w:rsidRPr="00531A71" w14:paraId="0E148BD0" w14:textId="77777777">
        <w:tc>
          <w:tcPr>
            <w:tcW w:w="3708" w:type="dxa"/>
            <w:tcBorders>
              <w:top w:val="single" w:sz="4" w:space="0" w:color="auto"/>
            </w:tcBorders>
          </w:tcPr>
          <w:p w14:paraId="673D1613" w14:textId="77777777" w:rsidR="00DC227F" w:rsidRPr="00531A71" w:rsidRDefault="009E4593" w:rsidP="00A3788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</w:rPr>
              <w:pict w14:anchorId="004C12A8">
                <v:shape id="_x0000_i137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2D84CE1D" w14:textId="77777777" w:rsidR="009E4593" w:rsidRPr="00531A71" w:rsidRDefault="009E4593" w:rsidP="00A3788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5AE40800" w14:textId="77777777" w:rsidR="009E4593" w:rsidRPr="00531A71" w:rsidRDefault="009E4593" w:rsidP="00A3788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中</w:t>
            </w:r>
            <w:r w:rsidR="00612BAB" w:rsidRPr="00531A71">
              <w:rPr>
                <w:rFonts w:eastAsia="標楷體" w:hAnsi="標楷體"/>
              </w:rPr>
              <w:t>，</w:t>
            </w:r>
            <w:r w:rsidR="00612BAB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7913BD31" w14:textId="77777777" w:rsidR="009E4593" w:rsidRPr="00531A71" w:rsidRDefault="009E4593" w:rsidP="00A3788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054DEECD" w14:textId="77777777" w:rsidR="009E4593" w:rsidRPr="00531A71" w:rsidRDefault="009E4593" w:rsidP="00A3788E">
            <w:pPr>
              <w:numPr>
                <w:ilvl w:val="0"/>
                <w:numId w:val="4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19CED477" w14:textId="77777777" w:rsidR="00DC227F" w:rsidRPr="00531A71" w:rsidRDefault="009E4593" w:rsidP="00612B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44CFD">
              <w:rPr>
                <w:rFonts w:eastAsia="標楷體" w:hAnsi="標楷體" w:hint="eastAsia"/>
              </w:rPr>
              <w:t>7.2-38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0174572E">
                <v:shape id="_x0000_i137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2EB9903B" w14:textId="77777777" w:rsidR="009E4593" w:rsidRPr="00531A71" w:rsidRDefault="009E4593" w:rsidP="00612BAB">
            <w:pPr>
              <w:spacing w:beforeLines="50" w:before="180"/>
              <w:jc w:val="both"/>
              <w:rPr>
                <w:rFonts w:eastAsia="標楷體"/>
                <w:bCs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  <w:bCs/>
              </w:rPr>
              <w:t>直徑所對的圓周角為直角</w:t>
            </w:r>
          </w:p>
          <w:p w14:paraId="1FDEE75A" w14:textId="77777777" w:rsidR="009E4593" w:rsidRPr="00531A71" w:rsidRDefault="009E4593" w:rsidP="00612B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44CFD">
              <w:rPr>
                <w:rFonts w:eastAsia="標楷體" w:hAnsi="標楷體" w:hint="eastAsia"/>
              </w:rPr>
              <w:t>7.2-38</w:t>
            </w:r>
            <w:r w:rsidRPr="00531A71">
              <w:rPr>
                <w:rFonts w:eastAsia="標楷體" w:hAnsi="標楷體"/>
              </w:rPr>
              <w:t>所示</w:t>
            </w:r>
            <w:r w:rsidR="00612BAB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455E18D9" w14:textId="77777777" w:rsidR="009E4593" w:rsidRPr="00531A71" w:rsidRDefault="009E4593" w:rsidP="00612BA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代入</w:t>
            </w:r>
            <w:r w:rsidR="00612BAB" w:rsidRPr="00531A71">
              <w:rPr>
                <w:rFonts w:eastAsia="標楷體"/>
              </w:rPr>
              <w:t>(</w:t>
            </w:r>
            <w:r w:rsidR="00612BAB"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</w:p>
          <w:p w14:paraId="45EC1CAA" w14:textId="77777777" w:rsidR="009E4593" w:rsidRPr="00531A71" w:rsidRDefault="009E4593" w:rsidP="00944CF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="00612BAB" w:rsidRPr="00531A71">
              <w:rPr>
                <w:rFonts w:eastAsia="標楷體"/>
              </w:rPr>
              <w:t>(</w:t>
            </w:r>
            <w:r w:rsidR="00612BAB"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="00944CFD">
              <w:rPr>
                <w:rFonts w:eastAsia="標楷體" w:hint="eastAsia"/>
              </w:rPr>
              <w:t>等量減法公理</w:t>
            </w:r>
          </w:p>
        </w:tc>
      </w:tr>
    </w:tbl>
    <w:p w14:paraId="45446D2C" w14:textId="77777777" w:rsidR="001B6CBC" w:rsidRPr="00531A71" w:rsidRDefault="001B6CBC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6D1D1D2E" w14:textId="77777777" w:rsidR="00612BAB" w:rsidRPr="00531A71" w:rsidRDefault="00612BAB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10F552A4" w14:textId="77777777" w:rsidR="005B2EBC" w:rsidRDefault="005B2EBC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2E702AD5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2027EB46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36799141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70C6469F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01904411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168FEEDC" w14:textId="77777777" w:rsidR="007A1E67" w:rsidRDefault="007A1E67" w:rsidP="000511BF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2ACB279F" w14:textId="77777777" w:rsidR="00E10100" w:rsidRPr="00531A71" w:rsidRDefault="001B6CBC" w:rsidP="00E45BD1">
      <w:pPr>
        <w:snapToGrid w:val="0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DE2501">
        <w:rPr>
          <w:rFonts w:eastAsia="標楷體" w:hAnsi="標楷體" w:hint="eastAsia"/>
          <w:b/>
        </w:rPr>
        <w:t>7.2-30</w:t>
      </w:r>
      <w:r w:rsidRPr="00531A71">
        <w:rPr>
          <w:rFonts w:eastAsia="標楷體" w:hAnsi="標楷體"/>
          <w:b/>
        </w:rPr>
        <w:t>：</w:t>
      </w:r>
    </w:p>
    <w:p w14:paraId="4EBBB87E" w14:textId="77777777" w:rsidR="001B6CBC" w:rsidRPr="00531A71" w:rsidRDefault="001B6CBC" w:rsidP="00995729">
      <w:pPr>
        <w:snapToGrid w:val="0"/>
        <w:spacing w:beforeLines="50" w:before="180"/>
        <w:ind w:leftChars="192" w:left="461" w:firstLineChars="7" w:firstLine="17"/>
        <w:rPr>
          <w:rFonts w:eastAsia="標楷體"/>
        </w:rPr>
      </w:pPr>
      <w:r w:rsidRPr="00531A71">
        <w:rPr>
          <w:rFonts w:eastAsia="標楷體" w:hAnsi="標楷體"/>
        </w:rPr>
        <w:t>圖</w:t>
      </w:r>
      <w:r w:rsidR="0031064E">
        <w:rPr>
          <w:rFonts w:eastAsia="標楷體" w:hAnsi="標楷體" w:hint="eastAsia"/>
        </w:rPr>
        <w:t>7.2-39</w:t>
      </w:r>
      <w:r w:rsidRPr="00531A71">
        <w:rPr>
          <w:rFonts w:eastAsia="標楷體" w:hAnsi="標楷體"/>
        </w:rPr>
        <w:t>是一個半圓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在半圓上，</w:t>
      </w:r>
      <w:r w:rsidR="00E10100" w:rsidRPr="00531A71">
        <w:rPr>
          <w:rFonts w:eastAsia="標楷體"/>
          <w:position w:val="-2"/>
        </w:rPr>
        <w:pict w14:anchorId="67413044">
          <v:shape id="_x0000_i138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為直徑。已知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5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 w:rsidR="00995729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</w:t>
      </w:r>
      <w:r w:rsidRPr="00531A71">
        <w:rPr>
          <w:rFonts w:eastAsia="標楷體" w:hAnsi="標楷體"/>
        </w:rPr>
        <w:t>度。</w:t>
      </w:r>
    </w:p>
    <w:p w14:paraId="12A1A509" w14:textId="77777777" w:rsidR="001B6CBC" w:rsidRPr="00531A71" w:rsidRDefault="001B6CBC" w:rsidP="001B6CBC">
      <w:pPr>
        <w:tabs>
          <w:tab w:val="left" w:pos="375"/>
        </w:tabs>
        <w:snapToGrid w:val="0"/>
        <w:ind w:left="380" w:hanging="380"/>
        <w:rPr>
          <w:rFonts w:eastAsia="標楷體" w:hint="eastAsia"/>
          <w:b/>
          <w:bCs/>
        </w:rPr>
      </w:pPr>
    </w:p>
    <w:p w14:paraId="5E45119A" w14:textId="77777777" w:rsidR="00932044" w:rsidRPr="00531A71" w:rsidRDefault="00995729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  <w:r>
        <w:rPr>
          <w:rFonts w:eastAsia="標楷體"/>
          <w:b/>
          <w:bCs/>
          <w:noProof/>
        </w:rPr>
        <w:pict w14:anchorId="4A8A9E36">
          <v:shape id="_x0000_s3470" type="#_x0000_t75" style="position:absolute;left:0;text-align:left;margin-left:103.9pt;margin-top:1.2pt;width:215.5pt;height:137.8pt;z-index:171">
            <v:imagedata r:id="rId174" o:title=""/>
          </v:shape>
        </w:pict>
      </w:r>
    </w:p>
    <w:p w14:paraId="1AC117CA" w14:textId="77777777" w:rsidR="00E10100" w:rsidRPr="00531A71" w:rsidRDefault="00E10100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7CBA67DC" w14:textId="77777777" w:rsidR="00E10100" w:rsidRPr="00531A71" w:rsidRDefault="00E10100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162F6E11" w14:textId="77777777" w:rsidR="00E10100" w:rsidRPr="00531A71" w:rsidRDefault="00E10100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349E417E" w14:textId="77777777" w:rsidR="00E10100" w:rsidRDefault="00E10100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364344E8" w14:textId="77777777" w:rsidR="007A1E67" w:rsidRDefault="007A1E67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DB752B8" w14:textId="77777777" w:rsidR="007A1E67" w:rsidRDefault="007A1E67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CED3FE7" w14:textId="77777777" w:rsidR="000A436D" w:rsidRPr="00531A71" w:rsidRDefault="000A436D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4B93958" w14:textId="77777777" w:rsidR="00E10100" w:rsidRDefault="00E10100" w:rsidP="00932044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50D98FD4" w14:textId="77777777" w:rsidR="0007090D" w:rsidRPr="00531A71" w:rsidRDefault="0007090D" w:rsidP="00932044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</w:p>
    <w:p w14:paraId="456F8DF5" w14:textId="77777777" w:rsidR="00995729" w:rsidRDefault="00995729" w:rsidP="00995729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39</w:t>
      </w:r>
    </w:p>
    <w:p w14:paraId="63A5D6F4" w14:textId="77777777" w:rsidR="00B14D5E" w:rsidRPr="00531A71" w:rsidRDefault="00B14D5E" w:rsidP="00B14D5E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C6219A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6C343E82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(1) </w:t>
      </w:r>
      <w:r w:rsidRPr="00531A71">
        <w:rPr>
          <w:rFonts w:eastAsia="標楷體" w:hAnsi="標楷體"/>
        </w:rPr>
        <w:t>圓周角為所對弧度的一半</w:t>
      </w:r>
    </w:p>
    <w:p w14:paraId="2B4EE256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0C4DC04E" w14:textId="77777777" w:rsidR="00B14D5E" w:rsidRPr="00531A71" w:rsidRDefault="00B14D5E" w:rsidP="00B14D5E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1DD7399E" w14:textId="77777777" w:rsidR="00B14D5E" w:rsidRPr="00531A71" w:rsidRDefault="00B14D5E" w:rsidP="00B14D5E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/>
        </w:rPr>
        <w:t xml:space="preserve">  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64CA2E99" w14:textId="77777777" w:rsidR="00B14D5E" w:rsidRPr="00531A71" w:rsidRDefault="00B14D5E" w:rsidP="00B14D5E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3B6A995F" w14:textId="77777777" w:rsidR="00B14D5E" w:rsidRDefault="00B14D5E" w:rsidP="00B14D5E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038A99AC" w14:textId="77777777" w:rsidR="00B14D5E" w:rsidRPr="00531A71" w:rsidRDefault="00B14D5E" w:rsidP="00B14D5E">
      <w:pPr>
        <w:tabs>
          <w:tab w:val="left" w:pos="210"/>
          <w:tab w:val="left" w:pos="742"/>
        </w:tabs>
        <w:snapToGrid w:val="0"/>
        <w:spacing w:beforeLines="50" w:before="180"/>
        <w:ind w:left="380" w:hanging="45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 2. </w:t>
      </w:r>
      <w:r>
        <w:rPr>
          <w:rFonts w:eastAsia="標楷體" w:hAnsi="標楷體" w:hint="eastAsia"/>
        </w:rPr>
        <w:t>三角形內角和</w:t>
      </w:r>
      <w:r w:rsidRPr="00531A71">
        <w:rPr>
          <w:rFonts w:eastAsia="標楷體"/>
        </w:rPr>
        <w:t>180°</w:t>
      </w:r>
    </w:p>
    <w:p w14:paraId="77360BE3" w14:textId="77777777" w:rsidR="00932044" w:rsidRPr="00531A71" w:rsidRDefault="00B14D5E" w:rsidP="00B14D5E">
      <w:pPr>
        <w:pStyle w:val="3-1"/>
        <w:ind w:left="390" w:hanging="390"/>
        <w:rPr>
          <w:rFonts w:eastAsia="標楷體"/>
        </w:rPr>
      </w:pPr>
      <w:r w:rsidRPr="002F6C6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08"/>
        <w:gridCol w:w="4814"/>
      </w:tblGrid>
      <w:tr w:rsidR="00932044" w:rsidRPr="00531A71" w14:paraId="3B77BE0A" w14:textId="77777777">
        <w:tc>
          <w:tcPr>
            <w:tcW w:w="37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72EA57" w14:textId="77777777" w:rsidR="00932044" w:rsidRPr="00531A71" w:rsidRDefault="00932044" w:rsidP="00816B7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4" w:type="dxa"/>
            <w:tcBorders>
              <w:top w:val="single" w:sz="4" w:space="0" w:color="FFFFFF"/>
              <w:bottom w:val="single" w:sz="4" w:space="0" w:color="auto"/>
            </w:tcBorders>
          </w:tcPr>
          <w:p w14:paraId="2694F495" w14:textId="77777777" w:rsidR="00932044" w:rsidRPr="00531A71" w:rsidRDefault="00932044" w:rsidP="00816B7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32044" w:rsidRPr="00531A71" w14:paraId="28B5C895" w14:textId="77777777">
        <w:tc>
          <w:tcPr>
            <w:tcW w:w="3708" w:type="dxa"/>
            <w:tcBorders>
              <w:top w:val="single" w:sz="4" w:space="0" w:color="auto"/>
            </w:tcBorders>
          </w:tcPr>
          <w:p w14:paraId="7BC24B2A" w14:textId="77777777" w:rsidR="00932044" w:rsidRPr="00531A71" w:rsidRDefault="00932044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</w:rPr>
              <w:pict w14:anchorId="4AE57D87">
                <v:shape id="_x0000_i1381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67CA79AD" w14:textId="77777777" w:rsidR="00932044" w:rsidRPr="00531A71" w:rsidRDefault="00932044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5DAABF95" w14:textId="77777777" w:rsidR="00932044" w:rsidRPr="00531A71" w:rsidRDefault="00932044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中</w:t>
            </w:r>
            <w:r w:rsidR="00021092" w:rsidRPr="00531A71">
              <w:rPr>
                <w:rFonts w:eastAsia="標楷體" w:hAnsi="標楷體" w:hint="eastAsia"/>
              </w:rPr>
              <w:t>，</w:t>
            </w:r>
            <w:r w:rsidR="00021092" w:rsidRPr="00531A71">
              <w:rPr>
                <w:rFonts w:eastAsia="標楷體" w:hAnsi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7A8499E2" w14:textId="77777777" w:rsidR="00932044" w:rsidRPr="00531A71" w:rsidRDefault="00932044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＋</w:t>
            </w:r>
            <w:r w:rsidR="008F1B39" w:rsidRPr="00531A71">
              <w:rPr>
                <w:rFonts w:eastAsia="標楷體"/>
              </w:rPr>
              <w:t>5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4C105C60" w14:textId="77777777" w:rsidR="008F1B39" w:rsidRPr="00531A71" w:rsidRDefault="00932044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－</w:t>
            </w:r>
            <w:r w:rsidR="008F1B39" w:rsidRPr="00531A71">
              <w:rPr>
                <w:rFonts w:eastAsia="標楷體"/>
              </w:rPr>
              <w:t>5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="008F1B39" w:rsidRPr="00531A71">
              <w:rPr>
                <w:rFonts w:eastAsia="標楷體"/>
              </w:rPr>
              <w:t>35</w:t>
            </w:r>
            <w:r w:rsidRPr="00531A71">
              <w:rPr>
                <w:rFonts w:eastAsia="標楷體"/>
              </w:rPr>
              <w:t>°</w:t>
            </w:r>
          </w:p>
          <w:p w14:paraId="2AB4B0A8" w14:textId="77777777" w:rsidR="00282B42" w:rsidRPr="00531A71" w:rsidRDefault="00282B42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70E9F871" w14:textId="77777777" w:rsidR="00282B42" w:rsidRPr="00531A71" w:rsidRDefault="00282B42" w:rsidP="00A3788E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3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</w:p>
        </w:tc>
        <w:tc>
          <w:tcPr>
            <w:tcW w:w="4814" w:type="dxa"/>
            <w:tcBorders>
              <w:top w:val="single" w:sz="4" w:space="0" w:color="auto"/>
            </w:tcBorders>
          </w:tcPr>
          <w:p w14:paraId="5AECF7F7" w14:textId="77777777" w:rsidR="00932044" w:rsidRPr="00531A71" w:rsidRDefault="00932044" w:rsidP="00E101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39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610D7484">
                <v:shape id="_x0000_i1382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4FF1B4BE" w14:textId="77777777" w:rsidR="00932044" w:rsidRPr="00531A71" w:rsidRDefault="00932044" w:rsidP="00E10100">
            <w:pPr>
              <w:spacing w:beforeLines="50" w:before="180"/>
              <w:jc w:val="both"/>
              <w:rPr>
                <w:rFonts w:eastAsia="標楷體"/>
                <w:bCs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  <w:bCs/>
              </w:rPr>
              <w:t>直徑所對的圓周角為直角</w:t>
            </w:r>
          </w:p>
          <w:p w14:paraId="06AFBA17" w14:textId="77777777" w:rsidR="00932044" w:rsidRPr="00531A71" w:rsidRDefault="00932044" w:rsidP="00E101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39</w:t>
            </w:r>
            <w:r w:rsidRPr="00531A71">
              <w:rPr>
                <w:rFonts w:eastAsia="標楷體" w:hAnsi="標楷體"/>
              </w:rPr>
              <w:t>所示</w:t>
            </w:r>
            <w:r w:rsidR="00021092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1E82A866" w14:textId="77777777" w:rsidR="00932044" w:rsidRPr="00531A71" w:rsidRDefault="00932044" w:rsidP="00E101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="008F1B39" w:rsidRPr="00531A71">
              <w:rPr>
                <w:rFonts w:eastAsia="標楷體"/>
              </w:rPr>
              <w:t>5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代入</w:t>
            </w:r>
            <w:r w:rsidR="00021092" w:rsidRPr="00531A71">
              <w:rPr>
                <w:rFonts w:eastAsia="標楷體"/>
              </w:rPr>
              <w:t>(</w:t>
            </w:r>
            <w:r w:rsidR="00021092"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</w:p>
          <w:p w14:paraId="158312B2" w14:textId="77777777" w:rsidR="00932044" w:rsidRPr="00531A71" w:rsidRDefault="00932044" w:rsidP="00E101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="00021092" w:rsidRPr="00531A71">
              <w:rPr>
                <w:rFonts w:eastAsia="標楷體"/>
              </w:rPr>
              <w:t>(</w:t>
            </w:r>
            <w:r w:rsidR="00021092"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="00995729">
              <w:rPr>
                <w:rFonts w:eastAsia="標楷體" w:hint="eastAsia"/>
              </w:rPr>
              <w:t>等量減法公理</w:t>
            </w:r>
          </w:p>
          <w:p w14:paraId="6070EEA2" w14:textId="77777777" w:rsidR="00282B42" w:rsidRPr="00531A71" w:rsidRDefault="00282B42" w:rsidP="00E1010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39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77FB0FD" w14:textId="77777777" w:rsidR="00282B42" w:rsidRPr="00531A71" w:rsidRDefault="00320BFD" w:rsidP="00320BF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6) </w:t>
            </w:r>
            <w:r w:rsidR="00282B42" w:rsidRPr="00531A71">
              <w:rPr>
                <w:rFonts w:eastAsia="標楷體" w:hAnsi="標楷體"/>
                <w:bCs/>
              </w:rPr>
              <w:t>弧</w:t>
            </w:r>
            <w:r w:rsidR="00282B42" w:rsidRPr="00531A71">
              <w:rPr>
                <w:rFonts w:eastAsia="標楷體"/>
              </w:rPr>
              <w:fldChar w:fldCharType="begin"/>
            </w:r>
            <w:r w:rsidR="00282B42" w:rsidRPr="00531A71">
              <w:rPr>
                <w:rFonts w:eastAsia="標楷體"/>
              </w:rPr>
              <w:instrText xml:space="preserve"> eq \o(</w:instrText>
            </w:r>
            <w:r w:rsidR="00282B42" w:rsidRPr="00531A71">
              <w:rPr>
                <w:rFonts w:eastAsia="標楷體"/>
                <w:iCs/>
              </w:rPr>
              <w:instrText>AB</w:instrText>
            </w:r>
            <w:r w:rsidR="00282B42" w:rsidRPr="00531A71">
              <w:rPr>
                <w:rFonts w:eastAsia="標楷體"/>
              </w:rPr>
              <w:instrText>,</w:instrText>
            </w:r>
            <w:r w:rsidR="00282B42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282B42" w:rsidRPr="00531A71">
              <w:rPr>
                <w:rFonts w:eastAsia="標楷體"/>
              </w:rPr>
              <w:instrText>)</w:instrText>
            </w:r>
            <w:r w:rsidR="00282B42" w:rsidRPr="00531A71">
              <w:rPr>
                <w:rFonts w:eastAsia="標楷體"/>
              </w:rPr>
              <w:fldChar w:fldCharType="end"/>
            </w:r>
            <w:r w:rsidR="00282B42" w:rsidRPr="00531A71">
              <w:rPr>
                <w:rFonts w:eastAsia="標楷體" w:hAnsi="標楷體"/>
                <w:bCs/>
              </w:rPr>
              <w:t>為所對圓周角</w:t>
            </w:r>
            <w:r w:rsidR="00282B42" w:rsidRPr="00531A71">
              <w:rPr>
                <w:rFonts w:ascii="標楷體" w:eastAsia="標楷體" w:hAnsi="標楷體"/>
              </w:rPr>
              <w:t>∠</w:t>
            </w:r>
            <w:r w:rsidR="00282B42" w:rsidRPr="00531A71">
              <w:rPr>
                <w:rFonts w:eastAsia="標楷體"/>
              </w:rPr>
              <w:t>C</w:t>
            </w:r>
            <w:r w:rsidR="00282B42" w:rsidRPr="00531A71">
              <w:rPr>
                <w:rFonts w:eastAsia="標楷體" w:hAnsi="標楷體"/>
                <w:bCs/>
              </w:rPr>
              <w:t>的</w:t>
            </w:r>
            <w:r w:rsidR="00282B42" w:rsidRPr="00531A71">
              <w:rPr>
                <w:rFonts w:eastAsia="標楷體"/>
                <w:bCs/>
              </w:rPr>
              <w:t>2</w:t>
            </w:r>
            <w:r w:rsidR="00282B42" w:rsidRPr="00531A71">
              <w:rPr>
                <w:rFonts w:eastAsia="標楷體" w:hAnsi="標楷體"/>
                <w:bCs/>
              </w:rPr>
              <w:t>倍</w:t>
            </w:r>
            <w:r w:rsidRPr="00531A71">
              <w:rPr>
                <w:rFonts w:eastAsia="標楷體" w:hAnsi="標楷體" w:hint="eastAsia"/>
                <w:bCs/>
              </w:rPr>
              <w:br/>
            </w:r>
            <w:proofErr w:type="gramStart"/>
            <w:r w:rsidRPr="00531A71">
              <w:rPr>
                <w:rFonts w:eastAsia="標楷體" w:hAnsi="標楷體" w:hint="eastAsia"/>
                <w:bCs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bCs/>
              </w:rPr>
              <w:t xml:space="preserve"> (5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5°</w:t>
            </w:r>
          </w:p>
        </w:tc>
      </w:tr>
    </w:tbl>
    <w:p w14:paraId="60DCBA78" w14:textId="77777777" w:rsidR="00CA48D6" w:rsidRDefault="00AE3B4E" w:rsidP="00E45BD1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DE2501">
        <w:rPr>
          <w:rFonts w:eastAsia="標楷體" w:hAnsi="標楷體" w:hint="eastAsia"/>
          <w:b/>
        </w:rPr>
        <w:t>7.2-31</w:t>
      </w:r>
      <w:r w:rsidRPr="00531A71">
        <w:rPr>
          <w:rFonts w:eastAsia="標楷體" w:hAnsi="標楷體"/>
          <w:b/>
        </w:rPr>
        <w:t>：</w:t>
      </w:r>
    </w:p>
    <w:p w14:paraId="0EEA6C3B" w14:textId="77777777" w:rsidR="00DE2501" w:rsidRPr="00531A71" w:rsidRDefault="00DE2501" w:rsidP="00DE2501">
      <w:pPr>
        <w:snapToGrid w:val="0"/>
        <w:ind w:left="403"/>
        <w:rPr>
          <w:rFonts w:eastAsia="標楷體"/>
        </w:rPr>
      </w:pPr>
      <w:r w:rsidRPr="00531A71">
        <w:rPr>
          <w:rFonts w:eastAsia="標楷體" w:hAnsi="標楷體"/>
        </w:rPr>
        <w:t>如圖</w:t>
      </w:r>
      <w:r w:rsidR="00995729">
        <w:rPr>
          <w:rFonts w:eastAsia="標楷體" w:hAnsi="標楷體" w:hint="eastAsia"/>
        </w:rPr>
        <w:t>7.2-40</w:t>
      </w:r>
      <w:r w:rsidRPr="00531A71">
        <w:rPr>
          <w:rFonts w:eastAsia="標楷體" w:hAnsi="標楷體"/>
        </w:rPr>
        <w:t>，</w:t>
      </w:r>
      <w:r w:rsidRPr="00DE2501">
        <w:rPr>
          <w:rFonts w:eastAsia="標楷體"/>
          <w:noProof/>
          <w:position w:val="-2"/>
        </w:rPr>
        <w:pict w14:anchorId="5C3BC8F0">
          <v:shape id="圖片 222" o:spid="_x0000_i1383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，且</w:t>
      </w:r>
      <w:r w:rsidRPr="00DE2501">
        <w:rPr>
          <w:rFonts w:eastAsia="標楷體"/>
          <w:noProof/>
          <w:position w:val="-2"/>
        </w:rPr>
        <w:pict w14:anchorId="7C9888FC">
          <v:shape id="圖片 223" o:spid="_x0000_i1384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＝</w:t>
      </w:r>
      <w:r w:rsidRPr="00DE2501">
        <w:rPr>
          <w:rFonts w:eastAsia="標楷體"/>
          <w:noProof/>
          <w:position w:val="-2"/>
        </w:rPr>
        <w:pict w14:anchorId="02CC17AC">
          <v:shape id="圖片 224" o:spid="_x0000_i1385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，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D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5246D6B8" w14:textId="77777777" w:rsidR="00DE2501" w:rsidRPr="00531A71" w:rsidRDefault="00DE2501" w:rsidP="00DE250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>
        <w:rPr>
          <w:rFonts w:eastAsia="標楷體"/>
          <w:noProof/>
        </w:rPr>
        <w:pict w14:anchorId="42E44D7E">
          <v:shape id="圖片 3" o:spid="_x0000_s3478" type="#_x0000_t75" style="position:absolute;left:0;text-align:left;margin-left:142.4pt;margin-top:6pt;width:160.4pt;height:137.85pt;z-index:175;visibility:visible">
            <v:imagedata r:id="rId175" o:title=""/>
          </v:shape>
        </w:pict>
      </w:r>
    </w:p>
    <w:p w14:paraId="02A82F08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092105C0" w14:textId="77777777" w:rsidR="00DE250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52E640F0" w14:textId="77777777" w:rsidR="00DE250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66560BC5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0E0E7842" w14:textId="77777777" w:rsidR="00DE250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5C2840D6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0F4C28D0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77C66995" w14:textId="77777777" w:rsidR="00DE2501" w:rsidRPr="00531A71" w:rsidRDefault="00DE2501" w:rsidP="00DE2501">
      <w:pPr>
        <w:tabs>
          <w:tab w:val="left" w:pos="2968"/>
        </w:tabs>
        <w:snapToGrid w:val="0"/>
        <w:ind w:left="380" w:hanging="380"/>
        <w:rPr>
          <w:rFonts w:eastAsia="標楷體" w:hint="eastAsia"/>
        </w:rPr>
      </w:pPr>
      <w:r w:rsidRPr="00531A71">
        <w:rPr>
          <w:rFonts w:eastAsia="標楷體"/>
        </w:rPr>
        <w:tab/>
      </w:r>
      <w:r w:rsidRPr="00531A71">
        <w:rPr>
          <w:rFonts w:eastAsia="標楷體"/>
        </w:rPr>
        <w:tab/>
      </w:r>
    </w:p>
    <w:p w14:paraId="11CD77E9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/>
        </w:rPr>
      </w:pPr>
    </w:p>
    <w:p w14:paraId="127DE603" w14:textId="77777777" w:rsidR="00995729" w:rsidRDefault="00995729" w:rsidP="00995729">
      <w:pPr>
        <w:tabs>
          <w:tab w:val="left" w:pos="375"/>
        </w:tabs>
        <w:snapToGrid w:val="0"/>
        <w:spacing w:beforeLines="50" w:before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0</w:t>
      </w:r>
    </w:p>
    <w:p w14:paraId="02EDB5B2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9F128E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74600E68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1) </w:t>
      </w:r>
      <w:r w:rsidRPr="00531A71">
        <w:rPr>
          <w:rFonts w:eastAsia="標楷體" w:hAnsi="標楷體"/>
        </w:rPr>
        <w:t>圓周角為所對弧度的一半</w:t>
      </w:r>
    </w:p>
    <w:p w14:paraId="24159416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6ADED48D" w14:textId="77777777" w:rsidR="00DE2501" w:rsidRPr="00531A71" w:rsidRDefault="00DE2501" w:rsidP="00DE2501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018D06C9" w14:textId="77777777" w:rsidR="00DE2501" w:rsidRPr="00531A71" w:rsidRDefault="00DE2501" w:rsidP="00DE2501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1A49ED51" w14:textId="77777777" w:rsidR="00DE2501" w:rsidRPr="00531A71" w:rsidRDefault="00DE2501" w:rsidP="00DE250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2121FAEB" w14:textId="77777777" w:rsidR="00DE2501" w:rsidRPr="0007090D" w:rsidRDefault="00DE2501" w:rsidP="00DE2501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>
        <w:rPr>
          <w:rFonts w:eastAsia="標楷體" w:hint="eastAsia"/>
        </w:rPr>
        <w:t xml:space="preserve"> 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2FA3DB15" w14:textId="77777777" w:rsidR="00DE2501" w:rsidRPr="00531A71" w:rsidRDefault="00DE2501" w:rsidP="00DE250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31A71"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2. </w:t>
      </w:r>
      <w:r w:rsidRPr="00531A71">
        <w:rPr>
          <w:rFonts w:eastAsia="標楷體" w:hAnsi="標楷體"/>
        </w:rPr>
        <w:t>等腰三角形的性質：</w:t>
      </w:r>
    </w:p>
    <w:p w14:paraId="3C187E52" w14:textId="77777777" w:rsidR="00DE2501" w:rsidRPr="00D9049C" w:rsidRDefault="00DE2501" w:rsidP="00DE2501">
      <w:pPr>
        <w:numPr>
          <w:ilvl w:val="0"/>
          <w:numId w:val="51"/>
        </w:numPr>
        <w:tabs>
          <w:tab w:val="left" w:pos="375"/>
        </w:tabs>
        <w:snapToGrid w:val="0"/>
        <w:ind w:hanging="16"/>
        <w:rPr>
          <w:rFonts w:eastAsia="標楷體"/>
        </w:rPr>
      </w:pPr>
      <w:proofErr w:type="gramStart"/>
      <w:r w:rsidRPr="00D9049C">
        <w:rPr>
          <w:rFonts w:eastAsia="標楷體" w:hAnsi="標楷體"/>
        </w:rPr>
        <w:t>兩腰等長</w:t>
      </w:r>
      <w:proofErr w:type="gramEnd"/>
      <w:r w:rsidR="00D9049C">
        <w:rPr>
          <w:rFonts w:eastAsia="標楷體" w:hAnsi="標楷體" w:hint="eastAsia"/>
        </w:rPr>
        <w:t xml:space="preserve">   (2) </w:t>
      </w:r>
      <w:proofErr w:type="gramStart"/>
      <w:r w:rsidRPr="00D9049C">
        <w:rPr>
          <w:rFonts w:eastAsia="標楷體" w:hAnsi="標楷體"/>
        </w:rPr>
        <w:t>兩底角</w:t>
      </w:r>
      <w:proofErr w:type="gramEnd"/>
      <w:r w:rsidRPr="00D9049C">
        <w:rPr>
          <w:rFonts w:eastAsia="標楷體" w:hAnsi="標楷體"/>
        </w:rPr>
        <w:t>相等</w:t>
      </w:r>
    </w:p>
    <w:p w14:paraId="12B2EF23" w14:textId="77777777" w:rsidR="00DE2501" w:rsidRPr="009F128E" w:rsidRDefault="00DE2501" w:rsidP="00047828">
      <w:pPr>
        <w:tabs>
          <w:tab w:val="left" w:pos="375"/>
        </w:tabs>
        <w:snapToGrid w:val="0"/>
        <w:ind w:left="380" w:hanging="380"/>
        <w:rPr>
          <w:rFonts w:eastAsia="標楷體"/>
          <w:b/>
        </w:rPr>
      </w:pPr>
      <w:r w:rsidRPr="009F128E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0"/>
        <w:gridCol w:w="4562"/>
      </w:tblGrid>
      <w:tr w:rsidR="00DE2501" w:rsidRPr="00531A71" w14:paraId="7F70CFAA" w14:textId="77777777" w:rsidTr="00334B5A">
        <w:tc>
          <w:tcPr>
            <w:tcW w:w="39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8CDDB0" w14:textId="77777777" w:rsidR="00DE2501" w:rsidRPr="00531A71" w:rsidRDefault="00DE2501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62" w:type="dxa"/>
            <w:tcBorders>
              <w:top w:val="single" w:sz="4" w:space="0" w:color="FFFFFF"/>
              <w:bottom w:val="single" w:sz="4" w:space="0" w:color="auto"/>
            </w:tcBorders>
          </w:tcPr>
          <w:p w14:paraId="3821B02F" w14:textId="77777777" w:rsidR="00DE2501" w:rsidRPr="00531A71" w:rsidRDefault="00DE2501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DE2501" w:rsidRPr="00531A71" w14:paraId="571D6EC3" w14:textId="77777777" w:rsidTr="00334B5A">
        <w:tc>
          <w:tcPr>
            <w:tcW w:w="3960" w:type="dxa"/>
            <w:tcBorders>
              <w:top w:val="single" w:sz="4" w:space="0" w:color="auto"/>
            </w:tcBorders>
          </w:tcPr>
          <w:p w14:paraId="25DBAFBC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為直徑</w:t>
            </w:r>
            <w:r w:rsidRPr="00DE2501">
              <w:rPr>
                <w:rFonts w:eastAsia="標楷體"/>
                <w:noProof/>
                <w:position w:val="-2"/>
              </w:rPr>
              <w:pict w14:anchorId="6AB4D927">
                <v:shape id="圖片 221" o:spid="_x0000_i1386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77F18640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07B845FB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4361640F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int="eastAsia"/>
              </w:rPr>
              <w:br/>
            </w:r>
          </w:p>
          <w:p w14:paraId="0A485DEE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</w:p>
          <w:p w14:paraId="15483C12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所對的弧</w:t>
            </w:r>
          </w:p>
          <w:p w14:paraId="0F353265" w14:textId="77777777" w:rsidR="00DE2501" w:rsidRPr="00531A71" w:rsidRDefault="00DE2501" w:rsidP="00DE2501">
            <w:pPr>
              <w:numPr>
                <w:ilvl w:val="0"/>
                <w:numId w:val="50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4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0°</w:t>
            </w:r>
            <w:r w:rsidRPr="00531A71">
              <w:rPr>
                <w:rFonts w:eastAsia="標楷體" w:hint="eastAsia"/>
              </w:rPr>
              <w:br/>
            </w:r>
          </w:p>
          <w:p w14:paraId="06DAF47B" w14:textId="77777777" w:rsidR="0042729B" w:rsidRPr="0042729B" w:rsidRDefault="0042729B" w:rsidP="0042729B">
            <w:pPr>
              <w:snapToGrid w:val="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---  </w:t>
            </w:r>
            <w:r>
              <w:rPr>
                <w:rFonts w:eastAsia="標楷體" w:hint="eastAsia"/>
              </w:rPr>
              <w:t>以下求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 ---</w:t>
            </w:r>
          </w:p>
          <w:p w14:paraId="18E1D778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為等腰三角形</w:t>
            </w:r>
          </w:p>
          <w:p w14:paraId="2B13E6B2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</w:p>
          <w:p w14:paraId="3585F4CF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6F0D813D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°</w:t>
            </w:r>
          </w:p>
          <w:p w14:paraId="7423EB68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210AE480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(18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)÷2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  <w:p w14:paraId="39ECD5BF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</w:p>
          <w:p w14:paraId="4DD0D2A8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5°</w:t>
            </w:r>
            <w:r w:rsidRPr="00531A71">
              <w:rPr>
                <w:rFonts w:eastAsia="標楷體" w:hint="eastAsia"/>
              </w:rPr>
              <w:br/>
            </w:r>
          </w:p>
          <w:p w14:paraId="5F2E61CD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所對的弧度</w:t>
            </w:r>
          </w:p>
          <w:p w14:paraId="116AEF76" w14:textId="77777777" w:rsidR="00DE250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2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br/>
            </w:r>
          </w:p>
          <w:p w14:paraId="4E712A41" w14:textId="77777777" w:rsidR="0042729B" w:rsidRPr="00531A71" w:rsidRDefault="0042729B" w:rsidP="0042729B">
            <w:pPr>
              <w:snapToGrid w:val="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--- </w:t>
            </w:r>
            <w:r>
              <w:rPr>
                <w:rFonts w:eastAsia="標楷體" w:hint="eastAsia"/>
              </w:rPr>
              <w:t>以下求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 xml:space="preserve">  ---</w:t>
            </w:r>
          </w:p>
          <w:p w14:paraId="666ED5C7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所對的弧</w:t>
            </w:r>
          </w:p>
          <w:p w14:paraId="450C2F26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0°</w:t>
            </w:r>
            <w:r w:rsidRPr="00531A71">
              <w:rPr>
                <w:rFonts w:eastAsia="標楷體" w:hint="eastAsia"/>
              </w:rPr>
              <w:br/>
            </w:r>
          </w:p>
          <w:p w14:paraId="7F79A84E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793AC0ED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0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br/>
            </w:r>
          </w:p>
          <w:p w14:paraId="5E084965" w14:textId="77777777" w:rsidR="00DE2501" w:rsidRPr="00531A71" w:rsidRDefault="00DE2501" w:rsidP="00DE250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</w:tc>
        <w:tc>
          <w:tcPr>
            <w:tcW w:w="4562" w:type="dxa"/>
            <w:tcBorders>
              <w:top w:val="single" w:sz="4" w:space="0" w:color="auto"/>
            </w:tcBorders>
          </w:tcPr>
          <w:p w14:paraId="7EF486EC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DE2501">
              <w:rPr>
                <w:rFonts w:eastAsia="標楷體"/>
                <w:noProof/>
                <w:position w:val="-2"/>
              </w:rPr>
              <w:pict w14:anchorId="36FBABCD">
                <v:shape id="圖片 217" o:spid="_x0000_i1387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05E906C5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1) </w:t>
            </w:r>
            <w:r w:rsidRPr="00531A71">
              <w:rPr>
                <w:rFonts w:eastAsia="標楷體" w:hAnsi="標楷體"/>
                <w:bCs/>
              </w:rPr>
              <w:t>直徑</w:t>
            </w:r>
            <w:r w:rsidRPr="00DE2501">
              <w:rPr>
                <w:rFonts w:eastAsia="標楷體"/>
                <w:noProof/>
                <w:position w:val="-2"/>
              </w:rPr>
              <w:pict w14:anchorId="6FFAA0E6">
                <v:shape id="圖片 218" o:spid="_x0000_i1388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bCs/>
              </w:rPr>
              <w:t>所對的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  <w:bCs/>
              </w:rPr>
              <w:t>為直角</w:t>
            </w:r>
          </w:p>
          <w:p w14:paraId="57B570EE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66BA5198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5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</w:p>
          <w:p w14:paraId="14D92D15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="00995729">
              <w:rPr>
                <w:rFonts w:eastAsia="標楷體" w:hint="eastAsia"/>
              </w:rPr>
              <w:t>等量減法公理</w:t>
            </w:r>
          </w:p>
          <w:p w14:paraId="6AA33194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</w:p>
          <w:p w14:paraId="11B1E864" w14:textId="77777777" w:rsidR="00DE2501" w:rsidRPr="00531A71" w:rsidRDefault="00DE2501" w:rsidP="00DE2501">
            <w:pPr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6) </w:t>
            </w:r>
            <w:r w:rsidRPr="00531A71">
              <w:rPr>
                <w:rFonts w:eastAsia="標楷體" w:hAnsi="標楷體"/>
              </w:rPr>
              <w:t>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為所對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 w:rsidR="00810AC7">
              <w:rPr>
                <w:rFonts w:eastAsia="標楷體" w:hAnsi="標楷體" w:hint="eastAsia"/>
              </w:rPr>
              <w:t xml:space="preserve"> </w:t>
            </w:r>
            <w:proofErr w:type="gramStart"/>
            <w:r w:rsidR="00810AC7">
              <w:rPr>
                <w:rFonts w:eastAsia="標楷體" w:hAnsi="標楷體" w:hint="eastAsia"/>
              </w:rPr>
              <w:t>＆</w:t>
            </w:r>
            <w:proofErr w:type="gramEnd"/>
            <w:r w:rsidR="00810AC7">
              <w:rPr>
                <w:rFonts w:eastAsia="標楷體" w:hAnsi="標楷體" w:hint="eastAsia"/>
              </w:rPr>
              <w:t xml:space="preserve"> (5) </w:t>
            </w:r>
            <w:r w:rsidR="00810AC7" w:rsidRPr="00531A71">
              <w:rPr>
                <w:rFonts w:ascii="標楷體" w:eastAsia="標楷體" w:hAnsi="標楷體"/>
              </w:rPr>
              <w:t>∠</w:t>
            </w:r>
            <w:r w:rsidR="00810AC7" w:rsidRPr="00531A71">
              <w:rPr>
                <w:rFonts w:eastAsia="標楷體"/>
              </w:rPr>
              <w:t>ABE</w:t>
            </w:r>
            <w:r w:rsidR="00810AC7" w:rsidRPr="00531A71">
              <w:rPr>
                <w:rFonts w:eastAsia="標楷體" w:hAnsi="標楷體"/>
              </w:rPr>
              <w:t>＝</w:t>
            </w:r>
            <w:r w:rsidR="00810AC7" w:rsidRPr="00531A71">
              <w:rPr>
                <w:rFonts w:eastAsia="標楷體"/>
              </w:rPr>
              <w:t>40°</w:t>
            </w:r>
          </w:p>
          <w:p w14:paraId="712CEDD6" w14:textId="77777777" w:rsidR="0042729B" w:rsidRDefault="0042729B" w:rsidP="0042729B">
            <w:pPr>
              <w:jc w:val="both"/>
              <w:rPr>
                <w:rFonts w:eastAsia="標楷體" w:hAnsi="標楷體" w:hint="eastAsia"/>
              </w:rPr>
            </w:pPr>
          </w:p>
          <w:p w14:paraId="63AD1CB5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DE2501">
              <w:rPr>
                <w:rFonts w:eastAsia="標楷體"/>
                <w:noProof/>
              </w:rPr>
              <w:pict w14:anchorId="7CFB980E">
                <v:shape id="圖片 219" o:spid="_x0000_i1389" type="#_x0000_t75" alt="%FontSize=12&#10;%TeXFontSize=12&#10;\documentclass{article}&#10;\pagestyle{empty}&#10;\begin{document}&#10;\[&#10;\overline{AC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DE2501">
              <w:rPr>
                <w:rFonts w:eastAsia="標楷體"/>
                <w:noProof/>
              </w:rPr>
              <w:pict w14:anchorId="5B053EB4">
                <v:shape id="圖片 220" o:spid="_x0000_i1390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</w:rPr>
              <w:t>，</w:t>
            </w:r>
            <w:proofErr w:type="gramStart"/>
            <w:r w:rsidRPr="00531A71">
              <w:rPr>
                <w:rFonts w:eastAsia="標楷體" w:hAnsi="標楷體"/>
              </w:rPr>
              <w:t>兩腰等長</w:t>
            </w:r>
            <w:proofErr w:type="gramEnd"/>
            <w:r w:rsidRPr="00531A71">
              <w:rPr>
                <w:rFonts w:eastAsia="標楷體" w:hAnsi="標楷體"/>
              </w:rPr>
              <w:t>為等腰三角形</w:t>
            </w:r>
          </w:p>
          <w:p w14:paraId="0333303D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 xml:space="preserve">) </w:t>
            </w:r>
            <w:proofErr w:type="gramStart"/>
            <w:r w:rsidRPr="00531A71">
              <w:rPr>
                <w:rFonts w:eastAsia="標楷體" w:hAnsi="標楷體"/>
              </w:rPr>
              <w:t>等腰三角形</w:t>
            </w:r>
            <w:r w:rsidRPr="00531A71">
              <w:rPr>
                <w:rFonts w:eastAsia="標楷體" w:hAnsi="標楷體" w:hint="eastAsia"/>
              </w:rPr>
              <w:t>兩底</w:t>
            </w:r>
            <w:r w:rsidRPr="00531A71">
              <w:rPr>
                <w:rFonts w:eastAsia="標楷體" w:hAnsi="標楷體"/>
              </w:rPr>
              <w:t>角</w:t>
            </w:r>
            <w:proofErr w:type="gramEnd"/>
            <w:r w:rsidRPr="00531A71">
              <w:rPr>
                <w:rFonts w:eastAsia="標楷體" w:hAnsi="標楷體"/>
              </w:rPr>
              <w:t>相等</w:t>
            </w:r>
          </w:p>
          <w:p w14:paraId="5DCE3786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8) </w:t>
            </w:r>
            <w:r w:rsidRPr="00531A71">
              <w:rPr>
                <w:rFonts w:eastAsia="標楷體" w:hAnsi="標楷體"/>
              </w:rPr>
              <w:t>三角形內角和</w:t>
            </w:r>
            <w:r w:rsidRPr="00531A71">
              <w:rPr>
                <w:rFonts w:eastAsia="標楷體"/>
              </w:rPr>
              <w:t>180°</w:t>
            </w:r>
          </w:p>
          <w:p w14:paraId="4B3505B2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 xml:space="preserve">C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</w:p>
          <w:p w14:paraId="4C284B5D" w14:textId="77777777" w:rsidR="00DE2501" w:rsidRPr="00531A71" w:rsidRDefault="00DE2501" w:rsidP="00810AC7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 xml:space="preserve">) </w:t>
            </w:r>
          </w:p>
          <w:p w14:paraId="40E0167C" w14:textId="77777777" w:rsidR="00DE2501" w:rsidRPr="00531A71" w:rsidRDefault="00DE2501" w:rsidP="00810AC7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1</w:t>
            </w:r>
            <w:r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 w:hAnsi="標楷體"/>
              </w:rPr>
              <w:t>解一元一次方程式</w:t>
            </w:r>
          </w:p>
          <w:p w14:paraId="6FCB7BDE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</w:p>
          <w:p w14:paraId="6C5BF845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1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65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1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</w:p>
          <w:p w14:paraId="1F505C64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</w:p>
          <w:p w14:paraId="68F51C67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5) </w:t>
            </w:r>
            <w:r w:rsidRPr="00531A71">
              <w:rPr>
                <w:rFonts w:eastAsia="標楷體" w:hAnsi="標楷體"/>
              </w:rPr>
              <w:t>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為所對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(14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5°</w:t>
            </w:r>
          </w:p>
          <w:p w14:paraId="1E4F7E7A" w14:textId="77777777" w:rsidR="0042729B" w:rsidRDefault="0042729B" w:rsidP="00DE250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</w:p>
          <w:p w14:paraId="6AB3C6BD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</w:p>
          <w:p w14:paraId="0DDC3840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7) </w:t>
            </w:r>
            <w:r w:rsidRPr="00531A71">
              <w:rPr>
                <w:rFonts w:eastAsia="標楷體" w:hAnsi="標楷體"/>
              </w:rPr>
              <w:t>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為所對圓周角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54669ED4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995729">
              <w:rPr>
                <w:rFonts w:eastAsia="標楷體" w:hAnsi="標楷體" w:hint="eastAsia"/>
              </w:rPr>
              <w:t>7.2-40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7FE811F7" w14:textId="77777777" w:rsidR="00DE2501" w:rsidRPr="00531A71" w:rsidRDefault="00DE2501" w:rsidP="00DE250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1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10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1</w:t>
            </w:r>
            <w:r w:rsidRPr="00531A7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19</w:t>
            </w:r>
            <w:r w:rsidRPr="00531A71">
              <w:rPr>
                <w:rFonts w:eastAsia="標楷體"/>
              </w:rPr>
              <w:t>)</w:t>
            </w:r>
          </w:p>
          <w:p w14:paraId="0506209A" w14:textId="77777777" w:rsidR="00DE2501" w:rsidRPr="00531A71" w:rsidRDefault="00DE2501" w:rsidP="00995729">
            <w:pPr>
              <w:spacing w:beforeLines="110" w:before="396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2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 xml:space="preserve">) </w:t>
            </w:r>
            <w:r w:rsidR="00995729">
              <w:rPr>
                <w:rFonts w:eastAsia="標楷體" w:hint="eastAsia"/>
              </w:rPr>
              <w:t>等量減法公理</w:t>
            </w:r>
          </w:p>
        </w:tc>
      </w:tr>
    </w:tbl>
    <w:p w14:paraId="1F2F1F3C" w14:textId="77777777" w:rsidR="00DE2501" w:rsidRDefault="00DE2501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6DCE05F4" w14:textId="77777777" w:rsidR="00DE2501" w:rsidRDefault="00DE2501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13C75495" w14:textId="77777777" w:rsidR="00DE2501" w:rsidRDefault="00DE2501" w:rsidP="00E45BD1">
      <w:pPr>
        <w:snapToGrid w:val="0"/>
        <w:ind w:left="720" w:hanging="720"/>
        <w:rPr>
          <w:rFonts w:eastAsia="標楷體" w:hAnsi="標楷體" w:hint="eastAsia"/>
          <w:b/>
        </w:rPr>
      </w:pPr>
    </w:p>
    <w:p w14:paraId="6104A42E" w14:textId="77777777" w:rsidR="00DE2501" w:rsidRPr="00531A71" w:rsidRDefault="00DE2501" w:rsidP="00E45BD1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2</w:t>
      </w:r>
      <w:r w:rsidRPr="00531A71">
        <w:rPr>
          <w:rFonts w:eastAsia="標楷體" w:hAnsi="標楷體"/>
          <w:b/>
        </w:rPr>
        <w:t>：</w:t>
      </w:r>
    </w:p>
    <w:p w14:paraId="0A1B6091" w14:textId="77777777" w:rsidR="000511BF" w:rsidRPr="00531A71" w:rsidRDefault="00CA48D6" w:rsidP="00214E64">
      <w:pPr>
        <w:snapToGrid w:val="0"/>
        <w:spacing w:beforeLines="50" w:before="180"/>
        <w:ind w:firstLineChars="200" w:firstLine="480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如</w:t>
      </w:r>
      <w:r w:rsidR="000511BF" w:rsidRPr="00531A71">
        <w:rPr>
          <w:rFonts w:eastAsia="標楷體" w:hAnsi="標楷體"/>
        </w:rPr>
        <w:t>圖</w:t>
      </w:r>
      <w:r w:rsidR="00D9049C">
        <w:rPr>
          <w:rFonts w:eastAsia="標楷體" w:hAnsi="標楷體" w:hint="eastAsia"/>
        </w:rPr>
        <w:t>7.2-41</w:t>
      </w:r>
      <w:r w:rsidR="000511BF" w:rsidRPr="00531A71">
        <w:rPr>
          <w:rFonts w:eastAsia="標楷體" w:hAnsi="標楷體"/>
        </w:rPr>
        <w:t>，</w:t>
      </w:r>
      <w:r w:rsidR="00214E64" w:rsidRPr="00531A71">
        <w:rPr>
          <w:rFonts w:eastAsia="標楷體"/>
          <w:position w:val="-2"/>
        </w:rPr>
        <w:pict w14:anchorId="734375B3">
          <v:shape id="_x0000_i139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511BF" w:rsidRPr="00531A71">
        <w:rPr>
          <w:rFonts w:eastAsia="標楷體" w:hAnsi="標楷體"/>
        </w:rPr>
        <w:t>為圓</w:t>
      </w:r>
      <w:r w:rsidR="000511BF" w:rsidRPr="00531A71">
        <w:rPr>
          <w:rFonts w:eastAsia="標楷體"/>
        </w:rPr>
        <w:t>O</w:t>
      </w:r>
      <w:r w:rsidR="000511BF" w:rsidRPr="00531A71">
        <w:rPr>
          <w:rFonts w:eastAsia="標楷體" w:hAnsi="標楷體"/>
        </w:rPr>
        <w:t>的直徑，且∠</w:t>
      </w:r>
      <w:r w:rsidR="000511BF" w:rsidRPr="00531A71">
        <w:rPr>
          <w:rFonts w:eastAsia="標楷體"/>
        </w:rPr>
        <w:t>C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</w:rPr>
        <w:t>60°</w:t>
      </w:r>
      <w:r w:rsidR="000511BF" w:rsidRPr="00531A71">
        <w:rPr>
          <w:rFonts w:eastAsia="標楷體" w:hAnsi="標楷體"/>
        </w:rPr>
        <w:t>，求：</w:t>
      </w:r>
      <w:r w:rsidR="009F128E">
        <w:rPr>
          <w:rFonts w:eastAsia="標楷體" w:hAnsi="標楷體" w:hint="eastAsia"/>
        </w:rPr>
        <w:br/>
        <w:t xml:space="preserve">    </w:t>
      </w:r>
      <w:r w:rsidR="000511BF" w:rsidRPr="00531A71">
        <w:rPr>
          <w:rFonts w:eastAsia="標楷體"/>
        </w:rPr>
        <w:t xml:space="preserve">(1) </w:t>
      </w:r>
      <w:r w:rsidR="000511BF" w:rsidRPr="00531A71">
        <w:rPr>
          <w:rFonts w:eastAsia="標楷體" w:hAnsi="標楷體"/>
        </w:rPr>
        <w:t>∠</w:t>
      </w:r>
      <w:r w:rsidR="000C1924" w:rsidRPr="00531A71">
        <w:rPr>
          <w:rFonts w:eastAsia="標楷體"/>
        </w:rPr>
        <w:t>E</w:t>
      </w:r>
      <w:r w:rsidR="000511BF" w:rsidRPr="00531A71">
        <w:rPr>
          <w:rFonts w:eastAsia="標楷體"/>
        </w:rPr>
        <w:t>B</w:t>
      </w:r>
      <w:r w:rsidR="000C1924" w:rsidRPr="00531A71">
        <w:rPr>
          <w:rFonts w:eastAsia="標楷體"/>
        </w:rPr>
        <w:t>C</w:t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  <w:u w:val="single" w:color="000000"/>
        </w:rPr>
        <w:t xml:space="preserve">      </w:t>
      </w:r>
      <w:r w:rsidR="000511BF" w:rsidRPr="00531A71">
        <w:rPr>
          <w:rFonts w:eastAsia="標楷體" w:hAnsi="標楷體"/>
        </w:rPr>
        <w:t>度。</w:t>
      </w:r>
      <w:r w:rsidR="000C1924" w:rsidRPr="00531A71">
        <w:rPr>
          <w:rFonts w:eastAsia="標楷體"/>
        </w:rPr>
        <w:t xml:space="preserve">   </w:t>
      </w:r>
      <w:r w:rsidR="000511BF" w:rsidRPr="00531A71">
        <w:rPr>
          <w:rFonts w:eastAsia="標楷體"/>
        </w:rPr>
        <w:t xml:space="preserve">(2) </w:t>
      </w:r>
      <w:r w:rsidR="000511BF" w:rsidRPr="00531A71">
        <w:rPr>
          <w:rFonts w:eastAsia="標楷體"/>
        </w:rPr>
        <w:fldChar w:fldCharType="begin"/>
      </w:r>
      <w:r w:rsidR="000511BF" w:rsidRPr="00531A71">
        <w:rPr>
          <w:rFonts w:eastAsia="標楷體"/>
        </w:rPr>
        <w:instrText xml:space="preserve"> eq \o(DE,</w:instrText>
      </w:r>
      <w:r w:rsidR="000511BF" w:rsidRPr="00531A71">
        <w:rPr>
          <w:rFonts w:eastAsia="標楷體" w:hAnsi="標楷體"/>
          <w:w w:val="150"/>
          <w:position w:val="16"/>
        </w:rPr>
        <w:instrText>︵</w:instrText>
      </w:r>
      <w:r w:rsidR="000511BF" w:rsidRPr="00531A71">
        <w:rPr>
          <w:rFonts w:eastAsia="標楷體"/>
        </w:rPr>
        <w:instrText>)</w:instrText>
      </w:r>
      <w:r w:rsidR="000511BF" w:rsidRPr="00531A71">
        <w:rPr>
          <w:rFonts w:eastAsia="標楷體"/>
        </w:rPr>
        <w:fldChar w:fldCharType="end"/>
      </w:r>
      <w:r w:rsidR="000511BF" w:rsidRPr="00531A71">
        <w:rPr>
          <w:rFonts w:eastAsia="標楷體" w:hAnsi="標楷體"/>
        </w:rPr>
        <w:t>＝</w:t>
      </w:r>
      <w:r w:rsidR="000511BF" w:rsidRPr="00531A71">
        <w:rPr>
          <w:rFonts w:eastAsia="標楷體"/>
          <w:u w:val="single" w:color="000000"/>
        </w:rPr>
        <w:t xml:space="preserve">      </w:t>
      </w:r>
      <w:r w:rsidR="000511BF" w:rsidRPr="00531A71">
        <w:rPr>
          <w:rFonts w:eastAsia="標楷體" w:hAnsi="標楷體"/>
        </w:rPr>
        <w:t>度。</w:t>
      </w:r>
    </w:p>
    <w:p w14:paraId="575444B6" w14:textId="77777777" w:rsidR="00214E64" w:rsidRPr="00531A71" w:rsidRDefault="009F128E" w:rsidP="00E03401">
      <w:pPr>
        <w:snapToGrid w:val="0"/>
        <w:spacing w:beforeLines="50" w:before="180"/>
        <w:ind w:firstLineChars="200" w:firstLine="48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4B7DA660">
          <v:shape id="_x0000_s3252" type="#_x0000_t75" style="position:absolute;left:0;text-align:left;margin-left:136.5pt;margin-top:5.95pt;width:172.85pt;height:135.1pt;z-index:81">
            <v:imagedata r:id="rId176" o:title=""/>
          </v:shape>
        </w:pict>
      </w:r>
    </w:p>
    <w:p w14:paraId="56DCD022" w14:textId="77777777" w:rsidR="00214E64" w:rsidRPr="00531A71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70299645" w14:textId="77777777" w:rsidR="00214E64" w:rsidRPr="00531A71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0676C0D1" w14:textId="77777777" w:rsidR="00214E64" w:rsidRPr="00531A71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14CFCD32" w14:textId="77777777" w:rsidR="00214E64" w:rsidRPr="00531A71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02FFC4A5" w14:textId="77777777" w:rsidR="00214E64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29279A60" w14:textId="77777777" w:rsidR="009F128E" w:rsidRDefault="009F128E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6F5A23B3" w14:textId="77777777" w:rsidR="00347B26" w:rsidRPr="00531A71" w:rsidRDefault="00347B26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70187E2A" w14:textId="77777777" w:rsidR="00214E64" w:rsidRPr="00531A71" w:rsidRDefault="00214E64" w:rsidP="00CA48D6">
      <w:pPr>
        <w:snapToGrid w:val="0"/>
        <w:ind w:firstLineChars="200" w:firstLine="480"/>
        <w:rPr>
          <w:rFonts w:eastAsia="標楷體" w:hAnsi="標楷體" w:hint="eastAsia"/>
        </w:rPr>
      </w:pPr>
    </w:p>
    <w:p w14:paraId="76AD0013" w14:textId="77777777" w:rsidR="00214E64" w:rsidRPr="00531A71" w:rsidRDefault="00214E64" w:rsidP="00CA48D6">
      <w:pPr>
        <w:snapToGrid w:val="0"/>
        <w:ind w:firstLineChars="200" w:firstLine="480"/>
        <w:rPr>
          <w:rFonts w:eastAsia="標楷體"/>
        </w:rPr>
      </w:pPr>
    </w:p>
    <w:p w14:paraId="65E8CB9E" w14:textId="77777777" w:rsidR="00D9049C" w:rsidRDefault="00D9049C" w:rsidP="00D9049C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1</w:t>
      </w:r>
    </w:p>
    <w:p w14:paraId="2ED849D6" w14:textId="77777777" w:rsidR="0007090D" w:rsidRPr="00531A71" w:rsidRDefault="0007090D" w:rsidP="0007090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="009F128E" w:rsidRPr="009F128E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3A955DA0" w14:textId="77777777" w:rsidR="0007090D" w:rsidRPr="00531A71" w:rsidRDefault="0007090D" w:rsidP="0007090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 w:rsidR="009F128E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Ansi="標楷體"/>
        </w:rPr>
        <w:t>圓周角為所對弧度的一半</w:t>
      </w:r>
    </w:p>
    <w:p w14:paraId="0F359686" w14:textId="77777777" w:rsidR="0007090D" w:rsidRPr="00531A71" w:rsidRDefault="0007090D" w:rsidP="0007090D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</w:t>
      </w:r>
      <w:r w:rsidR="009F128E"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15DC4C87" w14:textId="77777777" w:rsidR="0007090D" w:rsidRPr="00531A71" w:rsidRDefault="0007090D" w:rsidP="0007090D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</w:t>
      </w:r>
      <w:r w:rsidR="009F128E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3F709336" w14:textId="77777777" w:rsidR="0007090D" w:rsidRPr="00531A71" w:rsidRDefault="0007090D" w:rsidP="0007090D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 w:rsidR="009F128E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(4) </w:t>
      </w:r>
      <w:r w:rsidRPr="00531A71">
        <w:rPr>
          <w:rFonts w:eastAsia="標楷體" w:hAnsi="標楷體"/>
        </w:rPr>
        <w:t>同弧之圓周角為圓心角的一半</w:t>
      </w:r>
    </w:p>
    <w:p w14:paraId="5CCC52FC" w14:textId="77777777" w:rsidR="0007090D" w:rsidRPr="00531A71" w:rsidRDefault="0007090D" w:rsidP="0007090D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9F128E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25987B9E" w14:textId="77777777" w:rsidR="000C1924" w:rsidRPr="0007090D" w:rsidRDefault="0007090D" w:rsidP="0007090D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>
        <w:rPr>
          <w:rFonts w:eastAsia="標楷體" w:hint="eastAsia"/>
        </w:rPr>
        <w:t xml:space="preserve">      </w:t>
      </w:r>
      <w:r w:rsidR="009F128E">
        <w:rPr>
          <w:rFonts w:eastAsia="標楷體" w:hint="eastAsia"/>
        </w:rPr>
        <w:t xml:space="preserve">  </w:t>
      </w:r>
      <w:r>
        <w:rPr>
          <w:rFonts w:eastAsia="標楷體" w:hint="eastAsia"/>
        </w:rPr>
        <w:t xml:space="preserve">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65CB2FB7" w14:textId="77777777" w:rsidR="000C1924" w:rsidRPr="00531A71" w:rsidRDefault="000C1924" w:rsidP="009F128E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31A71">
        <w:rPr>
          <w:rFonts w:eastAsia="標楷體"/>
        </w:rPr>
        <w:t xml:space="preserve">      </w:t>
      </w:r>
      <w:r w:rsidR="009F128E">
        <w:rPr>
          <w:rFonts w:eastAsia="標楷體" w:hint="eastAsia"/>
        </w:rPr>
        <w:t xml:space="preserve">2. </w:t>
      </w:r>
      <w:r w:rsidR="00D514D7" w:rsidRPr="00531A71">
        <w:rPr>
          <w:rFonts w:eastAsia="標楷體" w:hAnsi="標楷體" w:hint="eastAsia"/>
        </w:rPr>
        <w:t>三角形外角定理：外角等於內對角的</w:t>
      </w:r>
      <w:proofErr w:type="gramStart"/>
      <w:r w:rsidR="00D514D7" w:rsidRPr="00531A71">
        <w:rPr>
          <w:rFonts w:eastAsia="標楷體" w:hAnsi="標楷體" w:hint="eastAsia"/>
        </w:rPr>
        <w:t>和</w:t>
      </w:r>
      <w:proofErr w:type="gramEnd"/>
    </w:p>
    <w:p w14:paraId="3EF27F15" w14:textId="77777777" w:rsidR="000C1924" w:rsidRPr="009F128E" w:rsidRDefault="000C1924" w:rsidP="00D9049C">
      <w:pPr>
        <w:tabs>
          <w:tab w:val="left" w:pos="375"/>
        </w:tabs>
        <w:snapToGrid w:val="0"/>
        <w:ind w:left="380" w:hanging="380"/>
        <w:rPr>
          <w:rFonts w:eastAsia="標楷體"/>
          <w:b/>
        </w:rPr>
      </w:pPr>
      <w:r w:rsidRPr="009F128E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64"/>
        <w:gridCol w:w="4658"/>
      </w:tblGrid>
      <w:tr w:rsidR="000C1924" w:rsidRPr="00531A71" w14:paraId="5B84F078" w14:textId="77777777">
        <w:tc>
          <w:tcPr>
            <w:tcW w:w="386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022F47" w14:textId="77777777" w:rsidR="000C1924" w:rsidRPr="00531A71" w:rsidRDefault="000C1924" w:rsidP="0022346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658" w:type="dxa"/>
            <w:tcBorders>
              <w:top w:val="single" w:sz="4" w:space="0" w:color="FFFFFF"/>
              <w:bottom w:val="single" w:sz="4" w:space="0" w:color="auto"/>
            </w:tcBorders>
          </w:tcPr>
          <w:p w14:paraId="06DCB128" w14:textId="77777777" w:rsidR="000C1924" w:rsidRPr="00531A71" w:rsidRDefault="000C1924" w:rsidP="0022346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0C1924" w:rsidRPr="00531A71" w14:paraId="78BB9D4D" w14:textId="77777777">
        <w:tc>
          <w:tcPr>
            <w:tcW w:w="3864" w:type="dxa"/>
            <w:tcBorders>
              <w:top w:val="single" w:sz="4" w:space="0" w:color="auto"/>
            </w:tcBorders>
          </w:tcPr>
          <w:p w14:paraId="160A1A7E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為直徑</w:t>
            </w:r>
            <w:r w:rsidRPr="00531A71">
              <w:rPr>
                <w:rFonts w:eastAsia="標楷體"/>
              </w:rPr>
              <w:pict w14:anchorId="7E074CF5">
                <v:shape id="_x0000_i139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1CA700A8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</w:p>
          <w:p w14:paraId="4DD0FF4D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/>
              </w:rPr>
              <w:t>CEB</w:t>
            </w:r>
            <w:r w:rsidRPr="00531A71">
              <w:rPr>
                <w:rFonts w:eastAsia="標楷體" w:hAnsi="標楷體"/>
              </w:rPr>
              <w:t>中，</w:t>
            </w:r>
            <w:r w:rsidR="000C7ECA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EC</w:t>
            </w:r>
            <w:r w:rsidRPr="00531A71">
              <w:rPr>
                <w:rFonts w:eastAsia="標楷體" w:hAnsi="標楷體"/>
              </w:rPr>
              <w:t>的外角</w:t>
            </w:r>
          </w:p>
          <w:p w14:paraId="65DF17BE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</w:p>
          <w:p w14:paraId="3A9ECE02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="000C7ECA" w:rsidRPr="00531A71">
              <w:rPr>
                <w:rFonts w:eastAsia="標楷體" w:hint="eastAsia"/>
              </w:rPr>
              <w:br/>
            </w:r>
          </w:p>
          <w:p w14:paraId="7951F179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</w:p>
          <w:p w14:paraId="57A9AB7D" w14:textId="77777777" w:rsidR="000C1924" w:rsidRPr="00531A71" w:rsidRDefault="000C1924" w:rsidP="00A3788E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D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所對的弧</w:t>
            </w:r>
          </w:p>
          <w:p w14:paraId="2324B00E" w14:textId="77777777" w:rsidR="000C1924" w:rsidRPr="00531A71" w:rsidRDefault="000C1924" w:rsidP="00D9049C">
            <w:pPr>
              <w:numPr>
                <w:ilvl w:val="0"/>
                <w:numId w:val="52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D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3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  <w:tc>
          <w:tcPr>
            <w:tcW w:w="4658" w:type="dxa"/>
            <w:tcBorders>
              <w:top w:val="single" w:sz="4" w:space="0" w:color="auto"/>
            </w:tcBorders>
          </w:tcPr>
          <w:p w14:paraId="5182D42A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9049C">
              <w:rPr>
                <w:rFonts w:eastAsia="標楷體" w:hAnsi="標楷體" w:hint="eastAsia"/>
              </w:rPr>
              <w:t>7.2-41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792059CC">
                <v:shape id="_x0000_i139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23122940" w14:textId="77777777" w:rsidR="000C1924" w:rsidRPr="00531A71" w:rsidRDefault="000C7ECA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  <w:bCs/>
              </w:rPr>
              <w:t>由</w:t>
            </w:r>
            <w:r w:rsidRPr="00531A71">
              <w:rPr>
                <w:rFonts w:eastAsia="標楷體" w:hAnsi="標楷體" w:hint="eastAsia"/>
                <w:bCs/>
              </w:rPr>
              <w:t xml:space="preserve">(1) </w:t>
            </w:r>
            <w:r w:rsidR="000C1924" w:rsidRPr="00531A71">
              <w:rPr>
                <w:rFonts w:eastAsia="標楷體" w:hAnsi="標楷體"/>
                <w:bCs/>
              </w:rPr>
              <w:t>直徑</w:t>
            </w:r>
            <w:r w:rsidR="000C1924" w:rsidRPr="00531A71">
              <w:rPr>
                <w:rFonts w:eastAsia="標楷體"/>
              </w:rPr>
              <w:pict w14:anchorId="6921DE9E">
                <v:shape id="_x0000_i139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0C1924" w:rsidRPr="00531A71">
              <w:rPr>
                <w:rFonts w:eastAsia="標楷體" w:hAnsi="標楷體"/>
                <w:bCs/>
              </w:rPr>
              <w:t>所對的圓周角</w:t>
            </w:r>
            <w:r w:rsidR="000C1924" w:rsidRPr="00531A71">
              <w:rPr>
                <w:rFonts w:ascii="標楷體" w:eastAsia="標楷體" w:hAnsi="標楷體"/>
              </w:rPr>
              <w:t>∠</w:t>
            </w:r>
            <w:r w:rsidR="000C1924" w:rsidRPr="00531A71">
              <w:rPr>
                <w:rFonts w:eastAsia="標楷體"/>
              </w:rPr>
              <w:t>C</w:t>
            </w:r>
            <w:r w:rsidR="000C1924" w:rsidRPr="00531A71">
              <w:rPr>
                <w:rFonts w:eastAsia="標楷體" w:hAnsi="標楷體"/>
                <w:bCs/>
              </w:rPr>
              <w:t>為直角</w:t>
            </w:r>
          </w:p>
          <w:p w14:paraId="0AC53580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9049C">
              <w:rPr>
                <w:rFonts w:eastAsia="標楷體" w:hAnsi="標楷體" w:hint="eastAsia"/>
              </w:rPr>
              <w:t>7.2-41</w:t>
            </w:r>
            <w:r w:rsidRPr="00531A71">
              <w:rPr>
                <w:rFonts w:eastAsia="標楷體" w:hAnsi="標楷體"/>
              </w:rPr>
              <w:t>所示</w:t>
            </w:r>
            <w:r w:rsidR="000C7ECA" w:rsidRPr="00531A71">
              <w:rPr>
                <w:rFonts w:eastAsia="標楷體" w:hAnsi="標楷體" w:hint="eastAsia"/>
              </w:rPr>
              <w:br/>
            </w:r>
          </w:p>
          <w:p w14:paraId="4AA21A49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外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等於內對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Ansi="標楷體"/>
              </w:rPr>
              <w:t>的</w:t>
            </w:r>
            <w:proofErr w:type="gramStart"/>
            <w:r w:rsidRPr="00531A71">
              <w:rPr>
                <w:rFonts w:eastAsia="標楷體" w:hAnsi="標楷體"/>
              </w:rPr>
              <w:t>和</w:t>
            </w:r>
            <w:proofErr w:type="gramEnd"/>
          </w:p>
          <w:p w14:paraId="47D7317E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  <w:r w:rsidR="000C7ECA"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4)</w:t>
            </w:r>
          </w:p>
          <w:p w14:paraId="259299D9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5) </w:t>
            </w:r>
            <w:r w:rsidR="00D9049C">
              <w:rPr>
                <w:rFonts w:eastAsia="標楷體" w:hint="eastAsia"/>
              </w:rPr>
              <w:t>等量減法公理</w:t>
            </w:r>
          </w:p>
          <w:p w14:paraId="0424E2F7" w14:textId="77777777" w:rsidR="000C1924" w:rsidRPr="00531A71" w:rsidRDefault="000C1924" w:rsidP="000C7EC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D9049C">
              <w:rPr>
                <w:rFonts w:eastAsia="標楷體" w:hAnsi="標楷體" w:hint="eastAsia"/>
              </w:rPr>
              <w:t>7.2-41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D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BC</w:t>
            </w:r>
          </w:p>
          <w:p w14:paraId="1623DC00" w14:textId="77777777" w:rsidR="000C1924" w:rsidRPr="00531A71" w:rsidRDefault="000C7ECA" w:rsidP="00D9049C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7) </w:t>
            </w:r>
            <w:r w:rsidR="000C1924" w:rsidRPr="00531A71">
              <w:rPr>
                <w:rFonts w:eastAsia="標楷體" w:hAnsi="標楷體"/>
              </w:rPr>
              <w:t>弧</w:t>
            </w:r>
            <w:r w:rsidR="000C1924" w:rsidRPr="00531A71">
              <w:rPr>
                <w:rFonts w:eastAsia="標楷體"/>
              </w:rPr>
              <w:fldChar w:fldCharType="begin"/>
            </w:r>
            <w:r w:rsidR="000C1924" w:rsidRPr="00531A71">
              <w:rPr>
                <w:rFonts w:eastAsia="標楷體"/>
              </w:rPr>
              <w:instrText xml:space="preserve"> eq \o(DE,</w:instrText>
            </w:r>
            <w:r w:rsidR="000C192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0C1924" w:rsidRPr="00531A71">
              <w:rPr>
                <w:rFonts w:eastAsia="標楷體"/>
              </w:rPr>
              <w:instrText>)</w:instrText>
            </w:r>
            <w:r w:rsidR="000C1924" w:rsidRPr="00531A71">
              <w:rPr>
                <w:rFonts w:eastAsia="標楷體"/>
              </w:rPr>
              <w:fldChar w:fldCharType="end"/>
            </w:r>
            <w:r w:rsidR="000C1924" w:rsidRPr="00531A71">
              <w:rPr>
                <w:rFonts w:eastAsia="標楷體" w:hAnsi="標楷體"/>
              </w:rPr>
              <w:t>的度數為所對圓周角</w:t>
            </w:r>
            <w:r w:rsidR="000C1924" w:rsidRPr="00531A71">
              <w:rPr>
                <w:rFonts w:ascii="標楷體" w:eastAsia="標楷體" w:hAnsi="標楷體"/>
              </w:rPr>
              <w:t>∠</w:t>
            </w:r>
            <w:r w:rsidR="000C1924" w:rsidRPr="00531A71">
              <w:rPr>
                <w:rFonts w:eastAsia="標楷體"/>
              </w:rPr>
              <w:t>EBC</w:t>
            </w:r>
            <w:r w:rsidRPr="00531A71">
              <w:rPr>
                <w:rFonts w:eastAsia="標楷體" w:hint="eastAsia"/>
              </w:rPr>
              <w:br/>
            </w:r>
            <w:r w:rsidR="000C1924" w:rsidRPr="00531A71">
              <w:rPr>
                <w:rFonts w:eastAsia="標楷體" w:hAnsi="標楷體"/>
              </w:rPr>
              <w:t>的</w:t>
            </w:r>
            <w:r w:rsidR="000C1924" w:rsidRPr="00531A71">
              <w:rPr>
                <w:rFonts w:eastAsia="標楷體"/>
              </w:rPr>
              <w:t>2</w:t>
            </w:r>
            <w:r w:rsidR="000C1924" w:rsidRPr="00531A71">
              <w:rPr>
                <w:rFonts w:eastAsia="標楷體" w:hAnsi="標楷體"/>
              </w:rPr>
              <w:t>倍</w:t>
            </w:r>
            <w:r w:rsidR="008C7CAE">
              <w:rPr>
                <w:rFonts w:eastAsia="標楷體" w:hAnsi="標楷體" w:hint="eastAsia"/>
              </w:rPr>
              <w:t xml:space="preserve"> </w:t>
            </w:r>
            <w:proofErr w:type="gramStart"/>
            <w:r w:rsidR="008C7CAE">
              <w:rPr>
                <w:rFonts w:eastAsia="標楷體" w:hAnsi="標楷體" w:hint="eastAsia"/>
              </w:rPr>
              <w:t>＆</w:t>
            </w:r>
            <w:proofErr w:type="gramEnd"/>
            <w:r w:rsidR="008C7CAE">
              <w:rPr>
                <w:rFonts w:eastAsia="標楷體" w:hAnsi="標楷體" w:hint="eastAsia"/>
              </w:rPr>
              <w:t xml:space="preserve"> (6) </w:t>
            </w:r>
            <w:r w:rsidR="008C7CAE" w:rsidRPr="00531A71">
              <w:rPr>
                <w:rFonts w:ascii="標楷體" w:eastAsia="標楷體" w:hAnsi="標楷體"/>
              </w:rPr>
              <w:t>∠</w:t>
            </w:r>
            <w:r w:rsidR="008C7CAE" w:rsidRPr="00531A71">
              <w:rPr>
                <w:rFonts w:eastAsia="標楷體"/>
              </w:rPr>
              <w:t>EBC</w:t>
            </w:r>
            <w:r w:rsidR="008C7CAE" w:rsidRPr="00531A71">
              <w:rPr>
                <w:rFonts w:eastAsia="標楷體" w:hAnsi="標楷體"/>
              </w:rPr>
              <w:t>＝</w:t>
            </w:r>
            <w:r w:rsidR="008C7CAE" w:rsidRPr="00531A71">
              <w:rPr>
                <w:rFonts w:eastAsia="標楷體"/>
              </w:rPr>
              <w:t>30°</w:t>
            </w:r>
          </w:p>
        </w:tc>
      </w:tr>
    </w:tbl>
    <w:p w14:paraId="508E80BE" w14:textId="77777777" w:rsidR="00741361" w:rsidRDefault="00741361" w:rsidP="00741361">
      <w:pPr>
        <w:ind w:leftChars="200" w:left="480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接著，我們將第七章中所提到圓的</w:t>
      </w:r>
      <w:r w:rsidR="008C7CAE">
        <w:rPr>
          <w:rFonts w:eastAsia="標楷體" w:hAnsi="標楷體" w:hint="eastAsia"/>
          <w:b/>
        </w:rPr>
        <w:t>弧、圓心角與圓周角之間的關係</w:t>
      </w:r>
      <w:r>
        <w:rPr>
          <w:rFonts w:eastAsia="標楷體" w:hAnsi="標楷體" w:hint="eastAsia"/>
          <w:b/>
        </w:rPr>
        <w:t>，應用到第四章中所提到的三角形的外心，</w:t>
      </w:r>
      <w:proofErr w:type="gramStart"/>
      <w:r>
        <w:rPr>
          <w:rFonts w:eastAsia="標楷體" w:hAnsi="標楷體" w:hint="eastAsia"/>
          <w:b/>
        </w:rPr>
        <w:t>來作</w:t>
      </w:r>
      <w:proofErr w:type="gramEnd"/>
      <w:r>
        <w:rPr>
          <w:rFonts w:eastAsia="標楷體" w:hAnsi="標楷體" w:hint="eastAsia"/>
          <w:b/>
        </w:rPr>
        <w:t>以下的</w:t>
      </w: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3~</w:t>
      </w: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6</w:t>
      </w:r>
      <w:r>
        <w:rPr>
          <w:rFonts w:eastAsia="標楷體" w:hAnsi="標楷體" w:hint="eastAsia"/>
          <w:b/>
        </w:rPr>
        <w:t>。</w:t>
      </w:r>
    </w:p>
    <w:p w14:paraId="05EDD6EA" w14:textId="77777777" w:rsidR="00741361" w:rsidRDefault="00741361" w:rsidP="00741361">
      <w:pPr>
        <w:ind w:leftChars="200" w:left="480"/>
        <w:jc w:val="both"/>
        <w:rPr>
          <w:rFonts w:eastAsia="標楷體" w:hAnsi="標楷體" w:hint="eastAsia"/>
          <w:b/>
        </w:rPr>
      </w:pPr>
    </w:p>
    <w:p w14:paraId="105A72FA" w14:textId="77777777" w:rsidR="00741361" w:rsidRDefault="00741361" w:rsidP="00741361">
      <w:pPr>
        <w:ind w:leftChars="200" w:left="480"/>
        <w:jc w:val="both"/>
        <w:rPr>
          <w:rFonts w:eastAsia="標楷體" w:hAnsi="標楷體" w:hint="eastAsia"/>
          <w:b/>
        </w:rPr>
      </w:pPr>
    </w:p>
    <w:p w14:paraId="78F99B7C" w14:textId="77777777" w:rsidR="00741361" w:rsidRDefault="00741361" w:rsidP="00741361">
      <w:pPr>
        <w:spacing w:beforeLines="50" w:before="180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3</w:t>
      </w:r>
      <w:r w:rsidRPr="00531A71">
        <w:rPr>
          <w:rFonts w:eastAsia="標楷體" w:hAnsi="標楷體"/>
          <w:b/>
        </w:rPr>
        <w:t>：</w:t>
      </w:r>
    </w:p>
    <w:p w14:paraId="1ACEECD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/>
          <w:b/>
          <w:noProof/>
        </w:rPr>
        <w:pict w14:anchorId="2E649548">
          <v:shape id="圖片 11" o:spid="_x0000_s3482" type="#_x0000_t75" style="position:absolute;left:0;text-align:left;margin-left:138.7pt;margin-top:2.45pt;width:139.95pt;height:138.5pt;z-index:176;visibility:visible">
            <v:imagedata r:id="rId177" o:title=""/>
          </v:shape>
        </w:pict>
      </w:r>
    </w:p>
    <w:p w14:paraId="0F61CE3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630544B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71E8BF2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69EBC6C9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536013C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3DA2A12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38CD51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CD8E544" w14:textId="77777777" w:rsidR="00D9049C" w:rsidRDefault="00D9049C" w:rsidP="00D9049C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2</w:t>
      </w:r>
    </w:p>
    <w:p w14:paraId="27E06E32" w14:textId="77777777" w:rsidR="00741361" w:rsidRDefault="00741361" w:rsidP="00741361">
      <w:pPr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</w:rPr>
        <w:t>已知：</w:t>
      </w:r>
      <w:r w:rsidR="00D46F44" w:rsidRPr="00D46F44">
        <w:rPr>
          <w:rFonts w:eastAsia="標楷體" w:hAnsi="標楷體" w:hint="eastAsia"/>
        </w:rPr>
        <w:t>如圖</w:t>
      </w:r>
      <w:r w:rsidR="00D46F44" w:rsidRPr="00D46F44">
        <w:rPr>
          <w:rFonts w:eastAsia="標楷體" w:hAnsi="標楷體" w:hint="eastAsia"/>
        </w:rPr>
        <w:t>7.2-42</w:t>
      </w:r>
      <w:r w:rsidR="00D46F44" w:rsidRPr="00D46F44">
        <w:rPr>
          <w:rFonts w:eastAsia="標楷體" w:hAnsi="標楷體" w:hint="eastAsia"/>
        </w:rPr>
        <w:t>，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心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在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部</w:t>
      </w:r>
      <w:r w:rsidR="00D46F44">
        <w:rPr>
          <w:rFonts w:eastAsia="標楷體" w:hint="eastAsia"/>
          <w:color w:val="000000"/>
        </w:rPr>
        <w:t>。</w:t>
      </w:r>
      <w:r>
        <w:rPr>
          <w:rFonts w:eastAsia="標楷體" w:hint="eastAsia"/>
          <w:color w:val="000000"/>
        </w:rPr>
        <w:t xml:space="preserve"> </w:t>
      </w:r>
    </w:p>
    <w:p w14:paraId="67F03DD1" w14:textId="77777777" w:rsidR="00741361" w:rsidRPr="008D0CA7" w:rsidRDefault="00741361" w:rsidP="00741361">
      <w:pPr>
        <w:jc w:val="both"/>
        <w:rPr>
          <w:rFonts w:eastAsia="標楷體" w:hAnsi="標楷體" w:hint="eastAsia"/>
        </w:rPr>
      </w:pPr>
      <w:r w:rsidRPr="000434C9">
        <w:rPr>
          <w:rFonts w:eastAsia="標楷體" w:hint="eastAsia"/>
          <w:b/>
          <w:color w:val="000000"/>
        </w:rPr>
        <w:t>求證：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360</w:t>
      </w:r>
      <w:r w:rsidRPr="00531A71">
        <w:rPr>
          <w:rFonts w:eastAsia="標楷體"/>
        </w:rPr>
        <w:sym w:font="Symbol" w:char="F0B0"/>
      </w:r>
      <w:r w:rsidRPr="000434C9">
        <w:rPr>
          <w:rFonts w:ascii="標楷體" w:eastAsia="標楷體" w:hAnsi="標楷體" w:hint="eastAsia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標楷體" w:eastAsia="標楷體" w:hAnsi="標楷體" w:hint="eastAsia"/>
          </w:rPr>
          <w:t>2</w:t>
        </w:r>
        <w:r w:rsidRPr="00B0739C">
          <w:rPr>
            <w:rFonts w:eastAsia="標楷體"/>
            <w:color w:val="000000"/>
          </w:rPr>
          <w:sym w:font="Symbol" w:char="F0D0"/>
        </w:r>
        <w:r w:rsidRPr="00B0739C">
          <w:rPr>
            <w:rFonts w:eastAsia="標楷體"/>
            <w:color w:val="000000"/>
          </w:rPr>
          <w:t>A</w:t>
        </w:r>
      </w:smartTag>
    </w:p>
    <w:p w14:paraId="068069F9" w14:textId="77777777" w:rsidR="00741361" w:rsidRDefault="00741361" w:rsidP="00741361">
      <w:pPr>
        <w:spacing w:beforeLines="50" w:before="180"/>
        <w:jc w:val="both"/>
        <w:rPr>
          <w:rFonts w:eastAsia="標楷體"/>
        </w:rPr>
      </w:pPr>
      <w:r>
        <w:rPr>
          <w:rFonts w:eastAsia="標楷體" w:hAnsi="標楷體" w:hint="eastAsia"/>
          <w:b/>
        </w:rPr>
        <w:t>想法：</w:t>
      </w:r>
      <w:r>
        <w:rPr>
          <w:rFonts w:eastAsia="標楷體"/>
        </w:rPr>
        <w:t xml:space="preserve">(1) </w:t>
      </w:r>
      <w:r>
        <w:rPr>
          <w:rFonts w:eastAsia="標楷體" w:hAnsi="標楷體" w:hint="eastAsia"/>
        </w:rPr>
        <w:t>弧的度數為所對圓周角的</w:t>
      </w:r>
      <w:r>
        <w:rPr>
          <w:rFonts w:eastAsia="標楷體"/>
        </w:rPr>
        <w:t>2</w:t>
      </w:r>
      <w:r>
        <w:rPr>
          <w:rFonts w:eastAsia="標楷體" w:hAnsi="標楷體" w:hint="eastAsia"/>
        </w:rPr>
        <w:t>倍</w:t>
      </w:r>
    </w:p>
    <w:p w14:paraId="076E3048" w14:textId="77777777" w:rsidR="00741361" w:rsidRDefault="00741361" w:rsidP="00741361">
      <w:pPr>
        <w:spacing w:beforeLines="50" w:before="180"/>
        <w:jc w:val="both"/>
        <w:rPr>
          <w:rFonts w:eastAsia="標楷體"/>
        </w:rPr>
      </w:pPr>
      <w:r>
        <w:rPr>
          <w:rFonts w:eastAsia="標楷體"/>
        </w:rPr>
        <w:t xml:space="preserve">      (2) </w:t>
      </w:r>
      <w:r>
        <w:rPr>
          <w:rFonts w:eastAsia="標楷體" w:hAnsi="標楷體" w:hint="eastAsia"/>
        </w:rPr>
        <w:t>圓心角的度數等於所對弧的度數</w:t>
      </w:r>
    </w:p>
    <w:p w14:paraId="293EDDD3" w14:textId="77777777" w:rsidR="00741361" w:rsidRDefault="00741361" w:rsidP="00741361">
      <w:pPr>
        <w:spacing w:beforeLines="50" w:before="180"/>
        <w:jc w:val="both"/>
        <w:rPr>
          <w:rFonts w:eastAsia="標楷體"/>
        </w:rPr>
      </w:pPr>
      <w:r>
        <w:rPr>
          <w:rFonts w:eastAsia="標楷體"/>
        </w:rPr>
        <w:t xml:space="preserve">      (3) </w:t>
      </w:r>
      <w:r>
        <w:rPr>
          <w:rFonts w:eastAsia="標楷體" w:hAnsi="標楷體" w:hint="eastAsia"/>
        </w:rPr>
        <w:t>圓周為</w:t>
      </w:r>
      <w:r>
        <w:rPr>
          <w:rFonts w:eastAsia="標楷體"/>
          <w:color w:val="000000"/>
        </w:rPr>
        <w:t>360</w:t>
      </w:r>
      <w:r>
        <w:rPr>
          <w:rFonts w:eastAsia="標楷體"/>
        </w:rPr>
        <w:sym w:font="Symbol" w:char="00B0"/>
      </w:r>
    </w:p>
    <w:p w14:paraId="6BD0ACCF" w14:textId="77777777" w:rsidR="00741361" w:rsidRDefault="00741361" w:rsidP="00741361">
      <w:pPr>
        <w:spacing w:beforeLines="50" w:before="180"/>
        <w:jc w:val="both"/>
        <w:rPr>
          <w:rFonts w:eastAsia="標楷體"/>
          <w:b/>
        </w:rPr>
      </w:pPr>
      <w:r>
        <w:rPr>
          <w:rFonts w:eastAsia="標楷體" w:hAnsi="標楷體" w:hint="eastAsia"/>
          <w:b/>
        </w:rPr>
        <w:t>證明：</w:t>
      </w:r>
    </w:p>
    <w:tbl>
      <w:tblPr>
        <w:tblW w:w="8472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4962"/>
      </w:tblGrid>
      <w:tr w:rsidR="00741361" w14:paraId="5D04BAD6" w14:textId="77777777" w:rsidTr="00D9049C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3F827424" w14:textId="77777777" w:rsidR="00741361" w:rsidRDefault="00741361" w:rsidP="008C7CAE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496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AAE5522" w14:textId="77777777" w:rsidR="00741361" w:rsidRDefault="00741361" w:rsidP="008C7CAE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741361" w14:paraId="5B1E8EEE" w14:textId="77777777" w:rsidTr="00D9049C">
        <w:tc>
          <w:tcPr>
            <w:tcW w:w="351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19809A82" w14:textId="77777777" w:rsidR="00741361" w:rsidRDefault="00741361" w:rsidP="008C7CAE">
            <w:pPr>
              <w:numPr>
                <w:ilvl w:val="0"/>
                <w:numId w:val="159"/>
              </w:numPr>
              <w:ind w:left="391" w:hanging="391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2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>A</w:t>
            </w:r>
          </w:p>
          <w:p w14:paraId="75B41CE1" w14:textId="77777777" w:rsidR="00741361" w:rsidRDefault="00741361" w:rsidP="008C7CAE">
            <w:pPr>
              <w:numPr>
                <w:ilvl w:val="0"/>
                <w:numId w:val="159"/>
              </w:numPr>
              <w:ind w:left="391" w:hanging="391"/>
              <w:jc w:val="both"/>
              <w:rPr>
                <w:rFonts w:eastAsia="標楷體"/>
              </w:rPr>
            </w:pP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A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color w:val="000000"/>
              </w:rPr>
              <w:t>360</w:t>
            </w:r>
            <w:r>
              <w:rPr>
                <w:rFonts w:eastAsia="標楷體"/>
              </w:rPr>
              <w:sym w:font="Symbol" w:char="00B0"/>
            </w:r>
          </w:p>
          <w:p w14:paraId="19C4D1A9" w14:textId="77777777" w:rsidR="00741361" w:rsidRPr="001F6F04" w:rsidRDefault="00741361" w:rsidP="008C7CAE">
            <w:pPr>
              <w:numPr>
                <w:ilvl w:val="0"/>
                <w:numId w:val="159"/>
              </w:numPr>
              <w:ind w:left="391" w:hanging="391"/>
              <w:jc w:val="both"/>
              <w:rPr>
                <w:rFonts w:eastAsia="標楷體" w:hint="eastAsia"/>
              </w:rPr>
            </w:pP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A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  <w:color w:val="000000"/>
              </w:rPr>
              <w:t>360</w:t>
            </w:r>
            <w:r>
              <w:rPr>
                <w:rFonts w:eastAsia="標楷體"/>
              </w:rPr>
              <w:sym w:font="Symbol" w:char="00B0"/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9049C">
              <w:rPr>
                <w:rFonts w:eastAsia="標楷體" w:hint="eastAsia"/>
              </w:rPr>
              <w:br/>
              <w:t xml:space="preserve">    </w:t>
            </w:r>
            <w:r>
              <w:rPr>
                <w:rFonts w:eastAsia="標楷體" w:hAnsi="標楷體" w:hint="eastAsia"/>
                <w:color w:val="000000"/>
              </w:rPr>
              <w:t>＝</w:t>
            </w:r>
            <w:r>
              <w:rPr>
                <w:rFonts w:eastAsia="標楷體"/>
                <w:color w:val="000000"/>
              </w:rPr>
              <w:t>360</w:t>
            </w:r>
            <w:r>
              <w:rPr>
                <w:rFonts w:eastAsia="標楷體"/>
              </w:rPr>
              <w:sym w:font="Symbol" w:char="00B0"/>
            </w:r>
            <w:r>
              <w:rPr>
                <w:rFonts w:eastAsia="標楷體" w:hAnsi="標楷體" w:hint="eastAsia"/>
              </w:rPr>
              <w:t>－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/>
                </w:rPr>
                <w:t>2</w:t>
              </w:r>
              <w:r>
                <w:rPr>
                  <w:rFonts w:eastAsia="標楷體"/>
                  <w:color w:val="000000"/>
                </w:rPr>
                <w:sym w:font="Symbol" w:char="00D0"/>
              </w:r>
            </w:smartTag>
            <w:r>
              <w:rPr>
                <w:rFonts w:eastAsia="標楷體"/>
                <w:color w:val="000000"/>
              </w:rPr>
              <w:t>A</w:t>
            </w:r>
          </w:p>
          <w:p w14:paraId="2EAC05DB" w14:textId="77777777" w:rsidR="00741361" w:rsidRDefault="00741361" w:rsidP="008C7CAE">
            <w:pPr>
              <w:numPr>
                <w:ilvl w:val="0"/>
                <w:numId w:val="159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A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</w:p>
          <w:p w14:paraId="186964A6" w14:textId="77777777" w:rsidR="00741361" w:rsidRDefault="00741361" w:rsidP="008C7CAE">
            <w:pPr>
              <w:numPr>
                <w:ilvl w:val="0"/>
                <w:numId w:val="159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0434C9">
              <w:rPr>
                <w:rFonts w:ascii="標楷體" w:eastAsia="標楷體" w:hAnsi="標楷體" w:hint="eastAsia"/>
              </w:rPr>
              <w:t>－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  <w:r w:rsidRPr="00B0739C">
                <w:rPr>
                  <w:rFonts w:eastAsia="標楷體"/>
                  <w:color w:val="000000"/>
                </w:rPr>
                <w:t>A</w:t>
              </w:r>
            </w:smartTag>
          </w:p>
        </w:tc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1E46EFBA" w14:textId="77777777" w:rsidR="00741361" w:rsidRDefault="00741361" w:rsidP="008C7CAE">
            <w:pPr>
              <w:spacing w:beforeLines="60" w:before="216"/>
              <w:jc w:val="both"/>
              <w:rPr>
                <w:rFonts w:eastAsia="標楷體" w:hAnsi="標楷體"/>
              </w:rPr>
            </w:pPr>
            <w:r>
              <w:rPr>
                <w:rFonts w:eastAsia="標楷體" w:hint="eastAsia"/>
                <w:position w:val="4"/>
              </w:rPr>
              <w:t>如圖</w:t>
            </w:r>
            <w:r w:rsidR="00D9049C">
              <w:rPr>
                <w:rFonts w:eastAsia="標楷體" w:hint="eastAsia"/>
                <w:position w:val="4"/>
              </w:rPr>
              <w:t>7.2-42</w:t>
            </w:r>
            <w:r>
              <w:rPr>
                <w:rFonts w:eastAsia="標楷體" w:hint="eastAsia"/>
                <w:position w:val="4"/>
              </w:rPr>
              <w:t>，</w:t>
            </w:r>
            <w:r>
              <w:rPr>
                <w:rFonts w:eastAsia="標楷體" w:hAnsi="標楷體" w:hint="eastAsia"/>
              </w:rPr>
              <w:t>弧的度數為所對圓周角的</w:t>
            </w:r>
            <w:r>
              <w:rPr>
                <w:rFonts w:eastAsia="標楷體"/>
              </w:rPr>
              <w:t>2</w:t>
            </w:r>
            <w:r>
              <w:rPr>
                <w:rFonts w:eastAsia="標楷體" w:hAnsi="標楷體" w:hint="eastAsia"/>
              </w:rPr>
              <w:t>倍</w:t>
            </w:r>
          </w:p>
          <w:p w14:paraId="2267679F" w14:textId="77777777" w:rsidR="00741361" w:rsidRDefault="00741361" w:rsidP="008C7CAE">
            <w:pPr>
              <w:spacing w:beforeLines="50" w:before="180"/>
              <w:jc w:val="both"/>
              <w:rPr>
                <w:rFonts w:eastAsia="標楷體"/>
              </w:rPr>
            </w:pPr>
            <w:r w:rsidRPr="00D9049C">
              <w:rPr>
                <w:rFonts w:eastAsia="標楷體" w:hint="eastAsia"/>
                <w:position w:val="2"/>
              </w:rPr>
              <w:t>如圖</w:t>
            </w:r>
            <w:r w:rsidR="00D9049C" w:rsidRPr="00D9049C">
              <w:rPr>
                <w:rFonts w:eastAsia="標楷體" w:hint="eastAsia"/>
                <w:position w:val="2"/>
              </w:rPr>
              <w:t>7.2-42</w:t>
            </w:r>
            <w:r w:rsidRPr="00D9049C">
              <w:rPr>
                <w:rFonts w:eastAsia="標楷體" w:hint="eastAsia"/>
                <w:position w:val="2"/>
              </w:rPr>
              <w:t>，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A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＝圓周＝</w:t>
            </w:r>
            <w:r>
              <w:rPr>
                <w:rFonts w:eastAsia="標楷體"/>
                <w:color w:val="000000"/>
              </w:rPr>
              <w:t>360</w:t>
            </w:r>
            <w:r>
              <w:rPr>
                <w:rFonts w:eastAsia="標楷體"/>
              </w:rPr>
              <w:sym w:font="Symbol" w:char="00B0"/>
            </w:r>
          </w:p>
          <w:p w14:paraId="73FF0950" w14:textId="77777777" w:rsidR="00D9049C" w:rsidRDefault="00741361" w:rsidP="00D9049C">
            <w:pPr>
              <w:spacing w:beforeLines="70" w:before="252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/>
                <w:position w:val="4"/>
              </w:rPr>
              <w:t xml:space="preserve">(2) </w:t>
            </w:r>
            <w:r w:rsidR="00D9049C">
              <w:rPr>
                <w:rFonts w:eastAsia="標楷體" w:hint="eastAsia"/>
                <w:position w:val="4"/>
              </w:rPr>
              <w:t>等量減法公理</w:t>
            </w:r>
            <w:r>
              <w:rPr>
                <w:rFonts w:eastAsia="標楷體"/>
                <w:position w:val="4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/>
                <w:position w:val="4"/>
              </w:rPr>
              <w:t xml:space="preserve"> </w:t>
            </w:r>
          </w:p>
          <w:p w14:paraId="1A153801" w14:textId="77777777" w:rsidR="00741361" w:rsidRDefault="00741361" w:rsidP="00D9049C">
            <w:pPr>
              <w:spacing w:line="480" w:lineRule="exact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4"/>
              </w:rPr>
              <w:t xml:space="preserve">(1) 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 w:hAnsi="標楷體" w:hint="eastAsia"/>
              </w:rPr>
              <w:t>＝</w:t>
            </w:r>
            <w:r>
              <w:rPr>
                <w:rFonts w:eastAsia="標楷體"/>
              </w:rPr>
              <w:t>2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eastAsia="標楷體"/>
              </w:rPr>
              <w:t xml:space="preserve">A </w:t>
            </w:r>
            <w:r>
              <w:rPr>
                <w:rFonts w:eastAsia="標楷體" w:hint="eastAsia"/>
              </w:rPr>
              <w:t>已證</w:t>
            </w:r>
          </w:p>
          <w:p w14:paraId="3B122E3E" w14:textId="77777777" w:rsidR="00741361" w:rsidRDefault="00741361" w:rsidP="008C7CAE">
            <w:pPr>
              <w:spacing w:beforeLines="50" w:before="180"/>
              <w:jc w:val="both"/>
              <w:rPr>
                <w:rFonts w:eastAsia="標楷體" w:hAnsi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如圖</w:t>
            </w:r>
            <w:r w:rsidR="00D9049C">
              <w:rPr>
                <w:rFonts w:eastAsia="標楷體" w:hint="eastAsia"/>
                <w:position w:val="4"/>
              </w:rPr>
              <w:t>7.2-42</w:t>
            </w:r>
            <w:r>
              <w:rPr>
                <w:rFonts w:eastAsia="標楷體" w:hint="eastAsia"/>
                <w:position w:val="4"/>
              </w:rPr>
              <w:t>，</w:t>
            </w:r>
            <w:r w:rsidRPr="001F6F04">
              <w:rPr>
                <w:rFonts w:eastAsia="標楷體" w:hAnsi="標楷體" w:hint="eastAsia"/>
                <w:position w:val="4"/>
              </w:rPr>
              <w:t>圓心角的度數等於所對弧的度數</w:t>
            </w:r>
          </w:p>
          <w:p w14:paraId="4384DCFC" w14:textId="77777777" w:rsidR="00741361" w:rsidRDefault="00741361" w:rsidP="008C7CAE">
            <w:pPr>
              <w:spacing w:beforeLines="80" w:before="288"/>
              <w:jc w:val="both"/>
              <w:rPr>
                <w:rFonts w:eastAsia="標楷體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3)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(4) </w:t>
            </w:r>
            <w:proofErr w:type="gramStart"/>
            <w:r>
              <w:rPr>
                <w:rFonts w:eastAsia="標楷體" w:hint="eastAsia"/>
                <w:position w:val="4"/>
              </w:rPr>
              <w:t>遞移律</w:t>
            </w:r>
            <w:proofErr w:type="gramEnd"/>
          </w:p>
        </w:tc>
      </w:tr>
    </w:tbl>
    <w:p w14:paraId="3E5E2311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C741E8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4DC3718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DE78ED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75F30BD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4</w:t>
      </w:r>
      <w:r w:rsidRPr="00531A71">
        <w:rPr>
          <w:rFonts w:eastAsia="標楷體" w:hAnsi="標楷體"/>
          <w:b/>
        </w:rPr>
        <w:t>：</w:t>
      </w:r>
    </w:p>
    <w:p w14:paraId="39DD6E58" w14:textId="77777777" w:rsidR="00741361" w:rsidRDefault="00741361" w:rsidP="00741361">
      <w:pPr>
        <w:spacing w:beforeLines="50" w:before="180"/>
        <w:ind w:firstLineChars="200" w:firstLine="480"/>
        <w:jc w:val="both"/>
        <w:rPr>
          <w:rFonts w:eastAsia="標楷體" w:hAnsi="標楷體" w:hint="eastAsia"/>
          <w:b/>
        </w:rPr>
      </w:pPr>
      <w:r w:rsidRPr="00B5235B">
        <w:rPr>
          <w:rFonts w:eastAsia="標楷體" w:hAnsi="標楷體" w:hint="eastAsia"/>
        </w:rPr>
        <w:t>圖</w:t>
      </w:r>
      <w:r w:rsidR="00D9049C">
        <w:rPr>
          <w:rFonts w:eastAsia="標楷體" w:hAnsi="標楷體" w:hint="eastAsia"/>
        </w:rPr>
        <w:t>7.2-43</w:t>
      </w:r>
      <w:r w:rsidRPr="00B5235B">
        <w:rPr>
          <w:rFonts w:eastAsia="標楷體" w:hAnsi="標楷體" w:hint="eastAsia"/>
        </w:rPr>
        <w:t>中，</w:t>
      </w:r>
      <w:r>
        <w:rPr>
          <w:rFonts w:eastAsia="標楷體" w:hAnsi="標楷體" w:hint="eastAsia"/>
        </w:rPr>
        <w:t>已知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心，</w:t>
      </w:r>
      <w:r>
        <w:rPr>
          <w:rFonts w:eastAsia="標楷體" w:hint="eastAsia"/>
          <w:color w:val="000000"/>
        </w:rPr>
        <w:t>且</w:t>
      </w:r>
      <w:r w:rsidRPr="00B0739C">
        <w:rPr>
          <w:rFonts w:eastAsia="標楷體"/>
          <w:color w:val="000000"/>
        </w:rPr>
        <w:sym w:font="Symbol" w:char="F0D0"/>
      </w:r>
      <w:r w:rsidRPr="00B0739C">
        <w:rPr>
          <w:rFonts w:eastAsia="標楷體"/>
          <w:color w:val="000000"/>
        </w:rPr>
        <w:t>A</w:t>
      </w:r>
      <w:r>
        <w:rPr>
          <w:rFonts w:eastAsia="標楷體" w:hint="eastAsia"/>
          <w:color w:val="000000"/>
        </w:rPr>
        <w:t>＝</w:t>
      </w:r>
      <w:r>
        <w:rPr>
          <w:rFonts w:eastAsia="標楷體" w:hint="eastAsia"/>
          <w:color w:val="000000"/>
        </w:rPr>
        <w:t>10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則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？</w:t>
      </w:r>
    </w:p>
    <w:p w14:paraId="7EDEFBD5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noProof/>
        </w:rPr>
        <w:pict w14:anchorId="63BFADEA">
          <v:shape id="圖片 12" o:spid="_x0000_s3481" type="#_x0000_t75" style="position:absolute;left:0;text-align:left;margin-left:142.35pt;margin-top:6.2pt;width:139.95pt;height:138.5pt;z-index:177;visibility:visible">
            <v:imagedata r:id="rId178" o:title=""/>
          </v:shape>
        </w:pict>
      </w:r>
    </w:p>
    <w:p w14:paraId="4B7020B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7A44D46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653537C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45A94307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097D41C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55242A5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FD3805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4FF07A7A" w14:textId="77777777" w:rsidR="00D9049C" w:rsidRDefault="00D9049C" w:rsidP="00D9049C">
      <w:pPr>
        <w:spacing w:beforeLines="50" w:before="180"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3</w:t>
      </w:r>
    </w:p>
    <w:p w14:paraId="57977C7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想法：</w:t>
      </w:r>
      <w:r w:rsidRPr="00191C83">
        <w:rPr>
          <w:rFonts w:eastAsia="標楷體" w:hAnsi="標楷體" w:hint="eastAsia"/>
        </w:rPr>
        <w:t>若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心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在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proofErr w:type="gramStart"/>
      <w:r w:rsidRPr="008D0CA7">
        <w:rPr>
          <w:rFonts w:eastAsia="標楷體" w:hint="eastAsia"/>
          <w:color w:val="000000"/>
        </w:rPr>
        <w:t>外部</w:t>
      </w:r>
      <w:r>
        <w:rPr>
          <w:rFonts w:eastAsia="標楷體" w:hint="eastAsia"/>
          <w:color w:val="000000"/>
        </w:rPr>
        <w:t>，</w:t>
      </w:r>
      <w:proofErr w:type="gramEnd"/>
      <w:r>
        <w:rPr>
          <w:rFonts w:eastAsia="標楷體" w:hint="eastAsia"/>
          <w:color w:val="000000"/>
        </w:rPr>
        <w:t>則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360</w:t>
      </w:r>
      <w:r w:rsidRPr="00531A71">
        <w:rPr>
          <w:rFonts w:eastAsia="標楷體"/>
        </w:rPr>
        <w:sym w:font="Symbol" w:char="F0B0"/>
      </w:r>
      <w:r w:rsidRPr="000434C9">
        <w:rPr>
          <w:rFonts w:ascii="標楷體" w:eastAsia="標楷體" w:hAnsi="標楷體" w:hint="eastAsia"/>
        </w:rPr>
        <w:t>－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標楷體" w:eastAsia="標楷體" w:hAnsi="標楷體" w:hint="eastAsia"/>
          </w:rPr>
          <w:t>2</w:t>
        </w:r>
        <w:r w:rsidRPr="00B0739C">
          <w:rPr>
            <w:rFonts w:eastAsia="標楷體"/>
            <w:color w:val="000000"/>
          </w:rPr>
          <w:sym w:font="Symbol" w:char="F0D0"/>
        </w:r>
        <w:r w:rsidRPr="00B0739C">
          <w:rPr>
            <w:rFonts w:eastAsia="標楷體"/>
            <w:color w:val="000000"/>
          </w:rPr>
          <w:t>A</w:t>
        </w:r>
      </w:smartTag>
    </w:p>
    <w:p w14:paraId="698F2C36" w14:textId="77777777" w:rsidR="00741361" w:rsidRDefault="00741361" w:rsidP="00741361">
      <w:pPr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741361" w14:paraId="64140521" w14:textId="77777777" w:rsidTr="00334B5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349FEFEE" w14:textId="77777777" w:rsidR="00741361" w:rsidRDefault="00741361" w:rsidP="00741361">
            <w:pPr>
              <w:spacing w:beforeLines="50" w:before="180"/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76C44EE8" w14:textId="77777777" w:rsidR="00741361" w:rsidRDefault="00741361" w:rsidP="00741361">
            <w:pPr>
              <w:spacing w:beforeLines="50" w:before="180"/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741361" w14:paraId="540E2A2A" w14:textId="77777777" w:rsidTr="00334B5A">
        <w:tc>
          <w:tcPr>
            <w:tcW w:w="393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6F159DB9" w14:textId="77777777" w:rsidR="00741361" w:rsidRDefault="00741361" w:rsidP="00741361">
            <w:pPr>
              <w:numPr>
                <w:ilvl w:val="0"/>
                <w:numId w:val="160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525CEC">
              <w:rPr>
                <w:rFonts w:eastAsia="標楷體" w:hint="eastAsia"/>
                <w:color w:val="000000"/>
              </w:rPr>
              <w:t>BOC</w:t>
            </w:r>
            <w:r w:rsidRPr="00525CEC">
              <w:rPr>
                <w:rFonts w:eastAsia="標楷體" w:hAnsi="標楷體"/>
                <w:color w:val="000000"/>
              </w:rPr>
              <w:t>＝</w:t>
            </w:r>
            <w:r w:rsidRPr="00525CEC"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25CEC">
              <w:rPr>
                <w:rFonts w:ascii="標楷體" w:eastAsia="標楷體" w:hAnsi="標楷體" w:hint="eastAsia"/>
              </w:rPr>
              <w:t>－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25CEC"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</w:smartTag>
            <w:r w:rsidRPr="00525CE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br/>
            </w:r>
            <w:r w:rsidRPr="00525CEC">
              <w:rPr>
                <w:rFonts w:eastAsia="標楷體" w:hint="eastAsia"/>
                <w:color w:val="000000"/>
              </w:rPr>
              <w:t xml:space="preserve">      </w:t>
            </w:r>
            <w:r w:rsidRPr="00525CEC">
              <w:rPr>
                <w:rFonts w:eastAsia="標楷體" w:hint="eastAsia"/>
                <w:color w:val="000000"/>
              </w:rPr>
              <w:t>＝</w:t>
            </w:r>
            <w:r w:rsidRPr="00525CEC"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25CEC">
              <w:rPr>
                <w:rFonts w:ascii="標楷體" w:eastAsia="標楷體" w:hAnsi="標楷體" w:hint="eastAsia"/>
              </w:rPr>
              <w:t>－2×100</w:t>
            </w:r>
            <w:r w:rsidRPr="00525CEC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  <w:t xml:space="preserve">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16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58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B50C123" w14:textId="77777777" w:rsidR="00741361" w:rsidRDefault="00741361" w:rsidP="00741361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8D0CA7">
              <w:rPr>
                <w:rFonts w:eastAsia="標楷體" w:hAnsi="標楷體" w:hint="eastAsia"/>
              </w:rPr>
              <w:t>O</w:t>
            </w:r>
            <w:r w:rsidRPr="008D0CA7">
              <w:rPr>
                <w:rFonts w:eastAsia="標楷體" w:hAnsi="標楷體" w:hint="eastAsia"/>
              </w:rPr>
              <w:t>點為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 w:rsidRPr="008D0CA7">
              <w:rPr>
                <w:rFonts w:eastAsia="標楷體" w:hint="eastAsia"/>
                <w:color w:val="000000"/>
              </w:rPr>
              <w:t>的外心，且</w:t>
            </w:r>
            <w:r w:rsidRPr="008D0CA7">
              <w:rPr>
                <w:rFonts w:eastAsia="標楷體" w:hAnsi="標楷體" w:hint="eastAsia"/>
              </w:rPr>
              <w:t>O</w:t>
            </w:r>
            <w:r w:rsidRPr="008D0CA7">
              <w:rPr>
                <w:rFonts w:eastAsia="標楷體" w:hAnsi="標楷體" w:hint="eastAsia"/>
              </w:rPr>
              <w:t>點在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 w:rsidRPr="008D0CA7">
              <w:rPr>
                <w:rFonts w:eastAsia="標楷體" w:hint="eastAsia"/>
                <w:color w:val="000000"/>
              </w:rPr>
              <w:t>的</w:t>
            </w:r>
            <w:proofErr w:type="gramStart"/>
            <w:r w:rsidRPr="008D0CA7">
              <w:rPr>
                <w:rFonts w:eastAsia="標楷體" w:hint="eastAsia"/>
                <w:color w:val="000000"/>
              </w:rPr>
              <w:t>外部</w:t>
            </w:r>
            <w:r>
              <w:rPr>
                <w:rFonts w:eastAsia="標楷體" w:hint="eastAsia"/>
                <w:color w:val="000000"/>
              </w:rPr>
              <w:t>，</w:t>
            </w:r>
            <w:proofErr w:type="gramEnd"/>
            <w:r>
              <w:rPr>
                <w:rFonts w:eastAsia="標楷體" w:hint="eastAsia"/>
                <w:color w:val="000000"/>
              </w:rPr>
              <w:t>則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r>
              <w:rPr>
                <w:rFonts w:eastAsia="標楷體" w:hAnsi="標楷體" w:hint="eastAsia"/>
                <w:color w:val="000000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0434C9">
              <w:rPr>
                <w:rFonts w:ascii="標楷體" w:eastAsia="標楷體" w:hAnsi="標楷體" w:hint="eastAsia"/>
              </w:rPr>
              <w:t>－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  <w:r w:rsidRPr="00B0739C">
                <w:rPr>
                  <w:rFonts w:eastAsia="標楷體"/>
                  <w:color w:val="000000"/>
                </w:rPr>
                <w:t>A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/>
                <w:color w:val="000000"/>
              </w:rPr>
              <w:br/>
            </w:r>
            <w:r w:rsidRPr="00525CEC">
              <w:rPr>
                <w:rFonts w:eastAsia="標楷體" w:hint="eastAsia"/>
              </w:rPr>
              <w:t>已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100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3E746DE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3A98FFD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6B05988D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0BA498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5A417C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3306B81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039921A3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4AC21A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A943A1D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386760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86BB2F3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6BD1980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F881BD7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3A0E6D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EC58B5F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B80823F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C117059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40FC86B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C8892A7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E6EEC14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5</w:t>
      </w:r>
      <w:r w:rsidRPr="00531A71">
        <w:rPr>
          <w:rFonts w:eastAsia="標楷體" w:hAnsi="標楷體"/>
          <w:b/>
        </w:rPr>
        <w:t>：</w:t>
      </w:r>
      <w:r>
        <w:rPr>
          <w:rFonts w:eastAsia="標楷體" w:hAnsi="標楷體"/>
          <w:b/>
          <w:noProof/>
        </w:rPr>
        <w:pict w14:anchorId="4B7FE424">
          <v:shape id="圖片 13" o:spid="_x0000_s3480" type="#_x0000_t75" style="position:absolute;left:0;text-align:left;margin-left:145.95pt;margin-top:16.35pt;width:128.95pt;height:140.25pt;z-index:178;visibility:visible;mso-position-horizontal-relative:text;mso-position-vertical-relative:text">
            <v:imagedata r:id="rId179" o:title=""/>
          </v:shape>
        </w:pict>
      </w:r>
    </w:p>
    <w:p w14:paraId="0063AC30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0AD156B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1BF8D446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3F433D9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A75DFCA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5717234F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DB26478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FC5101C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3607C4B6" w14:textId="77777777" w:rsidR="00D9049C" w:rsidRDefault="00D9049C" w:rsidP="00D9049C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4</w:t>
      </w:r>
    </w:p>
    <w:p w14:paraId="631238FB" w14:textId="77777777" w:rsidR="00741361" w:rsidRDefault="00741361" w:rsidP="00741361">
      <w:pPr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</w:rPr>
        <w:t>已知：</w:t>
      </w:r>
      <w:r w:rsidR="00D46F44" w:rsidRPr="00D46F44">
        <w:rPr>
          <w:rFonts w:eastAsia="標楷體" w:hAnsi="標楷體" w:hint="eastAsia"/>
        </w:rPr>
        <w:t>如圖</w:t>
      </w:r>
      <w:r w:rsidR="00D46F44" w:rsidRPr="00D46F44">
        <w:rPr>
          <w:rFonts w:eastAsia="標楷體" w:hAnsi="標楷體" w:hint="eastAsia"/>
        </w:rPr>
        <w:t>7.2-4</w:t>
      </w:r>
      <w:r w:rsidR="00D46F44">
        <w:rPr>
          <w:rFonts w:eastAsia="標楷體" w:hAnsi="標楷體" w:hint="eastAsia"/>
        </w:rPr>
        <w:t>4</w:t>
      </w:r>
      <w:r w:rsidR="00D46F44" w:rsidRPr="00D46F44">
        <w:rPr>
          <w:rFonts w:eastAsia="標楷體" w:hAnsi="標楷體" w:hint="eastAsia"/>
        </w:rPr>
        <w:t>，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心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在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r>
        <w:rPr>
          <w:rFonts w:eastAsia="標楷體" w:hint="eastAsia"/>
          <w:color w:val="000000"/>
        </w:rPr>
        <w:t>內</w:t>
      </w:r>
      <w:r w:rsidRPr="008D0CA7">
        <w:rPr>
          <w:rFonts w:eastAsia="標楷體" w:hint="eastAsia"/>
          <w:color w:val="000000"/>
        </w:rPr>
        <w:t>部</w:t>
      </w:r>
      <w:r>
        <w:rPr>
          <w:rFonts w:eastAsia="標楷體" w:hint="eastAsia"/>
          <w:color w:val="000000"/>
        </w:rPr>
        <w:t>，</w:t>
      </w:r>
    </w:p>
    <w:p w14:paraId="4D20DE3C" w14:textId="77777777" w:rsidR="00741361" w:rsidRDefault="00741361" w:rsidP="00741361">
      <w:pPr>
        <w:jc w:val="both"/>
        <w:rPr>
          <w:rFonts w:eastAsia="標楷體" w:hint="eastAsia"/>
          <w:color w:val="000000"/>
        </w:rPr>
      </w:pPr>
      <w:r w:rsidRPr="000434C9">
        <w:rPr>
          <w:rFonts w:eastAsia="標楷體" w:hint="eastAsia"/>
          <w:b/>
          <w:color w:val="000000"/>
        </w:rPr>
        <w:t>求證：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C</w:t>
      </w:r>
      <w:r w:rsidRPr="00B0739C">
        <w:rPr>
          <w:rFonts w:eastAsia="標楷體" w:hAnsi="標楷體"/>
          <w:color w:val="000000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標楷體" w:eastAsia="標楷體" w:hAnsi="標楷體" w:hint="eastAsia"/>
          </w:rPr>
          <w:t>2</w:t>
        </w:r>
        <w:r w:rsidRPr="00B0739C">
          <w:rPr>
            <w:rFonts w:eastAsia="標楷體"/>
            <w:color w:val="000000"/>
          </w:rPr>
          <w:sym w:font="Symbol" w:char="F0D0"/>
        </w:r>
        <w:r w:rsidRPr="00B0739C">
          <w:rPr>
            <w:rFonts w:eastAsia="標楷體"/>
            <w:color w:val="000000"/>
          </w:rPr>
          <w:t>A</w:t>
        </w:r>
      </w:smartTag>
    </w:p>
    <w:p w14:paraId="00FA709A" w14:textId="77777777" w:rsidR="00741361" w:rsidRDefault="00741361" w:rsidP="00741361">
      <w:pPr>
        <w:spacing w:beforeLines="50" w:before="180"/>
        <w:jc w:val="both"/>
        <w:rPr>
          <w:rFonts w:eastAsia="標楷體" w:hint="eastAsia"/>
          <w:color w:val="000000"/>
        </w:rPr>
      </w:pPr>
      <w:r w:rsidRPr="00525CEC">
        <w:rPr>
          <w:rFonts w:eastAsia="標楷體" w:hint="eastAsia"/>
          <w:b/>
          <w:color w:val="000000"/>
        </w:rPr>
        <w:t>想法：</w:t>
      </w:r>
      <w:r>
        <w:rPr>
          <w:rFonts w:eastAsia="標楷體" w:hint="eastAsia"/>
          <w:color w:val="000000"/>
        </w:rPr>
        <w:t>同弧所對之圓心角為圓周角的</w:t>
      </w:r>
      <w:r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倍</w:t>
      </w:r>
    </w:p>
    <w:p w14:paraId="22BE7E64" w14:textId="77777777" w:rsidR="00741361" w:rsidRDefault="00741361" w:rsidP="00741361">
      <w:pPr>
        <w:spacing w:beforeLines="50" w:before="180"/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6429"/>
      </w:tblGrid>
      <w:tr w:rsidR="00741361" w14:paraId="03A84FB8" w14:textId="77777777" w:rsidTr="00334B5A">
        <w:tc>
          <w:tcPr>
            <w:tcW w:w="2093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01038FE2" w14:textId="77777777" w:rsidR="00741361" w:rsidRDefault="00741361" w:rsidP="00741361">
            <w:pPr>
              <w:spacing w:beforeLines="50" w:before="180"/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6429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0B39002" w14:textId="77777777" w:rsidR="00741361" w:rsidRDefault="00741361" w:rsidP="00741361">
            <w:pPr>
              <w:spacing w:beforeLines="50" w:before="180"/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741361" w14:paraId="3851C54E" w14:textId="77777777" w:rsidTr="00334B5A">
        <w:tc>
          <w:tcPr>
            <w:tcW w:w="2093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6B0708E6" w14:textId="77777777" w:rsidR="00741361" w:rsidRDefault="00741361" w:rsidP="00741361">
            <w:pPr>
              <w:numPr>
                <w:ilvl w:val="0"/>
                <w:numId w:val="161"/>
              </w:numPr>
              <w:spacing w:beforeLines="50" w:before="180"/>
              <w:jc w:val="both"/>
              <w:rPr>
                <w:rFonts w:eastAsia="標楷體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</w:smartTag>
            <w:r w:rsidRPr="00B0739C">
              <w:rPr>
                <w:rFonts w:eastAsia="標楷體"/>
                <w:color w:val="000000"/>
              </w:rPr>
              <w:t>A</w:t>
            </w:r>
          </w:p>
        </w:tc>
        <w:tc>
          <w:tcPr>
            <w:tcW w:w="6429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07ED5E92" w14:textId="77777777" w:rsidR="00741361" w:rsidRDefault="00741361" w:rsidP="00741361">
            <w:pPr>
              <w:spacing w:beforeLines="80" w:before="288" w:line="240" w:lineRule="exact"/>
              <w:jc w:val="both"/>
              <w:rPr>
                <w:rFonts w:eastAsia="標楷體" w:hint="eastAsia"/>
                <w:position w:val="4"/>
              </w:rPr>
            </w:pPr>
            <w:r w:rsidRPr="00525CEC">
              <w:rPr>
                <w:rFonts w:eastAsia="標楷體" w:hint="eastAsia"/>
                <w:color w:val="000000"/>
                <w:position w:val="4"/>
              </w:rPr>
              <w:t>同弧</w:t>
            </w:r>
            <w:r>
              <w:rPr>
                <w:rFonts w:eastAsia="標楷體" w:hint="eastAsia"/>
                <w:color w:val="000000"/>
                <w:position w:val="4"/>
              </w:rPr>
              <w:t>(</w:t>
            </w:r>
            <w:r>
              <w:rPr>
                <w:rFonts w:eastAsia="標楷體"/>
              </w:rPr>
              <w:fldChar w:fldCharType="begin"/>
            </w:r>
            <w:r>
              <w:rPr>
                <w:rFonts w:eastAsia="標楷體"/>
              </w:rPr>
              <w:instrText xml:space="preserve"> eq \o(BC,</w:instrText>
            </w:r>
            <w:r>
              <w:rPr>
                <w:rFonts w:eastAsia="標楷體" w:hAnsi="標楷體" w:hint="eastAsia"/>
                <w:w w:val="150"/>
                <w:position w:val="16"/>
              </w:rPr>
              <w:instrText>︵</w:instrText>
            </w:r>
            <w:r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Pr="00525CEC">
              <w:rPr>
                <w:rFonts w:eastAsia="標楷體" w:hint="eastAsia"/>
                <w:color w:val="000000"/>
                <w:position w:val="4"/>
              </w:rPr>
              <w:t>)</w:t>
            </w:r>
            <w:r w:rsidRPr="00525CEC">
              <w:rPr>
                <w:rFonts w:eastAsia="標楷體" w:hint="eastAsia"/>
                <w:color w:val="000000"/>
                <w:position w:val="4"/>
              </w:rPr>
              <w:t>所對之圓心角</w:t>
            </w:r>
            <w:r>
              <w:rPr>
                <w:rFonts w:eastAsia="標楷體" w:hint="eastAsia"/>
                <w:color w:val="000000"/>
                <w:position w:val="4"/>
              </w:rPr>
              <w:t>(</w:t>
            </w:r>
            <w:r w:rsidRPr="00525CEC">
              <w:rPr>
                <w:rFonts w:eastAsia="標楷體"/>
                <w:color w:val="000000"/>
                <w:position w:val="4"/>
              </w:rPr>
              <w:sym w:font="Symbol" w:char="F0D0"/>
            </w:r>
            <w:r w:rsidRPr="00525CEC">
              <w:rPr>
                <w:rFonts w:eastAsia="標楷體" w:hint="eastAsia"/>
                <w:color w:val="000000"/>
                <w:position w:val="4"/>
              </w:rPr>
              <w:t>BOC)</w:t>
            </w:r>
            <w:r w:rsidRPr="00525CEC">
              <w:rPr>
                <w:rFonts w:eastAsia="標楷體" w:hint="eastAsia"/>
                <w:color w:val="000000"/>
                <w:position w:val="4"/>
              </w:rPr>
              <w:t>為圓周角</w:t>
            </w:r>
            <w:r>
              <w:rPr>
                <w:rFonts w:eastAsia="標楷體" w:hint="eastAsia"/>
                <w:color w:val="000000"/>
                <w:position w:val="4"/>
              </w:rPr>
              <w:t>(</w:t>
            </w:r>
            <w:r w:rsidRPr="00525CEC">
              <w:rPr>
                <w:rFonts w:eastAsia="標楷體"/>
                <w:color w:val="000000"/>
                <w:position w:val="4"/>
              </w:rPr>
              <w:sym w:font="Symbol" w:char="F0D0"/>
            </w:r>
            <w:r w:rsidRPr="00525CEC">
              <w:rPr>
                <w:rFonts w:eastAsia="標楷體"/>
                <w:color w:val="000000"/>
                <w:position w:val="4"/>
              </w:rPr>
              <w:t>A</w:t>
            </w:r>
            <w:r>
              <w:rPr>
                <w:rFonts w:eastAsia="標楷體" w:hint="eastAsia"/>
                <w:color w:val="000000"/>
                <w:position w:val="4"/>
              </w:rPr>
              <w:t>)</w:t>
            </w:r>
            <w:r w:rsidRPr="00525CEC">
              <w:rPr>
                <w:rFonts w:eastAsia="標楷體" w:hint="eastAsia"/>
                <w:color w:val="000000"/>
                <w:position w:val="4"/>
              </w:rPr>
              <w:t>的</w:t>
            </w:r>
            <w:r w:rsidRPr="00525CEC">
              <w:rPr>
                <w:rFonts w:eastAsia="標楷體" w:hint="eastAsia"/>
                <w:color w:val="000000"/>
                <w:position w:val="4"/>
              </w:rPr>
              <w:t>2</w:t>
            </w:r>
            <w:r w:rsidRPr="00525CEC">
              <w:rPr>
                <w:rFonts w:eastAsia="標楷體" w:hint="eastAsia"/>
                <w:color w:val="000000"/>
                <w:position w:val="4"/>
              </w:rPr>
              <w:t>倍</w:t>
            </w:r>
          </w:p>
        </w:tc>
      </w:tr>
    </w:tbl>
    <w:p w14:paraId="340B1901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28CB02C6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0F361D61" w14:textId="77777777" w:rsidR="00741361" w:rsidRPr="00525CEC" w:rsidRDefault="00741361" w:rsidP="00741361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>
        <w:rPr>
          <w:rFonts w:eastAsia="標楷體" w:hAnsi="標楷體" w:hint="eastAsia"/>
          <w:b/>
        </w:rPr>
        <w:t>7.2-36</w:t>
      </w:r>
      <w:r w:rsidRPr="00531A71">
        <w:rPr>
          <w:rFonts w:eastAsia="標楷體" w:hAnsi="標楷體"/>
          <w:b/>
        </w:rPr>
        <w:t>：</w:t>
      </w:r>
    </w:p>
    <w:p w14:paraId="2A11D59A" w14:textId="77777777" w:rsidR="00741361" w:rsidRPr="00165296" w:rsidRDefault="00D9049C" w:rsidP="00741361">
      <w:pPr>
        <w:spacing w:beforeLines="50" w:before="180"/>
        <w:ind w:firstLineChars="200" w:firstLine="480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noProof/>
          <w:color w:val="000000"/>
        </w:rPr>
        <w:pict w14:anchorId="046015C5">
          <v:shape id="圖片 14" o:spid="_x0000_s3479" type="#_x0000_t75" style="position:absolute;left:0;text-align:left;margin-left:145.95pt;margin-top:25.15pt;width:128.95pt;height:140.25pt;z-index:179;visibility:visible">
            <v:imagedata r:id="rId179" o:title=""/>
          </v:shape>
        </w:pict>
      </w:r>
      <w:r w:rsidR="00741361" w:rsidRPr="00B5235B">
        <w:rPr>
          <w:rFonts w:eastAsia="標楷體" w:hAnsi="標楷體" w:hint="eastAsia"/>
        </w:rPr>
        <w:t>圖</w:t>
      </w:r>
      <w:r>
        <w:rPr>
          <w:rFonts w:eastAsia="標楷體" w:hAnsi="標楷體" w:hint="eastAsia"/>
        </w:rPr>
        <w:t>7.2-45</w:t>
      </w:r>
      <w:r w:rsidR="00741361" w:rsidRPr="00B5235B">
        <w:rPr>
          <w:rFonts w:eastAsia="標楷體" w:hAnsi="標楷體" w:hint="eastAsia"/>
        </w:rPr>
        <w:t>中，</w:t>
      </w:r>
      <w:r w:rsidR="00741361">
        <w:rPr>
          <w:rFonts w:eastAsia="標楷體" w:hAnsi="標楷體" w:hint="eastAsia"/>
        </w:rPr>
        <w:t>已知</w:t>
      </w:r>
      <w:r w:rsidR="00741361" w:rsidRPr="008D0CA7">
        <w:rPr>
          <w:rFonts w:eastAsia="標楷體" w:hAnsi="標楷體" w:hint="eastAsia"/>
        </w:rPr>
        <w:t>O</w:t>
      </w:r>
      <w:r w:rsidR="00741361" w:rsidRPr="008D0CA7">
        <w:rPr>
          <w:rFonts w:eastAsia="標楷體" w:hAnsi="標楷體" w:hint="eastAsia"/>
        </w:rPr>
        <w:t>點為</w:t>
      </w:r>
      <w:r w:rsidR="00741361" w:rsidRPr="008D0CA7">
        <w:rPr>
          <w:rFonts w:eastAsia="標楷體"/>
          <w:color w:val="000000"/>
        </w:rPr>
        <w:t>△</w:t>
      </w:r>
      <w:r w:rsidR="00741361" w:rsidRPr="008D0CA7">
        <w:rPr>
          <w:rFonts w:eastAsia="標楷體" w:hint="eastAsia"/>
          <w:color w:val="000000"/>
        </w:rPr>
        <w:t>ABC</w:t>
      </w:r>
      <w:r w:rsidR="00741361" w:rsidRPr="008D0CA7">
        <w:rPr>
          <w:rFonts w:eastAsia="標楷體" w:hint="eastAsia"/>
          <w:color w:val="000000"/>
        </w:rPr>
        <w:t>的外心，</w:t>
      </w:r>
      <w:r w:rsidR="00741361">
        <w:rPr>
          <w:rFonts w:eastAsia="標楷體" w:hint="eastAsia"/>
          <w:color w:val="000000"/>
        </w:rPr>
        <w:t>且</w:t>
      </w:r>
      <w:r w:rsidR="00741361" w:rsidRPr="00B0739C">
        <w:rPr>
          <w:rFonts w:eastAsia="標楷體"/>
          <w:color w:val="000000"/>
        </w:rPr>
        <w:sym w:font="Symbol" w:char="F0D0"/>
      </w:r>
      <w:r w:rsidR="00741361" w:rsidRPr="00B0739C">
        <w:rPr>
          <w:rFonts w:eastAsia="標楷體"/>
          <w:color w:val="000000"/>
        </w:rPr>
        <w:t>A</w:t>
      </w:r>
      <w:r w:rsidR="00741361">
        <w:rPr>
          <w:rFonts w:eastAsia="標楷體" w:hint="eastAsia"/>
          <w:color w:val="000000"/>
        </w:rPr>
        <w:t>＝</w:t>
      </w:r>
      <w:r w:rsidR="00741361">
        <w:rPr>
          <w:rFonts w:eastAsia="標楷體" w:hint="eastAsia"/>
          <w:color w:val="000000"/>
        </w:rPr>
        <w:t>45</w:t>
      </w:r>
      <w:r w:rsidR="00741361" w:rsidRPr="00531A71">
        <w:rPr>
          <w:rFonts w:eastAsia="標楷體"/>
        </w:rPr>
        <w:sym w:font="Symbol" w:char="F0B0"/>
      </w:r>
      <w:r w:rsidR="00741361">
        <w:rPr>
          <w:rFonts w:eastAsia="標楷體" w:hint="eastAsia"/>
        </w:rPr>
        <w:t>，則</w:t>
      </w:r>
      <w:r w:rsidR="00741361" w:rsidRPr="00B0739C">
        <w:rPr>
          <w:rFonts w:eastAsia="標楷體"/>
          <w:color w:val="000000"/>
        </w:rPr>
        <w:sym w:font="Symbol" w:char="F0D0"/>
      </w:r>
      <w:r w:rsidR="00741361">
        <w:rPr>
          <w:rFonts w:eastAsia="標楷體" w:hint="eastAsia"/>
          <w:color w:val="000000"/>
        </w:rPr>
        <w:t>BOC</w:t>
      </w:r>
      <w:r w:rsidR="00741361" w:rsidRPr="00B0739C">
        <w:rPr>
          <w:rFonts w:eastAsia="標楷體" w:hAnsi="標楷體"/>
          <w:color w:val="000000"/>
        </w:rPr>
        <w:t>＝</w:t>
      </w:r>
      <w:r w:rsidR="00741361">
        <w:rPr>
          <w:rFonts w:eastAsia="標楷體" w:hAnsi="標楷體" w:hint="eastAsia"/>
          <w:color w:val="000000"/>
        </w:rPr>
        <w:t>？</w:t>
      </w:r>
    </w:p>
    <w:p w14:paraId="093C33BD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65999560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50047B29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56F5B453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2B13CB97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317627DD" w14:textId="77777777" w:rsidR="00741361" w:rsidRDefault="00741361" w:rsidP="00741361">
      <w:pPr>
        <w:jc w:val="both"/>
        <w:rPr>
          <w:rFonts w:eastAsia="標楷體" w:hAnsi="標楷體" w:hint="eastAsia"/>
          <w:color w:val="000000"/>
        </w:rPr>
      </w:pPr>
    </w:p>
    <w:p w14:paraId="1CE4121E" w14:textId="77777777" w:rsidR="00741361" w:rsidRDefault="00741361" w:rsidP="00741361">
      <w:pPr>
        <w:jc w:val="both"/>
        <w:rPr>
          <w:rFonts w:eastAsia="標楷體" w:hAnsi="標楷體" w:hint="eastAsia"/>
          <w:b/>
        </w:rPr>
      </w:pPr>
    </w:p>
    <w:p w14:paraId="7497D1A7" w14:textId="77777777" w:rsidR="00D9049C" w:rsidRDefault="00D9049C" w:rsidP="00D9049C">
      <w:pPr>
        <w:spacing w:beforeLines="50" w:before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5</w:t>
      </w:r>
    </w:p>
    <w:p w14:paraId="7F52DBD1" w14:textId="77777777" w:rsidR="00741361" w:rsidRDefault="00741361" w:rsidP="00741361">
      <w:pPr>
        <w:spacing w:beforeLines="50" w:before="180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想法：</w:t>
      </w:r>
      <w:r w:rsidRPr="00D52640">
        <w:rPr>
          <w:rFonts w:eastAsia="標楷體" w:hAnsi="標楷體" w:hint="eastAsia"/>
        </w:rPr>
        <w:t>若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外心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在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proofErr w:type="gramStart"/>
      <w:r>
        <w:rPr>
          <w:rFonts w:eastAsia="標楷體" w:hint="eastAsia"/>
          <w:color w:val="000000"/>
        </w:rPr>
        <w:t>內</w:t>
      </w:r>
      <w:r w:rsidRPr="008D0CA7">
        <w:rPr>
          <w:rFonts w:eastAsia="標楷體" w:hint="eastAsia"/>
          <w:color w:val="000000"/>
        </w:rPr>
        <w:t>部</w:t>
      </w:r>
      <w:r>
        <w:rPr>
          <w:rFonts w:eastAsia="標楷體" w:hint="eastAsia"/>
          <w:color w:val="000000"/>
        </w:rPr>
        <w:t>，</w:t>
      </w:r>
      <w:proofErr w:type="gramEnd"/>
      <w:r>
        <w:rPr>
          <w:rFonts w:eastAsia="標楷體" w:hint="eastAsia"/>
          <w:color w:val="000000"/>
        </w:rPr>
        <w:t>則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BOC</w:t>
      </w:r>
      <w:r w:rsidRPr="00B0739C">
        <w:rPr>
          <w:rFonts w:eastAsia="標楷體" w:hAnsi="標楷體"/>
          <w:color w:val="000000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ascii="標楷體" w:eastAsia="標楷體" w:hAnsi="標楷體" w:hint="eastAsia"/>
          </w:rPr>
          <w:t>2</w:t>
        </w:r>
        <w:r w:rsidRPr="00B0739C">
          <w:rPr>
            <w:rFonts w:eastAsia="標楷體"/>
            <w:color w:val="000000"/>
          </w:rPr>
          <w:sym w:font="Symbol" w:char="F0D0"/>
        </w:r>
        <w:r w:rsidRPr="00B0739C">
          <w:rPr>
            <w:rFonts w:eastAsia="標楷體"/>
            <w:color w:val="000000"/>
          </w:rPr>
          <w:t>A</w:t>
        </w:r>
      </w:smartTag>
    </w:p>
    <w:p w14:paraId="28C7CD59" w14:textId="77777777" w:rsidR="00741361" w:rsidRDefault="00741361" w:rsidP="00D9049C">
      <w:pPr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741361" w14:paraId="6BBD1D9A" w14:textId="77777777" w:rsidTr="00334B5A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141DA2E1" w14:textId="77777777" w:rsidR="00741361" w:rsidRDefault="00741361" w:rsidP="00D9049C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FFE5985" w14:textId="77777777" w:rsidR="00741361" w:rsidRDefault="00741361" w:rsidP="00D9049C">
            <w:pPr>
              <w:jc w:val="center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理由</w:t>
            </w:r>
          </w:p>
        </w:tc>
      </w:tr>
      <w:tr w:rsidR="00741361" w14:paraId="2B67EE99" w14:textId="77777777" w:rsidTr="00334B5A">
        <w:tc>
          <w:tcPr>
            <w:tcW w:w="2943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5125986D" w14:textId="77777777" w:rsidR="00741361" w:rsidRDefault="00741361" w:rsidP="00741361">
            <w:pPr>
              <w:numPr>
                <w:ilvl w:val="0"/>
                <w:numId w:val="162"/>
              </w:numPr>
              <w:spacing w:beforeLines="50" w:before="180"/>
              <w:jc w:val="both"/>
              <w:rPr>
                <w:rFonts w:eastAsia="標楷體"/>
              </w:rPr>
            </w:pP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</w:smartTag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br/>
              <w:t xml:space="preserve">      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2</w:t>
            </w:r>
            <w:r>
              <w:rPr>
                <w:rFonts w:eastAsia="標楷體" w:hint="eastAsia"/>
                <w:color w:val="000000"/>
              </w:rPr>
              <w:t>×</w:t>
            </w:r>
            <w:r>
              <w:rPr>
                <w:rFonts w:eastAsia="標楷體" w:hint="eastAsia"/>
                <w:color w:val="000000"/>
              </w:rPr>
              <w:t>45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  <w:color w:val="000000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5579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A5574A0" w14:textId="77777777" w:rsidR="00741361" w:rsidRDefault="00741361" w:rsidP="00741361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 w:rsidRPr="00D52640">
              <w:rPr>
                <w:rFonts w:eastAsia="標楷體" w:hAnsi="標楷體" w:hint="eastAsia"/>
              </w:rPr>
              <w:t>若</w:t>
            </w:r>
            <w:r w:rsidRPr="008D0CA7">
              <w:rPr>
                <w:rFonts w:eastAsia="標楷體" w:hAnsi="標楷體" w:hint="eastAsia"/>
              </w:rPr>
              <w:t>O</w:t>
            </w:r>
            <w:r w:rsidRPr="008D0CA7">
              <w:rPr>
                <w:rFonts w:eastAsia="標楷體" w:hAnsi="標楷體" w:hint="eastAsia"/>
              </w:rPr>
              <w:t>點為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 w:rsidRPr="008D0CA7">
              <w:rPr>
                <w:rFonts w:eastAsia="標楷體" w:hint="eastAsia"/>
                <w:color w:val="000000"/>
              </w:rPr>
              <w:t>的外心，且</w:t>
            </w:r>
            <w:r w:rsidRPr="008D0CA7">
              <w:rPr>
                <w:rFonts w:eastAsia="標楷體" w:hAnsi="標楷體" w:hint="eastAsia"/>
              </w:rPr>
              <w:t>O</w:t>
            </w:r>
            <w:r w:rsidRPr="008D0CA7">
              <w:rPr>
                <w:rFonts w:eastAsia="標楷體" w:hAnsi="標楷體" w:hint="eastAsia"/>
              </w:rPr>
              <w:t>點在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 w:rsidRPr="008D0CA7">
              <w:rPr>
                <w:rFonts w:eastAsia="標楷體" w:hint="eastAsia"/>
                <w:color w:val="000000"/>
              </w:rPr>
              <w:t>的</w:t>
            </w:r>
            <w:proofErr w:type="gramStart"/>
            <w:r>
              <w:rPr>
                <w:rFonts w:eastAsia="標楷體" w:hint="eastAsia"/>
                <w:color w:val="000000"/>
              </w:rPr>
              <w:t>內</w:t>
            </w:r>
            <w:r w:rsidRPr="008D0CA7">
              <w:rPr>
                <w:rFonts w:eastAsia="標楷體" w:hint="eastAsia"/>
                <w:color w:val="000000"/>
              </w:rPr>
              <w:t>部</w:t>
            </w:r>
            <w:r>
              <w:rPr>
                <w:rFonts w:eastAsia="標楷體" w:hint="eastAsia"/>
                <w:color w:val="000000"/>
              </w:rPr>
              <w:t>，</w:t>
            </w:r>
            <w:proofErr w:type="gramEnd"/>
            <w:r>
              <w:rPr>
                <w:rFonts w:eastAsia="標楷體" w:hint="eastAsia"/>
                <w:color w:val="000000"/>
              </w:rPr>
              <w:t>則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>
              <w:rPr>
                <w:rFonts w:eastAsia="標楷體" w:hint="eastAsia"/>
                <w:color w:val="000000"/>
              </w:rPr>
              <w:t>BOC</w:t>
            </w:r>
            <w:r w:rsidRPr="00B0739C">
              <w:rPr>
                <w:rFonts w:eastAsia="標楷體" w:hAnsi="標楷體"/>
                <w:color w:val="000000"/>
              </w:rPr>
              <w:t>＝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標楷體" w:eastAsia="標楷體" w:hAnsi="標楷體" w:hint="eastAsia"/>
                </w:rPr>
                <w:t>2</w:t>
              </w:r>
              <w:r w:rsidRPr="00B0739C">
                <w:rPr>
                  <w:rFonts w:eastAsia="標楷體"/>
                  <w:color w:val="000000"/>
                </w:rPr>
                <w:sym w:font="Symbol" w:char="F0D0"/>
              </w:r>
              <w:r w:rsidRPr="00B0739C">
                <w:rPr>
                  <w:rFonts w:eastAsia="標楷體"/>
                  <w:color w:val="000000"/>
                </w:rPr>
                <w:t>A</w:t>
              </w:r>
            </w:smartTag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＆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r>
              <w:rPr>
                <w:rFonts w:eastAsia="標楷體" w:hint="eastAsia"/>
                <w:color w:val="000000"/>
              </w:rPr>
              <w:t>已知</w:t>
            </w:r>
            <w:r w:rsidRPr="00B0739C">
              <w:rPr>
                <w:rFonts w:eastAsia="標楷體"/>
                <w:color w:val="000000"/>
              </w:rPr>
              <w:sym w:font="Symbol" w:char="F0D0"/>
            </w:r>
            <w:r w:rsidRPr="00B0739C">
              <w:rPr>
                <w:rFonts w:eastAsia="標楷體"/>
                <w:color w:val="000000"/>
              </w:rPr>
              <w:t>A</w: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  <w:color w:val="000000"/>
              </w:rPr>
              <w:t>45</w:t>
            </w:r>
            <w:r w:rsidRPr="00531A71">
              <w:rPr>
                <w:rFonts w:eastAsia="標楷體"/>
              </w:rPr>
              <w:sym w:font="Symbol" w:char="F0B0"/>
            </w:r>
          </w:p>
        </w:tc>
      </w:tr>
    </w:tbl>
    <w:p w14:paraId="4D394091" w14:textId="77777777" w:rsidR="00D9049C" w:rsidRDefault="00D9049C" w:rsidP="003720F8">
      <w:pPr>
        <w:jc w:val="both"/>
        <w:outlineLvl w:val="1"/>
        <w:rPr>
          <w:rFonts w:eastAsia="標楷體" w:hint="eastAsia"/>
          <w:b/>
        </w:rPr>
      </w:pPr>
    </w:p>
    <w:p w14:paraId="286EE47A" w14:textId="77777777" w:rsidR="00A03347" w:rsidRDefault="00A03347" w:rsidP="003720F8">
      <w:pPr>
        <w:jc w:val="both"/>
        <w:outlineLvl w:val="1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</w:t>
      </w:r>
      <w:bookmarkStart w:id="21" w:name="_Toc332620127"/>
      <w:r>
        <w:rPr>
          <w:rFonts w:eastAsia="標楷體" w:hint="eastAsia"/>
          <w:b/>
        </w:rPr>
        <w:t>在證明下一個定理</w:t>
      </w:r>
      <w:r w:rsidR="00A82389" w:rsidRPr="00531A71">
        <w:rPr>
          <w:rFonts w:eastAsia="標楷體" w:hint="eastAsia"/>
          <w:b/>
        </w:rPr>
        <w:t>7.2-</w:t>
      </w:r>
      <w:r w:rsidR="00A82389">
        <w:rPr>
          <w:rFonts w:eastAsia="標楷體" w:hint="eastAsia"/>
          <w:b/>
        </w:rPr>
        <w:t>9</w:t>
      </w:r>
      <w:r>
        <w:rPr>
          <w:rFonts w:eastAsia="標楷體" w:hint="eastAsia"/>
          <w:b/>
        </w:rPr>
        <w:t>之前，我們先練習以下的這一個例題</w:t>
      </w:r>
      <w:r w:rsidR="00DE2501">
        <w:rPr>
          <w:rFonts w:eastAsia="標楷體" w:hAnsi="標楷體" w:hint="eastAsia"/>
          <w:b/>
        </w:rPr>
        <w:t>7.2-3</w:t>
      </w:r>
      <w:r w:rsidR="00741361">
        <w:rPr>
          <w:rFonts w:eastAsia="標楷體" w:hAnsi="標楷體" w:hint="eastAsia"/>
          <w:b/>
        </w:rPr>
        <w:t>7</w:t>
      </w:r>
      <w:r>
        <w:rPr>
          <w:rFonts w:eastAsia="標楷體" w:hint="eastAsia"/>
          <w:b/>
        </w:rPr>
        <w:t>。</w:t>
      </w:r>
      <w:bookmarkEnd w:id="21"/>
    </w:p>
    <w:p w14:paraId="413FE214" w14:textId="77777777" w:rsidR="00A82389" w:rsidRPr="00A82389" w:rsidRDefault="00A82389" w:rsidP="003720F8">
      <w:pPr>
        <w:jc w:val="both"/>
        <w:outlineLvl w:val="1"/>
        <w:rPr>
          <w:rFonts w:eastAsia="標楷體" w:hint="eastAsia"/>
          <w:b/>
        </w:rPr>
      </w:pPr>
    </w:p>
    <w:p w14:paraId="4AD0F73A" w14:textId="77777777" w:rsidR="00A03347" w:rsidRPr="00531A71" w:rsidRDefault="00A03347" w:rsidP="00A03347">
      <w:pPr>
        <w:spacing w:afterLines="20" w:after="72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="00DE2501">
        <w:rPr>
          <w:rFonts w:eastAsia="標楷體" w:hAnsi="標楷體" w:hint="eastAsia"/>
          <w:b/>
        </w:rPr>
        <w:t>7.2-3</w:t>
      </w:r>
      <w:r w:rsidR="00741361">
        <w:rPr>
          <w:rFonts w:eastAsia="標楷體" w:hAnsi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4DA93D5E" w14:textId="77777777" w:rsidR="00A03347" w:rsidRPr="00531A71" w:rsidRDefault="00A03347" w:rsidP="00A03347">
      <w:pPr>
        <w:spacing w:beforeLines="50" w:before="180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D9049C">
        <w:rPr>
          <w:rFonts w:eastAsia="標楷體" w:hAnsi="標楷體" w:hint="eastAsia"/>
        </w:rPr>
        <w:t>7.2-46</w:t>
      </w:r>
      <w:r w:rsidRPr="00531A71">
        <w:rPr>
          <w:rFonts w:eastAsia="標楷體" w:hAnsi="標楷體"/>
        </w:rPr>
        <w:t>，若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5°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0°</w:t>
      </w:r>
      <w:r w:rsidRPr="00531A71">
        <w:rPr>
          <w:rFonts w:eastAsia="標楷體" w:hAnsi="標楷體"/>
        </w:rPr>
        <w:t>，求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EC</w:t>
      </w:r>
      <w:r w:rsidRPr="00531A71">
        <w:rPr>
          <w:rFonts w:eastAsia="標楷體" w:hAnsi="標楷體"/>
        </w:rPr>
        <w:t>的度數。</w:t>
      </w:r>
    </w:p>
    <w:p w14:paraId="70A41C0F" w14:textId="77777777" w:rsidR="00A03347" w:rsidRPr="00531A71" w:rsidRDefault="00A03347" w:rsidP="00A03347">
      <w:pPr>
        <w:spacing w:beforeLines="50" w:before="18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752FCE20">
          <v:shape id="_x0000_s3299" type="#_x0000_t75" style="position:absolute;margin-left:135.65pt;margin-top:10.6pt;width:148.2pt;height:146.9pt;z-index:94">
            <v:imagedata r:id="rId180" o:title=""/>
          </v:shape>
        </w:pict>
      </w:r>
    </w:p>
    <w:p w14:paraId="62D54E47" w14:textId="77777777" w:rsidR="00A03347" w:rsidRPr="00531A71" w:rsidRDefault="00A03347" w:rsidP="00A03347">
      <w:pPr>
        <w:spacing w:beforeLines="50" w:before="180"/>
        <w:rPr>
          <w:rFonts w:eastAsia="標楷體" w:hAnsi="標楷體" w:hint="eastAsia"/>
        </w:rPr>
      </w:pPr>
    </w:p>
    <w:p w14:paraId="2C28EA1D" w14:textId="77777777" w:rsidR="00A03347" w:rsidRPr="00531A71" w:rsidRDefault="00A03347" w:rsidP="00A03347">
      <w:pPr>
        <w:spacing w:beforeLines="50" w:before="180"/>
        <w:rPr>
          <w:rFonts w:eastAsia="標楷體" w:hAnsi="標楷體" w:hint="eastAsia"/>
        </w:rPr>
      </w:pPr>
    </w:p>
    <w:p w14:paraId="38AA18BA" w14:textId="77777777" w:rsidR="00A03347" w:rsidRDefault="00A03347" w:rsidP="00A03347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</w:p>
    <w:p w14:paraId="70836844" w14:textId="77777777" w:rsidR="00A03347" w:rsidRDefault="00A03347" w:rsidP="00A03347">
      <w:pPr>
        <w:spacing w:beforeLines="50" w:before="180"/>
        <w:rPr>
          <w:rFonts w:eastAsia="標楷體" w:hint="eastAsia"/>
        </w:rPr>
      </w:pPr>
    </w:p>
    <w:p w14:paraId="7C43EA97" w14:textId="77777777" w:rsidR="00A82389" w:rsidRPr="00531A71" w:rsidRDefault="00A82389" w:rsidP="00A03347">
      <w:pPr>
        <w:spacing w:beforeLines="50" w:before="180"/>
        <w:rPr>
          <w:rFonts w:eastAsia="標楷體"/>
        </w:rPr>
      </w:pPr>
    </w:p>
    <w:p w14:paraId="548BA6A7" w14:textId="77777777" w:rsidR="00F70B41" w:rsidRDefault="00F70B41" w:rsidP="00F70B41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6</w:t>
      </w:r>
    </w:p>
    <w:p w14:paraId="0C8541FE" w14:textId="77777777" w:rsidR="00A03347" w:rsidRPr="00531A71" w:rsidRDefault="00A03347" w:rsidP="00A03347">
      <w:pPr>
        <w:tabs>
          <w:tab w:val="left" w:pos="375"/>
        </w:tabs>
        <w:snapToGrid w:val="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9F128E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</w:p>
    <w:p w14:paraId="6F416145" w14:textId="77777777" w:rsidR="00A03347" w:rsidRPr="00531A71" w:rsidRDefault="00A03347" w:rsidP="00A03347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1) </w:t>
      </w:r>
      <w:r w:rsidRPr="00531A71">
        <w:rPr>
          <w:rFonts w:eastAsia="標楷體" w:hAnsi="標楷體"/>
        </w:rPr>
        <w:t>圓周角為所對弧度的一半</w:t>
      </w:r>
    </w:p>
    <w:p w14:paraId="3A3D9684" w14:textId="77777777" w:rsidR="00A03347" w:rsidRPr="00531A71" w:rsidRDefault="00A03347" w:rsidP="00A03347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67C428EE" w14:textId="77777777" w:rsidR="00A03347" w:rsidRPr="00531A71" w:rsidRDefault="00A03347" w:rsidP="00A03347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6B6330A3" w14:textId="77777777" w:rsidR="00A03347" w:rsidRPr="00531A71" w:rsidRDefault="00A03347" w:rsidP="00A03347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4) </w:t>
      </w:r>
      <w:r w:rsidRPr="00531A71">
        <w:rPr>
          <w:rFonts w:eastAsia="標楷體" w:hAnsi="標楷體"/>
        </w:rPr>
        <w:t>同弧之圓周角為圓心角的一半</w:t>
      </w:r>
    </w:p>
    <w:p w14:paraId="574DD8EC" w14:textId="77777777" w:rsidR="00A03347" w:rsidRPr="00531A71" w:rsidRDefault="00A03347" w:rsidP="00A03347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6087AB60" w14:textId="77777777" w:rsidR="00A03347" w:rsidRPr="0007090D" w:rsidRDefault="00A03347" w:rsidP="00A03347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>
        <w:rPr>
          <w:rFonts w:eastAsia="標楷體" w:hint="eastAsia"/>
        </w:rPr>
        <w:t xml:space="preserve"> 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4FC67351" w14:textId="77777777" w:rsidR="00A03347" w:rsidRPr="00531A71" w:rsidRDefault="00A03347" w:rsidP="00A03347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31A71"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2. </w:t>
      </w:r>
      <w:r w:rsidRPr="00531A71">
        <w:rPr>
          <w:rFonts w:eastAsia="標楷體" w:hAnsi="標楷體" w:hint="eastAsia"/>
        </w:rPr>
        <w:t>三角形外角定理：外角等於內對角的</w:t>
      </w:r>
      <w:proofErr w:type="gramStart"/>
      <w:r w:rsidRPr="00531A71">
        <w:rPr>
          <w:rFonts w:eastAsia="標楷體" w:hAnsi="標楷體" w:hint="eastAsia"/>
        </w:rPr>
        <w:t>和</w:t>
      </w:r>
      <w:proofErr w:type="gramEnd"/>
    </w:p>
    <w:p w14:paraId="0B42C46B" w14:textId="77777777" w:rsidR="00A03347" w:rsidRPr="00531A71" w:rsidRDefault="00A03347" w:rsidP="00F70B41">
      <w:pPr>
        <w:jc w:val="both"/>
        <w:rPr>
          <w:rFonts w:eastAsia="標楷體"/>
        </w:rPr>
      </w:pPr>
      <w:r w:rsidRPr="009F128E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A03347" w:rsidRPr="00531A71" w14:paraId="3274D156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75F61E" w14:textId="77777777" w:rsidR="00A03347" w:rsidRPr="00531A71" w:rsidRDefault="00A03347" w:rsidP="00F70B4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176FAE0C" w14:textId="77777777" w:rsidR="00A03347" w:rsidRPr="00531A71" w:rsidRDefault="00A03347" w:rsidP="00F70B4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03347" w:rsidRPr="00531A71" w14:paraId="073BBFC5" w14:textId="77777777">
        <w:tc>
          <w:tcPr>
            <w:tcW w:w="4361" w:type="dxa"/>
            <w:tcBorders>
              <w:top w:val="single" w:sz="4" w:space="0" w:color="auto"/>
            </w:tcBorders>
          </w:tcPr>
          <w:p w14:paraId="468F94F4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 xml:space="preserve">A 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皆為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之圓周角</w:t>
            </w:r>
          </w:p>
          <w:p w14:paraId="0D521DC6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45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int="eastAsia"/>
              </w:rPr>
              <w:br/>
            </w:r>
          </w:p>
          <w:p w14:paraId="224CF332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36648CF">
                <v:shape id="_x0000_i1395" type="#_x0000_t75" style="width:12pt;height:30.75pt" o:ole="">
                  <v:imagedata r:id="rId181" o:title=""/>
                </v:shape>
                <o:OLEObject Type="Embed" ProgID="Equation.3" ShapeID="_x0000_i1395" DrawAspect="Content" ObjectID="_1789908494" r:id="rId182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</w:p>
          <w:p w14:paraId="7D1A9CD4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所對之弧</w:t>
            </w:r>
          </w:p>
          <w:p w14:paraId="00FF5ECA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×6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°</w:t>
            </w:r>
            <w:r w:rsidRPr="00531A71">
              <w:rPr>
                <w:rFonts w:eastAsia="標楷體" w:hint="eastAsia"/>
              </w:rPr>
              <w:br/>
            </w:r>
            <w:r w:rsidR="00A82389">
              <w:rPr>
                <w:rFonts w:eastAsia="標楷體" w:hint="eastAsia"/>
              </w:rPr>
              <w:br/>
            </w:r>
          </w:p>
          <w:p w14:paraId="5FE422E7" w14:textId="77777777" w:rsidR="00A82389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 w:hint="eastAsia"/>
              </w:rPr>
            </w:pPr>
            <w:r w:rsidRPr="00A82389">
              <w:rPr>
                <w:rFonts w:ascii="標楷體" w:eastAsia="標楷體" w:hAnsi="標楷體"/>
              </w:rPr>
              <w:t>∠</w:t>
            </w:r>
            <w:r w:rsidRPr="00A82389">
              <w:rPr>
                <w:rFonts w:eastAsia="標楷體"/>
              </w:rPr>
              <w:t>D</w:t>
            </w:r>
            <w:r w:rsidRPr="00A82389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6041F3E">
                <v:shape id="_x0000_i1396" type="#_x0000_t75" style="width:12pt;height:30.75pt" o:ole="">
                  <v:imagedata r:id="rId181" o:title=""/>
                </v:shape>
                <o:OLEObject Type="Embed" ProgID="Equation.3" ShapeID="_x0000_i1396" DrawAspect="Content" ObjectID="_1789908495" r:id="rId183"/>
              </w:object>
            </w:r>
            <w:r w:rsidRPr="00A82389">
              <w:rPr>
                <w:rFonts w:eastAsia="標楷體"/>
              </w:rPr>
              <w:fldChar w:fldCharType="begin"/>
            </w:r>
            <w:r w:rsidRPr="00A82389">
              <w:rPr>
                <w:rFonts w:eastAsia="標楷體"/>
              </w:rPr>
              <w:instrText xml:space="preserve"> eq \o(AC,</w:instrText>
            </w:r>
            <w:r w:rsidRPr="00A82389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A82389">
              <w:rPr>
                <w:rFonts w:eastAsia="標楷體"/>
              </w:rPr>
              <w:instrText>)</w:instrText>
            </w:r>
            <w:r w:rsidRPr="00A82389">
              <w:rPr>
                <w:rFonts w:eastAsia="標楷體"/>
              </w:rPr>
              <w:fldChar w:fldCharType="end"/>
            </w:r>
            <w:r w:rsidR="00A82389">
              <w:rPr>
                <w:rFonts w:eastAsia="標楷體" w:hint="eastAsia"/>
              </w:rPr>
              <w:br/>
            </w:r>
          </w:p>
          <w:p w14:paraId="4E1BE89C" w14:textId="77777777" w:rsidR="00A82389" w:rsidRPr="00A82389" w:rsidRDefault="00A82389" w:rsidP="00A82389">
            <w:pPr>
              <w:jc w:val="both"/>
              <w:rPr>
                <w:rFonts w:eastAsia="標楷體"/>
              </w:rPr>
            </w:pPr>
          </w:p>
          <w:p w14:paraId="1FB7952C" w14:textId="77777777" w:rsidR="00A03347" w:rsidRPr="00531A71" w:rsidRDefault="00A03347" w:rsidP="00A3788E">
            <w:pPr>
              <w:numPr>
                <w:ilvl w:val="0"/>
                <w:numId w:val="53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 w:rsidRPr="00531A71">
              <w:rPr>
                <w:rFonts w:eastAsia="標楷體"/>
              </w:rPr>
              <w:t>ECD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int="eastAsia"/>
              </w:rPr>
              <w:br/>
            </w:r>
          </w:p>
          <w:p w14:paraId="60E26D0F" w14:textId="77777777" w:rsidR="00A03347" w:rsidRPr="00531A71" w:rsidRDefault="00A03347" w:rsidP="00A3788E">
            <w:pPr>
              <w:numPr>
                <w:ilvl w:val="0"/>
                <w:numId w:val="53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72F5289">
                <v:shape id="_x0000_i1397" type="#_x0000_t75" style="width:12pt;height:30.75pt" o:ole="">
                  <v:imagedata r:id="rId181" o:title=""/>
                </v:shape>
                <o:OLEObject Type="Embed" ProgID="Equation.3" ShapeID="_x0000_i1397" DrawAspect="Content" ObjectID="_1789908496" r:id="rId184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  <w:position w:val="-24"/>
              </w:rPr>
              <w:object w:dxaOrig="240" w:dyaOrig="620" w14:anchorId="2D7E1069">
                <v:shape id="_x0000_i1398" type="#_x0000_t75" style="width:12pt;height:30.75pt" o:ole="">
                  <v:imagedata r:id="rId181" o:title=""/>
                </v:shape>
                <o:OLEObject Type="Embed" ProgID="Equation.3" ShapeID="_x0000_i1398" DrawAspect="Content" ObjectID="_1789908497" r:id="rId18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97EBB81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848604A">
                <v:shape id="_x0000_i1399" type="#_x0000_t75" style="width:12pt;height:30.75pt" o:ole="">
                  <v:imagedata r:id="rId181" o:title=""/>
                </v:shape>
                <o:OLEObject Type="Embed" ProgID="Equation.3" ShapeID="_x0000_i1399" DrawAspect="Content" ObjectID="_1789908498" r:id="rId186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>)</w:t>
            </w:r>
          </w:p>
          <w:p w14:paraId="3DEC22A6" w14:textId="77777777" w:rsidR="00A03347" w:rsidRPr="00531A71" w:rsidRDefault="00A03347" w:rsidP="00FD6CC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BA2D00C">
                <v:shape id="_x0000_i1400" type="#_x0000_t75" style="width:12pt;height:30.75pt" o:ole="">
                  <v:imagedata r:id="rId181" o:title=""/>
                </v:shape>
                <o:OLEObject Type="Embed" ProgID="Equation.3" ShapeID="_x0000_i1400" DrawAspect="Content" ObjectID="_1789908499" r:id="rId187"/>
              </w:object>
            </w:r>
            <w:r w:rsidRPr="00531A71">
              <w:rPr>
                <w:rFonts w:eastAsia="標楷體"/>
              </w:rPr>
              <w:t>(9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120°)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5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26FA0B87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F70B41">
              <w:rPr>
                <w:rFonts w:eastAsia="標楷體" w:hAnsi="標楷體" w:hint="eastAsia"/>
              </w:rPr>
              <w:t>7.2-46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 xml:space="preserve">A 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皆對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61990FFC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為所對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5°</w:t>
            </w:r>
          </w:p>
          <w:p w14:paraId="48071D80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的一半</w:t>
            </w:r>
          </w:p>
          <w:p w14:paraId="54038101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F70B41">
              <w:rPr>
                <w:rFonts w:eastAsia="標楷體" w:hAnsi="標楷體" w:hint="eastAsia"/>
              </w:rPr>
              <w:t>7.2-46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</w:p>
          <w:p w14:paraId="2578E479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4) </w:t>
            </w:r>
            <w:r w:rsidRPr="00531A71">
              <w:rPr>
                <w:rFonts w:eastAsia="標楷體" w:hAnsi="標楷體"/>
              </w:rPr>
              <w:t>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的度數為所對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/>
              </w:rPr>
              <w:t>倍</w:t>
            </w:r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  <w:r w:rsidR="007C2D3B">
              <w:rPr>
                <w:rFonts w:eastAsia="標楷體" w:hint="eastAsia"/>
              </w:rPr>
              <w:br/>
            </w:r>
          </w:p>
          <w:p w14:paraId="29E1B905" w14:textId="77777777" w:rsidR="00A03347" w:rsidRPr="00531A71" w:rsidRDefault="00A03347" w:rsidP="007C2D3B">
            <w:pPr>
              <w:spacing w:line="50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4) </w:t>
            </w: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的一半</w:t>
            </w:r>
          </w:p>
          <w:p w14:paraId="5383BE18" w14:textId="77777777" w:rsidR="00A03347" w:rsidRPr="00531A71" w:rsidRDefault="00A03347" w:rsidP="007C2D3B">
            <w:pPr>
              <w:spacing w:beforeLines="120" w:before="43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F70B41">
              <w:rPr>
                <w:rFonts w:eastAsia="標楷體" w:hAnsi="標楷體" w:hint="eastAsia"/>
              </w:rPr>
              <w:t>7.2-46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外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C</w:t>
            </w:r>
            <w:r w:rsidRPr="00531A71">
              <w:rPr>
                <w:rFonts w:eastAsia="標楷體" w:hAnsi="標楷體"/>
              </w:rPr>
              <w:t>等於內對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的和</w:t>
            </w:r>
          </w:p>
          <w:p w14:paraId="0020914A" w14:textId="77777777" w:rsidR="00A03347" w:rsidRPr="00531A71" w:rsidRDefault="00A03347" w:rsidP="00FD6CC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3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0143C0B">
                <v:shape id="_x0000_i1401" type="#_x0000_t75" style="width:12pt;height:30.75pt" o:ole="">
                  <v:imagedata r:id="rId181" o:title=""/>
                </v:shape>
                <o:OLEObject Type="Embed" ProgID="Equation.3" ShapeID="_x0000_i1401" DrawAspect="Content" ObjectID="_1789908500" r:id="rId188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6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3504A31">
                <v:shape id="_x0000_i1402" type="#_x0000_t75" style="width:12pt;height:30.75pt" o:ole="">
                  <v:imagedata r:id="rId181" o:title=""/>
                </v:shape>
                <o:OLEObject Type="Embed" ProgID="Equation.3" ShapeID="_x0000_i1402" DrawAspect="Content" ObjectID="_1789908501" r:id="rId18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得</w:t>
            </w:r>
            <w:r w:rsidRPr="00531A71">
              <w:rPr>
                <w:rFonts w:eastAsia="標楷體"/>
              </w:rPr>
              <w:t xml:space="preserve"> </w:t>
            </w:r>
          </w:p>
          <w:p w14:paraId="7C726CF1" w14:textId="77777777" w:rsidR="00A03347" w:rsidRPr="00531A71" w:rsidRDefault="00A03347" w:rsidP="008D51D3">
            <w:pPr>
              <w:jc w:val="both"/>
              <w:rPr>
                <w:rFonts w:eastAsia="標楷體"/>
              </w:rPr>
            </w:pPr>
          </w:p>
          <w:p w14:paraId="4CCA4812" w14:textId="77777777" w:rsidR="00A03347" w:rsidRPr="00531A71" w:rsidRDefault="00A03347" w:rsidP="00FD6CC1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 xml:space="preserve">(2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5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1A38AB41" w14:textId="77777777" w:rsidR="00A03347" w:rsidRPr="00A03347" w:rsidRDefault="00A03347" w:rsidP="003720F8">
      <w:pPr>
        <w:jc w:val="both"/>
        <w:outlineLvl w:val="1"/>
        <w:rPr>
          <w:rFonts w:eastAsia="標楷體" w:hint="eastAsia"/>
          <w:b/>
        </w:rPr>
      </w:pPr>
    </w:p>
    <w:p w14:paraId="0B0EA96B" w14:textId="77777777" w:rsidR="00A03347" w:rsidRDefault="00A03347" w:rsidP="003720F8">
      <w:pPr>
        <w:jc w:val="both"/>
        <w:outlineLvl w:val="1"/>
        <w:rPr>
          <w:rFonts w:eastAsia="標楷體" w:hint="eastAsia"/>
          <w:b/>
        </w:rPr>
      </w:pPr>
    </w:p>
    <w:p w14:paraId="4C862851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51C578FA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1FBEE896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9ED8D31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294E94AD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46AA7EB3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15CB684E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376D328E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3395098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8D5BD58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3ACDC8FD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03A45AAB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533713E8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0303978F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3BD9E81F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31AAB652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D213616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E24E313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68283E1F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6AE40C97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49C3FB2F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7E881D80" w14:textId="77777777" w:rsidR="00ED433D" w:rsidRDefault="00ED433D" w:rsidP="003720F8">
      <w:pPr>
        <w:jc w:val="both"/>
        <w:outlineLvl w:val="1"/>
        <w:rPr>
          <w:rFonts w:eastAsia="標楷體" w:hint="eastAsia"/>
          <w:b/>
        </w:rPr>
      </w:pPr>
    </w:p>
    <w:p w14:paraId="46E0B920" w14:textId="77777777" w:rsidR="007C2D3B" w:rsidRDefault="007C2D3B" w:rsidP="003720F8">
      <w:pPr>
        <w:jc w:val="both"/>
        <w:outlineLvl w:val="1"/>
        <w:rPr>
          <w:rFonts w:eastAsia="標楷體" w:hint="eastAsia"/>
          <w:b/>
        </w:rPr>
      </w:pPr>
    </w:p>
    <w:p w14:paraId="362AE3C2" w14:textId="77777777" w:rsidR="00C05EFB" w:rsidRPr="00531A71" w:rsidRDefault="003F5572" w:rsidP="003720F8">
      <w:pPr>
        <w:jc w:val="both"/>
        <w:outlineLvl w:val="1"/>
        <w:rPr>
          <w:rFonts w:eastAsia="標楷體" w:hint="eastAsia"/>
          <w:b/>
        </w:rPr>
      </w:pPr>
      <w:bookmarkStart w:id="22" w:name="_Toc332620128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2</w:t>
      </w:r>
      <w:smartTag w:uri="urn:schemas-microsoft-com:office:smarttags" w:element="chmetcnv">
        <w:smartTagPr>
          <w:attr w:name="UnitName" w:val="兩"/>
          <w:attr w:name="SourceValue" w:val="9"/>
          <w:attr w:name="HasSpace" w:val="True"/>
          <w:attr w:name="Negative" w:val="True"/>
          <w:attr w:name="NumberType" w:val="1"/>
          <w:attr w:name="TCSC" w:val="0"/>
        </w:smartTagPr>
        <w:r w:rsidRPr="00531A71">
          <w:rPr>
            <w:rFonts w:eastAsia="標楷體" w:hint="eastAsia"/>
            <w:b/>
          </w:rPr>
          <w:t>-</w:t>
        </w:r>
        <w:r w:rsidR="00837568">
          <w:rPr>
            <w:rFonts w:eastAsia="標楷體" w:hint="eastAsia"/>
            <w:b/>
          </w:rPr>
          <w:t>9</w:t>
        </w:r>
        <w:r w:rsidRPr="00531A71">
          <w:rPr>
            <w:rFonts w:eastAsia="標楷體" w:hint="eastAsia"/>
            <w:b/>
          </w:rPr>
          <w:t xml:space="preserve"> </w:t>
        </w:r>
        <w:proofErr w:type="gramStart"/>
        <w:r w:rsidRPr="00531A71">
          <w:rPr>
            <w:rFonts w:eastAsia="標楷體" w:hint="eastAsia"/>
            <w:b/>
          </w:rPr>
          <w:t>兩</w:t>
        </w:r>
      </w:smartTag>
      <w:r w:rsidRPr="00531A71">
        <w:rPr>
          <w:rFonts w:eastAsia="標楷體" w:hint="eastAsia"/>
          <w:b/>
        </w:rPr>
        <w:t>弦相交</w:t>
      </w:r>
      <w:proofErr w:type="gramEnd"/>
      <w:r w:rsidRPr="00531A71">
        <w:rPr>
          <w:rFonts w:eastAsia="標楷體" w:hint="eastAsia"/>
          <w:b/>
        </w:rPr>
        <w:t>定理</w:t>
      </w:r>
      <w:r w:rsidR="00D46F44">
        <w:rPr>
          <w:rFonts w:eastAsia="標楷體" w:hint="eastAsia"/>
          <w:b/>
        </w:rPr>
        <w:t xml:space="preserve"> </w:t>
      </w:r>
      <w:r w:rsidR="00465848" w:rsidRPr="00531A71">
        <w:rPr>
          <w:rFonts w:eastAsia="標楷體" w:hint="eastAsia"/>
          <w:b/>
        </w:rPr>
        <w:t>(</w:t>
      </w:r>
      <w:r w:rsidR="00465848" w:rsidRPr="00531A71">
        <w:rPr>
          <w:rFonts w:eastAsia="標楷體" w:hint="eastAsia"/>
          <w:b/>
        </w:rPr>
        <w:t>圓內角定理</w:t>
      </w:r>
      <w:r w:rsidR="00465848" w:rsidRPr="00531A71">
        <w:rPr>
          <w:rFonts w:eastAsia="標楷體" w:hint="eastAsia"/>
          <w:b/>
        </w:rPr>
        <w:t>)</w:t>
      </w:r>
      <w:r w:rsidRPr="00531A71">
        <w:rPr>
          <w:rFonts w:eastAsia="標楷體" w:hint="eastAsia"/>
          <w:b/>
        </w:rPr>
        <w:t>：</w:t>
      </w:r>
      <w:bookmarkEnd w:id="22"/>
      <w:r w:rsidR="00465848" w:rsidRPr="00531A71">
        <w:rPr>
          <w:rFonts w:eastAsia="標楷體" w:hint="eastAsia"/>
          <w:b/>
        </w:rPr>
        <w:t xml:space="preserve"> </w:t>
      </w:r>
    </w:p>
    <w:p w14:paraId="267048DE" w14:textId="77777777" w:rsidR="003F5572" w:rsidRPr="00D5293F" w:rsidRDefault="003F5572" w:rsidP="00347B26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D5293F">
        <w:rPr>
          <w:rFonts w:eastAsia="標楷體" w:hint="eastAsia"/>
        </w:rPr>
        <w:t>圓內相交</w:t>
      </w:r>
      <w:proofErr w:type="gramEnd"/>
      <w:r w:rsidRPr="00D5293F">
        <w:rPr>
          <w:rFonts w:eastAsia="標楷體" w:hint="eastAsia"/>
        </w:rPr>
        <w:t>二</w:t>
      </w:r>
      <w:proofErr w:type="gramStart"/>
      <w:r w:rsidRPr="00D5293F">
        <w:rPr>
          <w:rFonts w:eastAsia="標楷體" w:hint="eastAsia"/>
        </w:rPr>
        <w:t>弦所成</w:t>
      </w:r>
      <w:proofErr w:type="gramEnd"/>
      <w:r w:rsidRPr="00D5293F">
        <w:rPr>
          <w:rFonts w:eastAsia="標楷體" w:hint="eastAsia"/>
        </w:rPr>
        <w:t>交角的度數，</w:t>
      </w:r>
      <w:proofErr w:type="gramStart"/>
      <w:r w:rsidRPr="00D5293F">
        <w:rPr>
          <w:rFonts w:eastAsia="標楷體" w:hint="eastAsia"/>
        </w:rPr>
        <w:t>等於這角與</w:t>
      </w:r>
      <w:proofErr w:type="gramEnd"/>
      <w:r w:rsidRPr="00D5293F">
        <w:rPr>
          <w:rFonts w:eastAsia="標楷體" w:hint="eastAsia"/>
        </w:rPr>
        <w:t>它的對頂角所對兩弧度數</w:t>
      </w:r>
      <w:r w:rsidR="009058D5" w:rsidRPr="00D5293F">
        <w:rPr>
          <w:rFonts w:eastAsia="標楷體" w:hint="eastAsia"/>
        </w:rPr>
        <w:t>和</w:t>
      </w:r>
      <w:r w:rsidRPr="00D5293F">
        <w:rPr>
          <w:rFonts w:eastAsia="標楷體" w:hint="eastAsia"/>
        </w:rPr>
        <w:t>的一半。</w:t>
      </w:r>
    </w:p>
    <w:p w14:paraId="3CA839C0" w14:textId="77777777" w:rsidR="003F5572" w:rsidRPr="00531A71" w:rsidRDefault="00347B26" w:rsidP="000D1240">
      <w:pPr>
        <w:ind w:left="1260" w:hangingChars="525" w:hanging="1260"/>
        <w:jc w:val="center"/>
        <w:rPr>
          <w:rFonts w:eastAsia="標楷體" w:hint="eastAsia"/>
          <w:b/>
        </w:rPr>
      </w:pPr>
      <w:r w:rsidRPr="00531A71">
        <w:rPr>
          <w:rFonts w:eastAsia="標楷體"/>
        </w:rPr>
        <w:pict w14:anchorId="3A3AE543">
          <v:shape id="_x0000_i1403" type="#_x0000_t75" style="width:145.5pt;height:126.75pt">
            <v:imagedata r:id="rId190" o:title=""/>
          </v:shape>
        </w:pict>
      </w:r>
    </w:p>
    <w:p w14:paraId="1CBC5112" w14:textId="77777777" w:rsidR="00926320" w:rsidRPr="00531A71" w:rsidRDefault="00926320" w:rsidP="003F5572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F70B41">
        <w:rPr>
          <w:rFonts w:eastAsia="標楷體" w:hint="eastAsia"/>
          <w:b/>
        </w:rPr>
        <w:t>7.2-47</w:t>
      </w:r>
    </w:p>
    <w:p w14:paraId="7F7EDC9A" w14:textId="77777777" w:rsidR="009D6749" w:rsidRPr="00D5293F" w:rsidRDefault="009D6749" w:rsidP="009D6749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D5293F">
        <w:rPr>
          <w:rFonts w:eastAsia="標楷體" w:hint="eastAsia"/>
        </w:rPr>
        <w:t>如圖</w:t>
      </w:r>
      <w:r w:rsidRPr="00D5293F">
        <w:rPr>
          <w:rFonts w:eastAsia="標楷體" w:hint="eastAsia"/>
        </w:rPr>
        <w:t>7.2-</w:t>
      </w:r>
      <w:r w:rsidR="00F70B41">
        <w:rPr>
          <w:rFonts w:eastAsia="標楷體" w:hint="eastAsia"/>
        </w:rPr>
        <w:t>47</w:t>
      </w:r>
      <w:r w:rsidRPr="00D5293F">
        <w:rPr>
          <w:rFonts w:eastAsia="標楷體" w:hint="eastAsia"/>
        </w:rPr>
        <w:t>，</w:t>
      </w:r>
      <w:r w:rsidR="00C7007E" w:rsidRPr="00D5293F">
        <w:rPr>
          <w:rFonts w:eastAsia="標楷體"/>
          <w:position w:val="-2"/>
        </w:rPr>
        <w:pict w14:anchorId="0079FC4F">
          <v:shape id="_x0000_i140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283BC4" w:rsidRPr="00D5293F">
        <w:rPr>
          <w:rFonts w:eastAsia="標楷體" w:hint="eastAsia"/>
        </w:rPr>
        <w:t>與</w:t>
      </w:r>
      <w:r w:rsidR="00C7007E" w:rsidRPr="00D5293F">
        <w:rPr>
          <w:rFonts w:eastAsia="標楷體"/>
          <w:position w:val="-2"/>
        </w:rPr>
        <w:pict w14:anchorId="62D11952">
          <v:shape id="_x0000_i140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283BC4" w:rsidRPr="00D5293F">
        <w:rPr>
          <w:rFonts w:eastAsia="標楷體" w:hint="eastAsia"/>
        </w:rPr>
        <w:t>為圓</w:t>
      </w:r>
      <w:r w:rsidR="00283BC4" w:rsidRPr="00D5293F">
        <w:rPr>
          <w:rFonts w:eastAsia="標楷體" w:hint="eastAsia"/>
        </w:rPr>
        <w:t>O</w:t>
      </w:r>
      <w:proofErr w:type="gramStart"/>
      <w:r w:rsidR="00283BC4" w:rsidRPr="00D5293F">
        <w:rPr>
          <w:rFonts w:eastAsia="標楷體" w:hint="eastAsia"/>
        </w:rPr>
        <w:t>的兩弦</w:t>
      </w:r>
      <w:proofErr w:type="gramEnd"/>
      <w:r w:rsidR="00283BC4" w:rsidRPr="00D5293F">
        <w:rPr>
          <w:rFonts w:eastAsia="標楷體" w:hint="eastAsia"/>
        </w:rPr>
        <w:t>，此兩弦相交於</w:t>
      </w:r>
      <w:r w:rsidR="00283BC4" w:rsidRPr="00D5293F">
        <w:rPr>
          <w:rFonts w:eastAsia="標楷體" w:hint="eastAsia"/>
        </w:rPr>
        <w:t>E</w:t>
      </w:r>
      <w:r w:rsidR="00283BC4" w:rsidRPr="00D5293F">
        <w:rPr>
          <w:rFonts w:eastAsia="標楷體" w:hint="eastAsia"/>
        </w:rPr>
        <w:t>點</w:t>
      </w:r>
      <w:r w:rsidRPr="00D5293F">
        <w:rPr>
          <w:rFonts w:eastAsia="標楷體" w:hint="eastAsia"/>
        </w:rPr>
        <w:t>。</w:t>
      </w:r>
    </w:p>
    <w:p w14:paraId="40E20192" w14:textId="77777777" w:rsidR="009D6749" w:rsidRPr="00D5293F" w:rsidRDefault="009D6749" w:rsidP="009D6749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283BC4" w:rsidRPr="00D5293F">
        <w:rPr>
          <w:rFonts w:ascii="新細明體" w:hAnsi="新細明體" w:hint="eastAsia"/>
        </w:rPr>
        <w:t>∠</w:t>
      </w:r>
      <w:r w:rsidR="00283BC4" w:rsidRPr="00D5293F">
        <w:rPr>
          <w:rFonts w:eastAsia="標楷體" w:hint="eastAsia"/>
        </w:rPr>
        <w:t xml:space="preserve">AEC </w:t>
      </w:r>
      <w:r w:rsidR="00976367" w:rsidRPr="00D5293F">
        <w:rPr>
          <w:rFonts w:eastAsia="標楷體" w:hint="eastAsia"/>
        </w:rPr>
        <w:t>＝</w:t>
      </w:r>
      <w:r w:rsidR="00064DFB" w:rsidRPr="00D5293F">
        <w:rPr>
          <w:rFonts w:eastAsia="標楷體"/>
          <w:position w:val="-24"/>
        </w:rPr>
        <w:object w:dxaOrig="240" w:dyaOrig="620" w14:anchorId="0AC54898">
          <v:shape id="_x0000_i1406" type="#_x0000_t75" style="width:12pt;height:30.75pt" o:ole="">
            <v:imagedata r:id="rId191" o:title=""/>
          </v:shape>
          <o:OLEObject Type="Embed" ProgID="Equation.3" ShapeID="_x0000_i1406" DrawAspect="Content" ObjectID="_1789908502" r:id="rId192"/>
        </w:object>
      </w:r>
      <w:r w:rsidR="00283BC4" w:rsidRPr="00D5293F">
        <w:rPr>
          <w:rFonts w:eastAsia="標楷體" w:hint="eastAsia"/>
        </w:rPr>
        <w:t>(</w:t>
      </w:r>
      <w:r w:rsidR="00976367" w:rsidRPr="00D5293F">
        <w:rPr>
          <w:rFonts w:eastAsia="標楷體" w:hint="eastAsia"/>
        </w:rPr>
        <w:t xml:space="preserve"> </w:t>
      </w:r>
      <w:r w:rsidR="00976367" w:rsidRPr="00D5293F">
        <w:rPr>
          <w:rFonts w:eastAsia="標楷體"/>
        </w:rPr>
        <w:fldChar w:fldCharType="begin"/>
      </w:r>
      <w:r w:rsidR="00976367" w:rsidRPr="00D5293F">
        <w:rPr>
          <w:rFonts w:eastAsia="標楷體"/>
        </w:rPr>
        <w:instrText xml:space="preserve"> eq \o(</w:instrText>
      </w:r>
      <w:r w:rsidR="00976367" w:rsidRPr="00D5293F">
        <w:rPr>
          <w:rFonts w:eastAsia="標楷體" w:hint="eastAsia"/>
        </w:rPr>
        <w:instrText>AC</w:instrText>
      </w:r>
      <w:r w:rsidR="00976367" w:rsidRPr="00D5293F">
        <w:rPr>
          <w:rFonts w:eastAsia="標楷體"/>
        </w:rPr>
        <w:instrText>,</w:instrText>
      </w:r>
      <w:r w:rsidR="00976367" w:rsidRPr="00D5293F">
        <w:rPr>
          <w:rFonts w:eastAsia="標楷體" w:hAnsi="標楷體"/>
          <w:w w:val="150"/>
          <w:position w:val="16"/>
        </w:rPr>
        <w:instrText>︵</w:instrText>
      </w:r>
      <w:r w:rsidR="00976367" w:rsidRPr="00D5293F">
        <w:rPr>
          <w:rFonts w:eastAsia="標楷體"/>
        </w:rPr>
        <w:instrText>)</w:instrText>
      </w:r>
      <w:r w:rsidR="00976367" w:rsidRPr="00D5293F">
        <w:rPr>
          <w:rFonts w:eastAsia="標楷體"/>
        </w:rPr>
        <w:fldChar w:fldCharType="end"/>
      </w:r>
      <w:r w:rsidR="00976367" w:rsidRPr="00D5293F">
        <w:rPr>
          <w:rFonts w:eastAsia="標楷體" w:hint="eastAsia"/>
        </w:rPr>
        <w:t>＋</w:t>
      </w:r>
      <w:r w:rsidR="00976367" w:rsidRPr="00D5293F">
        <w:rPr>
          <w:rFonts w:eastAsia="標楷體"/>
        </w:rPr>
        <w:fldChar w:fldCharType="begin"/>
      </w:r>
      <w:r w:rsidR="00976367" w:rsidRPr="00D5293F">
        <w:rPr>
          <w:rFonts w:eastAsia="標楷體"/>
        </w:rPr>
        <w:instrText xml:space="preserve"> eq \o(</w:instrText>
      </w:r>
      <w:r w:rsidR="00976367" w:rsidRPr="00D5293F">
        <w:rPr>
          <w:rFonts w:eastAsia="標楷體" w:hint="eastAsia"/>
        </w:rPr>
        <w:instrText>BD</w:instrText>
      </w:r>
      <w:r w:rsidR="00976367" w:rsidRPr="00D5293F">
        <w:rPr>
          <w:rFonts w:eastAsia="標楷體"/>
        </w:rPr>
        <w:instrText>,</w:instrText>
      </w:r>
      <w:r w:rsidR="00976367" w:rsidRPr="00D5293F">
        <w:rPr>
          <w:rFonts w:eastAsia="標楷體" w:hAnsi="標楷體"/>
          <w:w w:val="150"/>
          <w:position w:val="16"/>
        </w:rPr>
        <w:instrText>︵</w:instrText>
      </w:r>
      <w:r w:rsidR="00976367" w:rsidRPr="00D5293F">
        <w:rPr>
          <w:rFonts w:eastAsia="標楷體"/>
        </w:rPr>
        <w:instrText>)</w:instrText>
      </w:r>
      <w:r w:rsidR="00976367" w:rsidRPr="00D5293F">
        <w:rPr>
          <w:rFonts w:eastAsia="標楷體"/>
        </w:rPr>
        <w:fldChar w:fldCharType="end"/>
      </w:r>
      <w:r w:rsidR="00976367" w:rsidRPr="00D5293F">
        <w:rPr>
          <w:rFonts w:eastAsia="標楷體" w:hint="eastAsia"/>
        </w:rPr>
        <w:t xml:space="preserve"> </w:t>
      </w:r>
      <w:r w:rsidR="00283BC4" w:rsidRPr="00D5293F">
        <w:rPr>
          <w:rFonts w:eastAsia="標楷體" w:hint="eastAsia"/>
        </w:rPr>
        <w:t>)</w:t>
      </w:r>
      <w:r w:rsidR="00283BC4" w:rsidRPr="00D5293F">
        <w:rPr>
          <w:rFonts w:eastAsia="標楷體" w:hint="eastAsia"/>
        </w:rPr>
        <w:t>。</w:t>
      </w:r>
    </w:p>
    <w:p w14:paraId="3963212B" w14:textId="77777777" w:rsidR="009D6749" w:rsidRPr="00D5293F" w:rsidRDefault="00D00C06" w:rsidP="009D6749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9D6749" w:rsidRPr="00531A71">
        <w:rPr>
          <w:rFonts w:eastAsia="標楷體" w:hint="eastAsia"/>
          <w:b/>
        </w:rPr>
        <w:t>法：</w:t>
      </w:r>
      <w:r w:rsidR="00283BC4" w:rsidRPr="00D5293F">
        <w:rPr>
          <w:rFonts w:eastAsia="標楷體" w:hint="eastAsia"/>
        </w:rPr>
        <w:t>利用圓周角的度數等於所對弧的一半</w:t>
      </w:r>
      <w:r w:rsidR="009D6749" w:rsidRPr="00D5293F">
        <w:rPr>
          <w:rFonts w:eastAsia="標楷體" w:hint="eastAsia"/>
        </w:rPr>
        <w:t>。</w:t>
      </w:r>
    </w:p>
    <w:p w14:paraId="2AFC5460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9D6749" w:rsidRPr="00531A71" w14:paraId="135EA626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3DB3FA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332E5424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D6749" w:rsidRPr="00531A71" w14:paraId="12E9F132" w14:textId="77777777">
        <w:tc>
          <w:tcPr>
            <w:tcW w:w="4068" w:type="dxa"/>
            <w:tcBorders>
              <w:top w:val="single" w:sz="4" w:space="0" w:color="auto"/>
            </w:tcBorders>
          </w:tcPr>
          <w:p w14:paraId="3118B4B5" w14:textId="77777777" w:rsidR="009D6749" w:rsidRPr="00531A71" w:rsidRDefault="00C117D0" w:rsidP="00054A69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連接</w:t>
            </w:r>
            <w:r w:rsidRPr="00531A71">
              <w:rPr>
                <w:rFonts w:eastAsia="標楷體"/>
              </w:rPr>
              <w:t>A</w:t>
            </w:r>
            <w:r w:rsidR="00445947" w:rsidRPr="00531A71">
              <w:rPr>
                <w:rFonts w:eastAsia="標楷體" w:hint="eastAsia"/>
              </w:rPr>
              <w:t>點與</w:t>
            </w:r>
            <w:r w:rsidRPr="00531A71">
              <w:rPr>
                <w:rFonts w:eastAsia="標楷體"/>
              </w:rPr>
              <w:t>D</w:t>
            </w:r>
            <w:r w:rsidR="00445947" w:rsidRPr="00531A71">
              <w:rPr>
                <w:rFonts w:eastAsia="標楷體" w:hint="eastAsia"/>
              </w:rPr>
              <w:t>點</w:t>
            </w:r>
            <w:r w:rsidRPr="00531A71">
              <w:rPr>
                <w:rFonts w:eastAsia="標楷體" w:hAnsi="標楷體"/>
              </w:rPr>
              <w:t>，如圖</w:t>
            </w:r>
            <w:r w:rsidRPr="00531A71">
              <w:rPr>
                <w:rFonts w:eastAsia="標楷體"/>
              </w:rPr>
              <w:t>7.2-</w:t>
            </w:r>
            <w:r w:rsidR="00F70B41">
              <w:rPr>
                <w:rFonts w:eastAsia="標楷體" w:hint="eastAsia"/>
              </w:rPr>
              <w:t>47</w:t>
            </w:r>
          </w:p>
          <w:p w14:paraId="1BD94060" w14:textId="77777777" w:rsidR="00C117D0" w:rsidRPr="00531A71" w:rsidRDefault="00445947" w:rsidP="00054A69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 w:rsidRPr="00531A71">
              <w:rPr>
                <w:rFonts w:eastAsia="標楷體" w:hint="eastAsia"/>
              </w:rPr>
              <w:t>EAD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/>
              </w:rPr>
              <w:br/>
            </w:r>
            <w:r w:rsidR="00C117D0" w:rsidRPr="00531A71">
              <w:rPr>
                <w:rFonts w:ascii="標楷體" w:eastAsia="標楷體" w:hAnsi="標楷體"/>
              </w:rPr>
              <w:t>∠</w:t>
            </w:r>
            <w:r w:rsidR="00C117D0" w:rsidRPr="00531A71">
              <w:rPr>
                <w:rFonts w:eastAsia="標楷體"/>
              </w:rPr>
              <w:t>AEC</w:t>
            </w:r>
            <w:r w:rsidRPr="00531A71">
              <w:rPr>
                <w:rFonts w:eastAsia="標楷體" w:hint="eastAsia"/>
              </w:rPr>
              <w:t>＝</w:t>
            </w:r>
            <w:r w:rsidR="00C117D0" w:rsidRPr="00531A71">
              <w:rPr>
                <w:rFonts w:ascii="標楷體" w:eastAsia="標楷體" w:hAnsi="標楷體"/>
              </w:rPr>
              <w:t>∠</w:t>
            </w:r>
            <w:r w:rsidR="00C117D0" w:rsidRPr="00531A71">
              <w:rPr>
                <w:rFonts w:eastAsia="標楷體"/>
              </w:rPr>
              <w:t>EA</w:t>
            </w:r>
            <w:r w:rsidRPr="00531A71">
              <w:rPr>
                <w:rFonts w:eastAsia="標楷體" w:hint="eastAsia"/>
              </w:rPr>
              <w:t>D</w:t>
            </w:r>
            <w:r w:rsidRPr="00531A71">
              <w:rPr>
                <w:rFonts w:eastAsia="標楷體" w:hint="eastAsia"/>
              </w:rPr>
              <w:t>＋</w:t>
            </w:r>
            <w:r w:rsidR="00C117D0" w:rsidRPr="00531A71">
              <w:rPr>
                <w:rFonts w:ascii="標楷體" w:eastAsia="標楷體" w:hAnsi="標楷體"/>
              </w:rPr>
              <w:t>∠</w:t>
            </w:r>
            <w:r w:rsidR="00C117D0" w:rsidRPr="00531A71">
              <w:rPr>
                <w:rFonts w:eastAsia="標楷體"/>
              </w:rPr>
              <w:t>EDA</w:t>
            </w:r>
          </w:p>
          <w:p w14:paraId="78875453" w14:textId="77777777" w:rsidR="00C117D0" w:rsidRPr="00531A71" w:rsidRDefault="00064DFB" w:rsidP="00054A69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A</w:t>
            </w:r>
            <w:r w:rsidR="00C21ECC" w:rsidRPr="00531A71">
              <w:rPr>
                <w:rFonts w:eastAsia="標楷體" w:hint="eastAsia"/>
              </w:rPr>
              <w:t>D</w:t>
            </w:r>
            <w:r w:rsidR="00C21ECC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D7E9A14">
                <v:shape id="_x0000_i1407" type="#_x0000_t75" style="width:12pt;height:30.75pt" o:ole="">
                  <v:imagedata r:id="rId191" o:title=""/>
                </v:shape>
                <o:OLEObject Type="Embed" ProgID="Equation.3" ShapeID="_x0000_i1407" DrawAspect="Content" ObjectID="_1789908503" r:id="rId193"/>
              </w:object>
            </w:r>
            <w:r w:rsidR="00C21ECC" w:rsidRPr="00531A71">
              <w:rPr>
                <w:rFonts w:eastAsia="標楷體"/>
              </w:rPr>
              <w:fldChar w:fldCharType="begin"/>
            </w:r>
            <w:r w:rsidR="00C21ECC" w:rsidRPr="00531A71">
              <w:rPr>
                <w:rFonts w:eastAsia="標楷體"/>
              </w:rPr>
              <w:instrText xml:space="preserve"> eq \o(</w:instrText>
            </w:r>
            <w:r w:rsidR="00C21ECC" w:rsidRPr="00531A71">
              <w:rPr>
                <w:rFonts w:eastAsia="標楷體" w:hint="eastAsia"/>
              </w:rPr>
              <w:instrText>BD</w:instrText>
            </w:r>
            <w:r w:rsidR="00C21ECC" w:rsidRPr="00531A71">
              <w:rPr>
                <w:rFonts w:eastAsia="標楷體"/>
              </w:rPr>
              <w:instrText>,</w:instrText>
            </w:r>
            <w:r w:rsidR="00C21EC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21ECC" w:rsidRPr="00531A71">
              <w:rPr>
                <w:rFonts w:eastAsia="標楷體"/>
              </w:rPr>
              <w:instrText>)</w:instrText>
            </w:r>
            <w:r w:rsidR="00C21ECC" w:rsidRPr="00531A71">
              <w:rPr>
                <w:rFonts w:eastAsia="標楷體"/>
              </w:rPr>
              <w:fldChar w:fldCharType="end"/>
            </w:r>
            <w:r w:rsidR="00C21ECC" w:rsidRPr="00531A71">
              <w:rPr>
                <w:rFonts w:eastAsia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EDA</w:t>
            </w:r>
            <w:r w:rsidR="00C21ECC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CE9C736">
                <v:shape id="_x0000_i1408" type="#_x0000_t75" style="width:12pt;height:30.75pt" o:ole="">
                  <v:imagedata r:id="rId191" o:title=""/>
                </v:shape>
                <o:OLEObject Type="Embed" ProgID="Equation.3" ShapeID="_x0000_i1408" DrawAspect="Content" ObjectID="_1789908504" r:id="rId194"/>
              </w:object>
            </w:r>
            <w:r w:rsidR="00C21ECC" w:rsidRPr="00531A71">
              <w:rPr>
                <w:rFonts w:eastAsia="標楷體"/>
              </w:rPr>
              <w:fldChar w:fldCharType="begin"/>
            </w:r>
            <w:r w:rsidR="00C21ECC" w:rsidRPr="00531A71">
              <w:rPr>
                <w:rFonts w:eastAsia="標楷體"/>
              </w:rPr>
              <w:instrText xml:space="preserve"> eq \o(</w:instrText>
            </w:r>
            <w:r w:rsidR="00C21ECC" w:rsidRPr="00531A71">
              <w:rPr>
                <w:rFonts w:eastAsia="標楷體" w:hint="eastAsia"/>
              </w:rPr>
              <w:instrText>AC</w:instrText>
            </w:r>
            <w:r w:rsidR="00C21ECC" w:rsidRPr="00531A71">
              <w:rPr>
                <w:rFonts w:eastAsia="標楷體"/>
              </w:rPr>
              <w:instrText>,</w:instrText>
            </w:r>
            <w:r w:rsidR="00C21EC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21ECC" w:rsidRPr="00531A71">
              <w:rPr>
                <w:rFonts w:eastAsia="標楷體"/>
              </w:rPr>
              <w:instrText>)</w:instrText>
            </w:r>
            <w:r w:rsidR="00C21ECC" w:rsidRPr="00531A71">
              <w:rPr>
                <w:rFonts w:eastAsia="標楷體"/>
              </w:rPr>
              <w:fldChar w:fldCharType="end"/>
            </w:r>
          </w:p>
          <w:p w14:paraId="7ABAEFDB" w14:textId="77777777" w:rsidR="00064DFB" w:rsidRPr="007C2D3B" w:rsidRDefault="00064DFB" w:rsidP="00054A69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C</w:t>
            </w:r>
            <w:r w:rsidR="001C466F" w:rsidRPr="00531A71">
              <w:rPr>
                <w:rFonts w:eastAsia="標楷體" w:hint="eastAsia"/>
              </w:rPr>
              <w:t>＝</w:t>
            </w:r>
            <w:r w:rsidR="007C2D3B" w:rsidRPr="00531A71">
              <w:rPr>
                <w:rFonts w:eastAsia="標楷體"/>
                <w:position w:val="-24"/>
              </w:rPr>
              <w:object w:dxaOrig="240" w:dyaOrig="620" w14:anchorId="7F8C2334">
                <v:shape id="_x0000_i1409" type="#_x0000_t75" style="width:12pt;height:30.75pt" o:ole="">
                  <v:imagedata r:id="rId191" o:title=""/>
                </v:shape>
                <o:OLEObject Type="Embed" ProgID="Equation.3" ShapeID="_x0000_i1409" DrawAspect="Content" ObjectID="_1789908505" r:id="rId195"/>
              </w:object>
            </w:r>
            <w:r w:rsidR="007C2D3B" w:rsidRPr="00531A71">
              <w:rPr>
                <w:rFonts w:eastAsia="標楷體"/>
              </w:rPr>
              <w:fldChar w:fldCharType="begin"/>
            </w:r>
            <w:r w:rsidR="007C2D3B" w:rsidRPr="00531A71">
              <w:rPr>
                <w:rFonts w:eastAsia="標楷體"/>
              </w:rPr>
              <w:instrText xml:space="preserve"> eq \o(</w:instrText>
            </w:r>
            <w:r w:rsidR="007C2D3B" w:rsidRPr="00531A71">
              <w:rPr>
                <w:rFonts w:eastAsia="標楷體" w:hint="eastAsia"/>
              </w:rPr>
              <w:instrText>BD</w:instrText>
            </w:r>
            <w:r w:rsidR="007C2D3B" w:rsidRPr="00531A71">
              <w:rPr>
                <w:rFonts w:eastAsia="標楷體"/>
              </w:rPr>
              <w:instrText>,</w:instrText>
            </w:r>
            <w:r w:rsidR="007C2D3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C2D3B" w:rsidRPr="00531A71">
              <w:rPr>
                <w:rFonts w:eastAsia="標楷體"/>
              </w:rPr>
              <w:instrText>)</w:instrText>
            </w:r>
            <w:r w:rsidR="007C2D3B" w:rsidRPr="00531A71">
              <w:rPr>
                <w:rFonts w:eastAsia="標楷體"/>
              </w:rPr>
              <w:fldChar w:fldCharType="end"/>
            </w:r>
            <w:r w:rsidR="001C466F" w:rsidRPr="00531A71">
              <w:rPr>
                <w:rFonts w:eastAsia="標楷體" w:hint="eastAsia"/>
              </w:rPr>
              <w:t>＋</w:t>
            </w:r>
            <w:r w:rsidR="007C2D3B" w:rsidRPr="00531A71">
              <w:rPr>
                <w:rFonts w:eastAsia="標楷體"/>
                <w:position w:val="-24"/>
              </w:rPr>
              <w:object w:dxaOrig="240" w:dyaOrig="620" w14:anchorId="3E2F71C2">
                <v:shape id="_x0000_i1410" type="#_x0000_t75" style="width:12pt;height:30.75pt" o:ole="">
                  <v:imagedata r:id="rId191" o:title=""/>
                </v:shape>
                <o:OLEObject Type="Embed" ProgID="Equation.3" ShapeID="_x0000_i1410" DrawAspect="Content" ObjectID="_1789908506" r:id="rId196"/>
              </w:object>
            </w:r>
            <w:r w:rsidR="007C2D3B" w:rsidRPr="00531A71">
              <w:rPr>
                <w:rFonts w:eastAsia="標楷體"/>
              </w:rPr>
              <w:fldChar w:fldCharType="begin"/>
            </w:r>
            <w:r w:rsidR="007C2D3B" w:rsidRPr="00531A71">
              <w:rPr>
                <w:rFonts w:eastAsia="標楷體"/>
              </w:rPr>
              <w:instrText xml:space="preserve"> eq \o(</w:instrText>
            </w:r>
            <w:r w:rsidR="007C2D3B" w:rsidRPr="00531A71">
              <w:rPr>
                <w:rFonts w:eastAsia="標楷體" w:hint="eastAsia"/>
              </w:rPr>
              <w:instrText>AC</w:instrText>
            </w:r>
            <w:r w:rsidR="007C2D3B" w:rsidRPr="00531A71">
              <w:rPr>
                <w:rFonts w:eastAsia="標楷體"/>
              </w:rPr>
              <w:instrText>,</w:instrText>
            </w:r>
            <w:r w:rsidR="007C2D3B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C2D3B" w:rsidRPr="00531A71">
              <w:rPr>
                <w:rFonts w:eastAsia="標楷體"/>
              </w:rPr>
              <w:instrText>)</w:instrText>
            </w:r>
            <w:r w:rsidR="007C2D3B" w:rsidRPr="00531A71">
              <w:rPr>
                <w:rFonts w:eastAsia="標楷體"/>
              </w:rPr>
              <w:fldChar w:fldCharType="end"/>
            </w:r>
            <w:r w:rsidR="001C466F" w:rsidRPr="00531A71">
              <w:rPr>
                <w:rFonts w:eastAsia="標楷體" w:hint="eastAsia"/>
              </w:rPr>
              <w:br/>
              <w:t xml:space="preserve">      </w:t>
            </w:r>
            <w:r w:rsidR="001C466F" w:rsidRPr="00531A71">
              <w:rPr>
                <w:rFonts w:eastAsia="標楷體" w:hint="eastAsia"/>
              </w:rPr>
              <w:t>＝</w:t>
            </w:r>
            <w:r w:rsidR="001C466F" w:rsidRPr="00531A71">
              <w:rPr>
                <w:rFonts w:eastAsia="標楷體"/>
                <w:b/>
                <w:position w:val="-24"/>
              </w:rPr>
              <w:object w:dxaOrig="240" w:dyaOrig="620" w14:anchorId="3D2C00A9">
                <v:shape id="_x0000_i1411" type="#_x0000_t75" style="width:12pt;height:30.75pt" o:ole="">
                  <v:imagedata r:id="rId191" o:title=""/>
                </v:shape>
                <o:OLEObject Type="Embed" ProgID="Equation.3" ShapeID="_x0000_i1411" DrawAspect="Content" ObjectID="_1789908507" r:id="rId197"/>
              </w:object>
            </w:r>
            <w:r w:rsidR="001C466F" w:rsidRPr="00531A71">
              <w:rPr>
                <w:rFonts w:eastAsia="標楷體" w:hint="eastAsia"/>
                <w:b/>
              </w:rPr>
              <w:t xml:space="preserve">( </w:t>
            </w:r>
            <w:r w:rsidR="001C466F" w:rsidRPr="00531A71">
              <w:rPr>
                <w:rFonts w:eastAsia="標楷體"/>
              </w:rPr>
              <w:fldChar w:fldCharType="begin"/>
            </w:r>
            <w:r w:rsidR="001C466F" w:rsidRPr="00531A71">
              <w:rPr>
                <w:rFonts w:eastAsia="標楷體"/>
              </w:rPr>
              <w:instrText xml:space="preserve"> eq \o(</w:instrText>
            </w:r>
            <w:r w:rsidR="001C466F" w:rsidRPr="00531A71">
              <w:rPr>
                <w:rFonts w:eastAsia="標楷體" w:hint="eastAsia"/>
              </w:rPr>
              <w:instrText>AC</w:instrText>
            </w:r>
            <w:r w:rsidR="001C466F" w:rsidRPr="00531A71">
              <w:rPr>
                <w:rFonts w:eastAsia="標楷體"/>
              </w:rPr>
              <w:instrText>,</w:instrText>
            </w:r>
            <w:r w:rsidR="001C46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1C466F" w:rsidRPr="00531A71">
              <w:rPr>
                <w:rFonts w:eastAsia="標楷體"/>
              </w:rPr>
              <w:instrText>)</w:instrText>
            </w:r>
            <w:r w:rsidR="001C466F" w:rsidRPr="00531A71">
              <w:rPr>
                <w:rFonts w:eastAsia="標楷體"/>
              </w:rPr>
              <w:fldChar w:fldCharType="end"/>
            </w:r>
            <w:r w:rsidR="001C466F" w:rsidRPr="00531A71">
              <w:rPr>
                <w:rFonts w:eastAsia="標楷體" w:hint="eastAsia"/>
              </w:rPr>
              <w:t>＋</w:t>
            </w:r>
            <w:r w:rsidR="001C466F" w:rsidRPr="00531A71">
              <w:rPr>
                <w:rFonts w:eastAsia="標楷體"/>
              </w:rPr>
              <w:fldChar w:fldCharType="begin"/>
            </w:r>
            <w:r w:rsidR="001C466F" w:rsidRPr="00531A71">
              <w:rPr>
                <w:rFonts w:eastAsia="標楷體"/>
              </w:rPr>
              <w:instrText xml:space="preserve"> eq \o(</w:instrText>
            </w:r>
            <w:r w:rsidR="001C466F" w:rsidRPr="00531A71">
              <w:rPr>
                <w:rFonts w:eastAsia="標楷體" w:hint="eastAsia"/>
              </w:rPr>
              <w:instrText>BD</w:instrText>
            </w:r>
            <w:r w:rsidR="001C466F" w:rsidRPr="00531A71">
              <w:rPr>
                <w:rFonts w:eastAsia="標楷體"/>
              </w:rPr>
              <w:instrText>,</w:instrText>
            </w:r>
            <w:r w:rsidR="001C466F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1C466F" w:rsidRPr="00531A71">
              <w:rPr>
                <w:rFonts w:eastAsia="標楷體"/>
              </w:rPr>
              <w:instrText>)</w:instrText>
            </w:r>
            <w:r w:rsidR="001C466F" w:rsidRPr="00531A71">
              <w:rPr>
                <w:rFonts w:eastAsia="標楷體"/>
              </w:rPr>
              <w:fldChar w:fldCharType="end"/>
            </w:r>
            <w:r w:rsidR="001C466F" w:rsidRPr="00531A71">
              <w:rPr>
                <w:rFonts w:eastAsia="標楷體" w:hint="eastAsia"/>
              </w:rPr>
              <w:t xml:space="preserve"> </w:t>
            </w:r>
            <w:r w:rsidR="001C466F" w:rsidRPr="00531A71">
              <w:rPr>
                <w:rFonts w:eastAsia="標楷體" w:hint="eastAsia"/>
                <w:b/>
              </w:rPr>
              <w:t>)</w:t>
            </w:r>
          </w:p>
          <w:p w14:paraId="7090A090" w14:textId="77777777" w:rsidR="007C2D3B" w:rsidRPr="00531A71" w:rsidRDefault="007C2D3B" w:rsidP="00054A69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eastAsia="標楷體"/>
              </w:rPr>
            </w:pPr>
            <w:r w:rsidRPr="00D5293F">
              <w:rPr>
                <w:rFonts w:ascii="新細明體" w:hAnsi="新細明體" w:hint="eastAsia"/>
              </w:rPr>
              <w:t>∠</w:t>
            </w:r>
            <w:r w:rsidRPr="00D5293F">
              <w:rPr>
                <w:rFonts w:eastAsia="標楷體" w:hint="eastAsia"/>
              </w:rPr>
              <w:t xml:space="preserve">AEC </w:t>
            </w:r>
            <w:r w:rsidRPr="00D5293F">
              <w:rPr>
                <w:rFonts w:eastAsia="標楷體" w:hint="eastAsia"/>
              </w:rPr>
              <w:t>＝</w:t>
            </w:r>
            <w:r w:rsidRPr="00D5293F">
              <w:rPr>
                <w:rFonts w:eastAsia="標楷體"/>
                <w:position w:val="-24"/>
              </w:rPr>
              <w:object w:dxaOrig="240" w:dyaOrig="620" w14:anchorId="5C221D6C">
                <v:shape id="_x0000_i1412" type="#_x0000_t75" style="width:12pt;height:30.75pt" o:ole="">
                  <v:imagedata r:id="rId191" o:title=""/>
                </v:shape>
                <o:OLEObject Type="Embed" ProgID="Equation.3" ShapeID="_x0000_i1412" DrawAspect="Content" ObjectID="_1789908508" r:id="rId198"/>
              </w:object>
            </w:r>
            <w:r w:rsidRPr="00D5293F">
              <w:rPr>
                <w:rFonts w:eastAsia="標楷體" w:hint="eastAsia"/>
              </w:rPr>
              <w:t xml:space="preserve">( </w:t>
            </w:r>
            <w:r w:rsidRPr="00D5293F">
              <w:rPr>
                <w:rFonts w:eastAsia="標楷體"/>
              </w:rPr>
              <w:fldChar w:fldCharType="begin"/>
            </w:r>
            <w:r w:rsidRPr="00D5293F">
              <w:rPr>
                <w:rFonts w:eastAsia="標楷體"/>
              </w:rPr>
              <w:instrText xml:space="preserve"> eq \o(</w:instrText>
            </w:r>
            <w:r w:rsidRPr="00D5293F">
              <w:rPr>
                <w:rFonts w:eastAsia="標楷體" w:hint="eastAsia"/>
              </w:rPr>
              <w:instrText>AC</w:instrText>
            </w:r>
            <w:r w:rsidRPr="00D5293F">
              <w:rPr>
                <w:rFonts w:eastAsia="標楷體"/>
              </w:rPr>
              <w:instrText>,</w:instrText>
            </w:r>
            <w:r w:rsidRPr="00D5293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5293F">
              <w:rPr>
                <w:rFonts w:eastAsia="標楷體"/>
              </w:rPr>
              <w:instrText>)</w:instrText>
            </w:r>
            <w:r w:rsidRPr="00D5293F">
              <w:rPr>
                <w:rFonts w:eastAsia="標楷體"/>
              </w:rPr>
              <w:fldChar w:fldCharType="end"/>
            </w:r>
            <w:r w:rsidRPr="00D5293F">
              <w:rPr>
                <w:rFonts w:eastAsia="標楷體" w:hint="eastAsia"/>
              </w:rPr>
              <w:t>＋</w:t>
            </w:r>
            <w:r w:rsidRPr="00D5293F">
              <w:rPr>
                <w:rFonts w:eastAsia="標楷體"/>
              </w:rPr>
              <w:fldChar w:fldCharType="begin"/>
            </w:r>
            <w:r w:rsidRPr="00D5293F">
              <w:rPr>
                <w:rFonts w:eastAsia="標楷體"/>
              </w:rPr>
              <w:instrText xml:space="preserve"> eq \o(</w:instrText>
            </w:r>
            <w:r w:rsidRPr="00D5293F">
              <w:rPr>
                <w:rFonts w:eastAsia="標楷體" w:hint="eastAsia"/>
              </w:rPr>
              <w:instrText>BD</w:instrText>
            </w:r>
            <w:r w:rsidRPr="00D5293F">
              <w:rPr>
                <w:rFonts w:eastAsia="標楷體"/>
              </w:rPr>
              <w:instrText>,</w:instrText>
            </w:r>
            <w:r w:rsidRPr="00D5293F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D5293F">
              <w:rPr>
                <w:rFonts w:eastAsia="標楷體"/>
              </w:rPr>
              <w:instrText>)</w:instrText>
            </w:r>
            <w:r w:rsidRPr="00D5293F">
              <w:rPr>
                <w:rFonts w:eastAsia="標楷體"/>
              </w:rPr>
              <w:fldChar w:fldCharType="end"/>
            </w:r>
            <w:r w:rsidRPr="00D5293F">
              <w:rPr>
                <w:rFonts w:eastAsia="標楷體" w:hint="eastAsia"/>
              </w:rPr>
              <w:t xml:space="preserve"> )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776CA5D3" w14:textId="77777777" w:rsidR="009D6749" w:rsidRPr="00531A71" w:rsidRDefault="00C117D0" w:rsidP="0044594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</w:p>
          <w:p w14:paraId="1E22970D" w14:textId="77777777" w:rsidR="00064DFB" w:rsidRPr="00531A71" w:rsidRDefault="00445947" w:rsidP="0044594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F70B41">
              <w:rPr>
                <w:rFonts w:eastAsia="標楷體" w:hAnsi="標楷體" w:hint="eastAsia"/>
              </w:rPr>
              <w:t>7.2-47</w:t>
            </w:r>
            <w:r w:rsidRPr="00531A71">
              <w:rPr>
                <w:rFonts w:eastAsia="標楷體" w:hAnsi="標楷體" w:hint="eastAsia"/>
              </w:rPr>
              <w:t>所示</w:t>
            </w:r>
            <w:r w:rsidRPr="00531A71">
              <w:rPr>
                <w:rFonts w:eastAsia="標楷體" w:hAnsi="標楷體"/>
              </w:rPr>
              <w:br/>
            </w:r>
            <w:r w:rsidR="00064DFB" w:rsidRPr="00531A71">
              <w:rPr>
                <w:rFonts w:eastAsia="標楷體" w:hAnsi="標楷體"/>
              </w:rPr>
              <w:t>三角形的外角等於</w:t>
            </w:r>
            <w:r w:rsidRPr="00531A71">
              <w:rPr>
                <w:rFonts w:eastAsia="標楷體" w:hAnsi="標楷體" w:hint="eastAsia"/>
              </w:rPr>
              <w:t>內對角的</w:t>
            </w:r>
            <w:proofErr w:type="gramStart"/>
            <w:r w:rsidRPr="00531A71">
              <w:rPr>
                <w:rFonts w:eastAsia="標楷體" w:hAnsi="標楷體" w:hint="eastAsia"/>
              </w:rPr>
              <w:t>和</w:t>
            </w:r>
            <w:proofErr w:type="gramEnd"/>
          </w:p>
          <w:p w14:paraId="300989E4" w14:textId="77777777" w:rsidR="001C466F" w:rsidRPr="00531A71" w:rsidRDefault="00C21ECC" w:rsidP="001C466F">
            <w:pPr>
              <w:spacing w:beforeLines="100" w:before="36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F70B41">
              <w:rPr>
                <w:rFonts w:eastAsia="標楷體" w:hAnsi="標楷體" w:hint="eastAsia"/>
              </w:rPr>
              <w:t>7.2-47</w:t>
            </w:r>
            <w:r w:rsidRPr="00531A71">
              <w:rPr>
                <w:rFonts w:eastAsia="標楷體" w:hAnsi="標楷體" w:hint="eastAsia"/>
              </w:rPr>
              <w:t>所示</w:t>
            </w:r>
            <w:r w:rsidRPr="00531A71">
              <w:rPr>
                <w:rFonts w:eastAsia="標楷體" w:hAnsi="標楷體"/>
              </w:rPr>
              <w:br/>
            </w:r>
            <w:r w:rsidR="00064DFB" w:rsidRPr="00531A71">
              <w:rPr>
                <w:rFonts w:eastAsia="標楷體" w:hAnsi="標楷體"/>
              </w:rPr>
              <w:t>圓周角的度數等於所對弧的一半</w:t>
            </w:r>
            <w:r w:rsidR="00064DFB" w:rsidRPr="00531A71">
              <w:rPr>
                <w:rFonts w:eastAsia="標楷體"/>
              </w:rPr>
              <w:br/>
            </w:r>
          </w:p>
          <w:p w14:paraId="78FBC432" w14:textId="77777777" w:rsidR="007C2D3B" w:rsidRDefault="001C466F" w:rsidP="007C2D3B">
            <w:pPr>
              <w:spacing w:beforeLines="150" w:before="54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 w:hint="eastAsia"/>
              </w:rPr>
              <w:t>(2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  <w:r w:rsidR="007C2D3B">
              <w:rPr>
                <w:rFonts w:eastAsia="標楷體"/>
              </w:rPr>
              <w:br/>
            </w:r>
            <w:r w:rsidR="007C2D3B">
              <w:rPr>
                <w:rFonts w:eastAsia="標楷體" w:hint="eastAsia"/>
              </w:rPr>
              <w:br/>
            </w:r>
            <w:r w:rsidR="007C2D3B">
              <w:rPr>
                <w:rFonts w:eastAsia="標楷體" w:hint="eastAsia"/>
              </w:rPr>
              <w:br/>
            </w:r>
          </w:p>
          <w:p w14:paraId="6DA2A03B" w14:textId="77777777" w:rsidR="007C2D3B" w:rsidRPr="00531A71" w:rsidRDefault="007C2D3B" w:rsidP="007C2D3B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 w:hint="eastAsia"/>
              </w:rPr>
              <w:t>已證</w:t>
            </w:r>
          </w:p>
        </w:tc>
      </w:tr>
    </w:tbl>
    <w:p w14:paraId="33D6C516" w14:textId="77777777" w:rsidR="009D6749" w:rsidRPr="00D5293F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D5293F">
        <w:rPr>
          <w:rFonts w:eastAsia="標楷體"/>
          <w:b/>
        </w:rPr>
        <w:t>Q. E. D.</w:t>
      </w:r>
    </w:p>
    <w:p w14:paraId="5153A021" w14:textId="77777777" w:rsidR="009D6749" w:rsidRPr="00531A71" w:rsidRDefault="009D6749" w:rsidP="009D6749">
      <w:pPr>
        <w:jc w:val="both"/>
        <w:rPr>
          <w:rFonts w:eastAsia="標楷體" w:hint="eastAsia"/>
          <w:b/>
        </w:rPr>
      </w:pPr>
    </w:p>
    <w:p w14:paraId="1032E23D" w14:textId="77777777" w:rsidR="00CA3569" w:rsidRPr="00531A71" w:rsidRDefault="00CA3569" w:rsidP="009D6749">
      <w:pPr>
        <w:jc w:val="both"/>
        <w:rPr>
          <w:rFonts w:eastAsia="標楷體" w:hint="eastAsia"/>
          <w:b/>
        </w:rPr>
      </w:pPr>
    </w:p>
    <w:p w14:paraId="0B1E063F" w14:textId="77777777" w:rsidR="00C41E16" w:rsidRPr="00C85511" w:rsidRDefault="00C41E16" w:rsidP="009D6749">
      <w:pPr>
        <w:jc w:val="both"/>
        <w:rPr>
          <w:rFonts w:eastAsia="標楷體" w:hint="eastAsia"/>
          <w:b/>
        </w:rPr>
      </w:pPr>
    </w:p>
    <w:p w14:paraId="19E24853" w14:textId="77777777" w:rsidR="00ED433D" w:rsidRDefault="00ED433D" w:rsidP="00ED433D">
      <w:pPr>
        <w:spacing w:line="380" w:lineRule="exact"/>
        <w:ind w:left="476" w:hangingChars="198" w:hanging="476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 xml:space="preserve">    </w:t>
      </w:r>
      <w:r>
        <w:rPr>
          <w:rFonts w:eastAsia="標楷體" w:hAnsi="標楷體" w:hint="eastAsia"/>
          <w:b/>
        </w:rPr>
        <w:t>接著，我們將</w:t>
      </w:r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9</w:t>
      </w:r>
      <w:r>
        <w:rPr>
          <w:rFonts w:eastAsia="標楷體" w:hint="eastAsia"/>
          <w:b/>
        </w:rPr>
        <w:t>：</w:t>
      </w:r>
      <w:proofErr w:type="gramStart"/>
      <w:r w:rsidRPr="00531A71">
        <w:rPr>
          <w:rFonts w:eastAsia="標楷體" w:hint="eastAsia"/>
          <w:b/>
        </w:rPr>
        <w:t>兩弦相交</w:t>
      </w:r>
      <w:proofErr w:type="gramEnd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>(</w:t>
      </w:r>
      <w:r w:rsidRPr="00531A71">
        <w:rPr>
          <w:rFonts w:eastAsia="標楷體" w:hint="eastAsia"/>
          <w:b/>
        </w:rPr>
        <w:t>圓內角定理</w:t>
      </w:r>
      <w:r w:rsidRPr="00531A71">
        <w:rPr>
          <w:rFonts w:eastAsia="標楷體" w:hint="eastAsia"/>
          <w:b/>
        </w:rPr>
        <w:t>)</w:t>
      </w:r>
      <w:r>
        <w:rPr>
          <w:rFonts w:eastAsia="標楷體" w:hint="eastAsia"/>
          <w:b/>
        </w:rPr>
        <w:t>，應用在</w:t>
      </w:r>
      <w:r w:rsidRPr="00D5293F">
        <w:rPr>
          <w:rFonts w:eastAsia="標楷體" w:hAnsi="標楷體"/>
          <w:b/>
        </w:rPr>
        <w:t>例題</w:t>
      </w:r>
      <w:r w:rsidRPr="00D5293F">
        <w:rPr>
          <w:rFonts w:eastAsia="標楷體" w:hAnsi="標楷體" w:hint="eastAsia"/>
          <w:b/>
        </w:rPr>
        <w:t>7.2-3</w:t>
      </w:r>
      <w:r w:rsidR="00494CBB">
        <w:rPr>
          <w:rFonts w:eastAsia="標楷體" w:hAnsi="標楷體" w:hint="eastAsia"/>
          <w:b/>
        </w:rPr>
        <w:t>8</w:t>
      </w:r>
      <w:r>
        <w:rPr>
          <w:rFonts w:eastAsia="標楷體" w:hAnsi="標楷體" w:hint="eastAsia"/>
          <w:b/>
        </w:rPr>
        <w:t>~</w:t>
      </w:r>
      <w:r w:rsidRPr="00D5293F">
        <w:rPr>
          <w:rFonts w:eastAsia="標楷體" w:hAnsi="標楷體"/>
          <w:b/>
        </w:rPr>
        <w:t>例題</w:t>
      </w:r>
      <w:r w:rsidR="00494CBB">
        <w:rPr>
          <w:rFonts w:eastAsia="標楷體" w:hAnsi="標楷體" w:hint="eastAsia"/>
          <w:b/>
        </w:rPr>
        <w:t>7.2-40</w:t>
      </w:r>
      <w:r>
        <w:rPr>
          <w:rFonts w:eastAsia="標楷體" w:hAnsi="標楷體" w:hint="eastAsia"/>
          <w:b/>
        </w:rPr>
        <w:t>之中。</w:t>
      </w:r>
    </w:p>
    <w:p w14:paraId="18FD5CCA" w14:textId="77777777" w:rsidR="00ED433D" w:rsidRDefault="00ED433D" w:rsidP="004D7600">
      <w:pPr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4ADD738B" w14:textId="77777777" w:rsidR="00ED433D" w:rsidRDefault="00ED433D" w:rsidP="004D7600">
      <w:pPr>
        <w:spacing w:line="380" w:lineRule="exact"/>
        <w:ind w:left="720" w:hanging="720"/>
        <w:rPr>
          <w:rFonts w:eastAsia="標楷體" w:hAnsi="標楷體" w:hint="eastAsia"/>
          <w:b/>
        </w:rPr>
      </w:pPr>
    </w:p>
    <w:p w14:paraId="2CA6843F" w14:textId="77777777" w:rsidR="003B44C7" w:rsidRPr="00D5293F" w:rsidRDefault="00956824" w:rsidP="004D7600">
      <w:pPr>
        <w:spacing w:line="380" w:lineRule="exact"/>
        <w:ind w:left="720" w:hanging="720"/>
        <w:rPr>
          <w:rFonts w:eastAsia="標楷體" w:hAnsi="標楷體" w:hint="eastAsia"/>
          <w:b/>
        </w:rPr>
      </w:pPr>
      <w:r w:rsidRPr="00D5293F">
        <w:rPr>
          <w:rFonts w:eastAsia="標楷體" w:hAnsi="標楷體"/>
          <w:b/>
        </w:rPr>
        <w:t>例題</w:t>
      </w:r>
      <w:r w:rsidR="00837568" w:rsidRPr="00D5293F">
        <w:rPr>
          <w:rFonts w:eastAsia="標楷體" w:hAnsi="標楷體" w:hint="eastAsia"/>
          <w:b/>
        </w:rPr>
        <w:t>7.2-3</w:t>
      </w:r>
      <w:r w:rsidR="00494CBB">
        <w:rPr>
          <w:rFonts w:eastAsia="標楷體" w:hAnsi="標楷體" w:hint="eastAsia"/>
          <w:b/>
        </w:rPr>
        <w:t>8</w:t>
      </w:r>
      <w:r w:rsidR="00E45BD1" w:rsidRPr="00D5293F">
        <w:rPr>
          <w:rFonts w:eastAsia="標楷體" w:hAnsi="標楷體"/>
          <w:b/>
        </w:rPr>
        <w:t>：</w:t>
      </w:r>
    </w:p>
    <w:p w14:paraId="0B2C3C2F" w14:textId="77777777" w:rsidR="009058D5" w:rsidRPr="00531A71" w:rsidRDefault="003B44C7" w:rsidP="00D5293F">
      <w:pPr>
        <w:spacing w:beforeLines="50" w:before="180" w:line="380" w:lineRule="exact"/>
        <w:ind w:left="490" w:hanging="49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</w:t>
      </w:r>
      <w:r w:rsidR="009058D5" w:rsidRPr="00531A71">
        <w:rPr>
          <w:rFonts w:eastAsia="標楷體" w:hAnsi="標楷體"/>
        </w:rPr>
        <w:t>圖</w:t>
      </w:r>
      <w:r w:rsidR="00F70B41">
        <w:rPr>
          <w:rFonts w:eastAsia="標楷體" w:hAnsi="標楷體" w:hint="eastAsia"/>
        </w:rPr>
        <w:t>7.2-48</w:t>
      </w:r>
      <w:r w:rsidR="009058D5" w:rsidRPr="00531A71">
        <w:rPr>
          <w:rFonts w:eastAsia="標楷體" w:hAnsi="標楷體"/>
        </w:rPr>
        <w:t>，</w:t>
      </w:r>
      <w:proofErr w:type="gramStart"/>
      <w:r w:rsidR="009058D5" w:rsidRPr="00531A71">
        <w:rPr>
          <w:rFonts w:eastAsia="標楷體" w:hAnsi="標楷體"/>
        </w:rPr>
        <w:t>兩弦</w:t>
      </w:r>
      <w:proofErr w:type="gramEnd"/>
      <w:r w:rsidR="001506A8" w:rsidRPr="00531A71">
        <w:rPr>
          <w:rFonts w:eastAsia="標楷體"/>
          <w:position w:val="-2"/>
        </w:rPr>
        <w:pict w14:anchorId="23CFA3C2">
          <v:shape id="_x0000_i141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9058D5" w:rsidRPr="00531A71">
        <w:rPr>
          <w:rFonts w:eastAsia="標楷體" w:hAnsi="標楷體"/>
        </w:rPr>
        <w:t>與</w:t>
      </w:r>
      <w:r w:rsidR="001506A8" w:rsidRPr="00531A71">
        <w:rPr>
          <w:rFonts w:eastAsia="標楷體"/>
          <w:position w:val="-2"/>
        </w:rPr>
        <w:pict w14:anchorId="6FCA160D">
          <v:shape id="_x0000_i1414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9058D5" w:rsidRPr="00531A71">
        <w:rPr>
          <w:rFonts w:eastAsia="標楷體" w:hAnsi="標楷體"/>
        </w:rPr>
        <w:t>相交</w:t>
      </w:r>
      <w:proofErr w:type="gramStart"/>
      <w:r w:rsidR="009058D5" w:rsidRPr="00531A71">
        <w:rPr>
          <w:rFonts w:eastAsia="標楷體" w:hAnsi="標楷體"/>
        </w:rPr>
        <w:t>於圓內</w:t>
      </w:r>
      <w:proofErr w:type="gramEnd"/>
      <w:r w:rsidR="009058D5" w:rsidRPr="00531A71">
        <w:rPr>
          <w:rFonts w:eastAsia="標楷體" w:hAnsi="標楷體"/>
        </w:rPr>
        <w:t>一點</w:t>
      </w:r>
      <w:r w:rsidR="009058D5" w:rsidRPr="00531A71">
        <w:rPr>
          <w:rFonts w:eastAsia="標楷體"/>
        </w:rPr>
        <w:t>P</w:t>
      </w:r>
      <w:r w:rsidR="009058D5" w:rsidRPr="00531A71">
        <w:rPr>
          <w:rFonts w:eastAsia="標楷體" w:hAnsi="標楷體"/>
        </w:rPr>
        <w:t>。已知</w:t>
      </w:r>
      <w:r w:rsidR="009058D5" w:rsidRPr="00531A71">
        <w:rPr>
          <w:rFonts w:eastAsia="標楷體"/>
        </w:rPr>
        <w:fldChar w:fldCharType="begin"/>
      </w:r>
      <w:r w:rsidR="009058D5" w:rsidRPr="00531A71">
        <w:rPr>
          <w:rFonts w:eastAsia="標楷體"/>
        </w:rPr>
        <w:instrText xml:space="preserve"> eq \o(</w:instrText>
      </w:r>
      <w:r w:rsidR="009058D5" w:rsidRPr="00531A71">
        <w:rPr>
          <w:rFonts w:eastAsia="標楷體"/>
          <w:iCs/>
        </w:rPr>
        <w:instrText>AC</w:instrText>
      </w:r>
      <w:r w:rsidR="009058D5" w:rsidRPr="00531A71">
        <w:rPr>
          <w:rFonts w:eastAsia="標楷體"/>
        </w:rPr>
        <w:instrText>,</w:instrText>
      </w:r>
      <w:r w:rsidR="009058D5" w:rsidRPr="00531A71">
        <w:rPr>
          <w:rFonts w:eastAsia="標楷體" w:hAnsi="標楷體"/>
          <w:w w:val="150"/>
          <w:position w:val="16"/>
        </w:rPr>
        <w:instrText>︵</w:instrText>
      </w:r>
      <w:r w:rsidR="009058D5" w:rsidRPr="00531A71">
        <w:rPr>
          <w:rFonts w:eastAsia="標楷體"/>
        </w:rPr>
        <w:instrText>)</w:instrText>
      </w:r>
      <w:r w:rsidR="009058D5" w:rsidRPr="00531A71">
        <w:rPr>
          <w:rFonts w:eastAsia="標楷體"/>
        </w:rPr>
        <w:fldChar w:fldCharType="end"/>
      </w:r>
      <w:r w:rsidR="009058D5" w:rsidRPr="00531A71">
        <w:rPr>
          <w:rFonts w:eastAsia="標楷體" w:hAnsi="標楷體"/>
        </w:rPr>
        <w:t>＝</w:t>
      </w:r>
      <w:r w:rsidR="009058D5" w:rsidRPr="00531A71">
        <w:rPr>
          <w:rFonts w:eastAsia="標楷體"/>
        </w:rPr>
        <w:t>124</w:t>
      </w:r>
      <w:r w:rsidR="009058D5" w:rsidRPr="00531A71">
        <w:rPr>
          <w:rFonts w:eastAsia="標楷體"/>
        </w:rPr>
        <w:sym w:font="Symbol" w:char="00B0"/>
      </w:r>
      <w:r w:rsidR="009058D5" w:rsidRPr="00531A71">
        <w:rPr>
          <w:rFonts w:eastAsia="標楷體" w:hAnsi="標楷體"/>
        </w:rPr>
        <w:t>，</w:t>
      </w:r>
      <w:r w:rsidR="009058D5" w:rsidRPr="00531A71">
        <w:rPr>
          <w:rFonts w:eastAsia="標楷體"/>
        </w:rPr>
        <w:fldChar w:fldCharType="begin"/>
      </w:r>
      <w:r w:rsidR="009058D5" w:rsidRPr="00531A71">
        <w:rPr>
          <w:rFonts w:eastAsia="標楷體"/>
        </w:rPr>
        <w:instrText xml:space="preserve"> eq \o(</w:instrText>
      </w:r>
      <w:r w:rsidR="009058D5" w:rsidRPr="00531A71">
        <w:rPr>
          <w:rFonts w:eastAsia="標楷體"/>
          <w:iCs/>
        </w:rPr>
        <w:instrText>BD</w:instrText>
      </w:r>
      <w:r w:rsidR="009058D5" w:rsidRPr="00531A71">
        <w:rPr>
          <w:rFonts w:eastAsia="標楷體"/>
        </w:rPr>
        <w:instrText>,</w:instrText>
      </w:r>
      <w:r w:rsidR="009058D5" w:rsidRPr="00531A71">
        <w:rPr>
          <w:rFonts w:eastAsia="標楷體" w:hAnsi="標楷體"/>
          <w:w w:val="150"/>
          <w:position w:val="16"/>
        </w:rPr>
        <w:instrText>︵</w:instrText>
      </w:r>
      <w:r w:rsidR="009058D5" w:rsidRPr="00531A71">
        <w:rPr>
          <w:rFonts w:eastAsia="標楷體"/>
        </w:rPr>
        <w:instrText>)</w:instrText>
      </w:r>
      <w:r w:rsidR="009058D5" w:rsidRPr="00531A71">
        <w:rPr>
          <w:rFonts w:eastAsia="標楷體"/>
        </w:rPr>
        <w:fldChar w:fldCharType="end"/>
      </w:r>
      <w:r w:rsidR="009058D5" w:rsidRPr="00531A71">
        <w:rPr>
          <w:rFonts w:eastAsia="標楷體" w:hAnsi="標楷體"/>
        </w:rPr>
        <w:t>＝</w:t>
      </w:r>
      <w:r w:rsidR="009058D5" w:rsidRPr="00531A71">
        <w:rPr>
          <w:rFonts w:eastAsia="標楷體"/>
        </w:rPr>
        <w:t>48</w:t>
      </w:r>
      <w:r w:rsidR="009058D5" w:rsidRPr="00531A71">
        <w:rPr>
          <w:rFonts w:eastAsia="標楷體"/>
        </w:rPr>
        <w:sym w:font="Symbol" w:char="00B0"/>
      </w:r>
      <w:r w:rsidR="009058D5" w:rsidRPr="00531A71">
        <w:rPr>
          <w:rFonts w:eastAsia="標楷體" w:hAnsi="標楷體"/>
        </w:rPr>
        <w:t>，</w:t>
      </w:r>
      <w:r w:rsidR="00D5293F">
        <w:rPr>
          <w:rFonts w:eastAsia="標楷體" w:hAnsi="標楷體" w:hint="eastAsia"/>
        </w:rPr>
        <w:br/>
      </w:r>
      <w:r w:rsidR="009058D5" w:rsidRPr="00531A71">
        <w:rPr>
          <w:rFonts w:eastAsia="標楷體" w:hAnsi="標楷體"/>
        </w:rPr>
        <w:t>則∠</w:t>
      </w:r>
      <w:r w:rsidR="009058D5" w:rsidRPr="00531A71">
        <w:rPr>
          <w:rFonts w:eastAsia="標楷體"/>
        </w:rPr>
        <w:t>BPD</w:t>
      </w:r>
      <w:r w:rsidR="009058D5" w:rsidRPr="00531A71">
        <w:rPr>
          <w:rFonts w:eastAsia="標楷體" w:hAnsi="標楷體"/>
        </w:rPr>
        <w:t>＝</w:t>
      </w:r>
      <w:r w:rsidR="009058D5" w:rsidRPr="00531A71">
        <w:rPr>
          <w:rFonts w:eastAsia="標楷體"/>
          <w:u w:val="single" w:color="000000"/>
        </w:rPr>
        <w:t xml:space="preserve">      </w:t>
      </w:r>
      <w:r w:rsidR="009058D5" w:rsidRPr="00531A71">
        <w:rPr>
          <w:rFonts w:eastAsia="標楷體" w:hAnsi="標楷體"/>
        </w:rPr>
        <w:t>度。</w:t>
      </w:r>
    </w:p>
    <w:p w14:paraId="3B0D7BA4" w14:textId="77777777" w:rsidR="00956824" w:rsidRPr="00531A71" w:rsidRDefault="00D5293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  <w:r>
        <w:rPr>
          <w:rFonts w:eastAsia="標楷體" w:hint="eastAsia"/>
          <w:b/>
          <w:noProof/>
        </w:rPr>
        <w:pict w14:anchorId="46039E3B">
          <v:shape id="_x0000_s3260" type="#_x0000_t75" style="position:absolute;left:0;text-align:left;margin-left:142.2pt;margin-top:8.75pt;width:139.45pt;height:134.9pt;z-index:82">
            <v:imagedata r:id="rId199" o:title=""/>
          </v:shape>
        </w:pict>
      </w:r>
    </w:p>
    <w:p w14:paraId="0F4D0EA2" w14:textId="77777777" w:rsidR="003B44C7" w:rsidRPr="00531A71" w:rsidRDefault="003B44C7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1A371E57" w14:textId="77777777" w:rsidR="00F615AF" w:rsidRDefault="00F615A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4F93C001" w14:textId="77777777" w:rsidR="00347B26" w:rsidRDefault="00347B26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7239BC61" w14:textId="77777777" w:rsidR="00D5293F" w:rsidRDefault="00D5293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2BFCC329" w14:textId="77777777" w:rsidR="00347B26" w:rsidRPr="00531A71" w:rsidRDefault="00347B26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1AD7C15B" w14:textId="77777777" w:rsidR="003D3EFC" w:rsidRPr="00531A71" w:rsidRDefault="003D3EFC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62218225" w14:textId="77777777" w:rsidR="008565A9" w:rsidRPr="00531A71" w:rsidRDefault="008565A9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</w:p>
    <w:p w14:paraId="3A8AA739" w14:textId="77777777" w:rsidR="00F70B41" w:rsidRDefault="00F70B41" w:rsidP="00F70B41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8</w:t>
      </w:r>
    </w:p>
    <w:p w14:paraId="743E111E" w14:textId="77777777" w:rsidR="00223467" w:rsidRPr="00531A71" w:rsidRDefault="00956824" w:rsidP="00101B42">
      <w:pPr>
        <w:jc w:val="both"/>
        <w:rPr>
          <w:rFonts w:eastAsia="標楷體"/>
        </w:rPr>
      </w:pPr>
      <w:r w:rsidRPr="00D5293F">
        <w:rPr>
          <w:rFonts w:eastAsia="標楷體" w:hAnsi="標楷體"/>
          <w:b/>
        </w:rPr>
        <w:t>想法：</w:t>
      </w:r>
      <w:r w:rsidR="00223467" w:rsidRPr="00531A71">
        <w:rPr>
          <w:rFonts w:eastAsia="標楷體" w:hAnsi="標楷體"/>
        </w:rPr>
        <w:t>圓內角的度數，</w:t>
      </w:r>
      <w:proofErr w:type="gramStart"/>
      <w:r w:rsidR="00223467" w:rsidRPr="00531A71">
        <w:rPr>
          <w:rFonts w:eastAsia="標楷體" w:hAnsi="標楷體"/>
        </w:rPr>
        <w:t>等於這角與</w:t>
      </w:r>
      <w:proofErr w:type="gramEnd"/>
      <w:r w:rsidR="00223467" w:rsidRPr="00531A71">
        <w:rPr>
          <w:rFonts w:eastAsia="標楷體" w:hAnsi="標楷體"/>
        </w:rPr>
        <w:t>它的對頂角所對兩弧度數和的一半</w:t>
      </w:r>
    </w:p>
    <w:p w14:paraId="0C239CD2" w14:textId="77777777" w:rsidR="00223467" w:rsidRPr="00D5293F" w:rsidRDefault="00223467" w:rsidP="00D5293F">
      <w:pPr>
        <w:spacing w:beforeLines="50" w:before="180"/>
        <w:jc w:val="both"/>
        <w:rPr>
          <w:rFonts w:eastAsia="標楷體"/>
          <w:b/>
        </w:rPr>
      </w:pPr>
      <w:r w:rsidRPr="00D5293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00"/>
        <w:gridCol w:w="5222"/>
      </w:tblGrid>
      <w:tr w:rsidR="00223467" w:rsidRPr="00531A71" w14:paraId="503868A2" w14:textId="77777777">
        <w:tc>
          <w:tcPr>
            <w:tcW w:w="330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43CD93" w14:textId="77777777" w:rsidR="00223467" w:rsidRPr="00531A71" w:rsidRDefault="00223467" w:rsidP="00101B4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22" w:type="dxa"/>
            <w:tcBorders>
              <w:top w:val="single" w:sz="4" w:space="0" w:color="FFFFFF"/>
              <w:bottom w:val="single" w:sz="4" w:space="0" w:color="auto"/>
            </w:tcBorders>
          </w:tcPr>
          <w:p w14:paraId="3D325D77" w14:textId="77777777" w:rsidR="00223467" w:rsidRPr="00531A71" w:rsidRDefault="00223467" w:rsidP="00101B4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3467" w:rsidRPr="00531A71" w14:paraId="585E8D64" w14:textId="77777777">
        <w:tc>
          <w:tcPr>
            <w:tcW w:w="3300" w:type="dxa"/>
            <w:tcBorders>
              <w:top w:val="single" w:sz="4" w:space="0" w:color="auto"/>
            </w:tcBorders>
          </w:tcPr>
          <w:p w14:paraId="1F12F6DB" w14:textId="77777777" w:rsidR="00956824" w:rsidRPr="00531A71" w:rsidRDefault="00956824" w:rsidP="00A3788E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為圓內角</w:t>
            </w:r>
          </w:p>
          <w:p w14:paraId="3594E788" w14:textId="77777777" w:rsidR="00AC7881" w:rsidRPr="00531A71" w:rsidRDefault="00956824" w:rsidP="00A3788E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6BCE2FD">
                <v:shape id="_x0000_i1415" type="#_x0000_t75" style="width:12pt;height:30.75pt" o:ole="">
                  <v:imagedata r:id="rId181" o:title=""/>
                </v:shape>
                <o:OLEObject Type="Embed" ProgID="Equation.3" ShapeID="_x0000_i1415" DrawAspect="Content" ObjectID="_1789908509" r:id="rId200"/>
              </w:object>
            </w:r>
            <w:r w:rsidRPr="00531A71">
              <w:rPr>
                <w:rFonts w:eastAsia="標楷體"/>
              </w:rPr>
              <w:t>(</w:t>
            </w:r>
            <w:r w:rsidR="007E4DE0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7E4DE0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  <w:r w:rsidR="007E4DE0" w:rsidRPr="00531A71">
              <w:rPr>
                <w:rFonts w:eastAsia="標楷體" w:hint="eastAsia"/>
              </w:rPr>
              <w:br/>
            </w:r>
            <w:r w:rsidR="007E4DE0" w:rsidRPr="00531A71">
              <w:rPr>
                <w:rFonts w:eastAsia="標楷體" w:hint="eastAsia"/>
              </w:rPr>
              <w:br/>
            </w:r>
          </w:p>
          <w:p w14:paraId="2C831A2F" w14:textId="77777777" w:rsidR="00956824" w:rsidRPr="00531A71" w:rsidRDefault="00956824" w:rsidP="00A3788E">
            <w:pPr>
              <w:numPr>
                <w:ilvl w:val="0"/>
                <w:numId w:val="54"/>
              </w:numPr>
              <w:spacing w:beforeLines="70" w:before="25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P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75CDDE7">
                <v:shape id="_x0000_i1416" type="#_x0000_t75" style="width:12pt;height:30.75pt" o:ole="">
                  <v:imagedata r:id="rId181" o:title=""/>
                </v:shape>
                <o:OLEObject Type="Embed" ProgID="Equation.3" ShapeID="_x0000_i1416" DrawAspect="Content" ObjectID="_1789908510" r:id="rId201"/>
              </w:object>
            </w:r>
            <w:r w:rsidRPr="00531A71">
              <w:rPr>
                <w:rFonts w:eastAsia="標楷體"/>
              </w:rPr>
              <w:t>(</w:t>
            </w:r>
            <w:r w:rsidR="007E4DE0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48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124°</w:t>
            </w:r>
            <w:r w:rsidR="007E4DE0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</w:p>
          <w:p w14:paraId="3C904561" w14:textId="77777777" w:rsidR="00956824" w:rsidRPr="00531A71" w:rsidRDefault="00956824" w:rsidP="00347B26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6°</w:t>
            </w:r>
          </w:p>
        </w:tc>
        <w:tc>
          <w:tcPr>
            <w:tcW w:w="5222" w:type="dxa"/>
            <w:tcBorders>
              <w:top w:val="single" w:sz="4" w:space="0" w:color="auto"/>
            </w:tcBorders>
          </w:tcPr>
          <w:p w14:paraId="05C27EF2" w14:textId="77777777" w:rsidR="00956824" w:rsidRPr="00531A71" w:rsidRDefault="00956824" w:rsidP="007E4DE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</w:t>
            </w:r>
            <w:proofErr w:type="gramStart"/>
            <w:r w:rsidRPr="00531A71">
              <w:rPr>
                <w:rFonts w:eastAsia="標楷體" w:hAnsi="標楷體"/>
              </w:rPr>
              <w:t>為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10B9A02B">
                <v:shape id="_x0000_i141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C423C68">
                <v:shape id="_x0000_i141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</w:rPr>
              <w:t>在圓內的</w:t>
            </w:r>
            <w:proofErr w:type="gramEnd"/>
            <w:r w:rsidRPr="00531A71">
              <w:rPr>
                <w:rFonts w:eastAsia="標楷體" w:hAnsi="標楷體"/>
              </w:rPr>
              <w:t>交點</w:t>
            </w:r>
          </w:p>
          <w:p w14:paraId="118CC230" w14:textId="77777777" w:rsidR="007E4DE0" w:rsidRPr="00531A71" w:rsidRDefault="007E4DE0" w:rsidP="007E4DE0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="00956824" w:rsidRPr="00531A71">
              <w:rPr>
                <w:rFonts w:eastAsia="標楷體" w:hAnsi="標楷體"/>
              </w:rPr>
              <w:t>圓內角</w:t>
            </w:r>
            <w:r w:rsidR="00956824" w:rsidRPr="00531A71">
              <w:rPr>
                <w:rFonts w:ascii="標楷體" w:eastAsia="標楷體" w:hAnsi="標楷體"/>
              </w:rPr>
              <w:t>∠</w:t>
            </w:r>
            <w:r w:rsidR="00956824" w:rsidRPr="00531A71">
              <w:rPr>
                <w:rFonts w:eastAsia="標楷體"/>
              </w:rPr>
              <w:t>BPD</w:t>
            </w:r>
            <w:r w:rsidR="00956824" w:rsidRPr="00531A71">
              <w:rPr>
                <w:rFonts w:eastAsia="標楷體" w:hAnsi="標楷體"/>
              </w:rPr>
              <w:t>的度數，</w:t>
            </w:r>
            <w:proofErr w:type="gramStart"/>
            <w:r w:rsidR="00956824" w:rsidRPr="00531A71">
              <w:rPr>
                <w:rFonts w:eastAsia="標楷體" w:hAnsi="標楷體"/>
              </w:rPr>
              <w:t>等於這角</w:t>
            </w:r>
            <w:proofErr w:type="gramEnd"/>
            <w:r w:rsidR="00956824" w:rsidRPr="00531A71">
              <w:rPr>
                <w:rFonts w:ascii="標楷體" w:eastAsia="標楷體" w:hAnsi="標楷體"/>
              </w:rPr>
              <w:t>∠</w:t>
            </w:r>
            <w:r w:rsidR="00956824" w:rsidRPr="00531A71">
              <w:rPr>
                <w:rFonts w:eastAsia="標楷體"/>
              </w:rPr>
              <w:t>BPD</w:t>
            </w:r>
            <w:r w:rsidR="00956824"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br/>
            </w:r>
            <w:r w:rsidR="00956824" w:rsidRPr="00531A71">
              <w:rPr>
                <w:rFonts w:eastAsia="標楷體" w:hAnsi="標楷體"/>
              </w:rPr>
              <w:t>它的對頂角</w:t>
            </w:r>
            <w:r w:rsidR="00956824" w:rsidRPr="00531A71">
              <w:rPr>
                <w:rFonts w:ascii="標楷體" w:eastAsia="標楷體" w:hAnsi="標楷體"/>
              </w:rPr>
              <w:t>∠</w:t>
            </w:r>
            <w:r w:rsidR="00956824" w:rsidRPr="00531A71">
              <w:rPr>
                <w:rFonts w:eastAsia="標楷體"/>
              </w:rPr>
              <w:t>CPA</w:t>
            </w:r>
            <w:r w:rsidR="00956824" w:rsidRPr="00531A71">
              <w:rPr>
                <w:rFonts w:eastAsia="標楷體" w:hAnsi="標楷體"/>
              </w:rPr>
              <w:t>所對兩弧</w:t>
            </w:r>
            <w:r w:rsidR="00956824" w:rsidRPr="00531A71">
              <w:rPr>
                <w:rFonts w:eastAsia="標楷體"/>
              </w:rPr>
              <w:fldChar w:fldCharType="begin"/>
            </w:r>
            <w:r w:rsidR="00956824" w:rsidRPr="00531A71">
              <w:rPr>
                <w:rFonts w:eastAsia="標楷體"/>
              </w:rPr>
              <w:instrText xml:space="preserve"> eq \o(BD,</w:instrText>
            </w:r>
            <w:r w:rsidR="0095682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956824" w:rsidRPr="00531A71">
              <w:rPr>
                <w:rFonts w:eastAsia="標楷體"/>
              </w:rPr>
              <w:instrText>)</w:instrText>
            </w:r>
            <w:r w:rsidR="00956824" w:rsidRPr="00531A71">
              <w:rPr>
                <w:rFonts w:eastAsia="標楷體"/>
              </w:rPr>
              <w:fldChar w:fldCharType="end"/>
            </w:r>
            <w:r w:rsidR="00956824" w:rsidRPr="00531A71">
              <w:rPr>
                <w:rFonts w:eastAsia="標楷體" w:hAnsi="標楷體"/>
              </w:rPr>
              <w:t>與</w:t>
            </w:r>
            <w:r w:rsidR="00956824" w:rsidRPr="00531A71">
              <w:rPr>
                <w:rFonts w:eastAsia="標楷體"/>
              </w:rPr>
              <w:fldChar w:fldCharType="begin"/>
            </w:r>
            <w:r w:rsidR="00956824" w:rsidRPr="00531A71">
              <w:rPr>
                <w:rFonts w:eastAsia="標楷體"/>
              </w:rPr>
              <w:instrText xml:space="preserve"> eq \o(AC,</w:instrText>
            </w:r>
            <w:r w:rsidR="0095682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956824" w:rsidRPr="00531A71">
              <w:rPr>
                <w:rFonts w:eastAsia="標楷體"/>
              </w:rPr>
              <w:instrText>)</w:instrText>
            </w:r>
            <w:r w:rsidR="00956824" w:rsidRPr="00531A71">
              <w:rPr>
                <w:rFonts w:eastAsia="標楷體"/>
              </w:rPr>
              <w:fldChar w:fldCharType="end"/>
            </w:r>
            <w:r w:rsidR="00956824" w:rsidRPr="00531A71">
              <w:rPr>
                <w:rFonts w:eastAsia="標楷體" w:hAnsi="標楷體"/>
              </w:rPr>
              <w:t>度數和的</w:t>
            </w:r>
            <w:r w:rsidRPr="00531A71">
              <w:rPr>
                <w:rFonts w:eastAsia="標楷體" w:hAnsi="標楷體" w:hint="eastAsia"/>
              </w:rPr>
              <w:br/>
            </w:r>
            <w:r w:rsidR="00956824" w:rsidRPr="00531A71">
              <w:rPr>
                <w:rFonts w:eastAsia="標楷體" w:hAnsi="標楷體"/>
              </w:rPr>
              <w:t>一半</w:t>
            </w:r>
          </w:p>
          <w:p w14:paraId="60026EB9" w14:textId="77777777" w:rsidR="0060235D" w:rsidRPr="00531A71" w:rsidRDefault="00AC7881" w:rsidP="007E4DE0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8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2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proofErr w:type="gramStart"/>
            <w:r w:rsidR="007E4DE0"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3E631B88" w14:textId="77777777" w:rsidR="009058D5" w:rsidRDefault="009058D5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7B2400F3" w14:textId="77777777" w:rsidR="00347B26" w:rsidRPr="00531A71" w:rsidRDefault="00347B26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2F457499" w14:textId="77777777" w:rsidR="008565A9" w:rsidRPr="00531A71" w:rsidRDefault="008565A9" w:rsidP="00101B42">
      <w:pPr>
        <w:jc w:val="both"/>
        <w:rPr>
          <w:rFonts w:eastAsia="標楷體" w:hint="eastAsia"/>
        </w:rPr>
      </w:pPr>
    </w:p>
    <w:p w14:paraId="1696D10D" w14:textId="77777777" w:rsidR="00F00C7F" w:rsidRDefault="00F00C7F" w:rsidP="00101B42">
      <w:pPr>
        <w:jc w:val="both"/>
        <w:rPr>
          <w:rFonts w:eastAsia="標楷體" w:hint="eastAsia"/>
        </w:rPr>
      </w:pPr>
    </w:p>
    <w:p w14:paraId="32DE8D6E" w14:textId="77777777" w:rsidR="00347B26" w:rsidRDefault="00347B26" w:rsidP="00101B42">
      <w:pPr>
        <w:jc w:val="both"/>
        <w:rPr>
          <w:rFonts w:eastAsia="標楷體" w:hint="eastAsia"/>
        </w:rPr>
      </w:pPr>
    </w:p>
    <w:p w14:paraId="1EE48729" w14:textId="77777777" w:rsidR="00347B26" w:rsidRDefault="00347B26" w:rsidP="00101B42">
      <w:pPr>
        <w:jc w:val="both"/>
        <w:rPr>
          <w:rFonts w:eastAsia="標楷體" w:hint="eastAsia"/>
        </w:rPr>
      </w:pPr>
    </w:p>
    <w:p w14:paraId="4021ED56" w14:textId="77777777" w:rsidR="00347B26" w:rsidRDefault="00347B26" w:rsidP="00101B42">
      <w:pPr>
        <w:jc w:val="both"/>
        <w:rPr>
          <w:rFonts w:eastAsia="標楷體" w:hint="eastAsia"/>
        </w:rPr>
      </w:pPr>
    </w:p>
    <w:p w14:paraId="709AD3FB" w14:textId="77777777" w:rsidR="00BB60AE" w:rsidRPr="00D5293F" w:rsidRDefault="004D5873" w:rsidP="004D7600">
      <w:pPr>
        <w:spacing w:line="380" w:lineRule="exact"/>
        <w:ind w:left="720" w:hanging="720"/>
        <w:rPr>
          <w:rFonts w:eastAsia="標楷體" w:hAnsi="標楷體" w:hint="eastAsia"/>
          <w:b/>
        </w:rPr>
      </w:pPr>
      <w:r w:rsidRPr="00D5293F">
        <w:rPr>
          <w:rFonts w:eastAsia="標楷體" w:hAnsi="標楷體"/>
          <w:b/>
        </w:rPr>
        <w:t>例題</w:t>
      </w:r>
      <w:r w:rsidR="00494CBB">
        <w:rPr>
          <w:rFonts w:eastAsia="標楷體" w:hAnsi="標楷體" w:hint="eastAsia"/>
          <w:b/>
        </w:rPr>
        <w:t>7.2-39</w:t>
      </w:r>
      <w:r w:rsidR="00E45BD1" w:rsidRPr="00D5293F">
        <w:rPr>
          <w:rFonts w:eastAsia="標楷體" w:hAnsi="標楷體"/>
          <w:b/>
        </w:rPr>
        <w:t>：</w:t>
      </w:r>
    </w:p>
    <w:p w14:paraId="7EC338EB" w14:textId="77777777" w:rsidR="009058D5" w:rsidRPr="007C4D9E" w:rsidRDefault="00BB60AE" w:rsidP="007C4D9E">
      <w:pPr>
        <w:spacing w:beforeLines="50" w:before="180" w:line="380" w:lineRule="exact"/>
        <w:ind w:left="490"/>
        <w:jc w:val="both"/>
        <w:rPr>
          <w:rFonts w:eastAsia="標楷體"/>
        </w:rPr>
      </w:pPr>
      <w:r w:rsidRPr="007C4D9E">
        <w:rPr>
          <w:rFonts w:eastAsia="標楷體" w:hAnsi="標楷體"/>
        </w:rPr>
        <w:t>如</w:t>
      </w:r>
      <w:r w:rsidR="009058D5" w:rsidRPr="007C4D9E">
        <w:rPr>
          <w:rFonts w:eastAsia="標楷體" w:hAnsi="標楷體"/>
        </w:rPr>
        <w:t>圖</w:t>
      </w:r>
      <w:r w:rsidR="00A475A7">
        <w:rPr>
          <w:rFonts w:eastAsia="標楷體" w:hAnsi="標楷體" w:hint="eastAsia"/>
        </w:rPr>
        <w:t>7.2-49</w:t>
      </w:r>
      <w:r w:rsidR="009058D5" w:rsidRPr="007C4D9E">
        <w:rPr>
          <w:rFonts w:eastAsia="標楷體" w:hAnsi="標楷體"/>
        </w:rPr>
        <w:t>，</w:t>
      </w:r>
      <w:proofErr w:type="gramStart"/>
      <w:r w:rsidRPr="007C4D9E">
        <w:rPr>
          <w:rFonts w:ascii="標楷體" w:eastAsia="標楷體" w:hAnsi="標楷體" w:hint="eastAsia"/>
        </w:rPr>
        <w:t>兩弦</w:t>
      </w:r>
      <w:proofErr w:type="gramEnd"/>
      <w:r w:rsidRPr="00531A71">
        <w:rPr>
          <w:rFonts w:eastAsia="標楷體"/>
          <w:position w:val="-4"/>
        </w:rPr>
        <w:pict w14:anchorId="541430C1">
          <v:shape id="_x0000_i141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7C4D9E">
        <w:rPr>
          <w:rFonts w:ascii="標楷體" w:eastAsia="標楷體" w:hAnsi="標楷體" w:hint="eastAsia"/>
        </w:rPr>
        <w:t>、</w:t>
      </w:r>
      <w:r w:rsidRPr="00531A71">
        <w:rPr>
          <w:rFonts w:eastAsia="標楷體"/>
          <w:position w:val="-4"/>
        </w:rPr>
        <w:pict w14:anchorId="259F4730">
          <v:shape id="_x0000_i142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7C4D9E">
        <w:rPr>
          <w:rFonts w:ascii="標楷體" w:eastAsia="標楷體" w:hAnsi="標楷體" w:hint="eastAsia"/>
        </w:rPr>
        <w:t>相交</w:t>
      </w:r>
      <w:proofErr w:type="gramStart"/>
      <w:r w:rsidRPr="007C4D9E">
        <w:rPr>
          <w:rFonts w:ascii="標楷體" w:eastAsia="標楷體" w:hAnsi="標楷體" w:hint="eastAsia"/>
        </w:rPr>
        <w:t>於圓內</w:t>
      </w:r>
      <w:proofErr w:type="gramEnd"/>
      <w:r w:rsidRPr="007C4D9E">
        <w:rPr>
          <w:rFonts w:ascii="標楷體" w:eastAsia="標楷體" w:hAnsi="標楷體" w:hint="eastAsia"/>
        </w:rPr>
        <w:t>一點P</w:t>
      </w:r>
      <w:r w:rsidR="009058D5" w:rsidRPr="007C4D9E">
        <w:rPr>
          <w:rFonts w:eastAsia="標楷體" w:hAnsi="標楷體"/>
        </w:rPr>
        <w:t>。已知</w:t>
      </w:r>
      <w:r w:rsidR="009058D5" w:rsidRPr="007C4D9E">
        <w:rPr>
          <w:rFonts w:eastAsia="標楷體"/>
          <w:w w:val="50"/>
        </w:rPr>
        <w:t xml:space="preserve"> </w:t>
      </w:r>
      <w:r w:rsidR="009058D5" w:rsidRPr="007C4D9E">
        <w:rPr>
          <w:rFonts w:eastAsia="標楷體"/>
        </w:rPr>
        <w:fldChar w:fldCharType="begin"/>
      </w:r>
      <w:r w:rsidR="009058D5" w:rsidRPr="007C4D9E">
        <w:rPr>
          <w:rFonts w:eastAsia="標楷體"/>
        </w:rPr>
        <w:instrText xml:space="preserve"> eq \o(AD,</w:instrText>
      </w:r>
      <w:r w:rsidR="009058D5" w:rsidRPr="007C4D9E">
        <w:rPr>
          <w:rFonts w:eastAsia="標楷體" w:hAnsi="標楷體"/>
          <w:w w:val="150"/>
          <w:position w:val="16"/>
        </w:rPr>
        <w:instrText>︵</w:instrText>
      </w:r>
      <w:r w:rsidR="009058D5" w:rsidRPr="007C4D9E">
        <w:rPr>
          <w:rFonts w:eastAsia="標楷體"/>
        </w:rPr>
        <w:instrText>)</w:instrText>
      </w:r>
      <w:r w:rsidR="009058D5" w:rsidRPr="007C4D9E">
        <w:rPr>
          <w:rFonts w:eastAsia="標楷體"/>
        </w:rPr>
        <w:fldChar w:fldCharType="end"/>
      </w:r>
      <w:r w:rsidR="009058D5" w:rsidRPr="007C4D9E">
        <w:rPr>
          <w:rFonts w:eastAsia="標楷體" w:hAnsi="標楷體"/>
        </w:rPr>
        <w:t>＝</w:t>
      </w:r>
      <w:r w:rsidR="009058D5" w:rsidRPr="007C4D9E">
        <w:rPr>
          <w:rFonts w:eastAsia="標楷體"/>
        </w:rPr>
        <w:t>92°</w:t>
      </w:r>
      <w:r w:rsidR="009058D5" w:rsidRPr="007C4D9E">
        <w:rPr>
          <w:rFonts w:eastAsia="標楷體" w:hAnsi="標楷體"/>
        </w:rPr>
        <w:t>，</w:t>
      </w:r>
      <w:r w:rsidR="007C4D9E" w:rsidRPr="007C4D9E">
        <w:rPr>
          <w:rFonts w:eastAsia="標楷體" w:hAnsi="標楷體"/>
        </w:rPr>
        <w:t>∠</w:t>
      </w:r>
      <w:r w:rsidR="007C4D9E" w:rsidRPr="007C4D9E">
        <w:rPr>
          <w:rFonts w:eastAsia="標楷體"/>
        </w:rPr>
        <w:t>APD</w:t>
      </w:r>
      <w:r w:rsidR="007C4D9E" w:rsidRPr="007C4D9E">
        <w:rPr>
          <w:rFonts w:eastAsia="標楷體" w:hAnsi="標楷體"/>
        </w:rPr>
        <w:t>＝</w:t>
      </w:r>
      <w:r w:rsidR="007C4D9E" w:rsidRPr="007C4D9E">
        <w:rPr>
          <w:rFonts w:eastAsia="標楷體"/>
        </w:rPr>
        <w:t>80°</w:t>
      </w:r>
      <w:r w:rsidR="009058D5" w:rsidRPr="007C4D9E">
        <w:rPr>
          <w:rFonts w:eastAsia="標楷體" w:hAnsi="標楷體"/>
        </w:rPr>
        <w:t>，</w:t>
      </w:r>
      <w:r w:rsidR="00D5293F" w:rsidRPr="007C4D9E">
        <w:rPr>
          <w:rFonts w:eastAsia="標楷體" w:hAnsi="標楷體" w:hint="eastAsia"/>
        </w:rPr>
        <w:br/>
      </w:r>
      <w:r w:rsidR="009058D5" w:rsidRPr="007C4D9E">
        <w:rPr>
          <w:rFonts w:eastAsia="標楷體" w:hAnsi="標楷體"/>
        </w:rPr>
        <w:t>則</w:t>
      </w:r>
      <w:r w:rsidR="007C4D9E" w:rsidRPr="00531A71">
        <w:rPr>
          <w:rFonts w:eastAsia="標楷體"/>
        </w:rPr>
        <w:fldChar w:fldCharType="begin"/>
      </w:r>
      <w:r w:rsidR="007C4D9E" w:rsidRPr="00531A71">
        <w:rPr>
          <w:rFonts w:eastAsia="標楷體"/>
        </w:rPr>
        <w:instrText xml:space="preserve"> eq \o(BC,</w:instrText>
      </w:r>
      <w:r w:rsidR="007C4D9E" w:rsidRPr="00531A71">
        <w:rPr>
          <w:rFonts w:eastAsia="標楷體" w:hAnsi="標楷體"/>
          <w:w w:val="150"/>
          <w:position w:val="16"/>
        </w:rPr>
        <w:instrText>︵</w:instrText>
      </w:r>
      <w:r w:rsidR="007C4D9E" w:rsidRPr="00531A71">
        <w:rPr>
          <w:rFonts w:eastAsia="標楷體"/>
        </w:rPr>
        <w:instrText>)</w:instrText>
      </w:r>
      <w:r w:rsidR="007C4D9E" w:rsidRPr="00531A71">
        <w:rPr>
          <w:rFonts w:eastAsia="標楷體"/>
        </w:rPr>
        <w:fldChar w:fldCharType="end"/>
      </w:r>
      <w:r w:rsidR="009058D5" w:rsidRPr="007C4D9E">
        <w:rPr>
          <w:rFonts w:eastAsia="標楷體" w:hAnsi="標楷體"/>
        </w:rPr>
        <w:t>＝</w:t>
      </w:r>
      <w:r w:rsidR="009058D5" w:rsidRPr="007C4D9E">
        <w:rPr>
          <w:rFonts w:eastAsia="標楷體"/>
          <w:u w:val="single" w:color="000000"/>
        </w:rPr>
        <w:t xml:space="preserve">      </w:t>
      </w:r>
      <w:r w:rsidR="009058D5" w:rsidRPr="007C4D9E">
        <w:rPr>
          <w:rFonts w:eastAsia="標楷體" w:hAnsi="標楷體"/>
        </w:rPr>
        <w:t>度。</w:t>
      </w:r>
    </w:p>
    <w:p w14:paraId="226B8F93" w14:textId="77777777" w:rsidR="009058D5" w:rsidRPr="00531A71" w:rsidRDefault="00D5293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  <w:r>
        <w:rPr>
          <w:rFonts w:eastAsia="標楷體" w:hint="eastAsia"/>
          <w:noProof/>
        </w:rPr>
        <w:pict w14:anchorId="13DA19F9">
          <v:shape id="_x0000_s3268" type="#_x0000_t75" style="position:absolute;left:0;text-align:left;margin-left:131.65pt;margin-top:5.65pt;width:167.5pt;height:130.6pt;z-index:83">
            <v:imagedata r:id="rId202" o:title=""/>
          </v:shape>
        </w:pict>
      </w:r>
    </w:p>
    <w:p w14:paraId="136FCC27" w14:textId="77777777" w:rsidR="008565A9" w:rsidRPr="00531A71" w:rsidRDefault="008565A9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42F7AE2A" w14:textId="77777777" w:rsidR="00BB60AE" w:rsidRDefault="00BB60AE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32E14B5D" w14:textId="77777777" w:rsidR="00D5293F" w:rsidRDefault="00D5293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0814FAEB" w14:textId="77777777" w:rsidR="00D5293F" w:rsidRPr="007C4D9E" w:rsidRDefault="00D5293F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27EAAB77" w14:textId="77777777" w:rsidR="00BB60AE" w:rsidRPr="00531A71" w:rsidRDefault="00BB60AE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70C0C081" w14:textId="77777777" w:rsidR="00BB60AE" w:rsidRPr="00531A71" w:rsidRDefault="00BB60AE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2DA6119F" w14:textId="77777777" w:rsidR="008565A9" w:rsidRPr="00531A71" w:rsidRDefault="008565A9" w:rsidP="00101B42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56FEC4DF" w14:textId="77777777" w:rsidR="00A475A7" w:rsidRDefault="00A475A7" w:rsidP="00A475A7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49</w:t>
      </w:r>
    </w:p>
    <w:p w14:paraId="06D37D20" w14:textId="77777777" w:rsidR="004D5873" w:rsidRPr="00531A71" w:rsidRDefault="004D5873" w:rsidP="00101B42">
      <w:pPr>
        <w:jc w:val="both"/>
        <w:rPr>
          <w:rFonts w:eastAsia="標楷體"/>
        </w:rPr>
      </w:pPr>
      <w:r w:rsidRPr="00D5293F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</w:p>
    <w:p w14:paraId="7A73ED7E" w14:textId="77777777" w:rsidR="004D5873" w:rsidRPr="00D5293F" w:rsidRDefault="004D5873" w:rsidP="00D5293F">
      <w:pPr>
        <w:spacing w:beforeLines="50" w:before="180"/>
        <w:jc w:val="both"/>
        <w:rPr>
          <w:rFonts w:eastAsia="標楷體"/>
          <w:b/>
        </w:rPr>
      </w:pPr>
      <w:r w:rsidRPr="00D5293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00"/>
        <w:gridCol w:w="5222"/>
      </w:tblGrid>
      <w:tr w:rsidR="004D5873" w:rsidRPr="00531A71" w14:paraId="3AAF6273" w14:textId="77777777">
        <w:tc>
          <w:tcPr>
            <w:tcW w:w="330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C6AF5CE" w14:textId="77777777" w:rsidR="004D5873" w:rsidRPr="00531A71" w:rsidRDefault="004D5873" w:rsidP="00101B4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22" w:type="dxa"/>
            <w:tcBorders>
              <w:top w:val="single" w:sz="4" w:space="0" w:color="FFFFFF"/>
              <w:bottom w:val="single" w:sz="4" w:space="0" w:color="auto"/>
            </w:tcBorders>
          </w:tcPr>
          <w:p w14:paraId="3E64C391" w14:textId="77777777" w:rsidR="004D5873" w:rsidRPr="00531A71" w:rsidRDefault="004D5873" w:rsidP="00101B42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D5873" w:rsidRPr="00531A71" w14:paraId="7E263A09" w14:textId="77777777">
        <w:tc>
          <w:tcPr>
            <w:tcW w:w="3300" w:type="dxa"/>
            <w:tcBorders>
              <w:top w:val="single" w:sz="4" w:space="0" w:color="auto"/>
            </w:tcBorders>
          </w:tcPr>
          <w:p w14:paraId="7560A845" w14:textId="77777777" w:rsidR="004D5873" w:rsidRPr="00531A71" w:rsidRDefault="004D5873" w:rsidP="00A3788E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PD</w:t>
            </w:r>
            <w:r w:rsidRPr="00531A71">
              <w:rPr>
                <w:rFonts w:eastAsia="標楷體" w:hAnsi="標楷體"/>
              </w:rPr>
              <w:t>為圓內角</w:t>
            </w:r>
          </w:p>
          <w:p w14:paraId="18245EBF" w14:textId="77777777" w:rsidR="00995DDC" w:rsidRPr="00531A71" w:rsidRDefault="004D5873" w:rsidP="00A3788E">
            <w:pPr>
              <w:numPr>
                <w:ilvl w:val="0"/>
                <w:numId w:val="5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P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A7AC591">
                <v:shape id="_x0000_i1421" type="#_x0000_t75" style="width:12pt;height:30.75pt" o:ole="">
                  <v:imagedata r:id="rId181" o:title=""/>
                </v:shape>
                <o:OLEObject Type="Embed" ProgID="Equation.3" ShapeID="_x0000_i1421" DrawAspect="Content" ObjectID="_1789908511" r:id="rId203"/>
              </w:object>
            </w:r>
            <w:r w:rsidRPr="00531A71">
              <w:rPr>
                <w:rFonts w:eastAsia="標楷體"/>
              </w:rPr>
              <w:t>(</w:t>
            </w:r>
            <w:r w:rsidR="00C12312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C12312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  <w:r w:rsidR="00995DDC" w:rsidRPr="00531A71">
              <w:rPr>
                <w:rFonts w:eastAsia="標楷體" w:hint="eastAsia"/>
              </w:rPr>
              <w:br/>
            </w:r>
          </w:p>
          <w:p w14:paraId="46538CA5" w14:textId="77777777" w:rsidR="004D5873" w:rsidRPr="007C4D9E" w:rsidRDefault="007C4D9E" w:rsidP="00A3788E">
            <w:pPr>
              <w:numPr>
                <w:ilvl w:val="0"/>
                <w:numId w:val="55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7C4D9E">
              <w:rPr>
                <w:rFonts w:eastAsia="標楷體"/>
              </w:rPr>
              <w:t>80°</w:t>
            </w:r>
            <w:r w:rsidR="004D5873" w:rsidRPr="007C4D9E">
              <w:rPr>
                <w:rFonts w:eastAsia="標楷體" w:hAnsi="標楷體"/>
              </w:rPr>
              <w:t>＝</w:t>
            </w:r>
            <w:r w:rsidR="004D5873" w:rsidRPr="00531A71">
              <w:rPr>
                <w:rFonts w:eastAsia="標楷體"/>
                <w:position w:val="-24"/>
              </w:rPr>
              <w:object w:dxaOrig="240" w:dyaOrig="620" w14:anchorId="02FA304F">
                <v:shape id="_x0000_i1422" type="#_x0000_t75" style="width:12pt;height:30.75pt" o:ole="">
                  <v:imagedata r:id="rId181" o:title=""/>
                </v:shape>
                <o:OLEObject Type="Embed" ProgID="Equation.3" ShapeID="_x0000_i1422" DrawAspect="Content" ObjectID="_1789908512" r:id="rId204"/>
              </w:object>
            </w:r>
            <w:r w:rsidR="004D5873" w:rsidRPr="007C4D9E">
              <w:rPr>
                <w:rFonts w:eastAsia="標楷體"/>
              </w:rPr>
              <w:t>(</w:t>
            </w:r>
            <w:r w:rsidRPr="007C4D9E">
              <w:rPr>
                <w:rFonts w:eastAsia="標楷體"/>
              </w:rPr>
              <w:fldChar w:fldCharType="begin"/>
            </w:r>
            <w:r w:rsidRPr="007C4D9E">
              <w:rPr>
                <w:rFonts w:eastAsia="標楷體"/>
              </w:rPr>
              <w:instrText xml:space="preserve"> eq \o(BC,</w:instrText>
            </w:r>
            <w:r w:rsidRPr="007C4D9E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7C4D9E">
              <w:rPr>
                <w:rFonts w:eastAsia="標楷體"/>
              </w:rPr>
              <w:instrText>)</w:instrText>
            </w:r>
            <w:r w:rsidRPr="007C4D9E">
              <w:rPr>
                <w:rFonts w:eastAsia="標楷體"/>
              </w:rPr>
              <w:fldChar w:fldCharType="end"/>
            </w:r>
            <w:r w:rsidR="004D5873" w:rsidRPr="007C4D9E">
              <w:rPr>
                <w:rFonts w:eastAsia="標楷體" w:hAnsi="標楷體"/>
              </w:rPr>
              <w:t>＋</w:t>
            </w:r>
            <w:r w:rsidR="004D5873" w:rsidRPr="007C4D9E">
              <w:rPr>
                <w:rFonts w:eastAsia="標楷體"/>
              </w:rPr>
              <w:t>92°)</w:t>
            </w:r>
          </w:p>
          <w:p w14:paraId="0E4765D1" w14:textId="77777777" w:rsidR="004D5873" w:rsidRPr="00531A71" w:rsidRDefault="007C4D9E" w:rsidP="00A3788E">
            <w:pPr>
              <w:numPr>
                <w:ilvl w:val="0"/>
                <w:numId w:val="55"/>
              </w:numPr>
              <w:spacing w:beforeLines="50" w:before="180" w:line="240" w:lineRule="exac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7C4D9E">
              <w:rPr>
                <w:rFonts w:eastAsia="標楷體" w:hAnsi="標楷體"/>
              </w:rPr>
              <w:t>＝</w:t>
            </w:r>
            <w:r>
              <w:rPr>
                <w:rFonts w:eastAsia="標楷體" w:hAnsi="標楷體" w:hint="eastAsia"/>
              </w:rPr>
              <w:t>2</w:t>
            </w:r>
            <w:r>
              <w:rPr>
                <w:rFonts w:eastAsia="標楷體" w:hAnsi="標楷體" w:hint="eastAsia"/>
              </w:rPr>
              <w:t>×</w:t>
            </w:r>
            <w:r w:rsidRPr="007C4D9E">
              <w:rPr>
                <w:rFonts w:eastAsia="標楷體"/>
              </w:rPr>
              <w:t>80°</w:t>
            </w:r>
            <w:r>
              <w:rPr>
                <w:rFonts w:eastAsia="標楷體" w:hint="eastAsia"/>
              </w:rPr>
              <w:t>－</w:t>
            </w:r>
            <w:r w:rsidRPr="007C4D9E">
              <w:rPr>
                <w:rFonts w:eastAsia="標楷體"/>
              </w:rPr>
              <w:t>92°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68</w:t>
            </w:r>
            <w:r w:rsidRPr="007C4D9E">
              <w:rPr>
                <w:rFonts w:eastAsia="標楷體"/>
              </w:rPr>
              <w:t>°</w:t>
            </w:r>
          </w:p>
        </w:tc>
        <w:tc>
          <w:tcPr>
            <w:tcW w:w="5222" w:type="dxa"/>
            <w:tcBorders>
              <w:top w:val="single" w:sz="4" w:space="0" w:color="auto"/>
            </w:tcBorders>
          </w:tcPr>
          <w:p w14:paraId="6419CE87" w14:textId="77777777" w:rsidR="004D5873" w:rsidRPr="00531A71" w:rsidRDefault="004D5873" w:rsidP="007141E8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</w:t>
            </w:r>
            <w:proofErr w:type="gramStart"/>
            <w:r w:rsidRPr="00531A71">
              <w:rPr>
                <w:rFonts w:eastAsia="標楷體" w:hAnsi="標楷體"/>
              </w:rPr>
              <w:t>為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531BF800">
                <v:shape id="_x0000_i142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730605C5">
                <v:shape id="_x0000_i142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</w:rPr>
              <w:t>在圓內的</w:t>
            </w:r>
            <w:proofErr w:type="gramEnd"/>
            <w:r w:rsidRPr="00531A71">
              <w:rPr>
                <w:rFonts w:eastAsia="標楷體" w:hAnsi="標楷體"/>
              </w:rPr>
              <w:t>交點</w:t>
            </w:r>
          </w:p>
          <w:p w14:paraId="4D14F572" w14:textId="77777777" w:rsidR="007C4D9E" w:rsidRDefault="00FE3B47" w:rsidP="00FE3B47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="004D5873" w:rsidRPr="00531A71">
              <w:rPr>
                <w:rFonts w:eastAsia="標楷體" w:hAnsi="標楷體"/>
              </w:rPr>
              <w:t>圓內角∠</w:t>
            </w:r>
            <w:r w:rsidR="004D5873" w:rsidRPr="00531A71">
              <w:rPr>
                <w:rFonts w:eastAsia="標楷體"/>
              </w:rPr>
              <w:t>APD</w:t>
            </w:r>
            <w:r w:rsidR="004D5873" w:rsidRPr="00531A71">
              <w:rPr>
                <w:rFonts w:eastAsia="標楷體" w:hAnsi="標楷體"/>
              </w:rPr>
              <w:t>的度數，</w:t>
            </w:r>
            <w:proofErr w:type="gramStart"/>
            <w:r w:rsidR="004D5873" w:rsidRPr="00531A71">
              <w:rPr>
                <w:rFonts w:eastAsia="標楷體" w:hAnsi="標楷體"/>
              </w:rPr>
              <w:t>等於這角</w:t>
            </w:r>
            <w:proofErr w:type="gramEnd"/>
            <w:r w:rsidR="004D5873" w:rsidRPr="00531A71">
              <w:rPr>
                <w:rFonts w:eastAsia="標楷體" w:hAnsi="標楷體"/>
              </w:rPr>
              <w:t>∠</w:t>
            </w:r>
            <w:r w:rsidR="004D5873" w:rsidRPr="00531A71">
              <w:rPr>
                <w:rFonts w:eastAsia="標楷體"/>
              </w:rPr>
              <w:t>APD</w:t>
            </w:r>
            <w:r w:rsidR="004D5873" w:rsidRPr="00531A71">
              <w:rPr>
                <w:rFonts w:eastAsia="標楷體" w:hAnsi="標楷體"/>
              </w:rPr>
              <w:t>與</w:t>
            </w:r>
          </w:p>
          <w:p w14:paraId="3818FF8A" w14:textId="77777777" w:rsidR="007C4D9E" w:rsidRDefault="004D5873" w:rsidP="007C4D9E">
            <w:pPr>
              <w:spacing w:beforeLines="20" w:before="72" w:line="240" w:lineRule="exact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它的對頂角∠</w:t>
            </w:r>
            <w:r w:rsidRPr="00531A71">
              <w:rPr>
                <w:rFonts w:eastAsia="標楷體"/>
              </w:rPr>
              <w:t>CPB</w:t>
            </w:r>
            <w:r w:rsidRPr="00531A71">
              <w:rPr>
                <w:rFonts w:eastAsia="標楷體" w:hAnsi="標楷體"/>
              </w:rPr>
              <w:t>所對兩弧</w:t>
            </w:r>
            <w:r w:rsidR="005E56C4" w:rsidRPr="00531A71">
              <w:rPr>
                <w:rFonts w:eastAsia="標楷體"/>
              </w:rPr>
              <w:fldChar w:fldCharType="begin"/>
            </w:r>
            <w:r w:rsidR="005E56C4" w:rsidRPr="00531A71">
              <w:rPr>
                <w:rFonts w:eastAsia="標楷體"/>
              </w:rPr>
              <w:instrText xml:space="preserve"> eq \o(AD,</w:instrText>
            </w:r>
            <w:r w:rsidR="005E56C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5E56C4" w:rsidRPr="00531A71">
              <w:rPr>
                <w:rFonts w:eastAsia="標楷體"/>
              </w:rPr>
              <w:instrText>)</w:instrText>
            </w:r>
            <w:r w:rsidR="005E56C4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與</w:t>
            </w:r>
            <w:r w:rsidR="005E56C4" w:rsidRPr="00531A71">
              <w:rPr>
                <w:rFonts w:eastAsia="標楷體"/>
              </w:rPr>
              <w:fldChar w:fldCharType="begin"/>
            </w:r>
            <w:r w:rsidR="005E56C4" w:rsidRPr="00531A71">
              <w:rPr>
                <w:rFonts w:eastAsia="標楷體"/>
              </w:rPr>
              <w:instrText xml:space="preserve"> eq \o(BC,</w:instrText>
            </w:r>
            <w:r w:rsidR="005E56C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5E56C4" w:rsidRPr="00531A71">
              <w:rPr>
                <w:rFonts w:eastAsia="標楷體"/>
              </w:rPr>
              <w:instrText>)</w:instrText>
            </w:r>
            <w:r w:rsidR="005E56C4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和的</w:t>
            </w:r>
          </w:p>
          <w:p w14:paraId="321024E7" w14:textId="77777777" w:rsidR="004D5873" w:rsidRPr="00531A71" w:rsidRDefault="004D5873" w:rsidP="007C4D9E">
            <w:pPr>
              <w:spacing w:beforeLines="20" w:before="72" w:line="24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一半</w:t>
            </w:r>
          </w:p>
          <w:p w14:paraId="30648E9B" w14:textId="77777777" w:rsidR="00F00C7F" w:rsidRPr="00531A71" w:rsidRDefault="004D5873" w:rsidP="00F00C7F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="007C4D9E" w:rsidRPr="007C4D9E">
              <w:rPr>
                <w:rFonts w:eastAsia="標楷體" w:hAnsi="標楷體"/>
              </w:rPr>
              <w:t>∠</w:t>
            </w:r>
            <w:r w:rsidR="007C4D9E" w:rsidRPr="007C4D9E">
              <w:rPr>
                <w:rFonts w:eastAsia="標楷體"/>
              </w:rPr>
              <w:t>APD</w:t>
            </w:r>
            <w:r w:rsidR="007C4D9E" w:rsidRPr="007C4D9E">
              <w:rPr>
                <w:rFonts w:eastAsia="標楷體" w:hAnsi="標楷體"/>
              </w:rPr>
              <w:t>＝</w:t>
            </w:r>
            <w:r w:rsidR="007C4D9E" w:rsidRPr="007C4D9E">
              <w:rPr>
                <w:rFonts w:eastAsia="標楷體"/>
              </w:rPr>
              <w:t>80°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2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="001D47BE" w:rsidRPr="00531A71">
              <w:rPr>
                <w:rFonts w:eastAsia="標楷體" w:hint="eastAsia"/>
              </w:rPr>
              <w:t>式得</w:t>
            </w:r>
          </w:p>
          <w:p w14:paraId="1CBF9E3D" w14:textId="77777777" w:rsidR="004D5873" w:rsidRPr="00531A71" w:rsidRDefault="007C4D9E" w:rsidP="007141E8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r>
              <w:rPr>
                <w:rFonts w:eastAsia="標楷體" w:hint="eastAsia"/>
              </w:rPr>
              <w:t>解一元一次方程式</w:t>
            </w:r>
          </w:p>
        </w:tc>
      </w:tr>
    </w:tbl>
    <w:p w14:paraId="1B8D6E19" w14:textId="77777777" w:rsidR="00262020" w:rsidRPr="00531A71" w:rsidRDefault="00262020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1BC56E41" w14:textId="77777777" w:rsidR="005B2EBC" w:rsidRPr="00531A71" w:rsidRDefault="005B2EBC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00237DCC" w14:textId="77777777" w:rsidR="005B2EBC" w:rsidRPr="00531A71" w:rsidRDefault="005B2EBC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6C9DA7D7" w14:textId="77777777" w:rsidR="005B2EBC" w:rsidRPr="00531A71" w:rsidRDefault="005B2EBC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773CCDCD" w14:textId="77777777" w:rsidR="005B2EBC" w:rsidRPr="00531A71" w:rsidRDefault="005B2EBC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72B032DF" w14:textId="77777777" w:rsidR="00262020" w:rsidRDefault="00262020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6C9C8986" w14:textId="77777777" w:rsidR="00347B26" w:rsidRDefault="00347B26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4C54C4E7" w14:textId="77777777" w:rsidR="00347B26" w:rsidRDefault="00347B26" w:rsidP="00101B42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6B12A90F" w14:textId="77777777" w:rsidR="007C4D9E" w:rsidRDefault="007C4D9E" w:rsidP="00FA68F2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45EC87CE" w14:textId="77777777" w:rsidR="007C4D9E" w:rsidRDefault="007C4D9E" w:rsidP="00FA68F2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1E22BE48" w14:textId="77777777" w:rsidR="007C4D9E" w:rsidRDefault="007C4D9E" w:rsidP="00FA68F2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35EA9ED5" w14:textId="77777777" w:rsidR="007C4D9E" w:rsidRDefault="007C4D9E" w:rsidP="00FA68F2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04DC2095" w14:textId="77777777" w:rsidR="00FA68F2" w:rsidRPr="00531A71" w:rsidRDefault="00FA68F2" w:rsidP="00FA68F2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-</w:t>
      </w:r>
      <w:r w:rsidR="00494CBB">
        <w:rPr>
          <w:rFonts w:eastAsia="標楷體" w:hint="eastAsia"/>
          <w:b/>
        </w:rPr>
        <w:t>40</w:t>
      </w:r>
      <w:r w:rsidRPr="00531A71">
        <w:rPr>
          <w:rFonts w:eastAsia="標楷體" w:hAnsi="標楷體"/>
          <w:b/>
        </w:rPr>
        <w:t>：</w:t>
      </w:r>
    </w:p>
    <w:p w14:paraId="0BDAA762" w14:textId="77777777" w:rsidR="00BD7C21" w:rsidRPr="00531A71" w:rsidRDefault="00FA68F2" w:rsidP="00BD7C21">
      <w:pPr>
        <w:adjustRightInd w:val="0"/>
        <w:spacing w:beforeLines="50" w:before="180" w:line="380" w:lineRule="exact"/>
        <w:ind w:left="420" w:hanging="4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BD7C21"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50</w:t>
      </w:r>
      <w:r w:rsidR="00BD7C21" w:rsidRPr="00531A71">
        <w:rPr>
          <w:rFonts w:eastAsia="標楷體" w:hAnsi="標楷體"/>
        </w:rPr>
        <w:t>，若</w:t>
      </w:r>
      <w:r w:rsidR="00BD7C21" w:rsidRPr="00531A71">
        <w:rPr>
          <w:rFonts w:ascii="標楷體" w:eastAsia="標楷體" w:hAnsi="標楷體"/>
        </w:rPr>
        <w:t>∠</w:t>
      </w:r>
      <w:r w:rsidR="00BD7C21" w:rsidRPr="00531A71">
        <w:rPr>
          <w:rFonts w:eastAsia="標楷體"/>
        </w:rPr>
        <w:t>DEC</w:t>
      </w:r>
      <w:r w:rsidR="00BD7C21" w:rsidRPr="00531A71">
        <w:rPr>
          <w:rFonts w:eastAsia="標楷體" w:hAnsi="標楷體"/>
        </w:rPr>
        <w:t>＝</w:t>
      </w:r>
      <w:r w:rsidR="00BD7C21" w:rsidRPr="00531A71">
        <w:rPr>
          <w:rFonts w:eastAsia="標楷體"/>
        </w:rPr>
        <w:t>76°</w:t>
      </w:r>
      <w:r w:rsidR="00BD7C21" w:rsidRPr="00531A71">
        <w:rPr>
          <w:rFonts w:eastAsia="標楷體" w:hAnsi="標楷體"/>
        </w:rPr>
        <w:t>，且</w:t>
      </w:r>
      <w:r w:rsidR="00BD7C21" w:rsidRPr="00531A71">
        <w:rPr>
          <w:rFonts w:eastAsia="標楷體"/>
        </w:rPr>
        <w:fldChar w:fldCharType="begin"/>
      </w:r>
      <w:r w:rsidR="00BD7C21" w:rsidRPr="00531A71">
        <w:rPr>
          <w:rFonts w:eastAsia="標楷體"/>
        </w:rPr>
        <w:instrText xml:space="preserve"> eq \o(</w:instrText>
      </w:r>
      <w:r w:rsidR="00BD7C21" w:rsidRPr="00531A71">
        <w:rPr>
          <w:rFonts w:eastAsia="標楷體"/>
          <w:iCs/>
        </w:rPr>
        <w:instrText>CD</w:instrText>
      </w:r>
      <w:r w:rsidR="00BD7C21" w:rsidRPr="00531A71">
        <w:rPr>
          <w:rFonts w:eastAsia="標楷體"/>
        </w:rPr>
        <w:instrText>,</w:instrText>
      </w:r>
      <w:r w:rsidR="00BD7C21" w:rsidRPr="00531A71">
        <w:rPr>
          <w:rFonts w:eastAsia="標楷體" w:hAnsi="標楷體"/>
          <w:w w:val="150"/>
          <w:position w:val="16"/>
        </w:rPr>
        <w:instrText>︵</w:instrText>
      </w:r>
      <w:r w:rsidR="00BD7C21" w:rsidRPr="00531A71">
        <w:rPr>
          <w:rFonts w:eastAsia="標楷體"/>
        </w:rPr>
        <w:instrText>)</w:instrText>
      </w:r>
      <w:r w:rsidR="00BD7C21" w:rsidRPr="00531A71">
        <w:rPr>
          <w:rFonts w:eastAsia="標楷體"/>
        </w:rPr>
        <w:fldChar w:fldCharType="end"/>
      </w:r>
      <w:r w:rsidR="00BD7C21" w:rsidRPr="00531A71">
        <w:rPr>
          <w:rFonts w:eastAsia="標楷體" w:hAnsi="標楷體"/>
        </w:rPr>
        <w:t>－</w:t>
      </w:r>
      <w:r w:rsidR="00BD7C21" w:rsidRPr="00531A71">
        <w:rPr>
          <w:rFonts w:eastAsia="標楷體"/>
        </w:rPr>
        <w:fldChar w:fldCharType="begin"/>
      </w:r>
      <w:r w:rsidR="00BD7C21" w:rsidRPr="00531A71">
        <w:rPr>
          <w:rFonts w:eastAsia="標楷體"/>
        </w:rPr>
        <w:instrText xml:space="preserve"> eq \o(</w:instrText>
      </w:r>
      <w:r w:rsidR="00BD7C21" w:rsidRPr="00531A71">
        <w:rPr>
          <w:rFonts w:eastAsia="標楷體"/>
          <w:iCs/>
        </w:rPr>
        <w:instrText>AB</w:instrText>
      </w:r>
      <w:r w:rsidR="00BD7C21" w:rsidRPr="00531A71">
        <w:rPr>
          <w:rFonts w:eastAsia="標楷體"/>
        </w:rPr>
        <w:instrText>,</w:instrText>
      </w:r>
      <w:r w:rsidR="00BD7C21" w:rsidRPr="00531A71">
        <w:rPr>
          <w:rFonts w:eastAsia="標楷體" w:hAnsi="標楷體"/>
          <w:w w:val="150"/>
          <w:position w:val="16"/>
        </w:rPr>
        <w:instrText>︵</w:instrText>
      </w:r>
      <w:r w:rsidR="00BD7C21" w:rsidRPr="00531A71">
        <w:rPr>
          <w:rFonts w:eastAsia="標楷體"/>
        </w:rPr>
        <w:instrText>)</w:instrText>
      </w:r>
      <w:r w:rsidR="00BD7C21" w:rsidRPr="00531A71">
        <w:rPr>
          <w:rFonts w:eastAsia="標楷體"/>
        </w:rPr>
        <w:fldChar w:fldCharType="end"/>
      </w:r>
      <w:r w:rsidR="00BD7C21" w:rsidRPr="00531A71">
        <w:rPr>
          <w:rFonts w:eastAsia="標楷體" w:hAnsi="標楷體"/>
        </w:rPr>
        <w:t>＝</w:t>
      </w:r>
      <w:r w:rsidR="00BD7C21" w:rsidRPr="00531A71">
        <w:rPr>
          <w:rFonts w:eastAsia="標楷體"/>
        </w:rPr>
        <w:t>20°</w:t>
      </w:r>
      <w:r w:rsidR="00BD7C21" w:rsidRPr="00531A71">
        <w:rPr>
          <w:rFonts w:eastAsia="標楷體" w:hAnsi="標楷體"/>
        </w:rPr>
        <w:t>，則</w:t>
      </w:r>
      <w:r w:rsidR="00BD7C21" w:rsidRPr="00531A71">
        <w:rPr>
          <w:rFonts w:ascii="標楷體" w:eastAsia="標楷體" w:hAnsi="標楷體"/>
        </w:rPr>
        <w:t>∠</w:t>
      </w:r>
      <w:r w:rsidR="00BD7C21" w:rsidRPr="00531A71">
        <w:rPr>
          <w:rFonts w:eastAsia="標楷體"/>
        </w:rPr>
        <w:t>DAC</w:t>
      </w:r>
      <w:r w:rsidR="00BD7C21" w:rsidRPr="00531A71">
        <w:rPr>
          <w:rFonts w:eastAsia="標楷體" w:hAnsi="標楷體"/>
        </w:rPr>
        <w:t>＝</w:t>
      </w:r>
      <w:r w:rsidR="00BD7C21">
        <w:rPr>
          <w:rFonts w:eastAsia="標楷體" w:hint="eastAsia"/>
        </w:rPr>
        <w:t>_______</w:t>
      </w:r>
      <w:r w:rsidR="00BD7C21" w:rsidRPr="00531A71">
        <w:rPr>
          <w:rFonts w:eastAsia="標楷體" w:hAnsi="標楷體"/>
        </w:rPr>
        <w:t>度。</w:t>
      </w:r>
    </w:p>
    <w:p w14:paraId="5E54175E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  <w:r>
        <w:rPr>
          <w:rFonts w:eastAsia="標楷體"/>
          <w:noProof/>
        </w:rPr>
        <w:pict w14:anchorId="31232572">
          <v:shape id="_x0000_s3442" type="#_x0000_t75" style="position:absolute;left:0;text-align:left;margin-left:134.15pt;margin-top:5.5pt;width:166.25pt;height:137.95pt;z-index:169">
            <v:imagedata r:id="rId205" o:title=""/>
          </v:shape>
        </w:pict>
      </w:r>
    </w:p>
    <w:p w14:paraId="5B1156E6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/>
        </w:rPr>
      </w:pPr>
    </w:p>
    <w:p w14:paraId="433FA905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7C43FB21" w14:textId="77777777" w:rsidR="00BD7C2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57062AC8" w14:textId="77777777" w:rsidR="00BD7C2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22A415FF" w14:textId="77777777" w:rsidR="00BD7C2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0BEC9B3A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0F0BAD68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 w:hint="eastAsia"/>
        </w:rPr>
      </w:pPr>
    </w:p>
    <w:p w14:paraId="4E081E23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/>
        </w:rPr>
      </w:pPr>
    </w:p>
    <w:p w14:paraId="2878F6C3" w14:textId="77777777" w:rsidR="00BD7C21" w:rsidRPr="00531A71" w:rsidRDefault="00BD7C21" w:rsidP="00BD7C21">
      <w:pPr>
        <w:adjustRightInd w:val="0"/>
        <w:spacing w:line="0" w:lineRule="atLeast"/>
        <w:ind w:left="348" w:hangingChars="145" w:hanging="348"/>
        <w:rPr>
          <w:rFonts w:eastAsia="標楷體"/>
        </w:rPr>
      </w:pPr>
    </w:p>
    <w:p w14:paraId="439F6CB5" w14:textId="77777777" w:rsidR="00A475A7" w:rsidRDefault="00A475A7" w:rsidP="00A475A7">
      <w:pPr>
        <w:tabs>
          <w:tab w:val="left" w:pos="375"/>
        </w:tabs>
        <w:snapToGrid w:val="0"/>
        <w:ind w:left="380" w:hanging="380"/>
        <w:jc w:val="center"/>
        <w:rPr>
          <w:rFonts w:eastAsia="標楷體" w:hint="eastAsia"/>
          <w:b/>
        </w:rPr>
      </w:pPr>
    </w:p>
    <w:p w14:paraId="561A3BBC" w14:textId="77777777" w:rsidR="00BD7C21" w:rsidRPr="00531A71" w:rsidRDefault="00BD7C21" w:rsidP="00A475A7">
      <w:pPr>
        <w:tabs>
          <w:tab w:val="left" w:pos="375"/>
        </w:tabs>
        <w:snapToGrid w:val="0"/>
        <w:spacing w:afterLines="50" w:after="180"/>
        <w:ind w:left="380" w:hanging="380"/>
        <w:rPr>
          <w:rFonts w:eastAsia="標楷體"/>
        </w:rPr>
      </w:pPr>
      <w:r w:rsidRPr="002F6C61">
        <w:rPr>
          <w:rFonts w:eastAsia="標楷體" w:hAnsi="標楷體"/>
          <w:b/>
        </w:rPr>
        <w:t>想法：</w:t>
      </w:r>
      <w:r w:rsidRPr="009F128E">
        <w:rPr>
          <w:rFonts w:eastAsia="標楷體" w:hAnsi="標楷體" w:hint="eastAsia"/>
        </w:rPr>
        <w:t xml:space="preserve">1. </w:t>
      </w:r>
      <w:r w:rsidRPr="00531A71">
        <w:rPr>
          <w:rFonts w:eastAsia="標楷體" w:hAnsi="標楷體"/>
        </w:rPr>
        <w:t>圓周角的性質有：</w:t>
      </w:r>
      <w:r w:rsidR="00A475A7">
        <w:rPr>
          <w:rFonts w:eastAsia="標楷體" w:hAnsi="標楷體" w:hint="eastAsia"/>
        </w:rPr>
        <w:t xml:space="preserve">      </w:t>
      </w:r>
      <w:r w:rsidR="00A475A7" w:rsidRPr="00531A71">
        <w:rPr>
          <w:rFonts w:eastAsia="標楷體" w:hint="eastAsia"/>
          <w:b/>
        </w:rPr>
        <w:t>圖</w:t>
      </w:r>
      <w:r w:rsidR="00A475A7" w:rsidRPr="00531A71">
        <w:rPr>
          <w:rFonts w:eastAsia="標楷體" w:hint="eastAsia"/>
          <w:b/>
        </w:rPr>
        <w:t>7.2-</w:t>
      </w:r>
      <w:r w:rsidR="00A475A7">
        <w:rPr>
          <w:rFonts w:eastAsia="標楷體" w:hint="eastAsia"/>
          <w:b/>
        </w:rPr>
        <w:t>50</w:t>
      </w:r>
    </w:p>
    <w:p w14:paraId="47728F49" w14:textId="77777777" w:rsidR="00BD7C21" w:rsidRPr="00531A71" w:rsidRDefault="00BD7C21" w:rsidP="00BD7C2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1) </w:t>
      </w:r>
      <w:r w:rsidRPr="00531A71">
        <w:rPr>
          <w:rFonts w:eastAsia="標楷體" w:hAnsi="標楷體"/>
        </w:rPr>
        <w:t>圓周角為所對弧度的一半</w:t>
      </w:r>
    </w:p>
    <w:p w14:paraId="10EFC441" w14:textId="77777777" w:rsidR="00BD7C21" w:rsidRPr="00531A71" w:rsidRDefault="00BD7C21" w:rsidP="00BD7C2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  </w:t>
      </w:r>
      <w:r>
        <w:rPr>
          <w:rFonts w:eastAsia="標楷體"/>
        </w:rPr>
        <w:t xml:space="preserve">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Ansi="標楷體"/>
        </w:rPr>
        <w:t>弧度為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5948B832" w14:textId="77777777" w:rsidR="00BD7C21" w:rsidRPr="00531A71" w:rsidRDefault="00BD7C21" w:rsidP="00BD7C21">
      <w:pPr>
        <w:snapToGrid w:val="0"/>
        <w:rPr>
          <w:rFonts w:eastAsia="標楷體"/>
        </w:rPr>
      </w:pPr>
      <w:r>
        <w:rPr>
          <w:rFonts w:eastAsia="標楷體" w:hint="eastAsia"/>
        </w:rPr>
        <w:t xml:space="preserve">         (3) </w:t>
      </w:r>
      <w:r w:rsidRPr="00531A71">
        <w:rPr>
          <w:rFonts w:eastAsia="標楷體" w:hAnsi="標楷體"/>
        </w:rPr>
        <w:t>同弧之圓心角為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</w:t>
      </w:r>
    </w:p>
    <w:p w14:paraId="55CF340C" w14:textId="77777777" w:rsidR="00BD7C21" w:rsidRPr="00531A71" w:rsidRDefault="00BD7C21" w:rsidP="00BD7C21">
      <w:pPr>
        <w:spacing w:line="0" w:lineRule="atLeast"/>
        <w:ind w:left="406" w:hangingChars="169" w:hanging="406"/>
        <w:rPr>
          <w:rFonts w:eastAsia="標楷體" w:hAnsi="標楷體" w:hint="eastAsia"/>
        </w:rPr>
      </w:pPr>
      <w:r>
        <w:rPr>
          <w:rFonts w:eastAsia="標楷體"/>
        </w:rPr>
        <w:t xml:space="preserve">       </w:t>
      </w:r>
      <w:r>
        <w:rPr>
          <w:rFonts w:eastAsia="標楷體" w:hint="eastAsia"/>
        </w:rPr>
        <w:t xml:space="preserve">  (4) </w:t>
      </w:r>
      <w:r w:rsidRPr="00531A71">
        <w:rPr>
          <w:rFonts w:eastAsia="標楷體" w:hAnsi="標楷體"/>
        </w:rPr>
        <w:t>同弧之圓周角為圓心角的一半</w:t>
      </w:r>
    </w:p>
    <w:p w14:paraId="090CA10E" w14:textId="77777777" w:rsidR="00BD7C21" w:rsidRPr="00531A71" w:rsidRDefault="00BD7C21" w:rsidP="00BD7C21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>
        <w:rPr>
          <w:rFonts w:eastAsia="標楷體" w:hint="eastAsia"/>
        </w:rPr>
        <w:t xml:space="preserve">         (5) </w:t>
      </w:r>
      <w:r w:rsidRPr="00531A71">
        <w:rPr>
          <w:rFonts w:ascii="標楷體" w:eastAsia="標楷體" w:hAnsi="標楷體" w:hint="eastAsia"/>
        </w:rPr>
        <w:t>同弧</w:t>
      </w:r>
      <w:r w:rsidRPr="00531A71">
        <w:rPr>
          <w:rFonts w:eastAsia="標楷體" w:hint="eastAsia"/>
        </w:rPr>
        <w:t>之圓周角相等</w:t>
      </w:r>
    </w:p>
    <w:p w14:paraId="448B50C1" w14:textId="77777777" w:rsidR="00BD7C21" w:rsidRPr="00531A71" w:rsidRDefault="00BD7C21" w:rsidP="00BD7C21">
      <w:pPr>
        <w:tabs>
          <w:tab w:val="left" w:pos="375"/>
        </w:tabs>
        <w:snapToGrid w:val="0"/>
        <w:ind w:left="380" w:hanging="380"/>
        <w:rPr>
          <w:rFonts w:eastAsia="標楷體"/>
        </w:rPr>
      </w:pPr>
      <w:r>
        <w:rPr>
          <w:rFonts w:eastAsia="標楷體" w:hint="eastAsia"/>
        </w:rPr>
        <w:t xml:space="preserve">         (6) </w:t>
      </w:r>
      <w:r w:rsidRPr="00531A71">
        <w:rPr>
          <w:rFonts w:eastAsia="標楷體" w:hAnsi="標楷體"/>
        </w:rPr>
        <w:t>直徑所對的圓周角</w:t>
      </w:r>
      <w:r w:rsidRPr="00531A71">
        <w:rPr>
          <w:rFonts w:eastAsia="標楷體" w:hAnsi="標楷體" w:hint="eastAsia"/>
        </w:rPr>
        <w:t>為直角</w:t>
      </w:r>
    </w:p>
    <w:p w14:paraId="2FA5DE92" w14:textId="77777777" w:rsidR="00BD7C21" w:rsidRPr="00531A71" w:rsidRDefault="00BD7C21" w:rsidP="00BD7C2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31A71">
        <w:rPr>
          <w:rFonts w:eastAsia="標楷體"/>
        </w:rPr>
        <w:t xml:space="preserve">      </w:t>
      </w:r>
      <w:r>
        <w:rPr>
          <w:rFonts w:eastAsia="標楷體" w:hint="eastAsia"/>
        </w:rPr>
        <w:t xml:space="preserve">2. 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</w:p>
    <w:p w14:paraId="09585472" w14:textId="77777777" w:rsidR="00BD7C21" w:rsidRPr="00D5293F" w:rsidRDefault="00BD7C21" w:rsidP="00A475A7">
      <w:pPr>
        <w:jc w:val="both"/>
        <w:rPr>
          <w:rFonts w:eastAsia="標楷體"/>
          <w:b/>
        </w:rPr>
      </w:pPr>
      <w:r w:rsidRPr="00D5293F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68"/>
        <w:gridCol w:w="5054"/>
      </w:tblGrid>
      <w:tr w:rsidR="00BD7C21" w:rsidRPr="00531A71" w14:paraId="528DE656" w14:textId="77777777">
        <w:tc>
          <w:tcPr>
            <w:tcW w:w="34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AC3EE1" w14:textId="77777777" w:rsidR="00BD7C21" w:rsidRPr="00531A71" w:rsidRDefault="00BD7C21" w:rsidP="00320D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54" w:type="dxa"/>
            <w:tcBorders>
              <w:top w:val="single" w:sz="4" w:space="0" w:color="FFFFFF"/>
              <w:bottom w:val="single" w:sz="4" w:space="0" w:color="auto"/>
            </w:tcBorders>
          </w:tcPr>
          <w:p w14:paraId="16F510B0" w14:textId="77777777" w:rsidR="00BD7C21" w:rsidRPr="00531A71" w:rsidRDefault="00BD7C21" w:rsidP="00320D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D7C21" w:rsidRPr="00531A71" w14:paraId="34E660D4" w14:textId="77777777">
        <w:tc>
          <w:tcPr>
            <w:tcW w:w="3468" w:type="dxa"/>
            <w:tcBorders>
              <w:top w:val="single" w:sz="4" w:space="0" w:color="auto"/>
            </w:tcBorders>
          </w:tcPr>
          <w:p w14:paraId="28CA4623" w14:textId="77777777" w:rsidR="00BD7C21" w:rsidRPr="00531A71" w:rsidRDefault="00BD7C21" w:rsidP="00A3788E">
            <w:pPr>
              <w:numPr>
                <w:ilvl w:val="0"/>
                <w:numId w:val="56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EC</w:t>
            </w:r>
            <w:r w:rsidRPr="00531A71">
              <w:rPr>
                <w:rFonts w:eastAsia="標楷體" w:hAnsi="標楷體"/>
              </w:rPr>
              <w:t>為圓內角</w:t>
            </w:r>
          </w:p>
          <w:p w14:paraId="72F17ED5" w14:textId="77777777" w:rsidR="00BD7C21" w:rsidRPr="00531A71" w:rsidRDefault="00BD7C21" w:rsidP="00A3788E">
            <w:pPr>
              <w:numPr>
                <w:ilvl w:val="0"/>
                <w:numId w:val="56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E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9184B61">
                <v:shape id="_x0000_i1425" type="#_x0000_t75" style="width:12pt;height:30.75pt" o:ole="">
                  <v:imagedata r:id="rId181" o:title=""/>
                </v:shape>
                <o:OLEObject Type="Embed" ProgID="Equation.3" ShapeID="_x0000_i1425" DrawAspect="Content" ObjectID="_1789908513" r:id="rId206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</w:p>
          <w:p w14:paraId="359BB494" w14:textId="77777777" w:rsidR="00BD7C21" w:rsidRPr="00531A71" w:rsidRDefault="00BD7C21" w:rsidP="00320D28">
            <w:pPr>
              <w:spacing w:line="0" w:lineRule="atLeast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br/>
            </w:r>
          </w:p>
          <w:p w14:paraId="316B6DB4" w14:textId="77777777" w:rsidR="00BD7C21" w:rsidRPr="00531A71" w:rsidRDefault="00BD7C21" w:rsidP="00A3788E">
            <w:pPr>
              <w:numPr>
                <w:ilvl w:val="0"/>
                <w:numId w:val="56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76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410A8F9">
                <v:shape id="_x0000_i1426" type="#_x0000_t75" style="width:12pt;height:30.75pt" o:ole="">
                  <v:imagedata r:id="rId181" o:title=""/>
                </v:shape>
                <o:OLEObject Type="Embed" ProgID="Equation.3" ShapeID="_x0000_i1426" DrawAspect="Content" ObjectID="_1789908514" r:id="rId207"/>
              </w:objec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</w:p>
          <w:p w14:paraId="015C675D" w14:textId="77777777" w:rsidR="00BD7C21" w:rsidRPr="00531A71" w:rsidRDefault="00BD7C21" w:rsidP="00A3788E">
            <w:pPr>
              <w:numPr>
                <w:ilvl w:val="0"/>
                <w:numId w:val="56"/>
              </w:numPr>
              <w:spacing w:beforeLines="50" w:before="180" w:line="240" w:lineRule="exac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52°</w:t>
            </w:r>
          </w:p>
          <w:p w14:paraId="50F60D83" w14:textId="77777777" w:rsidR="00BD7C21" w:rsidRPr="00531A71" w:rsidRDefault="00BD7C21" w:rsidP="00A3788E">
            <w:pPr>
              <w:numPr>
                <w:ilvl w:val="0"/>
                <w:numId w:val="56"/>
              </w:num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0°</w:t>
            </w:r>
          </w:p>
          <w:p w14:paraId="0A71334F" w14:textId="77777777" w:rsidR="00BD7C21" w:rsidRPr="00531A71" w:rsidRDefault="00BD7C21" w:rsidP="00A3788E">
            <w:pPr>
              <w:numPr>
                <w:ilvl w:val="0"/>
                <w:numId w:val="56"/>
              </w:numPr>
              <w:spacing w:beforeLines="50" w:before="180" w:line="240" w:lineRule="exac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152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2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÷2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6°</w:t>
            </w:r>
          </w:p>
          <w:p w14:paraId="33CA1F0A" w14:textId="77777777" w:rsidR="00BD7C21" w:rsidRPr="00531A71" w:rsidRDefault="00BD7C21" w:rsidP="00A3788E">
            <w:pPr>
              <w:numPr>
                <w:ilvl w:val="0"/>
                <w:numId w:val="56"/>
              </w:numPr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AC</w: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所對的圓周角</w:t>
            </w:r>
          </w:p>
          <w:p w14:paraId="6C158518" w14:textId="77777777" w:rsidR="00BD7C21" w:rsidRPr="00531A71" w:rsidRDefault="00BD7C21" w:rsidP="00A3788E">
            <w:pPr>
              <w:numPr>
                <w:ilvl w:val="0"/>
                <w:numId w:val="56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E2F1F0A">
                <v:shape id="_x0000_i1427" type="#_x0000_t75" style="width:12pt;height:30.75pt" o:ole="">
                  <v:imagedata r:id="rId208" o:title=""/>
                </v:shape>
                <o:OLEObject Type="Embed" ProgID="Equation.3" ShapeID="_x0000_i1427" DrawAspect="Content" ObjectID="_1789908515" r:id="rId20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109FC7FB" w14:textId="77777777" w:rsidR="00BD7C21" w:rsidRPr="00531A71" w:rsidRDefault="00BD7C21" w:rsidP="00BD7C21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   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0C6A086">
                <v:shape id="_x0000_i1428" type="#_x0000_t75" style="width:12pt;height:30.75pt" o:ole="">
                  <v:imagedata r:id="rId210" o:title=""/>
                </v:shape>
                <o:OLEObject Type="Embed" ProgID="Equation.3" ShapeID="_x0000_i1428" DrawAspect="Content" ObjectID="_1789908516" r:id="rId211"/>
              </w:object>
            </w:r>
            <w:r w:rsidRPr="00531A71">
              <w:rPr>
                <w:rFonts w:eastAsia="標楷體"/>
              </w:rPr>
              <w:t>×86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43°         </w:t>
            </w:r>
          </w:p>
        </w:tc>
        <w:tc>
          <w:tcPr>
            <w:tcW w:w="5054" w:type="dxa"/>
            <w:tcBorders>
              <w:top w:val="single" w:sz="4" w:space="0" w:color="auto"/>
            </w:tcBorders>
          </w:tcPr>
          <w:p w14:paraId="5CC7AF24" w14:textId="77777777" w:rsidR="00BD7C21" w:rsidRPr="00531A71" w:rsidRDefault="00BD7C21" w:rsidP="00BD7C2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點</w:t>
            </w:r>
            <w:proofErr w:type="gramStart"/>
            <w:r w:rsidRPr="00531A71">
              <w:rPr>
                <w:rFonts w:eastAsia="標楷體" w:hAnsi="標楷體"/>
              </w:rPr>
              <w:t>為兩弦</w:t>
            </w:r>
            <w:proofErr w:type="gramEnd"/>
            <w:r w:rsidRPr="00531A71">
              <w:rPr>
                <w:rFonts w:eastAsia="標楷體"/>
              </w:rPr>
              <w:pict w14:anchorId="5F08D8A5">
                <v:shape id="_x0000_i142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</w:rPr>
              <w:pict w14:anchorId="716C12F9">
                <v:shape id="_x0000_i143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</w:rPr>
              <w:t>在圓內的</w:t>
            </w:r>
            <w:proofErr w:type="gramEnd"/>
            <w:r w:rsidRPr="00531A71">
              <w:rPr>
                <w:rFonts w:eastAsia="標楷體" w:hAnsi="標楷體"/>
              </w:rPr>
              <w:t>交點</w:t>
            </w:r>
          </w:p>
          <w:p w14:paraId="7396D270" w14:textId="77777777" w:rsidR="00BD7C21" w:rsidRDefault="00BD7C21" w:rsidP="00BD7C2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圓內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EC</w:t>
            </w:r>
            <w:r w:rsidRPr="00531A71">
              <w:rPr>
                <w:rFonts w:eastAsia="標楷體" w:hAnsi="標楷體"/>
              </w:rPr>
              <w:t>的度數，</w:t>
            </w:r>
            <w:proofErr w:type="gramStart"/>
            <w:r w:rsidRPr="00531A71">
              <w:rPr>
                <w:rFonts w:eastAsia="標楷體" w:hAnsi="標楷體"/>
              </w:rPr>
              <w:t>等於這角</w:t>
            </w:r>
            <w:proofErr w:type="gramEnd"/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EC</w:t>
            </w:r>
          </w:p>
          <w:p w14:paraId="7C141522" w14:textId="77777777" w:rsidR="00BD7C21" w:rsidRPr="00531A71" w:rsidRDefault="00BD7C21" w:rsidP="00320D28">
            <w:pPr>
              <w:spacing w:line="0" w:lineRule="atLeas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與它的對頂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EB</w:t>
            </w:r>
            <w:r w:rsidRPr="00531A71">
              <w:rPr>
                <w:rFonts w:eastAsia="標楷體" w:hAnsi="標楷體"/>
              </w:rPr>
              <w:t>所對兩弧</w:t>
            </w:r>
            <w:r w:rsidR="005E56C4" w:rsidRPr="00531A71">
              <w:rPr>
                <w:rFonts w:eastAsia="標楷體"/>
              </w:rPr>
              <w:fldChar w:fldCharType="begin"/>
            </w:r>
            <w:r w:rsidR="005E56C4" w:rsidRPr="00531A71">
              <w:rPr>
                <w:rFonts w:eastAsia="標楷體"/>
              </w:rPr>
              <w:instrText xml:space="preserve"> eq \o(CD,</w:instrText>
            </w:r>
            <w:r w:rsidR="005E56C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5E56C4" w:rsidRPr="00531A71">
              <w:rPr>
                <w:rFonts w:eastAsia="標楷體"/>
              </w:rPr>
              <w:instrText>)</w:instrText>
            </w:r>
            <w:r w:rsidR="005E56C4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與</w:t>
            </w:r>
            <w:r w:rsidR="005E56C4" w:rsidRPr="00531A71">
              <w:rPr>
                <w:rFonts w:eastAsia="標楷體"/>
              </w:rPr>
              <w:fldChar w:fldCharType="begin"/>
            </w:r>
            <w:r w:rsidR="005E56C4" w:rsidRPr="00531A71">
              <w:rPr>
                <w:rFonts w:eastAsia="標楷體"/>
              </w:rPr>
              <w:instrText xml:space="preserve"> eq \o(AB,</w:instrText>
            </w:r>
            <w:r w:rsidR="005E56C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5E56C4" w:rsidRPr="00531A71">
              <w:rPr>
                <w:rFonts w:eastAsia="標楷體"/>
              </w:rPr>
              <w:instrText>)</w:instrText>
            </w:r>
            <w:r w:rsidR="005E56C4"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的一半</w:t>
            </w:r>
          </w:p>
          <w:p w14:paraId="297BC2B2" w14:textId="77777777" w:rsidR="00BD7C21" w:rsidRPr="00531A71" w:rsidRDefault="00BD7C21" w:rsidP="00BD7C21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E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6°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0BE8FE8F" w14:textId="77777777" w:rsidR="00BD7C21" w:rsidRPr="00531A71" w:rsidRDefault="00BD7C21" w:rsidP="00BD7C21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eastAsia="標楷體" w:hint="eastAsia"/>
              </w:rPr>
              <w:t>等號兩邊同乘以</w:t>
            </w:r>
            <w:r w:rsidRPr="00531A71">
              <w:rPr>
                <w:rFonts w:eastAsia="標楷體" w:hint="eastAsia"/>
              </w:rPr>
              <w:t>2</w:t>
            </w:r>
          </w:p>
          <w:p w14:paraId="047A69E7" w14:textId="77777777" w:rsidR="00BD7C21" w:rsidRPr="00531A71" w:rsidRDefault="00BD7C21" w:rsidP="00BD7C2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</w:p>
          <w:p w14:paraId="673D6E00" w14:textId="77777777" w:rsidR="00BD7C21" w:rsidRPr="00531A71" w:rsidRDefault="00BD7C21" w:rsidP="00BD7C2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4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5) </w:t>
            </w:r>
            <w:r w:rsidRPr="00531A71">
              <w:rPr>
                <w:rFonts w:eastAsia="標楷體" w:hAnsi="標楷體"/>
              </w:rPr>
              <w:t>解二元一次聯立方程式</w:t>
            </w:r>
          </w:p>
          <w:p w14:paraId="3AB1E0D9" w14:textId="77777777" w:rsidR="00BD7C21" w:rsidRPr="00531A71" w:rsidRDefault="00BD7C21" w:rsidP="00BD7C21">
            <w:pPr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A475A7">
              <w:rPr>
                <w:rFonts w:eastAsia="標楷體" w:hAnsi="標楷體" w:hint="eastAsia"/>
              </w:rPr>
              <w:t>7.2-50</w:t>
            </w:r>
            <w:r w:rsidRPr="00531A71">
              <w:rPr>
                <w:rFonts w:eastAsia="標楷體" w:hAnsi="標楷體"/>
              </w:rPr>
              <w:t>所示，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AC</w:t>
            </w:r>
            <w:r w:rsidRPr="00531A71">
              <w:rPr>
                <w:rFonts w:eastAsia="標楷體" w:hAnsi="標楷體"/>
              </w:rPr>
              <w:t>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550BBF6B" w14:textId="77777777" w:rsidR="00BD7C21" w:rsidRDefault="00BD7C21" w:rsidP="00320D28">
            <w:pPr>
              <w:spacing w:line="0" w:lineRule="atLeast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7) </w:t>
            </w:r>
            <w:r w:rsidRPr="00531A71">
              <w:rPr>
                <w:rFonts w:eastAsia="標楷體" w:hAnsi="標楷體"/>
              </w:rPr>
              <w:t>圓周角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AC</w:t>
            </w:r>
            <w:r w:rsidRPr="00531A71">
              <w:rPr>
                <w:rFonts w:eastAsia="標楷體" w:hAnsi="標楷體"/>
              </w:rPr>
              <w:t>為所對弧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度數的一半</w:t>
            </w:r>
          </w:p>
          <w:p w14:paraId="3EBB5CDD" w14:textId="77777777" w:rsidR="00BD7C21" w:rsidRPr="00531A71" w:rsidRDefault="00BD7C21" w:rsidP="005E56C4">
            <w:pPr>
              <w:spacing w:line="320" w:lineRule="exact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6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6°</w:t>
            </w:r>
          </w:p>
        </w:tc>
      </w:tr>
    </w:tbl>
    <w:p w14:paraId="051D76FE" w14:textId="77777777" w:rsidR="006F19C0" w:rsidRPr="00531A71" w:rsidRDefault="006F19C0" w:rsidP="007C471A">
      <w:pPr>
        <w:jc w:val="both"/>
        <w:outlineLvl w:val="1"/>
        <w:rPr>
          <w:rFonts w:eastAsia="標楷體" w:hint="eastAsia"/>
          <w:b/>
        </w:rPr>
      </w:pPr>
      <w:bookmarkStart w:id="23" w:name="_Toc332620129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-</w:t>
      </w:r>
      <w:r w:rsidR="00B66AFF">
        <w:rPr>
          <w:rFonts w:eastAsia="標楷體" w:hint="eastAsia"/>
          <w:b/>
        </w:rPr>
        <w:t>4</w:t>
      </w:r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公弦</w:t>
      </w:r>
      <w:bookmarkEnd w:id="23"/>
    </w:p>
    <w:p w14:paraId="566A96CF" w14:textId="77777777" w:rsidR="006F19C0" w:rsidRPr="00055513" w:rsidRDefault="00206B87" w:rsidP="00347B26">
      <w:pPr>
        <w:spacing w:beforeLines="50" w:before="180"/>
        <w:rPr>
          <w:rFonts w:eastAsia="標楷體" w:hint="eastAsia"/>
        </w:rPr>
      </w:pPr>
      <w:r w:rsidRPr="00531A71">
        <w:rPr>
          <w:rFonts w:eastAsia="標楷體" w:hint="eastAsia"/>
          <w:b/>
        </w:rPr>
        <w:t xml:space="preserve">    </w:t>
      </w:r>
      <w:r w:rsidR="007E2C7F" w:rsidRPr="00055513">
        <w:rPr>
          <w:rFonts w:eastAsia="標楷體" w:hint="eastAsia"/>
        </w:rPr>
        <w:t>若兩圓相交於相異兩點，則</w:t>
      </w:r>
      <w:r w:rsidR="006F19C0" w:rsidRPr="00055513">
        <w:rPr>
          <w:rFonts w:eastAsia="標楷體" w:hint="eastAsia"/>
        </w:rPr>
        <w:t>連接相交兩圓交點的線段就叫此兩圓</w:t>
      </w:r>
      <w:proofErr w:type="gramStart"/>
      <w:r w:rsidR="006F19C0" w:rsidRPr="00055513">
        <w:rPr>
          <w:rFonts w:eastAsia="標楷體" w:hint="eastAsia"/>
        </w:rPr>
        <w:t>的公弦</w:t>
      </w:r>
      <w:proofErr w:type="gramEnd"/>
      <w:r w:rsidR="006F19C0" w:rsidRPr="00055513">
        <w:rPr>
          <w:rFonts w:eastAsia="標楷體" w:hint="eastAsia"/>
        </w:rPr>
        <w:t>。</w:t>
      </w:r>
    </w:p>
    <w:p w14:paraId="5228674D" w14:textId="77777777" w:rsidR="00206B87" w:rsidRPr="00055513" w:rsidRDefault="00D46F44" w:rsidP="00347B26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="00206B87" w:rsidRPr="00055513">
        <w:rPr>
          <w:rFonts w:eastAsia="標楷體" w:hint="eastAsia"/>
        </w:rPr>
        <w:t>如圖</w:t>
      </w:r>
      <w:r w:rsidR="00A475A7">
        <w:rPr>
          <w:rFonts w:eastAsia="標楷體" w:hint="eastAsia"/>
        </w:rPr>
        <w:t>7.2-51</w:t>
      </w:r>
      <w:r w:rsidR="00206B87" w:rsidRPr="00055513">
        <w:rPr>
          <w:rFonts w:eastAsia="標楷體" w:hint="eastAsia"/>
        </w:rPr>
        <w:t>所示，</w:t>
      </w:r>
      <w:r w:rsidR="00206B87" w:rsidRPr="00055513">
        <w:rPr>
          <w:rFonts w:eastAsia="標楷體"/>
          <w:position w:val="-4"/>
        </w:rPr>
        <w:pict w14:anchorId="5A20C860">
          <v:shape id="_x0000_i1431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206B87" w:rsidRPr="00055513">
        <w:rPr>
          <w:rFonts w:eastAsia="標楷體" w:hint="eastAsia"/>
          <w:position w:val="-4"/>
        </w:rPr>
        <w:t>為圓</w:t>
      </w:r>
      <w:r w:rsidR="00206B87" w:rsidRPr="00055513">
        <w:rPr>
          <w:rFonts w:eastAsia="標楷體" w:hint="eastAsia"/>
          <w:position w:val="-4"/>
        </w:rPr>
        <w:t>A</w:t>
      </w:r>
      <w:r w:rsidR="00206B87" w:rsidRPr="00055513">
        <w:rPr>
          <w:rFonts w:eastAsia="標楷體" w:hint="eastAsia"/>
          <w:position w:val="-4"/>
        </w:rPr>
        <w:t>與圓</w:t>
      </w:r>
      <w:r w:rsidR="00206B87" w:rsidRPr="00055513">
        <w:rPr>
          <w:rFonts w:eastAsia="標楷體" w:hint="eastAsia"/>
          <w:position w:val="-4"/>
        </w:rPr>
        <w:t>B</w:t>
      </w:r>
      <w:proofErr w:type="gramStart"/>
      <w:r w:rsidR="00206B87" w:rsidRPr="00055513">
        <w:rPr>
          <w:rFonts w:eastAsia="標楷體" w:hint="eastAsia"/>
          <w:position w:val="-4"/>
        </w:rPr>
        <w:t>的公弦</w:t>
      </w:r>
      <w:proofErr w:type="gramEnd"/>
      <w:r>
        <w:rPr>
          <w:rFonts w:eastAsia="標楷體" w:hint="eastAsia"/>
          <w:position w:val="-4"/>
        </w:rPr>
        <w:t>。</w:t>
      </w:r>
    </w:p>
    <w:p w14:paraId="730FE896" w14:textId="77777777" w:rsidR="006F19C0" w:rsidRPr="00531A71" w:rsidRDefault="00206B87" w:rsidP="00347B26">
      <w:pPr>
        <w:spacing w:beforeLines="50" w:before="180"/>
        <w:ind w:left="1261" w:hangingChars="525" w:hanging="126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  <w:noProof/>
        </w:rPr>
        <w:pict w14:anchorId="2C6064E6">
          <v:shape id="_x0000_s2404" type="#_x0000_t202" style="position:absolute;left:0;text-align:left;margin-left:91.4pt;margin-top:7.75pt;width:210.8pt;height:151.2pt;z-index:6;mso-wrap-style:none" stroked="f">
            <v:textbox style="mso-next-textbox:#_x0000_s2404;mso-fit-shape-to-text:t">
              <w:txbxContent>
                <w:p w14:paraId="35BD22E2" w14:textId="77777777" w:rsidR="00492CA5" w:rsidRDefault="00492CA5">
                  <w:pPr>
                    <w:rPr>
                      <w:rFonts w:hint="eastAsia"/>
                    </w:rPr>
                  </w:pPr>
                  <w:r w:rsidRPr="00206B87">
                    <w:rPr>
                      <w:rFonts w:hint="eastAsia"/>
                    </w:rPr>
                    <w:pict w14:anchorId="096E8AC3">
                      <v:shape id="_x0000_i2751" type="#_x0000_t75" style="width:196.5pt;height:129.75pt">
                        <v:imagedata r:id="rId212" o:title=""/>
                      </v:shape>
                    </w:pict>
                  </w:r>
                </w:p>
              </w:txbxContent>
            </v:textbox>
          </v:shape>
        </w:pict>
      </w:r>
      <w:r w:rsidR="00393DAE" w:rsidRPr="00531A71">
        <w:rPr>
          <w:rFonts w:eastAsia="標楷體" w:hint="eastAsia"/>
          <w:b/>
        </w:rPr>
        <w:t xml:space="preserve">   </w:t>
      </w:r>
    </w:p>
    <w:p w14:paraId="445AA6BF" w14:textId="77777777" w:rsidR="00393DAE" w:rsidRPr="00531A71" w:rsidRDefault="00393DAE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64BBC8B9" w14:textId="77777777" w:rsidR="00393DAE" w:rsidRPr="00531A71" w:rsidRDefault="00393DAE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13104B29" w14:textId="77777777" w:rsidR="00393DAE" w:rsidRPr="00531A71" w:rsidRDefault="00393DAE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73201139" w14:textId="77777777" w:rsidR="00393DAE" w:rsidRPr="00531A71" w:rsidRDefault="00393DAE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3041B3CA" w14:textId="77777777" w:rsidR="00393DAE" w:rsidRDefault="00393DAE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639B1E6D" w14:textId="77777777" w:rsidR="00347B26" w:rsidRDefault="00347B26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50EB37D4" w14:textId="77777777" w:rsidR="00BD7C21" w:rsidRDefault="00BD7C21" w:rsidP="006F19C0">
      <w:pPr>
        <w:ind w:left="1261" w:hangingChars="525" w:hanging="1261"/>
        <w:jc w:val="both"/>
        <w:rPr>
          <w:rFonts w:eastAsia="標楷體" w:hint="eastAsia"/>
          <w:b/>
        </w:rPr>
      </w:pPr>
    </w:p>
    <w:p w14:paraId="6AC99FFF" w14:textId="77777777" w:rsidR="0080299A" w:rsidRPr="00531A71" w:rsidRDefault="0080299A" w:rsidP="0080299A">
      <w:pPr>
        <w:ind w:leftChars="500" w:left="1200" w:firstLineChars="1050" w:firstLine="2522"/>
        <w:jc w:val="both"/>
        <w:rPr>
          <w:rFonts w:eastAsia="標楷體" w:hint="eastAsia"/>
          <w:b/>
        </w:rPr>
      </w:pPr>
    </w:p>
    <w:p w14:paraId="540BEDA0" w14:textId="77777777" w:rsidR="00393DAE" w:rsidRPr="00531A71" w:rsidRDefault="0080299A" w:rsidP="0080299A">
      <w:pPr>
        <w:ind w:left="1" w:firstLineChars="1350" w:firstLine="3243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A475A7">
        <w:rPr>
          <w:rFonts w:eastAsia="標楷體" w:hint="eastAsia"/>
          <w:b/>
        </w:rPr>
        <w:t>7.2-51</w:t>
      </w:r>
    </w:p>
    <w:p w14:paraId="68A7F3DB" w14:textId="77777777" w:rsidR="00347B26" w:rsidRDefault="00347B26" w:rsidP="007C471A">
      <w:pPr>
        <w:jc w:val="both"/>
        <w:outlineLvl w:val="1"/>
        <w:rPr>
          <w:rFonts w:eastAsia="標楷體" w:hint="eastAsia"/>
          <w:b/>
        </w:rPr>
      </w:pPr>
    </w:p>
    <w:p w14:paraId="0E430582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3C3703C0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2597A715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5F18B4C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5E79C510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0089EA95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5F8FB98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7BD8C92A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6AA387C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0B45BA00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0CFD5A62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6E8126E8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6BBE9328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09204F8F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3798D553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7D3CA9B7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1B47C625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2B894C3D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D3E8EFC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740036AE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73EA8F2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9E42FF1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52101D32" w14:textId="77777777" w:rsidR="00BD7C21" w:rsidRDefault="00BD7C21" w:rsidP="007C471A">
      <w:pPr>
        <w:jc w:val="both"/>
        <w:outlineLvl w:val="1"/>
        <w:rPr>
          <w:rFonts w:eastAsia="標楷體" w:hint="eastAsia"/>
          <w:b/>
        </w:rPr>
      </w:pPr>
    </w:p>
    <w:p w14:paraId="4F3CEF8A" w14:textId="77777777" w:rsidR="00C05EFB" w:rsidRPr="00531A71" w:rsidRDefault="006F19C0" w:rsidP="007C471A">
      <w:pPr>
        <w:jc w:val="both"/>
        <w:outlineLvl w:val="1"/>
        <w:rPr>
          <w:rFonts w:eastAsia="標楷體" w:hint="eastAsia"/>
          <w:b/>
        </w:rPr>
      </w:pPr>
      <w:bookmarkStart w:id="24" w:name="_Toc332620130"/>
      <w:r w:rsidRPr="00531A71">
        <w:rPr>
          <w:rFonts w:eastAsia="標楷體" w:hint="eastAsia"/>
          <w:b/>
        </w:rPr>
        <w:t>定理</w:t>
      </w:r>
      <w:r w:rsidR="00837568">
        <w:rPr>
          <w:rFonts w:eastAsia="標楷體" w:hint="eastAsia"/>
          <w:b/>
        </w:rPr>
        <w:t xml:space="preserve"> 7.2</w:t>
      </w:r>
      <w:smartTag w:uri="urn:schemas-microsoft-com:office:smarttags" w:element="chmetcnv">
        <w:smartTagPr>
          <w:attr w:name="UnitName" w:val="兩"/>
          <w:attr w:name="SourceValue" w:val="10"/>
          <w:attr w:name="HasSpace" w:val="True"/>
          <w:attr w:name="Negative" w:val="True"/>
          <w:attr w:name="NumberType" w:val="1"/>
          <w:attr w:name="TCSC" w:val="0"/>
        </w:smartTagPr>
        <w:r w:rsidR="00837568">
          <w:rPr>
            <w:rFonts w:eastAsia="標楷體" w:hint="eastAsia"/>
            <w:b/>
          </w:rPr>
          <w:t>-10</w:t>
        </w:r>
        <w:r w:rsidRPr="00531A71">
          <w:rPr>
            <w:rFonts w:eastAsia="標楷體" w:hint="eastAsia"/>
            <w:b/>
          </w:rPr>
          <w:t xml:space="preserve"> </w:t>
        </w:r>
        <w:r w:rsidRPr="00531A71">
          <w:rPr>
            <w:rFonts w:eastAsia="標楷體" w:hint="eastAsia"/>
            <w:b/>
          </w:rPr>
          <w:t>兩</w:t>
        </w:r>
      </w:smartTag>
      <w:r w:rsidRPr="00531A71">
        <w:rPr>
          <w:rFonts w:eastAsia="標楷體" w:hint="eastAsia"/>
          <w:b/>
        </w:rPr>
        <w:t>圓相交定理：</w:t>
      </w:r>
      <w:bookmarkEnd w:id="24"/>
      <w:r w:rsidRPr="00531A71">
        <w:rPr>
          <w:rFonts w:eastAsia="標楷體" w:hint="eastAsia"/>
          <w:b/>
        </w:rPr>
        <w:t xml:space="preserve"> </w:t>
      </w:r>
    </w:p>
    <w:p w14:paraId="6FBE5BF1" w14:textId="77777777" w:rsidR="006F19C0" w:rsidRPr="00055513" w:rsidRDefault="006F19C0" w:rsidP="00347B26">
      <w:pPr>
        <w:spacing w:beforeLines="50" w:before="180"/>
        <w:ind w:leftChars="225" w:left="540"/>
        <w:rPr>
          <w:rFonts w:eastAsia="標楷體" w:hint="eastAsia"/>
        </w:rPr>
      </w:pPr>
      <w:r w:rsidRPr="00055513">
        <w:rPr>
          <w:rFonts w:eastAsia="標楷體" w:hint="eastAsia"/>
        </w:rPr>
        <w:t>相交兩圓的兩圓心連線</w:t>
      </w:r>
      <w:r w:rsidR="0080299A" w:rsidRPr="00055513">
        <w:rPr>
          <w:rFonts w:eastAsia="標楷體" w:hint="eastAsia"/>
        </w:rPr>
        <w:t xml:space="preserve">( </w:t>
      </w:r>
      <w:proofErr w:type="gramStart"/>
      <w:r w:rsidR="0080299A" w:rsidRPr="00055513">
        <w:rPr>
          <w:rFonts w:eastAsia="標楷體" w:hint="eastAsia"/>
        </w:rPr>
        <w:t>連心線</w:t>
      </w:r>
      <w:proofErr w:type="gramEnd"/>
      <w:r w:rsidR="0080299A" w:rsidRPr="00055513">
        <w:rPr>
          <w:rFonts w:eastAsia="標楷體" w:hint="eastAsia"/>
        </w:rPr>
        <w:t xml:space="preserve"> )</w:t>
      </w:r>
      <w:r w:rsidRPr="00055513">
        <w:rPr>
          <w:rFonts w:eastAsia="標楷體" w:hint="eastAsia"/>
        </w:rPr>
        <w:t>，必垂直平分這兩圓</w:t>
      </w:r>
      <w:proofErr w:type="gramStart"/>
      <w:r w:rsidRPr="00055513">
        <w:rPr>
          <w:rFonts w:eastAsia="標楷體" w:hint="eastAsia"/>
        </w:rPr>
        <w:t>的公弦</w:t>
      </w:r>
      <w:proofErr w:type="gramEnd"/>
      <w:r w:rsidRPr="00055513">
        <w:rPr>
          <w:rFonts w:eastAsia="標楷體" w:hint="eastAsia"/>
        </w:rPr>
        <w:t>。</w:t>
      </w:r>
    </w:p>
    <w:p w14:paraId="74DA3272" w14:textId="77777777" w:rsidR="006F19C0" w:rsidRPr="00531A71" w:rsidRDefault="006F19C0" w:rsidP="006F19C0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36B3F6B3">
          <v:shape id="_x0000_i1432" type="#_x0000_t75" style="width:174.75pt;height:127.5pt">
            <v:imagedata r:id="rId213" o:title=""/>
          </v:shape>
        </w:pict>
      </w:r>
    </w:p>
    <w:p w14:paraId="71CE3007" w14:textId="77777777" w:rsidR="006F19C0" w:rsidRPr="00531A71" w:rsidRDefault="00915ED2" w:rsidP="00915ED2">
      <w:pPr>
        <w:ind w:left="1261" w:hangingChars="525" w:hanging="1261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 xml:space="preserve">                            </w:t>
      </w:r>
      <w:r w:rsidR="006F19C0" w:rsidRPr="00531A71">
        <w:rPr>
          <w:rFonts w:eastAsia="標楷體" w:hint="eastAsia"/>
          <w:b/>
        </w:rPr>
        <w:t>圖</w:t>
      </w:r>
      <w:r w:rsidR="00A475A7">
        <w:rPr>
          <w:rFonts w:eastAsia="標楷體" w:hint="eastAsia"/>
          <w:b/>
        </w:rPr>
        <w:t>7.2-52</w:t>
      </w:r>
    </w:p>
    <w:p w14:paraId="0E157D0C" w14:textId="77777777" w:rsidR="006F19C0" w:rsidRPr="00055513" w:rsidRDefault="006F19C0" w:rsidP="00BD7C21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055513">
        <w:rPr>
          <w:rFonts w:eastAsia="標楷體" w:hint="eastAsia"/>
        </w:rPr>
        <w:t>如圖</w:t>
      </w:r>
      <w:r w:rsidR="00A475A7">
        <w:rPr>
          <w:rFonts w:eastAsia="標楷體" w:hint="eastAsia"/>
        </w:rPr>
        <w:t>7.2-52</w:t>
      </w:r>
      <w:r w:rsidRPr="00055513">
        <w:rPr>
          <w:rFonts w:eastAsia="標楷體" w:hint="eastAsia"/>
        </w:rPr>
        <w:t>，圓</w:t>
      </w:r>
      <w:r w:rsidRPr="00055513">
        <w:rPr>
          <w:rFonts w:eastAsia="標楷體" w:hint="eastAsia"/>
        </w:rPr>
        <w:t>A</w:t>
      </w:r>
      <w:r w:rsidRPr="00055513">
        <w:rPr>
          <w:rFonts w:eastAsia="標楷體" w:hint="eastAsia"/>
        </w:rPr>
        <w:t>及圓</w:t>
      </w:r>
      <w:r w:rsidRPr="00055513">
        <w:rPr>
          <w:rFonts w:eastAsia="標楷體" w:hint="eastAsia"/>
        </w:rPr>
        <w:t>B</w:t>
      </w:r>
      <w:r w:rsidRPr="00055513">
        <w:rPr>
          <w:rFonts w:eastAsia="標楷體" w:hint="eastAsia"/>
        </w:rPr>
        <w:t>兩圓相交於</w:t>
      </w:r>
      <w:r w:rsidRPr="00055513">
        <w:rPr>
          <w:rFonts w:eastAsia="標楷體" w:hint="eastAsia"/>
        </w:rPr>
        <w:t>C</w:t>
      </w:r>
      <w:r w:rsidRPr="00055513">
        <w:rPr>
          <w:rFonts w:eastAsia="標楷體" w:hint="eastAsia"/>
        </w:rPr>
        <w:t>、</w:t>
      </w:r>
      <w:r w:rsidRPr="00055513">
        <w:rPr>
          <w:rFonts w:eastAsia="標楷體" w:hint="eastAsia"/>
        </w:rPr>
        <w:t>D</w:t>
      </w:r>
      <w:r w:rsidRPr="00055513">
        <w:rPr>
          <w:rFonts w:eastAsia="標楷體" w:hint="eastAsia"/>
        </w:rPr>
        <w:t>兩點。</w:t>
      </w:r>
    </w:p>
    <w:p w14:paraId="696AFC9D" w14:textId="77777777" w:rsidR="006F19C0" w:rsidRPr="00055513" w:rsidRDefault="006F19C0" w:rsidP="006F19C0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Pr="00055513">
        <w:rPr>
          <w:rFonts w:eastAsia="標楷體" w:hint="eastAsia"/>
        </w:rPr>
        <w:t xml:space="preserve">(1) </w:t>
      </w:r>
      <w:r w:rsidR="00D7004D" w:rsidRPr="00055513">
        <w:rPr>
          <w:rFonts w:eastAsia="標楷體"/>
          <w:position w:val="-2"/>
        </w:rPr>
        <w:pict w14:anchorId="310BF31E">
          <v:shape id="_x0000_i143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proofErr w:type="gramStart"/>
      <w:r w:rsidRPr="00055513">
        <w:rPr>
          <w:rFonts w:ascii="新細明體" w:hAnsi="新細明體" w:hint="eastAsia"/>
          <w:position w:val="-2"/>
        </w:rPr>
        <w:t>⊥</w:t>
      </w:r>
      <w:proofErr w:type="gramEnd"/>
      <w:r w:rsidR="00D7004D" w:rsidRPr="00055513">
        <w:rPr>
          <w:rFonts w:eastAsia="標楷體"/>
          <w:position w:val="-2"/>
        </w:rPr>
        <w:pict w14:anchorId="327A8151">
          <v:shape id="_x0000_i1434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055513">
        <w:rPr>
          <w:rFonts w:eastAsia="標楷體"/>
        </w:rPr>
        <w:br/>
      </w:r>
      <w:r w:rsidRPr="00055513">
        <w:rPr>
          <w:rFonts w:eastAsia="標楷體" w:hint="eastAsia"/>
        </w:rPr>
        <w:t xml:space="preserve">(2) </w:t>
      </w:r>
      <w:r w:rsidR="00D7004D" w:rsidRPr="00055513">
        <w:rPr>
          <w:rFonts w:eastAsia="標楷體"/>
          <w:position w:val="-4"/>
        </w:rPr>
        <w:pict w14:anchorId="20BFDBD7">
          <v:shape id="_x0000_i1435" type="#_x0000_t75" alt="%FontSize=12&#10;%TeXFontSize=12&#10;\documentclass{article}&#10;\pagestyle{empty}&#10;\begin{document}&#10;\[&#10;\overline{CE}&#10;\]&#10;\end{document}" style="width:16.5pt;height:10.5pt">
            <v:imagedata r:id="rId87" o:title="formula_phys"/>
          </v:shape>
        </w:pict>
      </w:r>
      <w:r w:rsidR="00D7004D" w:rsidRPr="00055513">
        <w:rPr>
          <w:rFonts w:eastAsia="標楷體" w:hint="eastAsia"/>
          <w:position w:val="-4"/>
        </w:rPr>
        <w:t>＝</w:t>
      </w:r>
      <w:r w:rsidR="00D7004D" w:rsidRPr="00055513">
        <w:rPr>
          <w:rFonts w:eastAsia="標楷體"/>
          <w:position w:val="-4"/>
        </w:rPr>
        <w:pict w14:anchorId="7B6191A8">
          <v:shape id="_x0000_i1436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</w:p>
    <w:p w14:paraId="486A0946" w14:textId="77777777" w:rsidR="00D7004D" w:rsidRPr="00055513" w:rsidRDefault="00D00C06" w:rsidP="00B50DCB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6F19C0" w:rsidRPr="00531A71">
        <w:rPr>
          <w:rFonts w:eastAsia="標楷體" w:hint="eastAsia"/>
          <w:b/>
        </w:rPr>
        <w:t>法：</w:t>
      </w:r>
      <w:r w:rsidR="00B50DCB" w:rsidRPr="00055513">
        <w:rPr>
          <w:rFonts w:eastAsia="標楷體" w:hint="eastAsia"/>
        </w:rPr>
        <w:t>利用垂直平分線定理：</w:t>
      </w:r>
      <w:r w:rsidR="00D7004D" w:rsidRPr="00055513">
        <w:rPr>
          <w:rFonts w:eastAsia="標楷體" w:hint="eastAsia"/>
        </w:rPr>
        <w:t>到</w:t>
      </w:r>
      <w:r w:rsidR="00B50DCB" w:rsidRPr="00055513">
        <w:rPr>
          <w:rFonts w:eastAsia="標楷體" w:hint="eastAsia"/>
        </w:rPr>
        <w:t>線段兩端點等距離的兩點連線</w:t>
      </w:r>
      <w:r w:rsidR="00D7004D" w:rsidRPr="00055513">
        <w:rPr>
          <w:rFonts w:eastAsia="標楷體" w:hint="eastAsia"/>
        </w:rPr>
        <w:t>必</w:t>
      </w:r>
      <w:r w:rsidR="00B50DCB" w:rsidRPr="00055513">
        <w:rPr>
          <w:rFonts w:eastAsia="標楷體" w:hint="eastAsia"/>
        </w:rPr>
        <w:t>垂直平分此</w:t>
      </w:r>
    </w:p>
    <w:p w14:paraId="26F28E09" w14:textId="77777777" w:rsidR="006F19C0" w:rsidRPr="00055513" w:rsidRDefault="0003326F" w:rsidP="00055513">
      <w:pPr>
        <w:ind w:left="720" w:hangingChars="300" w:hanging="720"/>
        <w:jc w:val="both"/>
        <w:rPr>
          <w:rFonts w:eastAsia="標楷體" w:hint="eastAsia"/>
        </w:rPr>
      </w:pPr>
      <w:r w:rsidRPr="00055513">
        <w:rPr>
          <w:rFonts w:eastAsia="標楷體" w:hint="eastAsia"/>
        </w:rPr>
        <w:t xml:space="preserve">                             </w:t>
      </w:r>
      <w:proofErr w:type="gramStart"/>
      <w:r w:rsidR="00B50DCB" w:rsidRPr="00055513">
        <w:rPr>
          <w:rFonts w:eastAsia="標楷體" w:hint="eastAsia"/>
        </w:rPr>
        <w:t>一</w:t>
      </w:r>
      <w:proofErr w:type="gramEnd"/>
      <w:r w:rsidR="00B50DCB" w:rsidRPr="00055513">
        <w:rPr>
          <w:rFonts w:eastAsia="標楷體" w:hint="eastAsia"/>
        </w:rPr>
        <w:t>線段</w:t>
      </w:r>
      <w:r w:rsidR="006F19C0" w:rsidRPr="00055513">
        <w:rPr>
          <w:rFonts w:eastAsia="標楷體" w:hint="eastAsia"/>
        </w:rPr>
        <w:t>。</w:t>
      </w:r>
    </w:p>
    <w:p w14:paraId="423FAD4F" w14:textId="77777777" w:rsidR="006F19C0" w:rsidRPr="00531A71" w:rsidRDefault="006F19C0" w:rsidP="006F19C0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691DCFF7">
          <v:shape id="_x0000_i1437" type="#_x0000_t75" style="width:174.75pt;height:127.5pt">
            <v:imagedata r:id="rId214" o:title=""/>
          </v:shape>
        </w:pict>
      </w:r>
    </w:p>
    <w:p w14:paraId="1FE898D3" w14:textId="77777777" w:rsidR="006F19C0" w:rsidRPr="00531A71" w:rsidRDefault="006F19C0" w:rsidP="006F19C0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 w:rsidR="00A475A7">
        <w:rPr>
          <w:rFonts w:eastAsia="標楷體" w:hint="eastAsia"/>
          <w:b/>
        </w:rPr>
        <w:t>52(a)</w:t>
      </w:r>
    </w:p>
    <w:p w14:paraId="393BAA6C" w14:textId="77777777" w:rsidR="006F19C0" w:rsidRPr="00531A71" w:rsidRDefault="006F19C0" w:rsidP="006F19C0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6F19C0" w:rsidRPr="00531A71" w14:paraId="6AEEBDA2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05CDEC" w14:textId="77777777" w:rsidR="006F19C0" w:rsidRPr="00531A71" w:rsidRDefault="006F19C0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16B9A4AA" w14:textId="77777777" w:rsidR="006F19C0" w:rsidRPr="00531A71" w:rsidRDefault="006F19C0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F19C0" w:rsidRPr="00531A71" w14:paraId="0503B04D" w14:textId="77777777">
        <w:tc>
          <w:tcPr>
            <w:tcW w:w="4248" w:type="dxa"/>
            <w:tcBorders>
              <w:top w:val="single" w:sz="4" w:space="0" w:color="auto"/>
            </w:tcBorders>
          </w:tcPr>
          <w:p w14:paraId="63EDF2AD" w14:textId="77777777" w:rsidR="006F19C0" w:rsidRPr="00531A71" w:rsidRDefault="00FE22B1" w:rsidP="00054A69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作</w:t>
            </w:r>
            <w:r w:rsidRPr="00531A71">
              <w:rPr>
                <w:rFonts w:eastAsia="標楷體"/>
                <w:b/>
                <w:position w:val="-4"/>
              </w:rPr>
              <w:pict w14:anchorId="37C03356">
                <v:shape id="_x0000_i143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>、</w:t>
            </w:r>
            <w:r w:rsidRPr="00531A71">
              <w:rPr>
                <w:rFonts w:eastAsia="標楷體"/>
                <w:b/>
                <w:position w:val="-4"/>
              </w:rPr>
              <w:pict w14:anchorId="637E46B4">
                <v:shape id="_x0000_i143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>、</w:t>
            </w:r>
            <w:r w:rsidRPr="00531A71">
              <w:rPr>
                <w:rFonts w:eastAsia="標楷體"/>
                <w:b/>
                <w:position w:val="-4"/>
              </w:rPr>
              <w:pict w14:anchorId="7E6B46C5">
                <v:shape id="_x0000_i144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>、</w:t>
            </w:r>
            <w:r w:rsidRPr="00531A71">
              <w:rPr>
                <w:rFonts w:eastAsia="標楷體"/>
                <w:b/>
                <w:position w:val="-4"/>
              </w:rPr>
              <w:pict w14:anchorId="7486FC88">
                <v:shape id="_x0000_i1441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="0058728E" w:rsidRPr="00531A71">
              <w:rPr>
                <w:rFonts w:eastAsia="標楷體" w:hAnsi="標楷體"/>
                <w:position w:val="-2"/>
              </w:rPr>
              <w:t>，如圖</w:t>
            </w:r>
            <w:r w:rsidR="00A475A7">
              <w:rPr>
                <w:rFonts w:eastAsia="標楷體"/>
                <w:position w:val="-2"/>
              </w:rPr>
              <w:t>7.2-</w:t>
            </w:r>
            <w:r w:rsidR="00A475A7">
              <w:rPr>
                <w:rFonts w:eastAsia="標楷體" w:hint="eastAsia"/>
                <w:position w:val="-2"/>
              </w:rPr>
              <w:t>52(a)</w:t>
            </w:r>
          </w:p>
          <w:p w14:paraId="3A83B662" w14:textId="77777777" w:rsidR="001F369C" w:rsidRPr="00531A71" w:rsidRDefault="00FE22B1" w:rsidP="00054A69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b/>
                <w:position w:val="-4"/>
              </w:rPr>
              <w:pict w14:anchorId="7992EF1B">
                <v:shape id="_x0000_i144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>＝</w:t>
            </w:r>
            <w:r w:rsidRPr="00531A71">
              <w:rPr>
                <w:rFonts w:eastAsia="標楷體"/>
                <w:b/>
                <w:position w:val="-4"/>
              </w:rPr>
              <w:pict w14:anchorId="14EBC8D6">
                <v:shape id="_x0000_i144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且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  <w:b/>
                <w:position w:val="-4"/>
              </w:rPr>
              <w:pict w14:anchorId="34846E1E">
                <v:shape id="_x0000_i1444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  <w:b/>
                <w:position w:val="-4"/>
              </w:rPr>
              <w:t>＝</w:t>
            </w:r>
            <w:r w:rsidRPr="00531A71">
              <w:rPr>
                <w:rFonts w:eastAsia="標楷體"/>
                <w:b/>
                <w:position w:val="-4"/>
              </w:rPr>
              <w:pict w14:anchorId="57814D76">
                <v:shape id="_x0000_i1445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</w:p>
          <w:p w14:paraId="69F897C7" w14:textId="77777777" w:rsidR="001F369C" w:rsidRPr="00531A71" w:rsidRDefault="00FE22B1" w:rsidP="00054A69">
            <w:pPr>
              <w:numPr>
                <w:ilvl w:val="0"/>
                <w:numId w:val="1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16859C89">
                <v:shape id="_x0000_i144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ascii="新細明體" w:hAnsi="新細明體" w:hint="eastAsia"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1ED2E021">
                <v:shape id="_x0000_i144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且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1AED19D9">
                <v:shape id="_x0000_i144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/>
                <w:position w:val="-4"/>
              </w:rPr>
              <w:pict w14:anchorId="150554BB">
                <v:shape id="_x0000_i1449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00E3A6C2" w14:textId="77777777" w:rsidR="006F19C0" w:rsidRPr="00531A71" w:rsidRDefault="001F369C" w:rsidP="00D7004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</w:p>
          <w:p w14:paraId="3880FE73" w14:textId="77777777" w:rsidR="00FE22B1" w:rsidRPr="00531A71" w:rsidRDefault="001F369C" w:rsidP="00FE22B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proofErr w:type="gramStart"/>
            <w:r w:rsidRPr="00531A71">
              <w:rPr>
                <w:rFonts w:eastAsia="標楷體" w:hAnsi="標楷體"/>
              </w:rPr>
              <w:t>同圓半徑</w:t>
            </w:r>
            <w:proofErr w:type="gramEnd"/>
            <w:r w:rsidRPr="00531A71">
              <w:rPr>
                <w:rFonts w:eastAsia="標楷體" w:hAnsi="標楷體"/>
              </w:rPr>
              <w:t>相等</w:t>
            </w:r>
          </w:p>
          <w:p w14:paraId="47AE4E6E" w14:textId="77777777" w:rsidR="002674E3" w:rsidRPr="00531A71" w:rsidRDefault="00FE22B1" w:rsidP="00FE22B1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 w:hint="eastAsia"/>
              </w:rPr>
              <w:t>到線段兩端點等距離的兩點連線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必垂直平分此一線段</w:t>
            </w:r>
            <w:r w:rsidR="002674E3" w:rsidRPr="00531A71">
              <w:rPr>
                <w:rFonts w:eastAsia="標楷體"/>
              </w:rPr>
              <w:t>(</w:t>
            </w:r>
            <w:r w:rsidR="002674E3" w:rsidRPr="00531A71">
              <w:rPr>
                <w:rFonts w:eastAsia="標楷體" w:hAnsi="標楷體"/>
              </w:rPr>
              <w:t>定理</w:t>
            </w:r>
            <w:r w:rsidR="002674E3" w:rsidRPr="00531A71">
              <w:rPr>
                <w:rFonts w:eastAsia="標楷體"/>
              </w:rPr>
              <w:t>3.1-1)</w:t>
            </w:r>
          </w:p>
        </w:tc>
      </w:tr>
    </w:tbl>
    <w:p w14:paraId="798F2162" w14:textId="77777777" w:rsidR="006F19C0" w:rsidRPr="00055513" w:rsidRDefault="006F19C0" w:rsidP="006F19C0">
      <w:pPr>
        <w:ind w:firstLineChars="200" w:firstLine="480"/>
        <w:jc w:val="right"/>
        <w:rPr>
          <w:rFonts w:eastAsia="標楷體"/>
          <w:b/>
        </w:rPr>
      </w:pPr>
      <w:r w:rsidRPr="00055513">
        <w:rPr>
          <w:rFonts w:eastAsia="標楷體"/>
          <w:b/>
        </w:rPr>
        <w:t>Q. E. D.</w:t>
      </w:r>
    </w:p>
    <w:p w14:paraId="03009B46" w14:textId="77777777" w:rsidR="006F19C0" w:rsidRPr="00531A71" w:rsidRDefault="006F19C0" w:rsidP="006F19C0">
      <w:pPr>
        <w:jc w:val="both"/>
        <w:rPr>
          <w:rFonts w:eastAsia="標楷體" w:hint="eastAsia"/>
          <w:b/>
        </w:rPr>
      </w:pPr>
    </w:p>
    <w:p w14:paraId="49518AD8" w14:textId="77777777" w:rsidR="000E5AD6" w:rsidRDefault="000E5AD6" w:rsidP="008C0B0D">
      <w:pPr>
        <w:jc w:val="both"/>
        <w:rPr>
          <w:rFonts w:eastAsia="標楷體" w:hint="eastAsia"/>
        </w:rPr>
      </w:pPr>
    </w:p>
    <w:p w14:paraId="58486613" w14:textId="77777777" w:rsidR="00347B26" w:rsidRDefault="00347B26" w:rsidP="008C0B0D">
      <w:pPr>
        <w:jc w:val="both"/>
        <w:rPr>
          <w:rFonts w:eastAsia="標楷體" w:hint="eastAsia"/>
        </w:rPr>
      </w:pPr>
    </w:p>
    <w:p w14:paraId="6C80BD11" w14:textId="77777777" w:rsidR="0003326F" w:rsidRDefault="0003326F" w:rsidP="008C0B0D">
      <w:pPr>
        <w:jc w:val="both"/>
        <w:rPr>
          <w:rFonts w:eastAsia="標楷體" w:hint="eastAsia"/>
        </w:rPr>
      </w:pPr>
    </w:p>
    <w:p w14:paraId="21E23109" w14:textId="77777777" w:rsidR="006124E4" w:rsidRPr="00055513" w:rsidRDefault="006124E4" w:rsidP="008C0B0D">
      <w:pPr>
        <w:jc w:val="both"/>
        <w:rPr>
          <w:rFonts w:eastAsia="標楷體" w:hint="eastAsia"/>
          <w:b/>
        </w:rPr>
      </w:pPr>
      <w:r w:rsidRPr="00055513">
        <w:rPr>
          <w:rFonts w:eastAsia="標楷體" w:hAnsi="標楷體"/>
          <w:b/>
        </w:rPr>
        <w:t>例題</w:t>
      </w:r>
      <w:r w:rsidR="0012151C" w:rsidRPr="00055513">
        <w:rPr>
          <w:rFonts w:eastAsia="標楷體"/>
          <w:b/>
        </w:rPr>
        <w:t>7.</w:t>
      </w:r>
      <w:r w:rsidR="0012151C" w:rsidRPr="00055513">
        <w:rPr>
          <w:rFonts w:eastAsia="標楷體" w:hint="eastAsia"/>
          <w:b/>
        </w:rPr>
        <w:t>2</w:t>
      </w:r>
      <w:r w:rsidR="0012151C" w:rsidRPr="00055513">
        <w:rPr>
          <w:rFonts w:eastAsia="標楷體"/>
          <w:b/>
        </w:rPr>
        <w:t>-</w:t>
      </w:r>
      <w:r w:rsidR="00494CBB">
        <w:rPr>
          <w:rFonts w:eastAsia="標楷體" w:hint="eastAsia"/>
          <w:b/>
        </w:rPr>
        <w:t>41</w:t>
      </w:r>
      <w:r w:rsidR="0012151C" w:rsidRPr="00055513">
        <w:rPr>
          <w:rFonts w:eastAsia="標楷體" w:hAnsi="標楷體"/>
          <w:b/>
        </w:rPr>
        <w:t>：</w:t>
      </w:r>
    </w:p>
    <w:p w14:paraId="7D7FE37C" w14:textId="77777777" w:rsidR="009572E1" w:rsidRPr="00531A71" w:rsidRDefault="006124E4" w:rsidP="00055513">
      <w:pPr>
        <w:spacing w:beforeLines="50" w:before="180"/>
        <w:ind w:left="480" w:hangingChars="200" w:hanging="480"/>
        <w:jc w:val="both"/>
        <w:rPr>
          <w:rFonts w:eastAsia="標楷體"/>
        </w:rPr>
      </w:pPr>
      <w:r w:rsidRPr="00531A71">
        <w:rPr>
          <w:rFonts w:eastAsia="標楷體"/>
        </w:rPr>
        <w:t xml:space="preserve">    </w:t>
      </w:r>
      <w:r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53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兩點，若</w:t>
      </w:r>
      <w:r w:rsidRPr="00531A71">
        <w:rPr>
          <w:rFonts w:eastAsia="標楷體"/>
          <w:position w:val="-2"/>
        </w:rPr>
        <w:pict w14:anchorId="08903492">
          <v:shape id="_x0000_i145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  <w:position w:val="-2"/>
        </w:rPr>
        <w:t>＝</w:t>
      </w:r>
      <w:r w:rsidRPr="00531A71">
        <w:rPr>
          <w:rFonts w:eastAsia="標楷體"/>
          <w:position w:val="-2"/>
        </w:rPr>
        <w:t>10</w:t>
      </w:r>
      <w:r w:rsidR="003A6A9B">
        <w:rPr>
          <w:rFonts w:eastAsia="標楷體" w:hint="eastAsia"/>
          <w:position w:val="-2"/>
        </w:rPr>
        <w:t>公分</w:t>
      </w:r>
      <w:r w:rsidRPr="00531A71">
        <w:rPr>
          <w:rFonts w:eastAsia="標楷體" w:hAnsi="標楷體"/>
          <w:position w:val="-2"/>
        </w:rPr>
        <w:t>，則</w:t>
      </w:r>
      <w:r w:rsidR="009572E1" w:rsidRPr="00531A71">
        <w:rPr>
          <w:rFonts w:eastAsia="標楷體" w:hAnsi="標楷體"/>
          <w:position w:val="-2"/>
        </w:rPr>
        <w:t>：</w:t>
      </w:r>
      <w:r w:rsidR="00055513">
        <w:rPr>
          <w:rFonts w:eastAsia="標楷體" w:hAnsi="標楷體" w:hint="eastAsia"/>
          <w:position w:val="-2"/>
        </w:rPr>
        <w:br/>
      </w:r>
      <w:r w:rsidR="00055513">
        <w:rPr>
          <w:rFonts w:eastAsia="標楷體" w:hint="eastAsia"/>
          <w:position w:val="-2"/>
        </w:rPr>
        <w:t xml:space="preserve">(1) </w:t>
      </w:r>
      <w:r w:rsidR="009572E1" w:rsidRPr="00531A71">
        <w:rPr>
          <w:rFonts w:eastAsia="標楷體"/>
          <w:position w:val="-2"/>
        </w:rPr>
        <w:t xml:space="preserve"> </w:t>
      </w:r>
      <w:r w:rsidRPr="00531A71">
        <w:rPr>
          <w:rFonts w:eastAsia="標楷體"/>
          <w:position w:val="-2"/>
        </w:rPr>
        <w:pict w14:anchorId="1F3D8614">
          <v:shape id="_x0000_i1451" type="#_x0000_t75" alt="%FontSize=12&#10;%TeXFontSize=12&#10;\documentclass{article}&#10;\pagestyle{empty}&#10;\begin{document}&#10;\[&#10;\overline{CE}&#10;\]&#10;\end{document}" style="width:16.5pt;height:10.5pt">
            <v:imagedata r:id="rId87" o:title="formula_phys"/>
          </v:shape>
        </w:pict>
      </w:r>
      <w:r w:rsidRPr="00531A71">
        <w:rPr>
          <w:rFonts w:eastAsia="標楷體" w:hAnsi="標楷體"/>
          <w:position w:val="-2"/>
        </w:rPr>
        <w:t>＝？</w:t>
      </w:r>
      <w:r w:rsidR="009572E1" w:rsidRPr="00531A71">
        <w:rPr>
          <w:rFonts w:eastAsia="標楷體" w:hAnsi="標楷體" w:hint="eastAsia"/>
          <w:position w:val="-2"/>
        </w:rPr>
        <w:t xml:space="preserve">     (2) </w:t>
      </w:r>
      <w:r w:rsidR="009572E1" w:rsidRPr="00531A71">
        <w:rPr>
          <w:rFonts w:eastAsia="標楷體"/>
          <w:position w:val="-2"/>
        </w:rPr>
        <w:t xml:space="preserve"> </w:t>
      </w:r>
      <w:r w:rsidR="009572E1" w:rsidRPr="00531A71">
        <w:rPr>
          <w:rFonts w:ascii="標楷體" w:eastAsia="標楷體" w:hAnsi="標楷體"/>
        </w:rPr>
        <w:t>∠</w:t>
      </w:r>
      <w:r w:rsidR="009572E1" w:rsidRPr="00531A71">
        <w:rPr>
          <w:rFonts w:eastAsia="標楷體"/>
        </w:rPr>
        <w:t>CEB</w:t>
      </w:r>
      <w:r w:rsidR="009572E1" w:rsidRPr="00531A71">
        <w:rPr>
          <w:rFonts w:eastAsia="標楷體" w:hAnsi="標楷體"/>
          <w:position w:val="-2"/>
        </w:rPr>
        <w:t>＝？</w:t>
      </w:r>
    </w:p>
    <w:p w14:paraId="2E46F53F" w14:textId="77777777" w:rsidR="006124E4" w:rsidRPr="00531A71" w:rsidRDefault="00055513" w:rsidP="008C0B0D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090BA745">
          <v:shape id="_x0000_s3276" type="#_x0000_t75" style="position:absolute;left:0;text-align:left;margin-left:115.05pt;margin-top:14.55pt;width:191pt;height:130pt;z-index:84">
            <v:imagedata r:id="rId215" o:title=""/>
          </v:shape>
        </w:pict>
      </w:r>
    </w:p>
    <w:p w14:paraId="733B4C9F" w14:textId="77777777" w:rsidR="006124E4" w:rsidRPr="00531A71" w:rsidRDefault="006124E4" w:rsidP="008C0B0D">
      <w:pPr>
        <w:jc w:val="both"/>
        <w:rPr>
          <w:rFonts w:eastAsia="標楷體" w:hint="eastAsia"/>
        </w:rPr>
      </w:pPr>
    </w:p>
    <w:p w14:paraId="44F76EB1" w14:textId="77777777" w:rsidR="006124E4" w:rsidRPr="00531A71" w:rsidRDefault="006124E4" w:rsidP="008C0B0D">
      <w:pPr>
        <w:jc w:val="both"/>
        <w:rPr>
          <w:rFonts w:eastAsia="標楷體" w:hint="eastAsia"/>
        </w:rPr>
      </w:pPr>
    </w:p>
    <w:p w14:paraId="635E4AC0" w14:textId="77777777" w:rsidR="006124E4" w:rsidRPr="00531A71" w:rsidRDefault="006124E4" w:rsidP="008C0B0D">
      <w:pPr>
        <w:jc w:val="both"/>
        <w:rPr>
          <w:rFonts w:eastAsia="標楷體" w:hint="eastAsia"/>
        </w:rPr>
      </w:pPr>
    </w:p>
    <w:p w14:paraId="33668869" w14:textId="77777777" w:rsidR="006124E4" w:rsidRDefault="00055513" w:rsidP="008C0B0D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</w:p>
    <w:p w14:paraId="7F8BE3C1" w14:textId="77777777" w:rsidR="00055513" w:rsidRPr="00531A71" w:rsidRDefault="00055513" w:rsidP="008C0B0D">
      <w:pPr>
        <w:jc w:val="both"/>
        <w:rPr>
          <w:rFonts w:eastAsia="標楷體" w:hint="eastAsia"/>
        </w:rPr>
      </w:pPr>
    </w:p>
    <w:p w14:paraId="34AD6B7C" w14:textId="77777777" w:rsidR="006124E4" w:rsidRPr="00531A71" w:rsidRDefault="006124E4" w:rsidP="008C0B0D">
      <w:pPr>
        <w:jc w:val="both"/>
        <w:rPr>
          <w:rFonts w:eastAsia="標楷體" w:hint="eastAsia"/>
        </w:rPr>
      </w:pPr>
    </w:p>
    <w:p w14:paraId="7C013DFF" w14:textId="77777777" w:rsidR="00B74487" w:rsidRDefault="00B74487" w:rsidP="00B74487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56B46A8D" w14:textId="77777777" w:rsidR="0003326F" w:rsidRPr="00531A71" w:rsidRDefault="0003326F" w:rsidP="00B74487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62689A6F" w14:textId="77777777" w:rsidR="00A475A7" w:rsidRDefault="00A475A7" w:rsidP="00A475A7">
      <w:pPr>
        <w:tabs>
          <w:tab w:val="left" w:pos="375"/>
        </w:tabs>
        <w:snapToGrid w:val="0"/>
        <w:spacing w:afterLines="50" w:after="180"/>
        <w:ind w:left="380" w:hanging="3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3</w:t>
      </w:r>
    </w:p>
    <w:p w14:paraId="61F96DC9" w14:textId="77777777" w:rsidR="00B74487" w:rsidRPr="00531A71" w:rsidRDefault="00B74487" w:rsidP="00B650CB">
      <w:pPr>
        <w:tabs>
          <w:tab w:val="left" w:pos="375"/>
        </w:tabs>
        <w:snapToGrid w:val="0"/>
        <w:ind w:left="380" w:hanging="380"/>
        <w:rPr>
          <w:rFonts w:eastAsia="標楷體"/>
          <w:bCs/>
        </w:rPr>
      </w:pPr>
      <w:r w:rsidRPr="00055513">
        <w:rPr>
          <w:rFonts w:eastAsia="標楷體" w:hAnsi="標楷體"/>
          <w:b/>
        </w:rPr>
        <w:t>想法：</w:t>
      </w:r>
      <w:r w:rsidR="0003326F" w:rsidRPr="0003326F">
        <w:rPr>
          <w:rFonts w:eastAsia="標楷體" w:hint="eastAsia"/>
        </w:rPr>
        <w:t>相交兩圓的兩圓心連線</w:t>
      </w:r>
      <w:r w:rsidR="0003326F" w:rsidRPr="0003326F">
        <w:rPr>
          <w:rFonts w:eastAsia="標楷體" w:hint="eastAsia"/>
        </w:rPr>
        <w:t>(</w:t>
      </w:r>
      <w:proofErr w:type="gramStart"/>
      <w:r w:rsidR="0003326F" w:rsidRPr="0003326F">
        <w:rPr>
          <w:rFonts w:eastAsia="標楷體" w:hint="eastAsia"/>
        </w:rPr>
        <w:t>連心線</w:t>
      </w:r>
      <w:proofErr w:type="gramEnd"/>
      <w:r w:rsidR="0003326F" w:rsidRPr="0003326F">
        <w:rPr>
          <w:rFonts w:eastAsia="標楷體" w:hint="eastAsia"/>
        </w:rPr>
        <w:t>)</w:t>
      </w:r>
      <w:r w:rsidR="0003326F" w:rsidRPr="0003326F">
        <w:rPr>
          <w:rFonts w:eastAsia="標楷體" w:hint="eastAsia"/>
        </w:rPr>
        <w:t>，必垂直平分這兩圓的公弦</w:t>
      </w:r>
    </w:p>
    <w:p w14:paraId="38F5B394" w14:textId="77777777" w:rsidR="00B74487" w:rsidRPr="00055513" w:rsidRDefault="00B74487" w:rsidP="00055513">
      <w:pPr>
        <w:pStyle w:val="3-1"/>
        <w:spacing w:beforeLines="50" w:before="180" w:line="240" w:lineRule="auto"/>
        <w:ind w:left="391" w:hanging="391"/>
        <w:rPr>
          <w:rFonts w:eastAsia="標楷體"/>
          <w:b/>
        </w:rPr>
      </w:pPr>
      <w:r w:rsidRPr="00055513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B74487" w:rsidRPr="00531A71" w14:paraId="2165F025" w14:textId="77777777" w:rsidTr="003A6A9B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4F6FC66" w14:textId="77777777" w:rsidR="00B74487" w:rsidRPr="00531A71" w:rsidRDefault="00B74487" w:rsidP="00EF33B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23DA168" w14:textId="77777777" w:rsidR="00B74487" w:rsidRPr="00531A71" w:rsidRDefault="00B74487" w:rsidP="00EF33B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74487" w:rsidRPr="00531A71" w14:paraId="19B266D6" w14:textId="77777777" w:rsidTr="003A6A9B">
        <w:tc>
          <w:tcPr>
            <w:tcW w:w="3936" w:type="dxa"/>
            <w:tcBorders>
              <w:top w:val="single" w:sz="4" w:space="0" w:color="auto"/>
            </w:tcBorders>
          </w:tcPr>
          <w:p w14:paraId="5EBA7B5B" w14:textId="77777777" w:rsidR="00B74487" w:rsidRPr="00531A71" w:rsidRDefault="009572E1" w:rsidP="00A3788E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164D7A38">
                <v:shape id="_x0000_i145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連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心線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35567EBA">
                <v:shape id="_x0000_i145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公弦</w:t>
            </w:r>
          </w:p>
          <w:p w14:paraId="331B2993" w14:textId="77777777" w:rsidR="009572E1" w:rsidRPr="00531A71" w:rsidRDefault="009572E1" w:rsidP="00A3788E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52486AE1">
                <v:shape id="_x0000_i145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ascii="新細明體" w:hAnsi="新細明體" w:hint="eastAsia"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3F391441">
                <v:shape id="_x0000_i145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="003700A5"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0BCAC547">
                <v:shape id="_x0000_i1456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/>
                <w:position w:val="-4"/>
              </w:rPr>
              <w:pict w14:anchorId="7CFEE917">
                <v:shape id="_x0000_i1457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</w:p>
          <w:p w14:paraId="3416CC3D" w14:textId="77777777" w:rsidR="009572E1" w:rsidRPr="00531A71" w:rsidRDefault="003700A5" w:rsidP="00A3788E">
            <w:pPr>
              <w:numPr>
                <w:ilvl w:val="0"/>
                <w:numId w:val="7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EB</w: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5A410F50">
                <v:shape id="_x0000_i145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 w:hAnsi="標楷體" w:hint="eastAsia"/>
                <w:position w:val="-2"/>
              </w:rPr>
              <w:t>5</w:t>
            </w:r>
            <w:r w:rsidR="003A6A9B">
              <w:rPr>
                <w:rFonts w:eastAsia="標楷體" w:hAnsi="標楷體" w:hint="eastAsia"/>
                <w:position w:val="-2"/>
              </w:rPr>
              <w:t>公分</w:t>
            </w:r>
            <w:r w:rsidR="003A6A9B">
              <w:rPr>
                <w:rFonts w:eastAsia="標楷體" w:hAnsi="標楷體"/>
                <w:position w:val="-2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69A5FFD9" w14:textId="77777777" w:rsidR="00B74487" w:rsidRPr="00531A71" w:rsidRDefault="003A6A9B" w:rsidP="00B74487">
            <w:pPr>
              <w:spacing w:beforeLines="50" w:before="180"/>
              <w:jc w:val="both"/>
              <w:rPr>
                <w:rFonts w:eastAsia="標楷體" w:hint="eastAsia"/>
              </w:rPr>
            </w:pPr>
            <w:proofErr w:type="gramStart"/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兩點</w:t>
            </w:r>
          </w:p>
          <w:p w14:paraId="205510CF" w14:textId="77777777" w:rsidR="009572E1" w:rsidRPr="00531A71" w:rsidRDefault="009572E1" w:rsidP="00B7448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int="eastAsia"/>
              </w:rPr>
              <w:t>連</w:t>
            </w:r>
            <w:proofErr w:type="gramStart"/>
            <w:r w:rsidRPr="00531A71">
              <w:rPr>
                <w:rFonts w:eastAsia="標楷體" w:hint="eastAsia"/>
              </w:rPr>
              <w:t>心線必</w:t>
            </w:r>
            <w:proofErr w:type="gramEnd"/>
            <w:r w:rsidRPr="00531A71">
              <w:rPr>
                <w:rFonts w:eastAsia="標楷體" w:hint="eastAsia"/>
              </w:rPr>
              <w:t>垂直平分這兩圓的公弦</w:t>
            </w:r>
          </w:p>
          <w:p w14:paraId="7A729B07" w14:textId="77777777" w:rsidR="009572E1" w:rsidRPr="00531A71" w:rsidRDefault="003700A5" w:rsidP="00B7448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/>
                <w:position w:val="-2"/>
              </w:rPr>
              <w:pict w14:anchorId="0CF568ED">
                <v:shape id="_x0000_i145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ascii="新細明體" w:hAnsi="新細明體" w:hint="eastAsia"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3DC6FF0D">
                <v:shape id="_x0000_i146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16335CFB">
                <v:shape id="_x0000_i1461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/>
                <w:position w:val="-4"/>
              </w:rPr>
              <w:pict w14:anchorId="4B82D90F">
                <v:shape id="_x0000_i1462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3A6A9B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已知</w:t>
            </w:r>
            <w:r w:rsidRPr="003A6A9B">
              <w:rPr>
                <w:rFonts w:eastAsia="標楷體"/>
                <w:position w:val="-6"/>
              </w:rPr>
              <w:pict w14:anchorId="75CDE00D">
                <v:shape id="_x0000_i146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3A6A9B">
              <w:rPr>
                <w:rFonts w:eastAsia="標楷體" w:hAnsi="標楷體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position w:val="-2"/>
                </w:rPr>
                <w:t>10</w:t>
              </w:r>
              <w:r w:rsidR="003A6A9B">
                <w:rPr>
                  <w:rFonts w:eastAsia="標楷體" w:hint="eastAsia"/>
                  <w:position w:val="-2"/>
                </w:rPr>
                <w:t>公分</w:t>
              </w:r>
            </w:smartTag>
          </w:p>
        </w:tc>
      </w:tr>
    </w:tbl>
    <w:p w14:paraId="6C1FECFE" w14:textId="77777777" w:rsidR="006124E4" w:rsidRPr="00531A71" w:rsidRDefault="006124E4" w:rsidP="008C0B0D">
      <w:pPr>
        <w:jc w:val="both"/>
        <w:rPr>
          <w:rFonts w:eastAsia="標楷體" w:hint="eastAsia"/>
        </w:rPr>
      </w:pPr>
    </w:p>
    <w:p w14:paraId="1FD3B088" w14:textId="77777777" w:rsidR="006124E4" w:rsidRDefault="006124E4" w:rsidP="008C0B0D">
      <w:pPr>
        <w:jc w:val="both"/>
        <w:rPr>
          <w:rFonts w:eastAsia="標楷體" w:hint="eastAsia"/>
        </w:rPr>
      </w:pPr>
    </w:p>
    <w:p w14:paraId="17280662" w14:textId="77777777" w:rsidR="0003326F" w:rsidRDefault="0003326F" w:rsidP="008C0B0D">
      <w:pPr>
        <w:jc w:val="both"/>
        <w:rPr>
          <w:rFonts w:eastAsia="標楷體" w:hint="eastAsia"/>
        </w:rPr>
      </w:pPr>
    </w:p>
    <w:p w14:paraId="7589A12F" w14:textId="77777777" w:rsidR="0003326F" w:rsidRDefault="0003326F" w:rsidP="008C0B0D">
      <w:pPr>
        <w:jc w:val="both"/>
        <w:rPr>
          <w:rFonts w:eastAsia="標楷體" w:hint="eastAsia"/>
        </w:rPr>
      </w:pPr>
    </w:p>
    <w:p w14:paraId="3BF98222" w14:textId="77777777" w:rsidR="0003326F" w:rsidRDefault="0003326F" w:rsidP="008C0B0D">
      <w:pPr>
        <w:jc w:val="both"/>
        <w:rPr>
          <w:rFonts w:eastAsia="標楷體" w:hint="eastAsia"/>
        </w:rPr>
      </w:pPr>
    </w:p>
    <w:p w14:paraId="6E022824" w14:textId="77777777" w:rsidR="0003326F" w:rsidRDefault="0003326F" w:rsidP="008C0B0D">
      <w:pPr>
        <w:jc w:val="both"/>
        <w:rPr>
          <w:rFonts w:eastAsia="標楷體" w:hint="eastAsia"/>
        </w:rPr>
      </w:pPr>
    </w:p>
    <w:p w14:paraId="63CAEC74" w14:textId="77777777" w:rsidR="0003326F" w:rsidRDefault="0003326F" w:rsidP="008C0B0D">
      <w:pPr>
        <w:jc w:val="both"/>
        <w:rPr>
          <w:rFonts w:eastAsia="標楷體" w:hint="eastAsia"/>
        </w:rPr>
      </w:pPr>
    </w:p>
    <w:p w14:paraId="7ADE163F" w14:textId="77777777" w:rsidR="0003326F" w:rsidRDefault="0003326F" w:rsidP="008C0B0D">
      <w:pPr>
        <w:jc w:val="both"/>
        <w:rPr>
          <w:rFonts w:eastAsia="標楷體" w:hint="eastAsia"/>
        </w:rPr>
      </w:pPr>
    </w:p>
    <w:p w14:paraId="3508759C" w14:textId="77777777" w:rsidR="0003326F" w:rsidRDefault="0003326F" w:rsidP="008C0B0D">
      <w:pPr>
        <w:jc w:val="both"/>
        <w:rPr>
          <w:rFonts w:eastAsia="標楷體" w:hint="eastAsia"/>
        </w:rPr>
      </w:pPr>
    </w:p>
    <w:p w14:paraId="2094ABEE" w14:textId="77777777" w:rsidR="0003326F" w:rsidRDefault="0003326F" w:rsidP="008C0B0D">
      <w:pPr>
        <w:jc w:val="both"/>
        <w:rPr>
          <w:rFonts w:eastAsia="標楷體" w:hint="eastAsia"/>
        </w:rPr>
      </w:pPr>
    </w:p>
    <w:p w14:paraId="02947D2A" w14:textId="77777777" w:rsidR="0003326F" w:rsidRDefault="0003326F" w:rsidP="008C0B0D">
      <w:pPr>
        <w:jc w:val="both"/>
        <w:rPr>
          <w:rFonts w:eastAsia="標楷體" w:hint="eastAsia"/>
        </w:rPr>
      </w:pPr>
    </w:p>
    <w:p w14:paraId="15927479" w14:textId="77777777" w:rsidR="0003326F" w:rsidRDefault="0003326F" w:rsidP="008C0B0D">
      <w:pPr>
        <w:jc w:val="both"/>
        <w:rPr>
          <w:rFonts w:eastAsia="標楷體" w:hint="eastAsia"/>
        </w:rPr>
      </w:pPr>
    </w:p>
    <w:p w14:paraId="2E8B12FD" w14:textId="77777777" w:rsidR="0003326F" w:rsidRDefault="0003326F" w:rsidP="008C0B0D">
      <w:pPr>
        <w:jc w:val="both"/>
        <w:rPr>
          <w:rFonts w:eastAsia="標楷體" w:hint="eastAsia"/>
        </w:rPr>
      </w:pPr>
    </w:p>
    <w:p w14:paraId="286433E7" w14:textId="77777777" w:rsidR="0003326F" w:rsidRDefault="0003326F" w:rsidP="008C0B0D">
      <w:pPr>
        <w:jc w:val="both"/>
        <w:rPr>
          <w:rFonts w:eastAsia="標楷體" w:hint="eastAsia"/>
        </w:rPr>
      </w:pPr>
    </w:p>
    <w:p w14:paraId="2727DD0B" w14:textId="77777777" w:rsidR="0003326F" w:rsidRDefault="0003326F" w:rsidP="008C0B0D">
      <w:pPr>
        <w:jc w:val="both"/>
        <w:rPr>
          <w:rFonts w:eastAsia="標楷體" w:hint="eastAsia"/>
        </w:rPr>
      </w:pPr>
    </w:p>
    <w:p w14:paraId="3F57A458" w14:textId="77777777" w:rsidR="0003326F" w:rsidRDefault="0003326F" w:rsidP="008C0B0D">
      <w:pPr>
        <w:jc w:val="both"/>
        <w:rPr>
          <w:rFonts w:eastAsia="標楷體" w:hint="eastAsia"/>
        </w:rPr>
      </w:pPr>
    </w:p>
    <w:p w14:paraId="2048AA66" w14:textId="77777777" w:rsidR="0008565B" w:rsidRPr="00531A71" w:rsidRDefault="0008565B" w:rsidP="0008565B">
      <w:pPr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/>
          <w:b/>
          <w:sz w:val="32"/>
          <w:szCs w:val="32"/>
        </w:rPr>
        <w:t>習題</w:t>
      </w:r>
      <w:r w:rsidRPr="00531A71">
        <w:rPr>
          <w:rFonts w:eastAsia="標楷體" w:hint="eastAsia"/>
          <w:b/>
          <w:sz w:val="32"/>
          <w:szCs w:val="32"/>
        </w:rPr>
        <w:t xml:space="preserve"> 7.2</w:t>
      </w:r>
    </w:p>
    <w:p w14:paraId="1EBDCA26" w14:textId="77777777" w:rsidR="0008565B" w:rsidRPr="00531A71" w:rsidRDefault="0008565B" w:rsidP="0008565B">
      <w:pPr>
        <w:spacing w:beforeLines="100" w:before="360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200C508" w14:textId="77777777" w:rsidR="0008565B" w:rsidRPr="00531A71" w:rsidRDefault="0008565B" w:rsidP="00A475A7">
      <w:pPr>
        <w:ind w:firstLineChars="200" w:firstLine="520"/>
        <w:rPr>
          <w:rFonts w:eastAsia="標楷體"/>
          <w:spacing w:val="10"/>
          <w:kern w:val="0"/>
        </w:rPr>
      </w:pPr>
      <w:r w:rsidRPr="00531A71">
        <w:rPr>
          <w:rFonts w:eastAsia="標楷體" w:hAnsi="標楷體"/>
          <w:spacing w:val="10"/>
          <w:kern w:val="0"/>
        </w:rPr>
        <w:t>如圖</w:t>
      </w:r>
      <w:r w:rsidR="00A475A7">
        <w:rPr>
          <w:rFonts w:eastAsia="標楷體" w:hAnsi="標楷體" w:hint="eastAsia"/>
          <w:spacing w:val="10"/>
          <w:kern w:val="0"/>
        </w:rPr>
        <w:t>7.2-54</w:t>
      </w:r>
      <w:r w:rsidRPr="00531A71">
        <w:rPr>
          <w:rFonts w:eastAsia="標楷體" w:hAnsi="標楷體"/>
          <w:spacing w:val="10"/>
          <w:kern w:val="0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8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  <w:spacing w:val="10"/>
          <w:kern w:val="0"/>
        </w:rPr>
        <w:t>的度數是</w:t>
      </w:r>
      <w:r>
        <w:rPr>
          <w:rFonts w:eastAsia="標楷體" w:hAnsi="標楷體" w:hint="eastAsia"/>
          <w:spacing w:val="10"/>
          <w:kern w:val="0"/>
        </w:rPr>
        <w:t>6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  <w:spacing w:val="10"/>
          <w:kern w:val="0"/>
        </w:rPr>
        <w:t>，</w:t>
      </w:r>
      <w:proofErr w:type="gramStart"/>
      <w:r w:rsidRPr="00531A71">
        <w:rPr>
          <w:rFonts w:eastAsia="標楷體" w:hAnsi="標楷體"/>
          <w:spacing w:val="10"/>
          <w:kern w:val="0"/>
        </w:rPr>
        <w:t>試求其</w:t>
      </w:r>
      <w:proofErr w:type="gramEnd"/>
      <w:r w:rsidRPr="00531A71">
        <w:rPr>
          <w:rFonts w:eastAsia="標楷體" w:hAnsi="標楷體"/>
          <w:spacing w:val="10"/>
          <w:kern w:val="0"/>
        </w:rPr>
        <w:t>所對應的圓心角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。</w:t>
      </w:r>
    </w:p>
    <w:p w14:paraId="2293AAB6" w14:textId="77777777" w:rsidR="0008565B" w:rsidRPr="00531A71" w:rsidRDefault="0008565B" w:rsidP="0008565B">
      <w:pPr>
        <w:spacing w:line="440" w:lineRule="exact"/>
        <w:rPr>
          <w:rFonts w:eastAsia="標楷體" w:hint="eastAsia"/>
          <w:iCs/>
        </w:rPr>
      </w:pPr>
      <w:r>
        <w:rPr>
          <w:rFonts w:eastAsia="標楷體"/>
          <w:b/>
          <w:noProof/>
          <w:sz w:val="32"/>
          <w:szCs w:val="32"/>
        </w:rPr>
        <w:pict w14:anchorId="1F1CC222">
          <v:shape id="_x0000_s3302" type="#_x0000_t75" style="position:absolute;margin-left:158.3pt;margin-top:2.8pt;width:113.7pt;height:116.1pt;z-index:96">
            <v:imagedata r:id="rId216" o:title=""/>
          </v:shape>
        </w:pict>
      </w:r>
    </w:p>
    <w:p w14:paraId="1608C3B0" w14:textId="77777777" w:rsidR="0008565B" w:rsidRPr="00531A71" w:rsidRDefault="0008565B" w:rsidP="0008565B">
      <w:pPr>
        <w:spacing w:line="440" w:lineRule="exact"/>
        <w:rPr>
          <w:rFonts w:eastAsia="標楷體" w:hint="eastAsia"/>
          <w:iCs/>
        </w:rPr>
      </w:pPr>
    </w:p>
    <w:p w14:paraId="6947F9EC" w14:textId="77777777" w:rsidR="0008565B" w:rsidRPr="00531A71" w:rsidRDefault="0008565B" w:rsidP="0008565B">
      <w:pPr>
        <w:spacing w:line="440" w:lineRule="exact"/>
        <w:rPr>
          <w:rFonts w:eastAsia="標楷體" w:hint="eastAsia"/>
          <w:iCs/>
        </w:rPr>
      </w:pPr>
    </w:p>
    <w:p w14:paraId="094BBB6A" w14:textId="77777777" w:rsidR="0008565B" w:rsidRDefault="0008565B" w:rsidP="0008565B">
      <w:pPr>
        <w:spacing w:line="440" w:lineRule="exact"/>
        <w:rPr>
          <w:rFonts w:eastAsia="標楷體" w:hint="eastAsia"/>
          <w:iCs/>
        </w:rPr>
      </w:pPr>
    </w:p>
    <w:p w14:paraId="39617B78" w14:textId="77777777" w:rsidR="0008565B" w:rsidRDefault="0008565B" w:rsidP="0008565B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6BCA79A4" w14:textId="77777777" w:rsidR="004D3D26" w:rsidRDefault="004D3D26" w:rsidP="0008565B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51A97A9E" w14:textId="77777777" w:rsidR="004D3D26" w:rsidRDefault="004D3D26" w:rsidP="0008565B">
      <w:pPr>
        <w:spacing w:line="0" w:lineRule="atLeast"/>
        <w:ind w:left="720" w:hanging="720"/>
        <w:rPr>
          <w:rFonts w:eastAsia="標楷體" w:hAnsi="標楷體" w:hint="eastAsia"/>
          <w:b/>
          <w:spacing w:val="10"/>
          <w:kern w:val="0"/>
        </w:rPr>
      </w:pPr>
    </w:p>
    <w:p w14:paraId="6DD1EAEB" w14:textId="77777777" w:rsidR="00A475A7" w:rsidRDefault="00A475A7" w:rsidP="00A475A7">
      <w:pPr>
        <w:spacing w:line="0" w:lineRule="atLeast"/>
        <w:ind w:left="720" w:hanging="72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4</w:t>
      </w:r>
    </w:p>
    <w:p w14:paraId="292E2C50" w14:textId="77777777" w:rsidR="0008565B" w:rsidRPr="00531A71" w:rsidRDefault="0008565B" w:rsidP="0008565B">
      <w:pPr>
        <w:spacing w:line="0" w:lineRule="atLeast"/>
        <w:ind w:left="720" w:hanging="720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B66C51D" w14:textId="77777777" w:rsidR="0008565B" w:rsidRPr="00531A71" w:rsidRDefault="00A475A7" w:rsidP="0008565B">
      <w:pPr>
        <w:spacing w:beforeLines="50" w:before="180" w:line="0" w:lineRule="atLeast"/>
        <w:ind w:left="462" w:hanging="462"/>
        <w:rPr>
          <w:rFonts w:eastAsia="標楷體"/>
        </w:rPr>
      </w:pPr>
      <w:r w:rsidRPr="00531A71">
        <w:rPr>
          <w:rFonts w:eastAsia="標楷體"/>
          <w:noProof/>
        </w:rPr>
        <w:pict w14:anchorId="2D505171">
          <v:shape id="_x0000_s3313" type="#_x0000_t202" style="position:absolute;left:0;text-align:left;margin-left:110.95pt;margin-top:71.35pt;width:196.95pt;height:133.2pt;z-index:-114;mso-wrap-style:none" stroked="f">
            <v:textbox style="mso-next-textbox:#_x0000_s3313;mso-fit-shape-to-text:t">
              <w:txbxContent>
                <w:p w14:paraId="1B63226F" w14:textId="77777777" w:rsidR="00492CA5" w:rsidRPr="00203D08" w:rsidRDefault="00492CA5" w:rsidP="0008565B">
                  <w:r w:rsidRPr="00203D08">
                    <w:pict w14:anchorId="70CE114F">
                      <v:shape id="_x0000_i2752" type="#_x0000_t75" style="width:182.25pt;height:117.75pt">
                        <v:imagedata r:id="rId217" o:title=""/>
                      </v:shape>
                    </w:pict>
                  </w:r>
                </w:p>
              </w:txbxContent>
            </v:textbox>
          </v:shape>
        </w:pict>
      </w:r>
      <w:r w:rsidR="0008565B" w:rsidRPr="00531A71">
        <w:rPr>
          <w:rFonts w:eastAsia="標楷體" w:hAnsi="標楷體" w:hint="eastAsia"/>
          <w:b/>
          <w:iCs/>
        </w:rPr>
        <w:t xml:space="preserve">    </w:t>
      </w:r>
      <w:r w:rsidR="0008565B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2-55</w:t>
      </w:r>
      <w:r w:rsidR="0008565B" w:rsidRPr="00531A71">
        <w:rPr>
          <w:rFonts w:eastAsia="標楷體" w:hAnsi="標楷體"/>
        </w:rPr>
        <w:t>，圓</w:t>
      </w:r>
      <w:r w:rsidR="0008565B" w:rsidRPr="00531A71">
        <w:rPr>
          <w:rFonts w:eastAsia="標楷體" w:hint="eastAsia"/>
        </w:rPr>
        <w:t>P</w:t>
      </w:r>
      <w:r w:rsidR="0008565B" w:rsidRPr="00531A71">
        <w:rPr>
          <w:rFonts w:eastAsia="標楷體" w:hAnsi="標楷體"/>
        </w:rPr>
        <w:t>的半徑</w:t>
      </w:r>
      <w:r w:rsidR="0008565B" w:rsidRPr="00531A71">
        <w:rPr>
          <w:rFonts w:eastAsia="標楷體"/>
          <w:position w:val="-2"/>
        </w:rPr>
        <w:pict w14:anchorId="76193720">
          <v:shape id="_x0000_i1464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08565B" w:rsidRPr="00531A71">
        <w:rPr>
          <w:rFonts w:eastAsia="標楷體" w:hAnsi="標楷體"/>
        </w:rPr>
        <w:t>為</w:t>
      </w:r>
      <w:r w:rsidR="0008565B" w:rsidRPr="00531A71">
        <w:rPr>
          <w:rFonts w:eastAsia="標楷體"/>
        </w:rPr>
        <w:t>8</w:t>
      </w:r>
      <w:r w:rsidR="0008565B" w:rsidRPr="00531A71">
        <w:rPr>
          <w:rFonts w:eastAsia="標楷體" w:hAnsi="標楷體"/>
        </w:rPr>
        <w:t>公分，圓</w:t>
      </w:r>
      <w:r w:rsidR="0008565B" w:rsidRPr="00531A71">
        <w:rPr>
          <w:rFonts w:eastAsia="標楷體" w:hint="eastAsia"/>
        </w:rPr>
        <w:t>Q</w:t>
      </w:r>
      <w:r w:rsidR="0008565B" w:rsidRPr="00531A71">
        <w:rPr>
          <w:rFonts w:eastAsia="標楷體" w:hAnsi="標楷體"/>
        </w:rPr>
        <w:t>的半徑</w:t>
      </w:r>
      <w:r w:rsidR="0008565B" w:rsidRPr="00531A71">
        <w:rPr>
          <w:rFonts w:eastAsia="標楷體"/>
          <w:position w:val="-6"/>
        </w:rPr>
        <w:pict w14:anchorId="4064AFC0">
          <v:shape id="_x0000_i1465" type="#_x0000_t75" alt="%FontSize=12&#10;%TeXFontSize=12&#10;\documentclass{article}&#10;\pagestyle{empty}&#10;\begin{document}&#10;\[&#10;\overline{QC}&#10;\]&#10;\end{document}" style="width:17.25pt;height:12.75pt">
            <v:imagedata r:id="rId66" o:title="formula_phys"/>
          </v:shape>
        </w:pict>
      </w:r>
      <w:r w:rsidR="0008565B" w:rsidRPr="00531A71">
        <w:rPr>
          <w:rFonts w:eastAsia="標楷體" w:hAnsi="標楷體"/>
        </w:rPr>
        <w:t>為</w:t>
      </w:r>
      <w:r w:rsidR="0008565B" w:rsidRPr="00531A71">
        <w:rPr>
          <w:rFonts w:eastAsia="標楷體"/>
        </w:rPr>
        <w:t>4</w:t>
      </w:r>
      <w:r w:rsidR="0008565B" w:rsidRPr="00531A71">
        <w:rPr>
          <w:rFonts w:eastAsia="標楷體" w:hAnsi="標楷體"/>
        </w:rPr>
        <w:t>公分，</w:t>
      </w:r>
      <w:r w:rsidR="0008565B">
        <w:rPr>
          <w:rFonts w:eastAsia="標楷體" w:hAnsi="標楷體" w:hint="eastAsia"/>
        </w:rPr>
        <w:br/>
      </w:r>
      <w:r w:rsidR="0008565B" w:rsidRPr="00531A71">
        <w:rPr>
          <w:rFonts w:eastAsia="標楷體" w:hAnsi="標楷體"/>
        </w:rPr>
        <w:t>∠</w:t>
      </w:r>
      <w:r w:rsidR="0008565B" w:rsidRPr="00531A71">
        <w:rPr>
          <w:rFonts w:eastAsia="標楷體"/>
        </w:rPr>
        <w:t>A</w:t>
      </w:r>
      <w:r w:rsidR="0008565B" w:rsidRPr="00531A71">
        <w:rPr>
          <w:rFonts w:eastAsia="標楷體" w:hint="eastAsia"/>
        </w:rPr>
        <w:t>P</w:t>
      </w:r>
      <w:r w:rsidR="0008565B" w:rsidRPr="00531A71">
        <w:rPr>
          <w:rFonts w:eastAsia="標楷體"/>
        </w:rPr>
        <w:t>B</w:t>
      </w:r>
      <w:r w:rsidR="0008565B" w:rsidRPr="00531A71">
        <w:rPr>
          <w:rFonts w:eastAsia="標楷體" w:hAnsi="標楷體"/>
        </w:rPr>
        <w:t>＝∠</w:t>
      </w:r>
      <w:r w:rsidR="0008565B" w:rsidRPr="00531A71">
        <w:rPr>
          <w:rFonts w:eastAsia="標楷體"/>
        </w:rPr>
        <w:t>C</w:t>
      </w:r>
      <w:r w:rsidR="0008565B" w:rsidRPr="00531A71">
        <w:rPr>
          <w:rFonts w:eastAsia="標楷體" w:hint="eastAsia"/>
        </w:rPr>
        <w:t>Q</w:t>
      </w:r>
      <w:r w:rsidR="0008565B" w:rsidRPr="00531A71">
        <w:rPr>
          <w:rFonts w:eastAsia="標楷體"/>
        </w:rPr>
        <w:t>D</w:t>
      </w:r>
      <w:r w:rsidR="0008565B" w:rsidRPr="00531A71">
        <w:rPr>
          <w:rFonts w:eastAsia="標楷體" w:hAnsi="標楷體"/>
        </w:rPr>
        <w:t>，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AB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 w:rsidRPr="00531A71">
        <w:rPr>
          <w:rFonts w:eastAsia="標楷體"/>
        </w:rPr>
        <w:t>60°</w:t>
      </w:r>
      <w:r w:rsidR="0008565B" w:rsidRPr="00531A71">
        <w:rPr>
          <w:rFonts w:eastAsia="標楷體" w:hAnsi="標楷體"/>
        </w:rPr>
        <w:t>。則：</w:t>
      </w:r>
      <w:r w:rsidR="0008565B">
        <w:rPr>
          <w:rFonts w:eastAsia="標楷體" w:hAnsi="標楷體" w:hint="eastAsia"/>
        </w:rPr>
        <w:br/>
      </w:r>
      <w:r w:rsidR="0008565B" w:rsidRPr="00531A71">
        <w:rPr>
          <w:rFonts w:eastAsia="標楷體"/>
        </w:rPr>
        <w:t xml:space="preserve">(1) </w:t>
      </w:r>
      <w:r w:rsidR="0008565B" w:rsidRPr="00531A71">
        <w:rPr>
          <w:rFonts w:eastAsia="標楷體" w:hAnsi="標楷體"/>
        </w:rPr>
        <w:t>∠</w:t>
      </w:r>
      <w:r w:rsidR="0008565B" w:rsidRPr="00531A71">
        <w:rPr>
          <w:rFonts w:eastAsia="標楷體"/>
        </w:rPr>
        <w:t>C</w:t>
      </w:r>
      <w:r w:rsidR="0008565B" w:rsidRPr="00531A71">
        <w:rPr>
          <w:rFonts w:eastAsia="標楷體" w:hint="eastAsia"/>
        </w:rPr>
        <w:t>Q</w:t>
      </w:r>
      <w:r w:rsidR="0008565B" w:rsidRPr="00531A71">
        <w:rPr>
          <w:rFonts w:eastAsia="標楷體"/>
        </w:rPr>
        <w:t>D</w:t>
      </w:r>
      <w:r w:rsidR="0008565B" w:rsidRPr="00531A71">
        <w:rPr>
          <w:rFonts w:eastAsia="標楷體" w:hAnsi="標楷體"/>
        </w:rPr>
        <w:t>＝</w:t>
      </w:r>
      <w:r w:rsidR="0008565B" w:rsidRPr="00531A71">
        <w:rPr>
          <w:rFonts w:eastAsia="標楷體"/>
          <w:u w:val="single" w:color="000000"/>
        </w:rPr>
        <w:t xml:space="preserve">      </w:t>
      </w:r>
      <w:r w:rsidR="0008565B" w:rsidRPr="00531A71">
        <w:rPr>
          <w:rFonts w:eastAsia="標楷體" w:hAnsi="標楷體"/>
        </w:rPr>
        <w:t>度。</w:t>
      </w:r>
      <w:r w:rsidR="0008565B">
        <w:rPr>
          <w:rFonts w:eastAsia="標楷體" w:hAnsi="標楷體" w:hint="eastAsia"/>
        </w:rPr>
        <w:t xml:space="preserve">            </w:t>
      </w:r>
      <w:r w:rsidR="0008565B" w:rsidRPr="00531A71">
        <w:rPr>
          <w:rFonts w:eastAsia="標楷體"/>
        </w:rPr>
        <w:t xml:space="preserve">(2) 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CD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 w:rsidRPr="00531A71">
        <w:rPr>
          <w:rFonts w:eastAsia="標楷體"/>
          <w:u w:val="single" w:color="000000"/>
        </w:rPr>
        <w:t xml:space="preserve">      </w:t>
      </w:r>
      <w:r w:rsidR="0008565B" w:rsidRPr="00531A71">
        <w:rPr>
          <w:rFonts w:eastAsia="標楷體" w:hAnsi="標楷體"/>
        </w:rPr>
        <w:t>度。</w:t>
      </w:r>
    </w:p>
    <w:p w14:paraId="60A4D162" w14:textId="77777777" w:rsidR="0008565B" w:rsidRPr="00531A71" w:rsidRDefault="0008565B" w:rsidP="0008565B">
      <w:pPr>
        <w:ind w:firstLineChars="100" w:firstLine="240"/>
        <w:rPr>
          <w:rFonts w:eastAsia="標楷體" w:hint="eastAsia"/>
        </w:rPr>
      </w:pPr>
    </w:p>
    <w:p w14:paraId="2E019384" w14:textId="77777777" w:rsidR="0008565B" w:rsidRDefault="0008565B" w:rsidP="0008565B">
      <w:pPr>
        <w:ind w:firstLineChars="100" w:firstLine="240"/>
        <w:rPr>
          <w:rFonts w:eastAsia="標楷體" w:hint="eastAsia"/>
        </w:rPr>
      </w:pPr>
    </w:p>
    <w:p w14:paraId="0D84EC8C" w14:textId="77777777" w:rsidR="0008565B" w:rsidRDefault="0008565B" w:rsidP="0008565B">
      <w:pPr>
        <w:ind w:firstLineChars="100" w:firstLine="240"/>
        <w:rPr>
          <w:rFonts w:eastAsia="標楷體" w:hint="eastAsia"/>
        </w:rPr>
      </w:pPr>
    </w:p>
    <w:p w14:paraId="3F73762D" w14:textId="77777777" w:rsidR="0008565B" w:rsidRDefault="0008565B" w:rsidP="0008565B">
      <w:pPr>
        <w:ind w:firstLineChars="100" w:firstLine="240"/>
        <w:rPr>
          <w:rFonts w:eastAsia="標楷體" w:hint="eastAsia"/>
        </w:rPr>
      </w:pPr>
    </w:p>
    <w:p w14:paraId="4B89627B" w14:textId="77777777" w:rsidR="0008565B" w:rsidRPr="00B90F0C" w:rsidRDefault="0008565B" w:rsidP="0008565B">
      <w:pPr>
        <w:ind w:firstLineChars="100" w:firstLine="240"/>
        <w:rPr>
          <w:rFonts w:eastAsia="標楷體" w:hint="eastAsia"/>
        </w:rPr>
      </w:pPr>
    </w:p>
    <w:p w14:paraId="7093E31F" w14:textId="77777777" w:rsidR="0008565B" w:rsidRPr="00531A71" w:rsidRDefault="0008565B" w:rsidP="0008565B">
      <w:pPr>
        <w:ind w:firstLineChars="100" w:firstLine="240"/>
        <w:rPr>
          <w:rFonts w:eastAsia="標楷體" w:hint="eastAsia"/>
        </w:rPr>
      </w:pPr>
    </w:p>
    <w:p w14:paraId="747CFF50" w14:textId="77777777" w:rsidR="0008565B" w:rsidRDefault="0008565B" w:rsidP="0008565B">
      <w:pPr>
        <w:ind w:firstLineChars="100" w:firstLine="240"/>
        <w:rPr>
          <w:rFonts w:eastAsia="標楷體" w:hint="eastAsia"/>
        </w:rPr>
      </w:pPr>
    </w:p>
    <w:p w14:paraId="7A5BA55B" w14:textId="77777777" w:rsidR="0008565B" w:rsidRDefault="00A475A7" w:rsidP="00A475A7">
      <w:pPr>
        <w:spacing w:line="440" w:lineRule="exact"/>
        <w:ind w:left="721" w:hangingChars="300" w:hanging="721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5</w:t>
      </w:r>
    </w:p>
    <w:p w14:paraId="28E399A8" w14:textId="77777777" w:rsidR="0008565B" w:rsidRPr="00531A71" w:rsidRDefault="0008565B" w:rsidP="0008565B">
      <w:pPr>
        <w:spacing w:line="44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3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E8A96C7" w14:textId="77777777" w:rsidR="0008565B" w:rsidRPr="00531A71" w:rsidRDefault="00A475A7" w:rsidP="00A475A7">
      <w:pPr>
        <w:ind w:left="720" w:hangingChars="300" w:hanging="720"/>
        <w:rPr>
          <w:rFonts w:eastAsia="標楷體" w:hAnsi="標楷體" w:hint="eastAsia"/>
        </w:rPr>
      </w:pPr>
      <w:r>
        <w:rPr>
          <w:rFonts w:eastAsia="標楷體" w:hAnsi="標楷體" w:hint="eastAsia"/>
          <w:noProof/>
        </w:rPr>
        <w:pict w14:anchorId="7D5133A3">
          <v:shape id="_x0000_s3303" type="#_x0000_t75" style="position:absolute;left:0;text-align:left;margin-left:134.9pt;margin-top:33.7pt;width:145.55pt;height:130.45pt;z-index:97">
            <v:imagedata r:id="rId218" o:title=""/>
          </v:shape>
        </w:pict>
      </w:r>
      <w:r w:rsidR="0008565B"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="0008565B" w:rsidRPr="00531A71">
        <w:rPr>
          <w:rFonts w:eastAsia="標楷體" w:hAnsi="標楷體"/>
          <w:spacing w:val="10"/>
          <w:kern w:val="0"/>
        </w:rPr>
        <w:t>如圖</w:t>
      </w:r>
      <w:r>
        <w:rPr>
          <w:rFonts w:eastAsia="標楷體" w:hAnsi="標楷體" w:hint="eastAsia"/>
          <w:spacing w:val="10"/>
          <w:kern w:val="0"/>
        </w:rPr>
        <w:t>7.2-56</w:t>
      </w:r>
      <w:r w:rsidR="0008565B" w:rsidRPr="00531A71">
        <w:rPr>
          <w:rFonts w:eastAsia="標楷體" w:hAnsi="標楷體"/>
          <w:spacing w:val="10"/>
          <w:kern w:val="0"/>
        </w:rPr>
        <w:t>，將一圓平分成八等分，</w:t>
      </w:r>
      <w:proofErr w:type="gramStart"/>
      <w:r w:rsidR="0008565B" w:rsidRPr="00531A71">
        <w:rPr>
          <w:rFonts w:eastAsia="標楷體" w:hAnsi="標楷體"/>
          <w:spacing w:val="10"/>
          <w:kern w:val="0"/>
        </w:rPr>
        <w:t>試求優弧</w:t>
      </w:r>
      <w:proofErr w:type="gramEnd"/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A</w:instrText>
      </w:r>
      <w:r w:rsidR="0008565B" w:rsidRPr="00531A71">
        <w:rPr>
          <w:rFonts w:eastAsia="標楷體"/>
          <w:iCs/>
        </w:rPr>
        <w:instrText>CB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200"/>
          <w:position w:val="18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  <w:spacing w:val="10"/>
          <w:kern w:val="0"/>
        </w:rPr>
        <w:t>所對應的圓心角</w:t>
      </w:r>
      <w:r w:rsidR="0008565B" w:rsidRPr="00531A71">
        <w:rPr>
          <w:rFonts w:eastAsia="標楷體" w:hAnsi="標楷體"/>
        </w:rPr>
        <w:t>。</w:t>
      </w:r>
    </w:p>
    <w:p w14:paraId="65C7147A" w14:textId="77777777" w:rsidR="0008565B" w:rsidRPr="00531A71" w:rsidRDefault="0008565B" w:rsidP="0008565B">
      <w:pPr>
        <w:spacing w:beforeLines="50" w:before="180"/>
        <w:ind w:left="720" w:hangingChars="300" w:hanging="720"/>
        <w:rPr>
          <w:rFonts w:eastAsia="標楷體" w:hint="eastAsia"/>
        </w:rPr>
      </w:pPr>
      <w:r w:rsidRPr="00531A71">
        <w:rPr>
          <w:rFonts w:eastAsia="標楷體"/>
        </w:rPr>
        <w:t xml:space="preserve"> </w:t>
      </w:r>
    </w:p>
    <w:p w14:paraId="21697167" w14:textId="77777777" w:rsidR="0008565B" w:rsidRPr="00531A71" w:rsidRDefault="0008565B" w:rsidP="0008565B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6530312A" w14:textId="77777777" w:rsidR="0008565B" w:rsidRPr="00531A71" w:rsidRDefault="0008565B" w:rsidP="0008565B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04DB13AB" w14:textId="77777777" w:rsidR="0008565B" w:rsidRPr="00531A71" w:rsidRDefault="0008565B" w:rsidP="0008565B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638E40D0" w14:textId="77777777" w:rsidR="0008565B" w:rsidRDefault="0008565B" w:rsidP="0008565B">
      <w:pPr>
        <w:spacing w:line="440" w:lineRule="exact"/>
        <w:ind w:left="720" w:hangingChars="300" w:hanging="720"/>
        <w:rPr>
          <w:rFonts w:eastAsia="標楷體" w:hint="eastAsia"/>
        </w:rPr>
      </w:pPr>
    </w:p>
    <w:p w14:paraId="63596685" w14:textId="77777777" w:rsidR="0008565B" w:rsidRPr="00A475A7" w:rsidRDefault="00A475A7" w:rsidP="00A475A7">
      <w:pPr>
        <w:spacing w:beforeLines="100" w:before="360"/>
        <w:ind w:left="721" w:hangingChars="300" w:hanging="721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6</w:t>
      </w:r>
    </w:p>
    <w:p w14:paraId="77BED8ED" w14:textId="77777777" w:rsidR="0008565B" w:rsidRPr="00531A71" w:rsidRDefault="0008565B" w:rsidP="00A475A7">
      <w:pPr>
        <w:pStyle w:val="3-1"/>
        <w:tabs>
          <w:tab w:val="clear" w:pos="480"/>
          <w:tab w:val="clear" w:pos="780"/>
          <w:tab w:val="clear" w:pos="5040"/>
          <w:tab w:val="clear" w:pos="5400"/>
          <w:tab w:val="clear" w:pos="10560"/>
          <w:tab w:val="left" w:pos="2590"/>
        </w:tabs>
        <w:ind w:left="390" w:hanging="390"/>
        <w:rPr>
          <w:rFonts w:eastAsia="標楷體" w:hAnsi="標楷體" w:hint="eastAsia"/>
          <w:b/>
          <w:spacing w:val="10"/>
          <w:kern w:val="0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4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F94E96A" w14:textId="77777777" w:rsidR="0008565B" w:rsidRPr="00531A71" w:rsidRDefault="0008565B" w:rsidP="0008565B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  <w:noProof/>
        </w:rPr>
      </w:pPr>
      <w:r w:rsidRPr="00531A71">
        <w:rPr>
          <w:rFonts w:eastAsia="標楷體" w:hAnsi="標楷體" w:hint="eastAsia"/>
          <w:b/>
          <w:spacing w:val="10"/>
          <w:kern w:val="0"/>
        </w:rPr>
        <w:t xml:space="preserve">    </w:t>
      </w:r>
      <w:r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57</w:t>
      </w:r>
      <w:r w:rsidRPr="00531A71">
        <w:rPr>
          <w:rFonts w:eastAsia="標楷體" w:hAnsi="標楷體"/>
        </w:rPr>
        <w:t>，已知圓心角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B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。</w:t>
      </w:r>
    </w:p>
    <w:p w14:paraId="3ECB884F" w14:textId="77777777" w:rsidR="0008565B" w:rsidRPr="00531A71" w:rsidRDefault="0008565B" w:rsidP="0008565B">
      <w:pPr>
        <w:tabs>
          <w:tab w:val="left" w:pos="375"/>
          <w:tab w:val="left" w:pos="4216"/>
        </w:tabs>
        <w:ind w:left="760" w:hanging="380"/>
        <w:rPr>
          <w:rFonts w:eastAsia="標楷體" w:hint="eastAsia"/>
          <w:noProof/>
        </w:rPr>
      </w:pPr>
      <w:r>
        <w:rPr>
          <w:rFonts w:eastAsia="標楷體"/>
          <w:noProof/>
        </w:rPr>
        <w:pict w14:anchorId="2F370162">
          <v:shape id="_x0000_s3305" type="#_x0000_t75" style="position:absolute;left:0;text-align:left;margin-left:146.55pt;margin-top:2.05pt;width:140.45pt;height:130.05pt;z-index:99">
            <v:imagedata r:id="rId219" o:title=""/>
          </v:shape>
        </w:pict>
      </w:r>
    </w:p>
    <w:p w14:paraId="213921D5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27D3A7C5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7DD7FDAA" w14:textId="77777777" w:rsidR="0008565B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622B5F70" w14:textId="77777777" w:rsidR="0008565B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34F92F1E" w14:textId="77777777" w:rsidR="0008565B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56916D29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2415A0E0" w14:textId="77777777" w:rsidR="00A475A7" w:rsidRPr="00A475A7" w:rsidRDefault="00A475A7" w:rsidP="00A475A7">
      <w:pPr>
        <w:tabs>
          <w:tab w:val="left" w:pos="2364"/>
        </w:tabs>
        <w:spacing w:afterLines="20" w:after="72" w:line="360" w:lineRule="exact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7</w:t>
      </w:r>
    </w:p>
    <w:p w14:paraId="6CC98930" w14:textId="77777777" w:rsidR="0008565B" w:rsidRPr="00531A71" w:rsidRDefault="0008565B" w:rsidP="0008565B">
      <w:pPr>
        <w:tabs>
          <w:tab w:val="left" w:pos="2364"/>
        </w:tabs>
        <w:spacing w:afterLines="20" w:after="72" w:line="360" w:lineRule="exact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5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0AA0F226" w14:textId="77777777" w:rsidR="0008565B" w:rsidRPr="00531A71" w:rsidRDefault="00A475A7" w:rsidP="0008565B">
      <w:pPr>
        <w:tabs>
          <w:tab w:val="left" w:pos="2364"/>
        </w:tabs>
        <w:rPr>
          <w:rFonts w:eastAsia="標楷體"/>
        </w:rPr>
      </w:pPr>
      <w:r>
        <w:rPr>
          <w:rFonts w:eastAsia="標楷體"/>
          <w:noProof/>
        </w:rPr>
        <w:pict w14:anchorId="6C3CC82B">
          <v:shape id="_x0000_s3304" type="#_x0000_t75" style="position:absolute;margin-left:143.85pt;margin-top:33.1pt;width:145.35pt;height:141.6pt;z-index:98">
            <v:imagedata r:id="rId220" o:title=""/>
          </v:shape>
        </w:pict>
      </w:r>
      <w:r w:rsidR="0008565B" w:rsidRPr="00531A71">
        <w:rPr>
          <w:rFonts w:eastAsia="標楷體" w:hAnsi="標楷體" w:hint="eastAsia"/>
          <w:b/>
          <w:iCs/>
        </w:rPr>
        <w:t xml:space="preserve">    </w:t>
      </w:r>
      <w:r w:rsidR="0008565B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2-58</w:t>
      </w:r>
      <w:r w:rsidR="0008565B" w:rsidRPr="00531A71">
        <w:rPr>
          <w:rFonts w:eastAsia="標楷體" w:hAnsi="標楷體"/>
        </w:rPr>
        <w:t>，若</w:t>
      </w:r>
      <w:r w:rsidR="0008565B" w:rsidRPr="00531A71">
        <w:rPr>
          <w:rFonts w:eastAsia="標楷體"/>
          <w:w w:val="50"/>
        </w:rPr>
        <w:t xml:space="preserve"> 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/>
          <w:iCs/>
        </w:rPr>
        <w:instrText>AB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 w:hint="eastAsia"/>
        </w:rPr>
        <w:t>6</w:t>
      </w:r>
      <w:r w:rsidR="0008565B" w:rsidRPr="00531A71">
        <w:rPr>
          <w:rFonts w:eastAsia="標楷體"/>
        </w:rPr>
        <w:t>0°</w:t>
      </w:r>
      <w:r w:rsidR="0008565B" w:rsidRPr="00531A71">
        <w:rPr>
          <w:rFonts w:eastAsia="標楷體" w:hAnsi="標楷體"/>
        </w:rPr>
        <w:t>，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/>
          <w:iCs/>
        </w:rPr>
        <w:instrText>BC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/>
        </w:rPr>
        <w:t>1</w:t>
      </w:r>
      <w:r w:rsidR="0008565B">
        <w:rPr>
          <w:rFonts w:eastAsia="標楷體" w:hint="eastAsia"/>
        </w:rPr>
        <w:t>40</w:t>
      </w:r>
      <w:r w:rsidR="0008565B" w:rsidRPr="00531A71">
        <w:rPr>
          <w:rFonts w:eastAsia="標楷體"/>
        </w:rPr>
        <w:t>°</w:t>
      </w:r>
      <w:r w:rsidR="0008565B" w:rsidRPr="00531A71">
        <w:rPr>
          <w:rFonts w:eastAsia="標楷體" w:hAnsi="標楷體"/>
        </w:rPr>
        <w:t>，則∠</w:t>
      </w:r>
      <w:r w:rsidR="0008565B" w:rsidRPr="00531A71">
        <w:rPr>
          <w:rFonts w:eastAsia="標楷體"/>
        </w:rPr>
        <w:t>AOC</w:t>
      </w:r>
      <w:r w:rsidR="0008565B" w:rsidRPr="00531A71">
        <w:rPr>
          <w:rFonts w:eastAsia="標楷體" w:hAnsi="標楷體"/>
          <w:iCs/>
        </w:rPr>
        <w:t>的度數</w:t>
      </w:r>
      <w:r w:rsidR="0008565B" w:rsidRPr="00531A71">
        <w:rPr>
          <w:rFonts w:eastAsia="標楷體" w:hAnsi="標楷體"/>
        </w:rPr>
        <w:t>＝？</w:t>
      </w:r>
    </w:p>
    <w:p w14:paraId="5B764B15" w14:textId="77777777" w:rsidR="0008565B" w:rsidRPr="0094760B" w:rsidRDefault="0008565B" w:rsidP="0008565B">
      <w:pPr>
        <w:rPr>
          <w:rFonts w:eastAsia="標楷體" w:hint="eastAsia"/>
        </w:rPr>
      </w:pPr>
    </w:p>
    <w:p w14:paraId="642B5612" w14:textId="77777777" w:rsidR="0008565B" w:rsidRDefault="0008565B" w:rsidP="0008565B">
      <w:pPr>
        <w:rPr>
          <w:rFonts w:eastAsia="標楷體" w:hint="eastAsia"/>
        </w:rPr>
      </w:pPr>
    </w:p>
    <w:p w14:paraId="6D91CA87" w14:textId="77777777" w:rsidR="0008565B" w:rsidRPr="00531A71" w:rsidRDefault="0008565B" w:rsidP="0008565B">
      <w:pPr>
        <w:rPr>
          <w:rFonts w:eastAsia="標楷體" w:hint="eastAsia"/>
        </w:rPr>
      </w:pPr>
    </w:p>
    <w:p w14:paraId="0D137CA8" w14:textId="77777777" w:rsidR="0008565B" w:rsidRPr="00531A71" w:rsidRDefault="0008565B" w:rsidP="0008565B">
      <w:pPr>
        <w:rPr>
          <w:rFonts w:eastAsia="標楷體" w:hint="eastAsia"/>
        </w:rPr>
      </w:pPr>
    </w:p>
    <w:p w14:paraId="3FA1E3D1" w14:textId="77777777" w:rsidR="0008565B" w:rsidRPr="00531A71" w:rsidRDefault="0008565B" w:rsidP="0008565B">
      <w:pPr>
        <w:rPr>
          <w:rFonts w:eastAsia="標楷體" w:hint="eastAsia"/>
        </w:rPr>
      </w:pPr>
    </w:p>
    <w:p w14:paraId="40AD97E7" w14:textId="77777777" w:rsidR="0008565B" w:rsidRPr="00531A71" w:rsidRDefault="0008565B" w:rsidP="0008565B">
      <w:pPr>
        <w:rPr>
          <w:rFonts w:eastAsia="標楷體" w:hint="eastAsia"/>
        </w:rPr>
      </w:pPr>
    </w:p>
    <w:p w14:paraId="5EA93DA0" w14:textId="77777777" w:rsidR="0008565B" w:rsidRPr="00531A71" w:rsidRDefault="0008565B" w:rsidP="0008565B">
      <w:pPr>
        <w:rPr>
          <w:rFonts w:eastAsia="標楷體" w:hint="eastAsia"/>
        </w:rPr>
      </w:pPr>
    </w:p>
    <w:p w14:paraId="1DAE129F" w14:textId="77777777" w:rsidR="0008565B" w:rsidRPr="00531A71" w:rsidRDefault="0008565B" w:rsidP="0008565B">
      <w:pPr>
        <w:rPr>
          <w:rFonts w:eastAsia="標楷體" w:hint="eastAsia"/>
        </w:rPr>
      </w:pPr>
    </w:p>
    <w:p w14:paraId="3A0D1C07" w14:textId="77777777" w:rsidR="0008565B" w:rsidRDefault="00A475A7" w:rsidP="00A475A7">
      <w:pPr>
        <w:adjustRightInd w:val="0"/>
        <w:spacing w:line="380" w:lineRule="exact"/>
        <w:ind w:left="721" w:hangingChars="300" w:hanging="721"/>
        <w:jc w:val="center"/>
        <w:rPr>
          <w:rFonts w:eastAsia="標楷體" w:hAnsi="標楷體" w:hint="eastAsia"/>
          <w:b/>
          <w:iCs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8</w:t>
      </w:r>
    </w:p>
    <w:p w14:paraId="23F91036" w14:textId="77777777" w:rsidR="0008565B" w:rsidRPr="00531A71" w:rsidRDefault="0008565B" w:rsidP="0008565B">
      <w:pPr>
        <w:adjustRightInd w:val="0"/>
        <w:spacing w:line="380" w:lineRule="exact"/>
        <w:ind w:left="781" w:hangingChars="300" w:hanging="781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6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24EFAF07" w14:textId="77777777" w:rsidR="0008565B" w:rsidRDefault="0008565B" w:rsidP="0008565B">
      <w:pPr>
        <w:adjustRightInd w:val="0"/>
        <w:ind w:left="517" w:hangingChars="215" w:hanging="517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="00D46F44" w:rsidRPr="00D46F44">
        <w:rPr>
          <w:rFonts w:eastAsia="標楷體" w:hAnsi="標楷體" w:hint="eastAsia"/>
        </w:rPr>
        <w:t>如圖</w:t>
      </w:r>
      <w:r w:rsidR="00D46F44" w:rsidRPr="00D46F44">
        <w:rPr>
          <w:rFonts w:eastAsia="標楷體" w:hAnsi="標楷體" w:hint="eastAsia"/>
        </w:rPr>
        <w:t>7.2-</w:t>
      </w:r>
      <w:r w:rsidR="00D46F44">
        <w:rPr>
          <w:rFonts w:eastAsia="標楷體" w:hAnsi="標楷體" w:hint="eastAsia"/>
        </w:rPr>
        <w:t>59</w:t>
      </w:r>
      <w:r w:rsidR="00D46F44" w:rsidRPr="00D46F44">
        <w:rPr>
          <w:rFonts w:eastAsia="標楷體" w:hAnsi="標楷體" w:hint="eastAsia"/>
        </w:rPr>
        <w:t>，</w:t>
      </w:r>
      <w:r w:rsidRPr="00531A71">
        <w:rPr>
          <w:rFonts w:eastAsia="標楷體" w:hAnsi="標楷體"/>
          <w:iCs/>
        </w:rPr>
        <w:t>已知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相異三點，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度數比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度數的</w:t>
      </w:r>
      <w:r w:rsidRPr="00531A71">
        <w:rPr>
          <w:rFonts w:eastAsia="標楷體"/>
        </w:rPr>
        <w:t>3</w:t>
      </w:r>
      <w:r w:rsidRPr="00531A71">
        <w:rPr>
          <w:rFonts w:eastAsia="標楷體" w:hAnsi="標楷體"/>
        </w:rPr>
        <w:t>倍</w:t>
      </w:r>
      <w:r>
        <w:rPr>
          <w:rFonts w:eastAsia="標楷體" w:hAnsi="標楷體" w:hint="eastAsia"/>
        </w:rPr>
        <w:t>少</w:t>
      </w:r>
      <w:r w:rsidRPr="00531A71">
        <w:rPr>
          <w:rFonts w:eastAsia="標楷體"/>
        </w:rPr>
        <w:t>6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1A1A56FE" w14:textId="77777777" w:rsidR="0008565B" w:rsidRDefault="0008565B" w:rsidP="0008565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72D802F8">
          <v:shape id="_x0000_s3306" type="#_x0000_t75" style="position:absolute;left:0;text-align:left;margin-left:137.5pt;margin-top:1.25pt;width:149.5pt;height:147.5pt;z-index:100">
            <v:imagedata r:id="rId221" o:title=""/>
          </v:shape>
        </w:pict>
      </w:r>
    </w:p>
    <w:p w14:paraId="7F8811A1" w14:textId="77777777" w:rsidR="0008565B" w:rsidRPr="0094760B" w:rsidRDefault="0008565B" w:rsidP="0008565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22195902" w14:textId="77777777" w:rsidR="0008565B" w:rsidRDefault="0008565B" w:rsidP="0008565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41785D98" w14:textId="77777777" w:rsidR="0008565B" w:rsidRDefault="0008565B" w:rsidP="0008565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41AB6F14" w14:textId="77777777" w:rsidR="0008565B" w:rsidRPr="00531A71" w:rsidRDefault="0008565B" w:rsidP="0008565B">
      <w:pPr>
        <w:adjustRightInd w:val="0"/>
        <w:spacing w:beforeLines="50" w:before="180"/>
        <w:ind w:left="516" w:hangingChars="215" w:hanging="516"/>
        <w:rPr>
          <w:rFonts w:eastAsia="標楷體" w:hAnsi="標楷體" w:hint="eastAsia"/>
        </w:rPr>
      </w:pPr>
    </w:p>
    <w:p w14:paraId="68D12A74" w14:textId="77777777" w:rsidR="0008565B" w:rsidRPr="00221F55" w:rsidRDefault="0008565B" w:rsidP="0008565B">
      <w:pPr>
        <w:ind w:left="721" w:hangingChars="300" w:hanging="721"/>
        <w:rPr>
          <w:rFonts w:eastAsia="標楷體" w:hAnsi="標楷體" w:hint="eastAsia"/>
          <w:b/>
        </w:rPr>
      </w:pPr>
    </w:p>
    <w:p w14:paraId="3B569C54" w14:textId="77777777" w:rsidR="0008565B" w:rsidRDefault="00A475A7" w:rsidP="00A475A7">
      <w:pPr>
        <w:ind w:left="721" w:hangingChars="300" w:hanging="721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59</w:t>
      </w:r>
    </w:p>
    <w:p w14:paraId="04B8037B" w14:textId="77777777" w:rsidR="0008565B" w:rsidRDefault="0008565B" w:rsidP="0008565B">
      <w:pPr>
        <w:ind w:left="721" w:hangingChars="300" w:hanging="721"/>
        <w:rPr>
          <w:rFonts w:eastAsia="標楷體" w:hAnsi="標楷體" w:hint="eastAsia"/>
          <w:b/>
        </w:rPr>
      </w:pPr>
    </w:p>
    <w:p w14:paraId="226A4BAB" w14:textId="77777777" w:rsidR="0008565B" w:rsidRPr="00531A71" w:rsidRDefault="0008565B" w:rsidP="0008565B">
      <w:pPr>
        <w:ind w:left="781" w:hangingChars="300" w:hanging="78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7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2E5AB9F" w14:textId="77777777" w:rsidR="0008565B" w:rsidRPr="00531A71" w:rsidRDefault="0008565B" w:rsidP="00A475A7">
      <w:pPr>
        <w:spacing w:line="480" w:lineRule="exact"/>
        <w:ind w:left="721" w:hangingChars="300" w:hanging="721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60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pict w14:anchorId="71B72C98">
          <v:shape id="_x0000_i146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1B36A6E0">
          <v:shape id="_x0000_i146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pict w14:anchorId="1AACA955">
          <v:shape id="_x0000_i1468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Pr="00531A71">
        <w:rPr>
          <w:rFonts w:eastAsia="標楷體" w:hAnsi="標楷體"/>
        </w:rPr>
        <w:t>皆為直徑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3</w:t>
      </w:r>
      <w:r w:rsidRPr="00531A71">
        <w:rPr>
          <w:rFonts w:eastAsia="標楷體"/>
        </w:rPr>
        <w:t>x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C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 w:rsidRPr="00531A71">
        <w:rPr>
          <w:rFonts w:eastAsia="標楷體"/>
          <w:iCs/>
        </w:rPr>
        <w:t>x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E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5</w:t>
      </w:r>
      <w:r w:rsidRPr="00531A71">
        <w:rPr>
          <w:rFonts w:eastAsia="標楷體"/>
          <w:iCs/>
        </w:rPr>
        <w:t>x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</w:p>
    <w:p w14:paraId="1FF5DE10" w14:textId="77777777" w:rsidR="0008565B" w:rsidRPr="00531A71" w:rsidRDefault="004D3D26" w:rsidP="0008565B">
      <w:pPr>
        <w:ind w:leftChars="198" w:left="717" w:hangingChars="101" w:hanging="242"/>
        <w:rPr>
          <w:rFonts w:eastAsia="標楷體" w:hAnsi="標楷體" w:hint="eastAsia"/>
        </w:rPr>
      </w:pPr>
      <w:r>
        <w:rPr>
          <w:rFonts w:eastAsia="標楷體"/>
          <w:noProof/>
        </w:rPr>
        <w:pict w14:anchorId="63F6CCEB">
          <v:shape id="_x0000_s3301" type="#_x0000_t75" style="position:absolute;left:0;text-align:left;margin-left:144.9pt;margin-top:13.85pt;width:141.25pt;height:145.8pt;z-index:95">
            <v:imagedata r:id="rId222" o:title=""/>
          </v:shape>
        </w:pict>
      </w:r>
      <w:r w:rsidR="0008565B" w:rsidRPr="00531A71">
        <w:rPr>
          <w:rFonts w:eastAsia="標楷體"/>
        </w:rPr>
        <w:t xml:space="preserve">(1) </w:t>
      </w:r>
      <w:r w:rsidR="0008565B" w:rsidRPr="00531A71">
        <w:rPr>
          <w:rFonts w:eastAsia="標楷體" w:hint="eastAsia"/>
        </w:rPr>
        <w:t xml:space="preserve"> </w:t>
      </w:r>
      <w:r w:rsidR="0008565B" w:rsidRPr="00531A71">
        <w:rPr>
          <w:rFonts w:eastAsia="標楷體"/>
          <w:iCs/>
        </w:rPr>
        <w:t>x</w:t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 w:hint="eastAsia"/>
        </w:rPr>
        <w:t>_______</w:t>
      </w:r>
      <w:r w:rsidR="0008565B" w:rsidRPr="00531A71">
        <w:rPr>
          <w:rFonts w:eastAsia="標楷體" w:hAnsi="標楷體"/>
        </w:rPr>
        <w:t>。</w:t>
      </w:r>
      <w:r w:rsidR="0008565B" w:rsidRPr="00531A71">
        <w:rPr>
          <w:rFonts w:eastAsia="標楷體" w:hAnsi="標楷體" w:hint="eastAsia"/>
        </w:rPr>
        <w:t xml:space="preserve">     </w:t>
      </w:r>
    </w:p>
    <w:p w14:paraId="3654C37C" w14:textId="77777777" w:rsidR="0008565B" w:rsidRPr="00531A71" w:rsidRDefault="0008565B" w:rsidP="0008565B">
      <w:pPr>
        <w:ind w:leftChars="198" w:left="717" w:hangingChars="101" w:hanging="242"/>
        <w:rPr>
          <w:rFonts w:eastAsia="標楷體" w:hAnsi="標楷體" w:hint="eastAsia"/>
        </w:rPr>
      </w:pPr>
      <w:r w:rsidRPr="00531A71">
        <w:rPr>
          <w:rFonts w:eastAsia="標楷體"/>
        </w:rPr>
        <w:t>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4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  </w:t>
      </w:r>
    </w:p>
    <w:p w14:paraId="6CDC444F" w14:textId="77777777" w:rsidR="0008565B" w:rsidRPr="00531A71" w:rsidRDefault="0008565B" w:rsidP="0008565B">
      <w:pPr>
        <w:ind w:leftChars="198" w:left="717" w:hangingChars="101" w:hanging="242"/>
        <w:rPr>
          <w:rFonts w:eastAsia="標楷體" w:hint="eastAsia"/>
        </w:rPr>
      </w:pPr>
      <w:r w:rsidRPr="00531A71">
        <w:rPr>
          <w:rFonts w:eastAsia="標楷體"/>
        </w:rPr>
        <w:t>(3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593589DA" w14:textId="77777777" w:rsidR="0008565B" w:rsidRPr="00531A71" w:rsidRDefault="0008565B" w:rsidP="0008565B">
      <w:pPr>
        <w:rPr>
          <w:rFonts w:eastAsia="標楷體" w:hint="eastAsia"/>
        </w:rPr>
      </w:pPr>
    </w:p>
    <w:p w14:paraId="75F65379" w14:textId="77777777" w:rsidR="0008565B" w:rsidRDefault="0008565B" w:rsidP="0008565B">
      <w:pPr>
        <w:rPr>
          <w:rFonts w:eastAsia="標楷體" w:hint="eastAsia"/>
        </w:rPr>
      </w:pPr>
    </w:p>
    <w:p w14:paraId="05ED3CA6" w14:textId="77777777" w:rsidR="0008565B" w:rsidRDefault="0008565B" w:rsidP="0008565B">
      <w:pPr>
        <w:rPr>
          <w:rFonts w:eastAsia="標楷體" w:hint="eastAsia"/>
        </w:rPr>
      </w:pPr>
    </w:p>
    <w:p w14:paraId="793C7129" w14:textId="77777777" w:rsidR="0008565B" w:rsidRDefault="0008565B" w:rsidP="0008565B">
      <w:pPr>
        <w:rPr>
          <w:rFonts w:eastAsia="標楷體" w:hint="eastAsia"/>
        </w:rPr>
      </w:pPr>
    </w:p>
    <w:p w14:paraId="1ECE2F54" w14:textId="77777777" w:rsidR="0008565B" w:rsidRPr="00531A71" w:rsidRDefault="0008565B" w:rsidP="0008565B">
      <w:pPr>
        <w:rPr>
          <w:rFonts w:eastAsia="標楷體" w:hint="eastAsia"/>
        </w:rPr>
      </w:pPr>
    </w:p>
    <w:p w14:paraId="66FA5FB0" w14:textId="77777777" w:rsidR="0008565B" w:rsidRDefault="0008565B" w:rsidP="0008565B">
      <w:pPr>
        <w:rPr>
          <w:rFonts w:eastAsia="標楷體" w:hint="eastAsia"/>
        </w:rPr>
      </w:pPr>
    </w:p>
    <w:p w14:paraId="2E35C94A" w14:textId="77777777" w:rsidR="0008565B" w:rsidRDefault="00A475A7" w:rsidP="00A475A7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0</w:t>
      </w:r>
    </w:p>
    <w:p w14:paraId="6077FA5E" w14:textId="77777777" w:rsidR="0008565B" w:rsidRPr="00531A71" w:rsidRDefault="0008565B" w:rsidP="0008565B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8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5CCC3DC" w14:textId="77777777" w:rsidR="0008565B" w:rsidRPr="00531A71" w:rsidRDefault="00D46F44" w:rsidP="00D46F44">
      <w:pPr>
        <w:snapToGrid w:val="0"/>
        <w:spacing w:line="480" w:lineRule="exact"/>
        <w:ind w:left="540" w:hanging="540"/>
        <w:rPr>
          <w:rFonts w:eastAsia="標楷體"/>
          <w:b/>
          <w:bCs/>
        </w:rPr>
      </w:pPr>
      <w:r>
        <w:rPr>
          <w:rFonts w:eastAsia="標楷體" w:hint="eastAsia"/>
          <w:noProof/>
        </w:rPr>
        <w:pict w14:anchorId="0E2031B6">
          <v:shape id="_x0000_s3539" type="#_x0000_t75" style="position:absolute;left:0;text-align:left;margin-left:123.95pt;margin-top:23.4pt;width:173.05pt;height:152.9pt;z-index:-9">
            <v:imagedata r:id="rId223" o:title=""/>
          </v:shape>
        </w:pict>
      </w:r>
      <w:r w:rsidR="0008565B" w:rsidRPr="00531A71">
        <w:rPr>
          <w:rFonts w:eastAsia="標楷體" w:hAnsi="標楷體" w:hint="eastAsia"/>
          <w:b/>
        </w:rPr>
        <w:t xml:space="preserve">    </w:t>
      </w:r>
      <w:r w:rsidRPr="00D46F44">
        <w:rPr>
          <w:rFonts w:eastAsia="標楷體" w:hAnsi="標楷體" w:hint="eastAsia"/>
        </w:rPr>
        <w:t>如圖</w:t>
      </w:r>
      <w:r w:rsidRPr="00D46F44">
        <w:rPr>
          <w:rFonts w:eastAsia="標楷體" w:hAnsi="標楷體" w:hint="eastAsia"/>
        </w:rPr>
        <w:t>7.2-</w:t>
      </w:r>
      <w:r>
        <w:rPr>
          <w:rFonts w:eastAsia="標楷體" w:hAnsi="標楷體" w:hint="eastAsia"/>
        </w:rPr>
        <w:t>61</w:t>
      </w:r>
      <w:r w:rsidRPr="00D46F44">
        <w:rPr>
          <w:rFonts w:eastAsia="標楷體" w:hAnsi="標楷體" w:hint="eastAsia"/>
        </w:rPr>
        <w:t>，</w:t>
      </w:r>
      <w:r w:rsidR="0008565B" w:rsidRPr="00531A71">
        <w:rPr>
          <w:rFonts w:eastAsia="標楷體" w:hAnsi="標楷體"/>
        </w:rPr>
        <w:t>若</w:t>
      </w:r>
      <w:r w:rsidR="0008565B" w:rsidRPr="00531A71">
        <w:rPr>
          <w:rFonts w:ascii="標楷體" w:eastAsia="標楷體" w:hAnsi="標楷體"/>
        </w:rPr>
        <w:pict w14:anchorId="6CE8E011">
          <v:shape id="_x0000_i146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8565B" w:rsidRPr="00531A71">
        <w:rPr>
          <w:rFonts w:eastAsia="標楷體" w:hAnsi="標楷體"/>
        </w:rPr>
        <w:t>是圓</w:t>
      </w:r>
      <w:r w:rsidR="0008565B" w:rsidRPr="00531A71">
        <w:rPr>
          <w:rFonts w:eastAsia="標楷體"/>
        </w:rPr>
        <w:t>O</w:t>
      </w:r>
      <w:r w:rsidR="0008565B" w:rsidRPr="00531A71">
        <w:rPr>
          <w:rFonts w:eastAsia="標楷體" w:hAnsi="標楷體"/>
        </w:rPr>
        <w:t>的直徑，</w:t>
      </w:r>
      <w:r w:rsidR="0008565B" w:rsidRPr="00531A71">
        <w:rPr>
          <w:rFonts w:eastAsia="標楷體"/>
        </w:rPr>
        <w:t>C</w:t>
      </w:r>
      <w:r w:rsidR="0008565B" w:rsidRPr="00531A71">
        <w:rPr>
          <w:rFonts w:eastAsia="標楷體" w:hAnsi="標楷體"/>
        </w:rPr>
        <w:t>在圓</w:t>
      </w:r>
      <w:r w:rsidR="0008565B" w:rsidRPr="00531A71">
        <w:rPr>
          <w:rFonts w:eastAsia="標楷體"/>
        </w:rPr>
        <w:t>O</w:t>
      </w:r>
      <w:r w:rsidR="0008565B" w:rsidRPr="00531A71">
        <w:rPr>
          <w:rFonts w:eastAsia="標楷體" w:hAnsi="標楷體"/>
        </w:rPr>
        <w:t>上，且</w:t>
      </w:r>
      <w:r w:rsidR="0008565B" w:rsidRPr="00531A71">
        <w:rPr>
          <w:rFonts w:eastAsia="標楷體" w:hAnsi="標楷體"/>
          <w:w w:val="33"/>
        </w:rPr>
        <w:t xml:space="preserve">　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/>
          <w:iCs/>
        </w:rPr>
        <w:instrText>AC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 w:hint="eastAsia"/>
        </w:rPr>
        <w:t>4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/>
          <w:iCs/>
        </w:rPr>
        <w:instrText>BC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08565B" w:rsidRPr="00531A71">
        <w:rPr>
          <w:rFonts w:eastAsia="標楷體" w:hAnsi="標楷體"/>
        </w:rPr>
        <w:t>則∠</w:t>
      </w:r>
      <w:r w:rsidR="0008565B" w:rsidRPr="00531A71">
        <w:rPr>
          <w:rFonts w:eastAsia="標楷體"/>
        </w:rPr>
        <w:t>BOC</w:t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 w:hint="eastAsia"/>
        </w:rPr>
        <w:t>______</w:t>
      </w:r>
      <w:r w:rsidR="0008565B" w:rsidRPr="00531A71">
        <w:rPr>
          <w:rFonts w:eastAsia="標楷體" w:hAnsi="標楷體"/>
        </w:rPr>
        <w:t>度。</w:t>
      </w:r>
    </w:p>
    <w:p w14:paraId="4B82B559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7073FCDB" w14:textId="77777777" w:rsidR="0008565B" w:rsidRPr="00531A71" w:rsidRDefault="0008565B" w:rsidP="0008565B">
      <w:pPr>
        <w:pStyle w:val="3-1"/>
        <w:ind w:left="390" w:hanging="390"/>
        <w:rPr>
          <w:rFonts w:eastAsia="標楷體"/>
        </w:rPr>
      </w:pPr>
    </w:p>
    <w:p w14:paraId="2CB8627C" w14:textId="77777777" w:rsidR="0008565B" w:rsidRPr="00481D66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38A6EB84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76A5F0D4" w14:textId="77777777" w:rsidR="0008565B" w:rsidRPr="00531A71" w:rsidRDefault="0008565B" w:rsidP="0008565B">
      <w:pPr>
        <w:pStyle w:val="3-1"/>
        <w:ind w:left="390" w:hanging="390"/>
        <w:rPr>
          <w:rFonts w:eastAsia="標楷體" w:hint="eastAsia"/>
        </w:rPr>
      </w:pPr>
    </w:p>
    <w:p w14:paraId="5714F8F7" w14:textId="77777777" w:rsidR="0008565B" w:rsidRDefault="0008565B" w:rsidP="00D46F44">
      <w:pPr>
        <w:pStyle w:val="3-1"/>
        <w:ind w:left="0" w:firstLine="0"/>
        <w:rPr>
          <w:rFonts w:eastAsia="標楷體" w:hint="eastAsia"/>
        </w:rPr>
      </w:pPr>
    </w:p>
    <w:p w14:paraId="5A9FF09F" w14:textId="77777777" w:rsidR="00182063" w:rsidRPr="00531A71" w:rsidRDefault="00A475A7" w:rsidP="00A475A7">
      <w:pPr>
        <w:pStyle w:val="3-1"/>
        <w:spacing w:beforeLines="50" w:before="180" w:line="240" w:lineRule="auto"/>
        <w:ind w:left="391" w:hanging="391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1</w:t>
      </w:r>
    </w:p>
    <w:p w14:paraId="44DEFC3F" w14:textId="77777777" w:rsidR="0008565B" w:rsidRPr="00531A71" w:rsidRDefault="0008565B" w:rsidP="0008565B">
      <w:pPr>
        <w:spacing w:beforeLines="50" w:before="180" w:line="0" w:lineRule="atLeast"/>
        <w:rPr>
          <w:rFonts w:eastAsia="標楷體" w:hAnsi="標楷體" w:hint="eastAsia"/>
          <w:b/>
          <w:iCs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9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97FD9B9" w14:textId="77777777" w:rsidR="0008565B" w:rsidRPr="00531A71" w:rsidRDefault="0008565B" w:rsidP="00A475A7">
      <w:pPr>
        <w:spacing w:beforeLines="50" w:before="180" w:line="0" w:lineRule="atLeast"/>
        <w:ind w:left="476" w:hangingChars="198" w:hanging="476"/>
        <w:rPr>
          <w:rFonts w:eastAsia="標楷體"/>
        </w:rPr>
      </w:pPr>
      <w:r w:rsidRPr="00531A71">
        <w:rPr>
          <w:rFonts w:eastAsia="標楷體" w:hAnsi="標楷體" w:hint="eastAsia"/>
          <w:b/>
          <w:iCs/>
        </w:rPr>
        <w:t xml:space="preserve">    </w:t>
      </w:r>
      <w:r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62</w:t>
      </w:r>
      <w:r w:rsidRPr="00531A71">
        <w:rPr>
          <w:rFonts w:eastAsia="標楷體" w:hAnsi="標楷體"/>
        </w:rPr>
        <w:t>，兩同心圓的圓心為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  <w:position w:val="-2"/>
        </w:rPr>
        <w:pict w14:anchorId="3CE8E33D">
          <v:shape id="_x0000_i1470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4D6266C3">
          <v:shape id="_x0000_i1471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Pr="00531A71">
        <w:rPr>
          <w:rFonts w:eastAsia="標楷體" w:hAnsi="標楷體"/>
        </w:rPr>
        <w:t>為小圓的半徑，</w:t>
      </w:r>
      <w:r w:rsidRPr="00531A71">
        <w:rPr>
          <w:rFonts w:ascii="標楷體" w:eastAsia="標楷體" w:hAnsi="標楷體"/>
          <w:position w:val="-2"/>
        </w:rPr>
        <w:pict w14:anchorId="530D2B3E">
          <v:shape id="_x0000_i1472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  <w:position w:val="-2"/>
        </w:rPr>
        <w:pict w14:anchorId="3B40D2A6">
          <v:shape id="_x0000_i1473" type="#_x0000_t75" alt="%FontSize=12&#10;%TeXFontSize=12&#10;\documentclass{article}&#10;\pagestyle{empty}&#10;\begin{document}&#10;\[&#10;\overline{OD}&#10;\]&#10;\end{document}" style="width:18pt;height:10.5pt">
            <v:imagedata r:id="rId68" o:title="formula_phys"/>
          </v:shape>
        </w:pict>
      </w:r>
      <w:r w:rsidRPr="00531A71">
        <w:rPr>
          <w:rFonts w:eastAsia="標楷體" w:hAnsi="標楷體"/>
        </w:rPr>
        <w:t>為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大圓的半徑。已知∠</w:t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 xml:space="preserve">(1)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>
        <w:rPr>
          <w:rFonts w:eastAsia="標楷體" w:hAnsi="標楷體" w:hint="eastAsia"/>
        </w:rPr>
        <w:t xml:space="preserve">        </w:t>
      </w:r>
      <w:r w:rsidRPr="00531A71">
        <w:rPr>
          <w:rFonts w:eastAsia="標楷體"/>
        </w:rPr>
        <w:t xml:space="preserve">(2)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C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78D06A11" w14:textId="77777777" w:rsidR="0008565B" w:rsidRPr="00531A71" w:rsidRDefault="00A475A7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  <w:r>
        <w:rPr>
          <w:rFonts w:eastAsia="標楷體"/>
          <w:noProof/>
        </w:rPr>
        <w:pict w14:anchorId="041FBA89">
          <v:shape id="_x0000_s3308" type="#_x0000_t75" style="position:absolute;left:0;text-align:left;margin-left:144.9pt;margin-top:3.9pt;width:145.35pt;height:152.2pt;z-index:-116">
            <v:imagedata r:id="rId224" o:title=""/>
          </v:shape>
        </w:pict>
      </w:r>
    </w:p>
    <w:p w14:paraId="6E820289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CA8456C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2E7BF942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65161538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1B38E0AF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70105D28" w14:textId="77777777" w:rsidR="0008565B" w:rsidRPr="00531A71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ED2C197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365993A6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25822052" w14:textId="77777777" w:rsidR="0008565B" w:rsidRDefault="0008565B" w:rsidP="0008565B">
      <w:pPr>
        <w:tabs>
          <w:tab w:val="left" w:pos="375"/>
        </w:tabs>
        <w:spacing w:line="0" w:lineRule="atLeast"/>
        <w:ind w:firstLine="247"/>
        <w:rPr>
          <w:rFonts w:eastAsia="標楷體" w:hint="eastAsia"/>
        </w:rPr>
      </w:pPr>
    </w:p>
    <w:p w14:paraId="0C1EBB8A" w14:textId="77777777" w:rsidR="0008565B" w:rsidRPr="00531A71" w:rsidRDefault="00A475A7" w:rsidP="00A475A7">
      <w:pPr>
        <w:tabs>
          <w:tab w:val="left" w:pos="375"/>
        </w:tabs>
        <w:spacing w:beforeLines="100" w:before="360"/>
        <w:ind w:firstLine="249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2</w:t>
      </w:r>
    </w:p>
    <w:p w14:paraId="120D5721" w14:textId="77777777" w:rsidR="0008565B" w:rsidRPr="00531A71" w:rsidRDefault="0008565B" w:rsidP="0008565B">
      <w:pPr>
        <w:snapToGrid w:val="0"/>
        <w:spacing w:line="360" w:lineRule="exact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0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24D45718" w14:textId="77777777" w:rsidR="0008565B" w:rsidRPr="00531A71" w:rsidRDefault="0008565B" w:rsidP="0008565B">
      <w:pPr>
        <w:snapToGrid w:val="0"/>
        <w:spacing w:beforeLines="50" w:before="180" w:line="360" w:lineRule="exact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A475A7">
        <w:rPr>
          <w:rFonts w:eastAsia="標楷體" w:hAnsi="標楷體" w:hint="eastAsia"/>
        </w:rPr>
        <w:t>7.2-63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0DDFE13">
          <v:shape id="_x0000_i147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1F68FB97">
          <v:shape id="_x0000_i147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proofErr w:type="gramStart"/>
      <w:r w:rsidRPr="00531A71">
        <w:rPr>
          <w:rFonts w:eastAsia="標楷體" w:hAnsi="標楷體"/>
        </w:rPr>
        <w:t>的兩弦</w:t>
      </w:r>
      <w:proofErr w:type="gramEnd"/>
      <w:r w:rsidRPr="00531A71">
        <w:rPr>
          <w:rFonts w:eastAsia="標楷體" w:hAnsi="標楷體"/>
        </w:rPr>
        <w:t>，且</w:t>
      </w:r>
      <w:r w:rsidRPr="00531A71">
        <w:rPr>
          <w:rFonts w:eastAsia="標楷體"/>
          <w:position w:val="-2"/>
        </w:rPr>
        <w:pict w14:anchorId="19889DC9">
          <v:shape id="_x0000_i147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position w:val="-2"/>
        </w:rPr>
        <w:pict w14:anchorId="2919D7E7">
          <v:shape id="_x0000_i147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。</w:t>
      </w:r>
      <w:r w:rsidRPr="00531A71">
        <w:rPr>
          <w:rFonts w:eastAsia="標楷體" w:hAnsi="標楷體"/>
          <w:bCs/>
        </w:rPr>
        <w:t>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C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</w:t>
      </w:r>
      <w:r w:rsidRPr="00531A71">
        <w:rPr>
          <w:rFonts w:eastAsia="標楷體" w:hAnsi="標楷體"/>
        </w:rPr>
        <w:t>度。</w:t>
      </w:r>
    </w:p>
    <w:p w14:paraId="011DFFDA" w14:textId="77777777" w:rsidR="0008565B" w:rsidRPr="00531A71" w:rsidRDefault="00694A4E" w:rsidP="0008565B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5043BBB6">
          <v:shape id="_x0000_s3543" type="#_x0000_t75" style="position:absolute;left:0;text-align:left;margin-left:125.2pt;margin-top:5.5pt;width:176.55pt;height:177.8pt;z-index:209">
            <v:imagedata r:id="rId225" o:title=""/>
          </v:shape>
        </w:pict>
      </w:r>
    </w:p>
    <w:p w14:paraId="76ECF049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7ACB1328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5BAAEDD3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4772A114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139A458C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206AD810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3DEFAD3D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2ED5C551" w14:textId="77777777" w:rsidR="0008565B" w:rsidRDefault="0008565B" w:rsidP="0008565B">
      <w:pPr>
        <w:jc w:val="both"/>
        <w:rPr>
          <w:rFonts w:eastAsia="標楷體" w:hint="eastAsia"/>
        </w:rPr>
      </w:pPr>
    </w:p>
    <w:p w14:paraId="59FF8B31" w14:textId="77777777" w:rsidR="004D3D26" w:rsidRDefault="004D3D26" w:rsidP="0008565B">
      <w:pPr>
        <w:jc w:val="both"/>
        <w:rPr>
          <w:rFonts w:eastAsia="標楷體" w:hint="eastAsia"/>
        </w:rPr>
      </w:pPr>
    </w:p>
    <w:p w14:paraId="3B8BBDAE" w14:textId="77777777" w:rsidR="00FD07E9" w:rsidRDefault="00A475A7" w:rsidP="00A475A7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3</w:t>
      </w:r>
    </w:p>
    <w:p w14:paraId="7AF87EBE" w14:textId="77777777" w:rsidR="0008565B" w:rsidRPr="00DB4621" w:rsidRDefault="0008565B" w:rsidP="00D46F44">
      <w:pPr>
        <w:jc w:val="both"/>
        <w:rPr>
          <w:rFonts w:eastAsia="標楷體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1</w:t>
      </w:r>
      <w:r w:rsidRPr="00531A71">
        <w:rPr>
          <w:rFonts w:eastAsia="標楷體" w:hAnsi="標楷體"/>
          <w:b/>
          <w:spacing w:val="10"/>
          <w:kern w:val="0"/>
        </w:rPr>
        <w:t>：</w:t>
      </w:r>
      <w:r w:rsidR="00DB4621" w:rsidRPr="00DB4621">
        <w:rPr>
          <w:rFonts w:eastAsia="標楷體"/>
          <w:spacing w:val="10"/>
          <w:kern w:val="0"/>
        </w:rPr>
        <w:t xml:space="preserve">( </w:t>
      </w:r>
      <w:proofErr w:type="gramStart"/>
      <w:r w:rsidRPr="00DB4621">
        <w:rPr>
          <w:rFonts w:eastAsia="標楷體" w:hAnsi="標楷體"/>
        </w:rPr>
        <w:t>試證同圓</w:t>
      </w:r>
      <w:proofErr w:type="gramEnd"/>
      <w:r w:rsidRPr="00DB4621">
        <w:rPr>
          <w:rFonts w:eastAsia="標楷體" w:hAnsi="標楷體"/>
        </w:rPr>
        <w:t>或</w:t>
      </w:r>
      <w:proofErr w:type="gramStart"/>
      <w:r w:rsidRPr="00DB4621">
        <w:rPr>
          <w:rFonts w:eastAsia="標楷體" w:hAnsi="標楷體"/>
        </w:rPr>
        <w:t>等圓中</w:t>
      </w:r>
      <w:proofErr w:type="gramEnd"/>
      <w:r w:rsidRPr="00DB4621">
        <w:rPr>
          <w:rFonts w:eastAsia="標楷體" w:hAnsi="標楷體"/>
        </w:rPr>
        <w:t>，等圓心角必</w:t>
      </w:r>
      <w:proofErr w:type="gramStart"/>
      <w:r w:rsidRPr="00DB4621">
        <w:rPr>
          <w:rFonts w:eastAsia="標楷體" w:hAnsi="標楷體"/>
        </w:rPr>
        <w:t>對等弦</w:t>
      </w:r>
      <w:proofErr w:type="gramEnd"/>
      <w:r w:rsidRPr="00DB4621">
        <w:rPr>
          <w:rFonts w:eastAsia="標楷體" w:hAnsi="標楷體"/>
        </w:rPr>
        <w:t>。</w:t>
      </w:r>
      <w:r w:rsidR="00DB4621" w:rsidRPr="00DB4621">
        <w:rPr>
          <w:rFonts w:eastAsia="標楷體"/>
        </w:rPr>
        <w:t xml:space="preserve"> )</w:t>
      </w:r>
    </w:p>
    <w:p w14:paraId="2A234A9E" w14:textId="77777777" w:rsidR="00D46F44" w:rsidRDefault="00D46F44" w:rsidP="00D46F44">
      <w:pPr>
        <w:ind w:leftChars="225" w:left="540"/>
        <w:jc w:val="both"/>
        <w:rPr>
          <w:rFonts w:ascii="標楷體" w:eastAsia="標楷體" w:hAnsi="標楷體" w:hint="eastAsia"/>
        </w:rPr>
      </w:pPr>
      <w:r>
        <w:rPr>
          <w:rFonts w:eastAsia="標楷體" w:hint="eastAsia"/>
        </w:rPr>
        <w:t>已知：</w:t>
      </w:r>
      <w:r w:rsidRPr="00531A71">
        <w:rPr>
          <w:rFonts w:eastAsia="標楷體" w:hint="eastAsia"/>
        </w:rPr>
        <w:t>如圖</w:t>
      </w:r>
      <w:r>
        <w:rPr>
          <w:rFonts w:eastAsia="標楷體" w:hint="eastAsia"/>
        </w:rPr>
        <w:t>7.2-64</w:t>
      </w:r>
      <w:r w:rsidRPr="00531A71">
        <w:rPr>
          <w:rFonts w:eastAsia="標楷體" w:hint="eastAsia"/>
        </w:rPr>
        <w:t>，</w:t>
      </w:r>
      <w:r>
        <w:rPr>
          <w:rFonts w:eastAsia="標楷體" w:hint="eastAsia"/>
        </w:rPr>
        <w:t>圓</w:t>
      </w:r>
      <w:r>
        <w:rPr>
          <w:rFonts w:eastAsia="標楷體" w:hint="eastAsia"/>
        </w:rPr>
        <w:t>O</w:t>
      </w:r>
      <w:r>
        <w:rPr>
          <w:rFonts w:eastAsia="標楷體" w:hint="eastAsia"/>
        </w:rPr>
        <w:t>與圓</w:t>
      </w:r>
      <w:r>
        <w:rPr>
          <w:rFonts w:eastAsia="標楷體" w:hint="eastAsia"/>
        </w:rPr>
        <w:t>O`</w:t>
      </w:r>
      <w:r>
        <w:rPr>
          <w:rFonts w:eastAsia="標楷體" w:hint="eastAsia"/>
        </w:rPr>
        <w:t>兩圓之半徑相等，</w:t>
      </w:r>
      <w:r w:rsidRPr="00D46F44">
        <w:rPr>
          <w:rFonts w:eastAsia="標楷體" w:hAnsi="標楷體"/>
        </w:rPr>
        <w:t>∠</w:t>
      </w:r>
      <w:r w:rsidRPr="00D46F44">
        <w:rPr>
          <w:rFonts w:eastAsia="標楷體"/>
        </w:rPr>
        <w:t>AOB=</w:t>
      </w:r>
      <w:r w:rsidRPr="00D46F44">
        <w:rPr>
          <w:rFonts w:eastAsia="標楷體" w:hAnsi="標楷體"/>
        </w:rPr>
        <w:t>∠</w:t>
      </w:r>
      <w:r w:rsidRPr="00D46F44">
        <w:rPr>
          <w:rFonts w:eastAsia="標楷體"/>
        </w:rPr>
        <w:t>A`O`B`</w:t>
      </w:r>
      <w:r>
        <w:rPr>
          <w:rFonts w:ascii="標楷體" w:eastAsia="標楷體" w:hAnsi="標楷體" w:hint="eastAsia"/>
        </w:rPr>
        <w:t>。</w:t>
      </w:r>
    </w:p>
    <w:p w14:paraId="26F25229" w14:textId="77777777" w:rsidR="00A01525" w:rsidRDefault="00447778" w:rsidP="00D46F44">
      <w:pPr>
        <w:ind w:leftChars="225" w:left="540"/>
        <w:jc w:val="both"/>
        <w:rPr>
          <w:rFonts w:eastAsia="標楷體" w:hint="eastAsia"/>
        </w:rPr>
      </w:pPr>
      <w:r>
        <w:rPr>
          <w:noProof/>
        </w:rPr>
        <w:pict w14:anchorId="518519D2">
          <v:shape id="_x0000_s3637" type="#_x0000_t75" style="position:absolute;left:0;text-align:left;margin-left:71.55pt;margin-top:15.9pt;width:296.1pt;height:130.7pt;z-index:215">
            <v:imagedata r:id="rId226" o:title=""/>
          </v:shape>
        </w:pict>
      </w:r>
      <w:r w:rsidR="00A01525">
        <w:rPr>
          <w:rFonts w:ascii="標楷體" w:eastAsia="標楷體" w:hAnsi="標楷體" w:hint="eastAsia"/>
        </w:rPr>
        <w:t>求證：</w:t>
      </w:r>
      <w:r w:rsidR="003C7B55">
        <w:rPr>
          <w:rFonts w:ascii="標楷體" w:eastAsia="標楷體" w:hAnsi="標楷體" w:hint="eastAsia"/>
        </w:rPr>
        <w:t xml:space="preserve"> </w:t>
      </w:r>
      <w:r w:rsidR="003C7B55" w:rsidRPr="003C7B55">
        <w:rPr>
          <w:rFonts w:ascii="標楷體" w:eastAsia="標楷體" w:hAnsi="標楷體" w:hint="eastAsia"/>
        </w:rPr>
        <w:pict w14:anchorId="5F7C6F04">
          <v:shape id="_x0000_i1478" type="#_x0000_t75" alt="%FontSize=12&#10;%TeXFontSize=12&#10;\documentclass{article}&#10;\pagestyle{empty}&#10;\begin{document}&#10;\[&#10;\overline{AB}=\overline{A'B'}&#10;\]&#10;\end{document}" style="width:52.5pt;height:10.5pt">
            <v:imagedata r:id="rId227" o:title="formula_phys"/>
          </v:shape>
        </w:pict>
      </w:r>
    </w:p>
    <w:p w14:paraId="3946C2AA" w14:textId="77777777" w:rsidR="0008565B" w:rsidRDefault="0008565B" w:rsidP="003C7B55">
      <w:pPr>
        <w:ind w:leftChars="225" w:left="540"/>
        <w:jc w:val="both"/>
        <w:rPr>
          <w:rFonts w:eastAsia="標楷體" w:hint="eastAsia"/>
        </w:rPr>
      </w:pPr>
    </w:p>
    <w:p w14:paraId="6AA6D071" w14:textId="77777777" w:rsidR="0008565B" w:rsidRDefault="0008565B" w:rsidP="0008565B">
      <w:pPr>
        <w:jc w:val="both"/>
        <w:rPr>
          <w:rFonts w:eastAsia="標楷體" w:hint="eastAsia"/>
        </w:rPr>
      </w:pPr>
    </w:p>
    <w:p w14:paraId="1C977358" w14:textId="77777777" w:rsidR="0008565B" w:rsidRDefault="0008565B" w:rsidP="0008565B">
      <w:pPr>
        <w:jc w:val="both"/>
        <w:rPr>
          <w:rFonts w:eastAsia="標楷體" w:hint="eastAsia"/>
        </w:rPr>
      </w:pPr>
    </w:p>
    <w:p w14:paraId="7930A6D8" w14:textId="77777777" w:rsidR="0008565B" w:rsidRDefault="0008565B" w:rsidP="0008565B">
      <w:pPr>
        <w:jc w:val="both"/>
        <w:rPr>
          <w:rFonts w:eastAsia="標楷體" w:hint="eastAsia"/>
        </w:rPr>
      </w:pPr>
    </w:p>
    <w:p w14:paraId="5A7DAF4B" w14:textId="77777777" w:rsidR="0008565B" w:rsidRDefault="0008565B" w:rsidP="0008565B">
      <w:pPr>
        <w:jc w:val="both"/>
        <w:rPr>
          <w:rFonts w:eastAsia="標楷體" w:hint="eastAsia"/>
        </w:rPr>
      </w:pPr>
    </w:p>
    <w:p w14:paraId="22BAAFC8" w14:textId="77777777" w:rsidR="0008565B" w:rsidRDefault="0008565B" w:rsidP="0008565B">
      <w:pPr>
        <w:jc w:val="both"/>
        <w:rPr>
          <w:rFonts w:eastAsia="標楷體" w:hint="eastAsia"/>
        </w:rPr>
      </w:pPr>
    </w:p>
    <w:p w14:paraId="6EF655D5" w14:textId="77777777" w:rsidR="0008565B" w:rsidRDefault="0008565B" w:rsidP="0008565B">
      <w:pPr>
        <w:jc w:val="both"/>
        <w:rPr>
          <w:rFonts w:eastAsia="標楷體" w:hint="eastAsia"/>
        </w:rPr>
      </w:pPr>
    </w:p>
    <w:p w14:paraId="7B47C5D6" w14:textId="77777777" w:rsidR="0008565B" w:rsidRDefault="00A475A7" w:rsidP="00A475A7">
      <w:pPr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4</w:t>
      </w:r>
    </w:p>
    <w:p w14:paraId="0B7D8D85" w14:textId="77777777" w:rsidR="0008565B" w:rsidRPr="00531A71" w:rsidRDefault="0008565B" w:rsidP="0008565B">
      <w:pPr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AAAD4A5" w14:textId="77777777" w:rsidR="00A475A7" w:rsidRDefault="0008565B" w:rsidP="00A475A7">
      <w:pPr>
        <w:spacing w:beforeLines="50" w:before="180"/>
        <w:ind w:left="504" w:hangingChars="210" w:hanging="504"/>
        <w:rPr>
          <w:rFonts w:eastAsia="標楷體" w:hint="eastAsia"/>
          <w:position w:val="-2"/>
        </w:rPr>
      </w:pPr>
      <w:r w:rsidRPr="00531A71"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如圖</w:t>
      </w:r>
      <w:r w:rsidR="00A475A7">
        <w:rPr>
          <w:rFonts w:eastAsia="標楷體" w:hint="eastAsia"/>
        </w:rPr>
        <w:t>7.2-65</w:t>
      </w:r>
      <w:r w:rsidRPr="00531A71">
        <w:rPr>
          <w:rFonts w:eastAsia="標楷體" w:hint="eastAsia"/>
        </w:rPr>
        <w:t>，</w:t>
      </w:r>
      <w:r w:rsidRPr="00531A71">
        <w:rPr>
          <w:rFonts w:eastAsia="標楷體"/>
          <w:position w:val="-2"/>
        </w:rPr>
        <w:pict w14:anchorId="43BBCBD6">
          <v:shape id="_x0000_i147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  <w:position w:val="-2"/>
        </w:rPr>
        <w:t>為圓</w:t>
      </w:r>
      <w:r w:rsidRPr="00531A71">
        <w:rPr>
          <w:rFonts w:eastAsia="標楷體" w:hint="eastAsia"/>
          <w:position w:val="-2"/>
        </w:rPr>
        <w:t>O</w:t>
      </w:r>
      <w:r w:rsidRPr="00531A71">
        <w:rPr>
          <w:rFonts w:eastAsia="標楷體" w:hint="eastAsia"/>
          <w:position w:val="-2"/>
        </w:rPr>
        <w:t>直徑，</w:t>
      </w:r>
      <w:r w:rsidRPr="00531A71">
        <w:rPr>
          <w:rFonts w:eastAsia="標楷體"/>
          <w:position w:val="-2"/>
        </w:rPr>
        <w:pict w14:anchorId="1687B35A">
          <v:shape id="_x0000_i1480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Pr="00531A71">
        <w:rPr>
          <w:rFonts w:eastAsia="標楷體" w:hint="eastAsia"/>
          <w:position w:val="-2"/>
        </w:rPr>
        <w:t>為圓</w:t>
      </w:r>
      <w:r w:rsidRPr="00531A71">
        <w:rPr>
          <w:rFonts w:eastAsia="標楷體" w:hint="eastAsia"/>
          <w:position w:val="-2"/>
        </w:rPr>
        <w:t>O</w:t>
      </w:r>
      <w:r w:rsidRPr="00531A71">
        <w:rPr>
          <w:rFonts w:eastAsia="標楷體" w:hint="eastAsia"/>
          <w:position w:val="-2"/>
        </w:rPr>
        <w:t>之</w:t>
      </w:r>
      <w:proofErr w:type="gramStart"/>
      <w:r w:rsidRPr="00531A71">
        <w:rPr>
          <w:rFonts w:eastAsia="標楷體" w:hint="eastAsia"/>
          <w:position w:val="-2"/>
        </w:rPr>
        <w:t>一</w:t>
      </w:r>
      <w:proofErr w:type="gramEnd"/>
      <w:r w:rsidRPr="00531A71">
        <w:rPr>
          <w:rFonts w:eastAsia="標楷體" w:hint="eastAsia"/>
          <w:position w:val="-2"/>
        </w:rPr>
        <w:t>弦，若</w:t>
      </w:r>
      <w:r w:rsidRPr="00531A71">
        <w:rPr>
          <w:rFonts w:eastAsia="標楷體"/>
          <w:position w:val="-2"/>
        </w:rPr>
        <w:pict w14:anchorId="6EF838AB">
          <v:shape id="_x0000_i148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ascii="標楷體" w:eastAsia="標楷體" w:hAnsi="標楷體"/>
        </w:rPr>
        <w:t>⊥</w:t>
      </w:r>
      <w:r w:rsidRPr="00531A71">
        <w:rPr>
          <w:rFonts w:eastAsia="標楷體"/>
          <w:position w:val="-2"/>
        </w:rPr>
        <w:pict w14:anchorId="43A2E212">
          <v:shape id="_x0000_i1482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Pr="00531A71">
        <w:rPr>
          <w:rFonts w:eastAsia="標楷體" w:hint="eastAsia"/>
          <w:position w:val="-2"/>
        </w:rPr>
        <w:t>，且</w:t>
      </w:r>
      <w:r w:rsidRPr="00531A71">
        <w:rPr>
          <w:rFonts w:eastAsia="標楷體"/>
          <w:position w:val="-2"/>
        </w:rPr>
        <w:pict w14:anchorId="5AC7A062">
          <v:shape id="_x0000_i1483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Pr="00531A71">
        <w:rPr>
          <w:rFonts w:eastAsia="標楷體" w:hint="eastAsia"/>
          <w:position w:val="-2"/>
        </w:rPr>
        <w:t>＝</w:t>
      </w:r>
      <w:r>
        <w:rPr>
          <w:rFonts w:eastAsia="標楷體" w:hint="eastAsia"/>
          <w:position w:val="-2"/>
        </w:rPr>
        <w:t>10</w:t>
      </w:r>
    </w:p>
    <w:p w14:paraId="36ACBA06" w14:textId="77777777" w:rsidR="0008565B" w:rsidRPr="00531A71" w:rsidRDefault="00187E54" w:rsidP="00A475A7">
      <w:pPr>
        <w:spacing w:line="400" w:lineRule="exact"/>
        <w:ind w:leftChars="200" w:left="504" w:hangingChars="10" w:hanging="24"/>
        <w:rPr>
          <w:rFonts w:eastAsia="標楷體" w:hint="eastAsia"/>
        </w:rPr>
      </w:pPr>
      <w:proofErr w:type="gramStart"/>
      <w:r>
        <w:rPr>
          <w:rFonts w:eastAsia="標楷體" w:hint="eastAsia"/>
          <w:position w:val="-2"/>
        </w:rPr>
        <w:t>公分</w:t>
      </w:r>
      <w:r w:rsidR="0008565B" w:rsidRPr="00531A71">
        <w:rPr>
          <w:rFonts w:eastAsia="標楷體" w:hint="eastAsia"/>
          <w:position w:val="-2"/>
        </w:rPr>
        <w:t>、</w:t>
      </w:r>
      <w:proofErr w:type="gramEnd"/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 w:hint="eastAsia"/>
        </w:rPr>
        <w:instrText>DE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int="eastAsia"/>
        </w:rPr>
        <w:t>＝</w:t>
      </w:r>
      <w:r w:rsidR="0008565B" w:rsidRPr="00531A71">
        <w:rPr>
          <w:rFonts w:eastAsia="標楷體" w:hint="eastAsia"/>
        </w:rPr>
        <w:t>1</w:t>
      </w:r>
      <w:r w:rsidR="0008565B">
        <w:rPr>
          <w:rFonts w:eastAsia="標楷體" w:hint="eastAsia"/>
        </w:rPr>
        <w:t>20</w:t>
      </w:r>
      <w:r w:rsidR="0008565B" w:rsidRPr="00531A71">
        <w:rPr>
          <w:rFonts w:eastAsia="標楷體"/>
        </w:rPr>
        <w:sym w:font="Symbol" w:char="F0B0"/>
      </w:r>
      <w:r w:rsidR="0008565B" w:rsidRPr="00531A71">
        <w:rPr>
          <w:rFonts w:eastAsia="標楷體" w:hint="eastAsia"/>
        </w:rPr>
        <w:t>，</w:t>
      </w:r>
      <w:proofErr w:type="gramStart"/>
      <w:r w:rsidR="0008565B" w:rsidRPr="00531A71">
        <w:rPr>
          <w:rFonts w:eastAsia="標楷體" w:hint="eastAsia"/>
        </w:rPr>
        <w:t>試求</w:t>
      </w:r>
      <w:proofErr w:type="gramEnd"/>
      <w:r w:rsidR="0008565B" w:rsidRPr="00531A71">
        <w:rPr>
          <w:rFonts w:eastAsia="標楷體" w:hint="eastAsia"/>
        </w:rPr>
        <w:t>：</w:t>
      </w:r>
      <w:r w:rsidR="0008565B" w:rsidRPr="00531A71">
        <w:rPr>
          <w:rFonts w:eastAsia="標楷體" w:hint="eastAsia"/>
        </w:rPr>
        <w:t xml:space="preserve">(1) </w:t>
      </w:r>
      <w:r w:rsidR="0008565B" w:rsidRPr="00531A71">
        <w:rPr>
          <w:rFonts w:eastAsia="標楷體"/>
          <w:position w:val="-2"/>
        </w:rPr>
        <w:pict w14:anchorId="3760B342">
          <v:shape id="_x0000_i1484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8565B" w:rsidRPr="00531A71">
        <w:rPr>
          <w:rFonts w:eastAsia="標楷體" w:hint="eastAsia"/>
          <w:position w:val="-2"/>
        </w:rPr>
        <w:t>＝？</w:t>
      </w:r>
      <w:r w:rsidR="0008565B" w:rsidRPr="00531A71">
        <w:rPr>
          <w:rFonts w:eastAsia="標楷體" w:hint="eastAsia"/>
          <w:position w:val="-2"/>
        </w:rPr>
        <w:t xml:space="preserve">       (2) 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 w:hint="eastAsia"/>
        </w:rPr>
        <w:instrText>AE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int="eastAsia"/>
        </w:rPr>
        <w:t>＝？</w:t>
      </w:r>
    </w:p>
    <w:p w14:paraId="1B694A3B" w14:textId="77777777" w:rsidR="0008565B" w:rsidRDefault="00B12982" w:rsidP="0008565B">
      <w:pPr>
        <w:rPr>
          <w:rFonts w:eastAsia="標楷體" w:hint="eastAsia"/>
        </w:rPr>
      </w:pPr>
      <w:r>
        <w:rPr>
          <w:noProof/>
        </w:rPr>
        <w:pict w14:anchorId="7A3C6BEC">
          <v:shape id="_x0000_s3641" type="#_x0000_t75" style="position:absolute;margin-left:135.35pt;margin-top:4.15pt;width:148.8pt;height:153.5pt;z-index:216">
            <v:imagedata r:id="rId228" o:title=""/>
          </v:shape>
        </w:pict>
      </w:r>
      <w:r w:rsidR="0008565B" w:rsidRPr="00531A71">
        <w:rPr>
          <w:rFonts w:eastAsia="標楷體" w:hint="eastAsia"/>
        </w:rPr>
        <w:t xml:space="preserve">         </w:t>
      </w:r>
    </w:p>
    <w:p w14:paraId="315168F0" w14:textId="77777777" w:rsidR="0008565B" w:rsidRDefault="0008565B" w:rsidP="0008565B">
      <w:pPr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           </w:t>
      </w:r>
    </w:p>
    <w:p w14:paraId="1B339F2C" w14:textId="77777777" w:rsidR="0008565B" w:rsidRDefault="0008565B" w:rsidP="0008565B">
      <w:pPr>
        <w:rPr>
          <w:rFonts w:eastAsia="標楷體" w:hint="eastAsia"/>
        </w:rPr>
      </w:pPr>
    </w:p>
    <w:p w14:paraId="266E289D" w14:textId="77777777" w:rsidR="0008565B" w:rsidRDefault="0008565B" w:rsidP="0008565B">
      <w:pPr>
        <w:rPr>
          <w:rFonts w:eastAsia="標楷體" w:hint="eastAsia"/>
        </w:rPr>
      </w:pPr>
    </w:p>
    <w:p w14:paraId="6B18C967" w14:textId="77777777" w:rsidR="0008565B" w:rsidRDefault="0008565B" w:rsidP="0008565B">
      <w:pPr>
        <w:rPr>
          <w:rFonts w:eastAsia="標楷體" w:hint="eastAsia"/>
        </w:rPr>
      </w:pPr>
    </w:p>
    <w:p w14:paraId="30F3615D" w14:textId="77777777" w:rsidR="0008565B" w:rsidRDefault="0008565B" w:rsidP="0008565B">
      <w:pPr>
        <w:rPr>
          <w:rFonts w:eastAsia="標楷體" w:hint="eastAsia"/>
        </w:rPr>
      </w:pPr>
    </w:p>
    <w:p w14:paraId="03EB0AD3" w14:textId="77777777" w:rsidR="0008565B" w:rsidRDefault="0008565B" w:rsidP="0008565B">
      <w:pPr>
        <w:rPr>
          <w:rFonts w:eastAsia="標楷體" w:hint="eastAsia"/>
        </w:rPr>
      </w:pPr>
    </w:p>
    <w:p w14:paraId="6B0AF28D" w14:textId="77777777" w:rsidR="0008565B" w:rsidRPr="00531A71" w:rsidRDefault="0008565B" w:rsidP="0008565B">
      <w:pPr>
        <w:rPr>
          <w:rFonts w:eastAsia="標楷體" w:hint="eastAsia"/>
        </w:rPr>
      </w:pPr>
    </w:p>
    <w:p w14:paraId="1E080A61" w14:textId="77777777" w:rsidR="0008565B" w:rsidRPr="00417929" w:rsidRDefault="00A475A7" w:rsidP="00B56964">
      <w:pPr>
        <w:pStyle w:val="ac"/>
        <w:spacing w:beforeLines="100" w:before="360"/>
        <w:ind w:leftChars="0" w:hangingChars="200" w:hanging="480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5</w:t>
      </w:r>
    </w:p>
    <w:p w14:paraId="3582E828" w14:textId="77777777" w:rsidR="0008565B" w:rsidRPr="00531A71" w:rsidRDefault="0008565B" w:rsidP="0008565B">
      <w:pPr>
        <w:jc w:val="both"/>
        <w:rPr>
          <w:rFonts w:eastAsia="標楷體" w:hint="eastAsia"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3</w:t>
      </w:r>
      <w:r w:rsidRPr="00531A71">
        <w:rPr>
          <w:rFonts w:eastAsia="標楷體" w:hAnsi="標楷體"/>
          <w:b/>
          <w:spacing w:val="10"/>
          <w:kern w:val="0"/>
        </w:rPr>
        <w:t>：</w:t>
      </w:r>
      <w:r w:rsidRPr="00531A71">
        <w:rPr>
          <w:rFonts w:eastAsia="標楷體" w:hint="eastAsia"/>
        </w:rPr>
        <w:t xml:space="preserve"> </w:t>
      </w:r>
    </w:p>
    <w:p w14:paraId="7A1113DB" w14:textId="77777777" w:rsidR="0008565B" w:rsidRPr="00531A71" w:rsidRDefault="0008565B" w:rsidP="0008565B">
      <w:pPr>
        <w:spacing w:beforeLines="50" w:before="180"/>
        <w:ind w:left="490" w:hangingChars="204" w:hanging="49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如圖</w:t>
      </w:r>
      <w:r w:rsidR="00B56964">
        <w:rPr>
          <w:rFonts w:eastAsia="標楷體" w:hint="eastAsia"/>
        </w:rPr>
        <w:t>7.2-66</w:t>
      </w:r>
      <w:r w:rsidRPr="00531A71">
        <w:rPr>
          <w:rFonts w:eastAsia="標楷體" w:hint="eastAsia"/>
        </w:rPr>
        <w:t>，</w:t>
      </w:r>
      <w:r w:rsidRPr="00531A71">
        <w:rPr>
          <w:rFonts w:eastAsia="標楷體"/>
          <w:position w:val="-2"/>
        </w:rPr>
        <w:pict w14:anchorId="13C9B4C9">
          <v:shape id="_x0000_i148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與</w:t>
      </w:r>
      <w:r w:rsidRPr="00531A71">
        <w:rPr>
          <w:rFonts w:eastAsia="標楷體"/>
          <w:position w:val="-2"/>
        </w:rPr>
        <w:pict w14:anchorId="3C293346">
          <v:shape id="_x0000_i1486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Pr="00531A71">
        <w:rPr>
          <w:rFonts w:eastAsia="標楷體" w:hint="eastAsia"/>
        </w:rPr>
        <w:t>為圓</w:t>
      </w:r>
      <w:r w:rsidRPr="00531A71">
        <w:rPr>
          <w:rFonts w:eastAsia="標楷體" w:hint="eastAsia"/>
        </w:rPr>
        <w:t>O</w:t>
      </w:r>
      <w:proofErr w:type="gramStart"/>
      <w:r w:rsidRPr="00531A71">
        <w:rPr>
          <w:rFonts w:eastAsia="標楷體" w:hint="eastAsia"/>
        </w:rPr>
        <w:t>之兩弦</w:t>
      </w:r>
      <w:proofErr w:type="gramEnd"/>
      <w:r w:rsidRPr="00531A71">
        <w:rPr>
          <w:rFonts w:eastAsia="標楷體" w:hint="eastAsia"/>
        </w:rPr>
        <w:t>，已知</w:t>
      </w:r>
      <w:r w:rsidRPr="00531A71">
        <w:rPr>
          <w:rFonts w:eastAsia="標楷體"/>
          <w:position w:val="-2"/>
        </w:rPr>
        <w:pict w14:anchorId="13A0DD5F">
          <v:shape id="_x0000_i148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＝</w:t>
      </w:r>
      <w:r w:rsidRPr="00531A71">
        <w:rPr>
          <w:rFonts w:eastAsia="標楷體"/>
          <w:position w:val="-2"/>
        </w:rPr>
        <w:pict w14:anchorId="1D59504B">
          <v:shape id="_x0000_i1488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Pr="00531A71">
        <w:rPr>
          <w:rFonts w:eastAsia="標楷體" w:hint="eastAsia"/>
          <w:position w:val="-2"/>
        </w:rPr>
        <w:t>、</w:t>
      </w:r>
      <w:r w:rsidRPr="00531A71">
        <w:rPr>
          <w:rFonts w:eastAsia="標楷體"/>
        </w:rPr>
        <w:pict w14:anchorId="066A0B5E">
          <v:shape id="_x0000_i1489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ascii="標楷體" w:eastAsia="標楷體" w:hAnsi="標楷體"/>
          <w:b/>
        </w:rPr>
        <w:t>⊥</w:t>
      </w:r>
      <w:r w:rsidRPr="00531A71">
        <w:rPr>
          <w:rFonts w:eastAsia="標楷體"/>
        </w:rPr>
        <w:pict w14:anchorId="2D42B884">
          <v:shape id="_x0000_i1490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  <w:b/>
        </w:rPr>
        <w:t>、</w:t>
      </w:r>
      <w:r w:rsidRPr="00531A71">
        <w:rPr>
          <w:rFonts w:eastAsia="標楷體"/>
        </w:rPr>
        <w:pict w14:anchorId="73AD6F99">
          <v:shape id="_x0000_i1491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Pr="00531A71">
        <w:rPr>
          <w:rFonts w:ascii="標楷體" w:eastAsia="標楷體" w:hAnsi="標楷體"/>
          <w:b/>
        </w:rPr>
        <w:t>⊥</w:t>
      </w:r>
      <w:r w:rsidRPr="00531A71">
        <w:rPr>
          <w:rFonts w:eastAsia="標楷體"/>
        </w:rPr>
        <w:pict w14:anchorId="5F9F4401">
          <v:shape id="_x0000_i1492" type="#_x0000_t75" alt="%FontSize=12&#10;%TeXFontSize=12&#10;\documentclass{article}&#10;\pagestyle{empty}&#10;\begin{document}&#10;\[&#10;\overline{EF}&#10;\]&#10;\end{document}" style="width:16.5pt;height:10.5pt">
            <v:imagedata r:id="rId59" o:title="formula_phys"/>
          </v:shape>
        </w:pict>
      </w:r>
      <w:r w:rsidRPr="00531A71">
        <w:rPr>
          <w:rFonts w:eastAsia="標楷體" w:hint="eastAsia"/>
        </w:rPr>
        <w:t>且</w:t>
      </w:r>
      <w:r>
        <w:rPr>
          <w:rFonts w:eastAsia="標楷體"/>
        </w:rPr>
        <w:br/>
      </w:r>
      <w:r w:rsidRPr="00531A71">
        <w:rPr>
          <w:rFonts w:eastAsia="標楷體"/>
          <w:position w:val="-2"/>
        </w:rPr>
        <w:pict w14:anchorId="7C00CB47">
          <v:shape id="_x0000_i1493" type="#_x0000_t75" alt="%FontSize=12&#10;%TeXFontSize=12&#10;\documentclass{article}&#10;\pagestyle{empty}&#10;\begin{document}&#10;\[&#10;\overline{OA}&#10;\]&#10;\end{document}" style="width:16.5pt;height:10.5pt">
            <v:imagedata r:id="rId14" o:title="formula_phys"/>
          </v:shape>
        </w:pict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10</w:t>
      </w:r>
      <w:r w:rsidR="00FD07E9">
        <w:rPr>
          <w:rFonts w:eastAsia="標楷體" w:hint="eastAsia"/>
        </w:rPr>
        <w:t>公分</w:t>
      </w:r>
      <w:r w:rsidRPr="00531A71">
        <w:rPr>
          <w:rFonts w:eastAsia="標楷體" w:hint="eastAsia"/>
        </w:rPr>
        <w:t>，則</w:t>
      </w:r>
      <w:r w:rsidRPr="00531A71">
        <w:rPr>
          <w:rFonts w:eastAsia="標楷體"/>
          <w:position w:val="-2"/>
        </w:rPr>
        <w:pict w14:anchorId="458358BB">
          <v:shape id="_x0000_i1494" type="#_x0000_t75" alt="%FontSize=12&#10;%TeXFontSize=12&#10;\documentclass{article}&#10;\pagestyle{empty}&#10;\begin{document}&#10;\[&#10;\overline{OB}&#10;\]&#10;\end{document}" style="width:16.5pt;height:10.5pt">
            <v:imagedata r:id="rId15" o:title="formula_phys"/>
          </v:shape>
        </w:pict>
      </w:r>
      <w:r w:rsidRPr="00531A71">
        <w:rPr>
          <w:rFonts w:eastAsia="標楷體" w:hint="eastAsia"/>
        </w:rPr>
        <w:t>＝？</w:t>
      </w:r>
    </w:p>
    <w:p w14:paraId="7C33A3C7" w14:textId="77777777" w:rsidR="0008565B" w:rsidRPr="00531A71" w:rsidRDefault="0008565B" w:rsidP="0008565B">
      <w:pPr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 xml:space="preserve">                       </w:t>
      </w:r>
      <w:r w:rsidRPr="00531A71">
        <w:rPr>
          <w:rFonts w:eastAsia="標楷體"/>
          <w:b/>
        </w:rPr>
        <w:pict w14:anchorId="5AEFD42D">
          <v:shape id="_x0000_i1495" type="#_x0000_t75" style="width:143.25pt;height:130.5pt">
            <v:imagedata r:id="rId99" o:title=""/>
          </v:shape>
        </w:pict>
      </w:r>
    </w:p>
    <w:p w14:paraId="641F06CC" w14:textId="77777777" w:rsidR="0008565B" w:rsidRDefault="00B56964" w:rsidP="00B56964">
      <w:pPr>
        <w:ind w:left="720" w:hanging="720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6</w:t>
      </w:r>
    </w:p>
    <w:p w14:paraId="1554A38B" w14:textId="77777777" w:rsidR="0008565B" w:rsidRPr="00531A71" w:rsidRDefault="0008565B" w:rsidP="0008565B">
      <w:pPr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4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6B12C065" w14:textId="77777777" w:rsidR="00FD07E9" w:rsidRDefault="0008565B" w:rsidP="0008565B">
      <w:pPr>
        <w:ind w:left="505" w:hanging="505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6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四點都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上，∠</w:t>
      </w:r>
      <w:r w:rsidRPr="00531A71">
        <w:rPr>
          <w:rFonts w:eastAsia="標楷體"/>
        </w:rPr>
        <w:t>AOC</w:t>
      </w:r>
      <w:r w:rsidRPr="00531A71">
        <w:rPr>
          <w:rFonts w:eastAsia="標楷體" w:hAnsi="標楷體"/>
        </w:rPr>
        <w:t>＝</w:t>
      </w:r>
      <w:r>
        <w:rPr>
          <w:rFonts w:eastAsia="標楷體"/>
        </w:rPr>
        <w:t>1</w:t>
      </w:r>
      <w:r>
        <w:rPr>
          <w:rFonts w:eastAsia="標楷體" w:hint="eastAsia"/>
        </w:rPr>
        <w:t>6</w:t>
      </w:r>
      <w:r w:rsidRPr="00531A71">
        <w:rPr>
          <w:rFonts w:eastAsia="標楷體"/>
        </w:rPr>
        <w:t>0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20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</w:t>
      </w:r>
      <w:r w:rsidRPr="00531A71">
        <w:rPr>
          <w:rFonts w:eastAsia="標楷體" w:hAnsi="標楷體"/>
        </w:rPr>
        <w:t>度，</w:t>
      </w:r>
    </w:p>
    <w:p w14:paraId="496BC5AC" w14:textId="77777777" w:rsidR="0008565B" w:rsidRPr="00531A71" w:rsidRDefault="00FD07E9" w:rsidP="00FD07E9">
      <w:pPr>
        <w:spacing w:line="320" w:lineRule="exact"/>
        <w:ind w:left="505" w:hanging="505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 w:rsidRPr="00531A71">
        <w:rPr>
          <w:rFonts w:eastAsia="標楷體"/>
          <w:iCs/>
        </w:rPr>
        <w:instrText>ADC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20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 w:hAnsi="標楷體"/>
        </w:rPr>
        <w:t>＝</w:t>
      </w:r>
      <w:r w:rsidR="0008565B" w:rsidRPr="00531A71">
        <w:rPr>
          <w:rFonts w:eastAsia="標楷體"/>
          <w:u w:val="single" w:color="000000"/>
        </w:rPr>
        <w:t xml:space="preserve">    </w:t>
      </w:r>
      <w:r w:rsidR="0008565B" w:rsidRPr="00531A71">
        <w:rPr>
          <w:rFonts w:eastAsia="標楷體" w:hAnsi="標楷體"/>
        </w:rPr>
        <w:t>度，∠</w:t>
      </w:r>
      <w:r w:rsidR="0008565B" w:rsidRPr="00531A71">
        <w:rPr>
          <w:rFonts w:eastAsia="標楷體"/>
        </w:rPr>
        <w:t>B</w:t>
      </w:r>
      <w:r w:rsidR="0008565B" w:rsidRPr="00531A71">
        <w:rPr>
          <w:rFonts w:eastAsia="標楷體" w:hAnsi="標楷體"/>
        </w:rPr>
        <w:t>＝</w:t>
      </w:r>
      <w:r w:rsidR="0008565B" w:rsidRPr="00531A71">
        <w:rPr>
          <w:rFonts w:eastAsia="標楷體"/>
          <w:u w:val="single" w:color="000000"/>
        </w:rPr>
        <w:t xml:space="preserve">    </w:t>
      </w:r>
      <w:r w:rsidR="0008565B" w:rsidRPr="00531A71">
        <w:rPr>
          <w:rFonts w:eastAsia="標楷體" w:hAnsi="標楷體"/>
        </w:rPr>
        <w:t>度。</w:t>
      </w:r>
    </w:p>
    <w:p w14:paraId="468B2F60" w14:textId="77777777" w:rsidR="0008565B" w:rsidRPr="00531A71" w:rsidRDefault="0008565B" w:rsidP="0008565B">
      <w:pPr>
        <w:snapToGrid w:val="0"/>
        <w:ind w:firstLineChars="150" w:firstLine="360"/>
        <w:rPr>
          <w:rFonts w:eastAsia="標楷體" w:hAnsi="標楷體" w:hint="eastAsia"/>
        </w:rPr>
      </w:pPr>
    </w:p>
    <w:p w14:paraId="64A5522F" w14:textId="77777777" w:rsidR="0008565B" w:rsidRPr="00531A71" w:rsidRDefault="00FD07E9" w:rsidP="0008565B">
      <w:pPr>
        <w:snapToGrid w:val="0"/>
        <w:ind w:firstLineChars="150" w:firstLine="360"/>
        <w:rPr>
          <w:rFonts w:eastAsia="標楷體" w:hAnsi="標楷體" w:hint="eastAsia"/>
        </w:rPr>
      </w:pPr>
      <w:r>
        <w:rPr>
          <w:rFonts w:eastAsia="標楷體" w:hAnsi="標楷體"/>
          <w:noProof/>
        </w:rPr>
        <w:pict w14:anchorId="7B052661">
          <v:shape id="_x0000_s3316" type="#_x0000_t75" style="position:absolute;left:0;text-align:left;margin-left:144.5pt;margin-top:1.65pt;width:138.65pt;height:126.2pt;z-index:106">
            <v:imagedata r:id="rId143" o:title=""/>
          </v:shape>
        </w:pict>
      </w:r>
    </w:p>
    <w:p w14:paraId="354ECCE3" w14:textId="77777777" w:rsidR="0008565B" w:rsidRPr="00531A71" w:rsidRDefault="0008565B" w:rsidP="0008565B">
      <w:pPr>
        <w:snapToGrid w:val="0"/>
        <w:ind w:firstLineChars="150" w:firstLine="360"/>
        <w:rPr>
          <w:rFonts w:eastAsia="標楷體" w:hAnsi="標楷體" w:hint="eastAsia"/>
        </w:rPr>
      </w:pPr>
    </w:p>
    <w:p w14:paraId="2B16E4F3" w14:textId="77777777" w:rsidR="0008565B" w:rsidRDefault="0008565B" w:rsidP="0008565B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285A18DE" w14:textId="77777777" w:rsidR="0008565B" w:rsidRDefault="0008565B" w:rsidP="0008565B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2378C747" w14:textId="77777777" w:rsidR="0008565B" w:rsidRDefault="0008565B" w:rsidP="0008565B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6B81C555" w14:textId="77777777" w:rsidR="0008565B" w:rsidRDefault="0008565B" w:rsidP="0008565B">
      <w:pPr>
        <w:spacing w:line="0" w:lineRule="atLeast"/>
        <w:ind w:left="240" w:hangingChars="100" w:hanging="240"/>
        <w:rPr>
          <w:rFonts w:eastAsia="標楷體" w:hint="eastAsia"/>
          <w:bCs/>
        </w:rPr>
      </w:pPr>
    </w:p>
    <w:p w14:paraId="6C7C4636" w14:textId="77777777" w:rsidR="0008565B" w:rsidRPr="00531A71" w:rsidRDefault="0008565B" w:rsidP="0008565B">
      <w:pPr>
        <w:spacing w:line="0" w:lineRule="atLeast"/>
        <w:ind w:left="240" w:hangingChars="100" w:hanging="240"/>
        <w:rPr>
          <w:rFonts w:eastAsia="標楷體"/>
          <w:bCs/>
        </w:rPr>
      </w:pPr>
    </w:p>
    <w:p w14:paraId="769E7B07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38E2ADA9" w14:textId="77777777" w:rsidR="004D3D26" w:rsidRDefault="004D3D26" w:rsidP="0008565B">
      <w:pPr>
        <w:spacing w:afterLines="20" w:after="72" w:line="360" w:lineRule="exact"/>
        <w:ind w:left="781" w:hangingChars="300" w:hanging="781"/>
        <w:rPr>
          <w:rFonts w:eastAsia="標楷體" w:hAnsi="標楷體" w:hint="eastAsia"/>
          <w:b/>
          <w:spacing w:val="10"/>
          <w:kern w:val="0"/>
        </w:rPr>
      </w:pPr>
    </w:p>
    <w:p w14:paraId="6B2CF872" w14:textId="77777777" w:rsidR="004D3D26" w:rsidRDefault="00B56964" w:rsidP="00B56964">
      <w:pPr>
        <w:spacing w:afterLines="20" w:after="72" w:line="360" w:lineRule="exact"/>
        <w:ind w:left="721" w:hangingChars="300" w:hanging="721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7</w:t>
      </w:r>
    </w:p>
    <w:p w14:paraId="37441544" w14:textId="77777777" w:rsidR="0008565B" w:rsidRPr="00531A71" w:rsidRDefault="0008565B" w:rsidP="0008565B">
      <w:pPr>
        <w:spacing w:afterLines="20" w:after="72" w:line="360" w:lineRule="exact"/>
        <w:ind w:left="781" w:hangingChars="300" w:hanging="78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5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49F0A240" w14:textId="77777777" w:rsidR="0008565B" w:rsidRPr="00531A71" w:rsidRDefault="00B56964" w:rsidP="0008565B">
      <w:pPr>
        <w:spacing w:beforeLines="50" w:before="180" w:line="360" w:lineRule="exact"/>
        <w:ind w:left="476" w:hangingChars="198" w:hanging="476"/>
        <w:rPr>
          <w:rFonts w:eastAsia="標楷體" w:hAnsi="標楷體" w:hint="eastAsia"/>
        </w:rPr>
      </w:pPr>
      <w:r>
        <w:rPr>
          <w:rFonts w:eastAsia="標楷體" w:hAnsi="標楷體"/>
          <w:b/>
          <w:noProof/>
        </w:rPr>
        <w:pict w14:anchorId="0F9E5BF1">
          <v:shape id="_x0000_s3312" type="#_x0000_t75" style="position:absolute;left:0;text-align:left;margin-left:144.5pt;margin-top:38.85pt;width:142.65pt;height:145.4pt;z-index:102">
            <v:imagedata r:id="rId148" o:title=""/>
          </v:shape>
        </w:pict>
      </w:r>
      <w:r w:rsidR="0008565B" w:rsidRPr="00531A71">
        <w:rPr>
          <w:rFonts w:eastAsia="標楷體" w:hAnsi="標楷體" w:hint="eastAsia"/>
          <w:b/>
        </w:rPr>
        <w:t xml:space="preserve">    </w:t>
      </w:r>
      <w:r w:rsidR="0008565B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2-68</w:t>
      </w:r>
      <w:r w:rsidR="0008565B" w:rsidRPr="00531A71">
        <w:rPr>
          <w:rFonts w:eastAsia="標楷體" w:hAnsi="標楷體"/>
        </w:rPr>
        <w:t>，△</w:t>
      </w:r>
      <w:r w:rsidR="0008565B" w:rsidRPr="00531A71">
        <w:rPr>
          <w:rFonts w:eastAsia="標楷體"/>
        </w:rPr>
        <w:t>ABC</w:t>
      </w:r>
      <w:r w:rsidR="00FD07E9">
        <w:rPr>
          <w:rFonts w:eastAsia="標楷體" w:hint="eastAsia"/>
        </w:rPr>
        <w:t>三頂點皆在圓周上</w:t>
      </w:r>
      <w:r w:rsidR="0008565B" w:rsidRPr="00531A71">
        <w:rPr>
          <w:rFonts w:eastAsia="標楷體" w:hAnsi="標楷體"/>
        </w:rPr>
        <w:t>，且</w:t>
      </w:r>
      <w:r w:rsidR="0008565B" w:rsidRPr="00531A71">
        <w:rPr>
          <w:rFonts w:eastAsia="標楷體"/>
          <w:w w:val="50"/>
          <w:position w:val="-2"/>
        </w:rPr>
        <w:t xml:space="preserve"> </w:t>
      </w:r>
      <w:r w:rsidR="0008565B" w:rsidRPr="00531A71">
        <w:rPr>
          <w:rFonts w:eastAsia="標楷體"/>
          <w:position w:val="-2"/>
        </w:rPr>
        <w:pict w14:anchorId="3DAB9ECF">
          <v:shape id="_x0000_i149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8565B" w:rsidRPr="00531A71">
        <w:rPr>
          <w:rFonts w:eastAsia="標楷體" w:hAnsi="標楷體"/>
          <w:position w:val="-2"/>
        </w:rPr>
        <w:t>＝</w:t>
      </w:r>
      <w:r w:rsidR="0008565B" w:rsidRPr="00531A71">
        <w:rPr>
          <w:rFonts w:eastAsia="標楷體"/>
          <w:position w:val="-2"/>
        </w:rPr>
        <w:pict w14:anchorId="7BF84A94">
          <v:shape id="_x0000_i149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08565B" w:rsidRPr="00531A71">
        <w:rPr>
          <w:rFonts w:eastAsia="標楷體" w:hAnsi="標楷體"/>
        </w:rPr>
        <w:t>。已知∠</w:t>
      </w:r>
      <w:r w:rsidR="0008565B">
        <w:rPr>
          <w:rFonts w:eastAsia="標楷體" w:hAnsi="標楷體" w:hint="eastAsia"/>
        </w:rPr>
        <w:t>B</w:t>
      </w:r>
      <w:r w:rsidR="0008565B" w:rsidRPr="00531A71">
        <w:rPr>
          <w:rFonts w:eastAsia="標楷體" w:hAnsi="標楷體"/>
        </w:rPr>
        <w:t>＝</w:t>
      </w:r>
      <w:r w:rsidR="0008565B">
        <w:rPr>
          <w:rFonts w:eastAsia="標楷體" w:hAnsi="標楷體" w:hint="eastAsia"/>
        </w:rPr>
        <w:t>65</w:t>
      </w:r>
      <w:r w:rsidR="0008565B" w:rsidRPr="00531A71">
        <w:rPr>
          <w:rFonts w:eastAsia="標楷體"/>
        </w:rPr>
        <w:t>°</w:t>
      </w:r>
      <w:r w:rsidR="0008565B" w:rsidRPr="00531A71">
        <w:rPr>
          <w:rFonts w:eastAsia="標楷體" w:hAnsi="標楷體"/>
        </w:rPr>
        <w:t>，則</w:t>
      </w:r>
      <w:r w:rsidR="0008565B" w:rsidRPr="00531A71">
        <w:rPr>
          <w:rFonts w:eastAsia="標楷體"/>
          <w:w w:val="50"/>
        </w:rPr>
        <w:t xml:space="preserve"> </w:t>
      </w:r>
      <w:r w:rsidR="0008565B" w:rsidRPr="00531A71">
        <w:rPr>
          <w:rFonts w:eastAsia="標楷體"/>
        </w:rPr>
        <w:fldChar w:fldCharType="begin"/>
      </w:r>
      <w:r w:rsidR="0008565B" w:rsidRPr="00531A71">
        <w:rPr>
          <w:rFonts w:eastAsia="標楷體"/>
        </w:rPr>
        <w:instrText xml:space="preserve"> eq \o(</w:instrText>
      </w:r>
      <w:r w:rsidR="0008565B">
        <w:rPr>
          <w:rFonts w:eastAsia="標楷體" w:hint="eastAsia"/>
          <w:iCs/>
        </w:rPr>
        <w:instrText>B</w:instrText>
      </w:r>
      <w:r w:rsidR="0008565B" w:rsidRPr="00531A71">
        <w:rPr>
          <w:rFonts w:eastAsia="標楷體"/>
          <w:iCs/>
        </w:rPr>
        <w:instrText>C</w:instrText>
      </w:r>
      <w:r w:rsidR="0008565B" w:rsidRPr="00531A71">
        <w:rPr>
          <w:rFonts w:eastAsia="標楷體"/>
        </w:rPr>
        <w:instrText>,</w:instrText>
      </w:r>
      <w:r w:rsidR="0008565B" w:rsidRPr="00531A71">
        <w:rPr>
          <w:rFonts w:eastAsia="標楷體" w:hAnsi="標楷體"/>
          <w:w w:val="150"/>
          <w:position w:val="16"/>
        </w:rPr>
        <w:instrText>︵</w:instrText>
      </w:r>
      <w:r w:rsidR="0008565B" w:rsidRPr="00531A71">
        <w:rPr>
          <w:rFonts w:eastAsia="標楷體"/>
        </w:rPr>
        <w:instrText>)</w:instrText>
      </w:r>
      <w:r w:rsidR="0008565B" w:rsidRPr="00531A71">
        <w:rPr>
          <w:rFonts w:eastAsia="標楷體"/>
        </w:rPr>
        <w:fldChar w:fldCharType="end"/>
      </w:r>
      <w:r w:rsidR="0008565B" w:rsidRPr="00531A71">
        <w:rPr>
          <w:rFonts w:eastAsia="標楷體"/>
          <w:w w:val="50"/>
        </w:rPr>
        <w:t xml:space="preserve"> </w:t>
      </w:r>
      <w:r w:rsidR="0008565B" w:rsidRPr="00531A71">
        <w:rPr>
          <w:rFonts w:eastAsia="標楷體" w:hAnsi="標楷體"/>
        </w:rPr>
        <w:t>的度數＝？</w:t>
      </w:r>
    </w:p>
    <w:p w14:paraId="2F8D5535" w14:textId="77777777" w:rsidR="0008565B" w:rsidRDefault="0008565B" w:rsidP="00B56964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5C0A9191" w14:textId="77777777" w:rsidR="0008565B" w:rsidRPr="00531A71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1C7F542D" w14:textId="77777777" w:rsidR="0008565B" w:rsidRPr="00531A71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5BCCF66C" w14:textId="77777777" w:rsidR="0008565B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6116704A" w14:textId="77777777" w:rsidR="0008565B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34DEA5AB" w14:textId="77777777" w:rsidR="0008565B" w:rsidRPr="00531A71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5C866258" w14:textId="77777777" w:rsidR="0008565B" w:rsidRPr="00531A71" w:rsidRDefault="0008565B" w:rsidP="0008565B">
      <w:pPr>
        <w:spacing w:afterLines="20" w:after="72" w:line="360" w:lineRule="exact"/>
        <w:ind w:left="720" w:hangingChars="300" w:hanging="720"/>
        <w:rPr>
          <w:rFonts w:eastAsia="標楷體" w:hint="eastAsia"/>
        </w:rPr>
      </w:pPr>
    </w:p>
    <w:p w14:paraId="2A779FEA" w14:textId="77777777" w:rsidR="00FD07E9" w:rsidRDefault="00B56964" w:rsidP="00B56964">
      <w:pPr>
        <w:adjustRightInd w:val="0"/>
        <w:ind w:left="720" w:hanging="720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8</w:t>
      </w:r>
    </w:p>
    <w:p w14:paraId="4A3E9499" w14:textId="77777777" w:rsidR="0008565B" w:rsidRPr="00531A71" w:rsidRDefault="0008565B" w:rsidP="0008565B">
      <w:pPr>
        <w:adjustRightIn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6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5DD77B16" w14:textId="77777777" w:rsidR="0008565B" w:rsidRPr="00531A71" w:rsidRDefault="0008565B" w:rsidP="0008565B">
      <w:pPr>
        <w:adjustRightInd w:val="0"/>
        <w:spacing w:beforeLines="50" w:before="180"/>
        <w:ind w:left="720" w:hanging="72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69</w:t>
      </w:r>
      <w:r w:rsidRPr="00531A71">
        <w:rPr>
          <w:rFonts w:eastAsia="標楷體" w:hAnsi="標楷體"/>
        </w:rPr>
        <w:t>，△</w:t>
      </w:r>
      <w:r w:rsidRPr="00531A71">
        <w:rPr>
          <w:rFonts w:eastAsia="標楷體"/>
          <w:iCs/>
        </w:rPr>
        <w:t>ABC</w:t>
      </w:r>
      <w:r w:rsidR="00C4100F">
        <w:rPr>
          <w:rFonts w:eastAsia="標楷體" w:hint="eastAsia"/>
          <w:iCs/>
        </w:rPr>
        <w:t>三頂點皆在圓周上</w: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  <w:iCs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5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AOB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____</w:t>
      </w:r>
      <w:r w:rsidRPr="00531A71">
        <w:rPr>
          <w:rFonts w:eastAsia="標楷體" w:hAnsi="標楷體"/>
        </w:rPr>
        <w:t>度。</w:t>
      </w:r>
    </w:p>
    <w:p w14:paraId="2E99DC1A" w14:textId="77777777" w:rsidR="0008565B" w:rsidRPr="00531A71" w:rsidRDefault="0008565B" w:rsidP="0008565B">
      <w:pPr>
        <w:adjustRightInd w:val="0"/>
        <w:ind w:left="431" w:hanging="431"/>
        <w:rPr>
          <w:rFonts w:eastAsia="標楷體" w:hint="eastAsia"/>
        </w:rPr>
      </w:pPr>
      <w:r>
        <w:rPr>
          <w:rFonts w:eastAsia="標楷體"/>
          <w:noProof/>
        </w:rPr>
        <w:pict w14:anchorId="4939D40A">
          <v:shape id="_x0000_s3314" type="#_x0000_t75" style="position:absolute;left:0;text-align:left;margin-left:139.35pt;margin-top:6.35pt;width:160.95pt;height:138.9pt;z-index:104">
            <v:imagedata r:id="rId154" o:title=""/>
          </v:shape>
        </w:pict>
      </w:r>
    </w:p>
    <w:p w14:paraId="5F9D9481" w14:textId="77777777" w:rsidR="0008565B" w:rsidRPr="00531A71" w:rsidRDefault="0008565B" w:rsidP="0008565B">
      <w:pPr>
        <w:adjustRightInd w:val="0"/>
        <w:ind w:left="431" w:hanging="431"/>
        <w:rPr>
          <w:rFonts w:eastAsia="標楷體" w:hint="eastAsia"/>
        </w:rPr>
      </w:pPr>
    </w:p>
    <w:p w14:paraId="3B570882" w14:textId="77777777" w:rsidR="0008565B" w:rsidRPr="00531A71" w:rsidRDefault="0008565B" w:rsidP="0008565B">
      <w:pPr>
        <w:adjustRightInd w:val="0"/>
        <w:ind w:left="431" w:hanging="431"/>
        <w:rPr>
          <w:rFonts w:eastAsia="標楷體" w:hint="eastAsia"/>
        </w:rPr>
      </w:pPr>
    </w:p>
    <w:p w14:paraId="14EE2F6E" w14:textId="77777777" w:rsidR="0008565B" w:rsidRPr="00531A71" w:rsidRDefault="0008565B" w:rsidP="0008565B">
      <w:pPr>
        <w:adjustRightInd w:val="0"/>
        <w:ind w:left="431" w:hanging="431"/>
        <w:rPr>
          <w:rFonts w:eastAsia="標楷體" w:hint="eastAsia"/>
        </w:rPr>
      </w:pPr>
    </w:p>
    <w:p w14:paraId="109E5E63" w14:textId="77777777" w:rsidR="0008565B" w:rsidRPr="00531A71" w:rsidRDefault="0008565B" w:rsidP="0008565B">
      <w:pPr>
        <w:adjustRightInd w:val="0"/>
        <w:ind w:left="431" w:hanging="431"/>
        <w:rPr>
          <w:rFonts w:eastAsia="標楷體" w:hint="eastAsia"/>
        </w:rPr>
      </w:pPr>
    </w:p>
    <w:p w14:paraId="2697C41F" w14:textId="77777777" w:rsidR="0008565B" w:rsidRDefault="0008565B" w:rsidP="0008565B">
      <w:pPr>
        <w:adjustRightInd w:val="0"/>
        <w:ind w:left="431" w:hanging="431"/>
        <w:rPr>
          <w:rFonts w:eastAsia="標楷體" w:hint="eastAsia"/>
        </w:rPr>
      </w:pPr>
    </w:p>
    <w:p w14:paraId="274BB008" w14:textId="77777777" w:rsidR="0008565B" w:rsidRDefault="0008565B" w:rsidP="0008565B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1DACE36C" w14:textId="77777777" w:rsidR="004D3D26" w:rsidRDefault="004D3D26" w:rsidP="0008565B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0C9D68C6" w14:textId="77777777" w:rsidR="0008565B" w:rsidRDefault="0008565B" w:rsidP="0008565B">
      <w:pPr>
        <w:snapToGrid w:val="0"/>
        <w:ind w:left="720" w:hanging="720"/>
        <w:rPr>
          <w:rFonts w:eastAsia="標楷體" w:hAnsi="標楷體" w:hint="eastAsia"/>
          <w:b/>
        </w:rPr>
      </w:pPr>
    </w:p>
    <w:p w14:paraId="0DC932CC" w14:textId="77777777" w:rsidR="0008565B" w:rsidRDefault="00B56964" w:rsidP="00B56964">
      <w:pPr>
        <w:snapToGrid w:val="0"/>
        <w:ind w:left="720" w:hanging="720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69</w:t>
      </w:r>
    </w:p>
    <w:p w14:paraId="7AAE7ECB" w14:textId="77777777" w:rsidR="0008565B" w:rsidRPr="00531A71" w:rsidRDefault="0008565B" w:rsidP="0008565B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7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134324EA" w14:textId="77777777" w:rsidR="0008565B" w:rsidRPr="00531A71" w:rsidRDefault="0008565B" w:rsidP="0008565B">
      <w:pPr>
        <w:snapToGrid w:val="0"/>
        <w:spacing w:beforeLines="50" w:before="180"/>
        <w:ind w:leftChars="198" w:left="475" w:firstLineChars="1" w:firstLine="2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70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點都在圓周上，∠</w:t>
      </w:r>
      <w:r w:rsidRPr="00531A71">
        <w:rPr>
          <w:rFonts w:eastAsia="標楷體"/>
        </w:rPr>
        <w:t>BOC</w:t>
      </w:r>
      <w:r w:rsidRPr="00531A71">
        <w:rPr>
          <w:rFonts w:eastAsia="標楷體" w:hAnsi="標楷體"/>
        </w:rPr>
        <w:t>＝</w:t>
      </w:r>
      <w:r>
        <w:rPr>
          <w:rFonts w:eastAsia="標楷體"/>
        </w:rPr>
        <w:t>1</w:t>
      </w:r>
      <w:r>
        <w:rPr>
          <w:rFonts w:eastAsia="標楷體" w:hint="eastAsia"/>
        </w:rPr>
        <w:t>1</w:t>
      </w:r>
      <w:r w:rsidRPr="00531A71">
        <w:rPr>
          <w:rFonts w:eastAsia="標楷體"/>
        </w:rPr>
        <w:t>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11EBDF88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  <w:r>
        <w:rPr>
          <w:rFonts w:eastAsia="標楷體"/>
          <w:noProof/>
        </w:rPr>
        <w:pict w14:anchorId="4A8852E8">
          <v:shape id="_x0000_s3317" type="#_x0000_t75" style="position:absolute;left:0;text-align:left;margin-left:139.35pt;margin-top:7.55pt;width:149.65pt;height:143.6pt;z-index:107">
            <v:imagedata r:id="rId157" o:title=""/>
          </v:shape>
        </w:pict>
      </w:r>
    </w:p>
    <w:p w14:paraId="20EB1290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7533F3F4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6522C915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028904C6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5D88C0BF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62574EA8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4A7169C2" w14:textId="77777777" w:rsidR="0008565B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7BF31270" w14:textId="77777777" w:rsidR="0008565B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37174029" w14:textId="77777777" w:rsidR="0008565B" w:rsidRPr="00531A71" w:rsidRDefault="0008565B" w:rsidP="0008565B">
      <w:pPr>
        <w:snapToGrid w:val="0"/>
        <w:ind w:left="720" w:hanging="720"/>
        <w:rPr>
          <w:rFonts w:eastAsia="標楷體" w:hint="eastAsia"/>
        </w:rPr>
      </w:pPr>
    </w:p>
    <w:p w14:paraId="120526E9" w14:textId="77777777" w:rsidR="0008565B" w:rsidRDefault="0008565B" w:rsidP="0008565B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6AB26D18" w14:textId="77777777" w:rsidR="0008565B" w:rsidRDefault="00B56964" w:rsidP="00B56964">
      <w:pPr>
        <w:ind w:left="721" w:hangingChars="300" w:hanging="721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0</w:t>
      </w:r>
    </w:p>
    <w:p w14:paraId="5A101140" w14:textId="77777777" w:rsidR="0008565B" w:rsidRPr="00531A71" w:rsidRDefault="0008565B" w:rsidP="0008565B">
      <w:pPr>
        <w:ind w:left="781" w:hangingChars="300" w:hanging="781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8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3572B4CB" w14:textId="77777777" w:rsidR="0008565B" w:rsidRPr="00531A71" w:rsidRDefault="0008565B" w:rsidP="0008565B">
      <w:pPr>
        <w:spacing w:beforeLines="50" w:before="180"/>
        <w:ind w:left="490" w:hangingChars="204" w:hanging="490"/>
        <w:jc w:val="both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71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7F5218BB">
          <v:shape id="_x0000_i1498" type="#_x0000_t75" alt="%FontSize=12&#10;%TeXFontSize=12&#10;\documentclass{article}&#10;\pagestyle{empty}&#10;\begin{document}&#10;\[&#10;\overline{AB}&#10;\]&#10;\end{document}" style="width:15.75pt;height:10.5pt" o:bullet="t">
            <v:imagedata r:id="rId21" o:title="formula_phys"/>
          </v:shape>
        </w:pict>
      </w:r>
      <w:r w:rsidRPr="00531A71">
        <w:rPr>
          <w:rFonts w:eastAsia="標楷體" w:hAnsi="標楷體"/>
        </w:rPr>
        <w:t>和</w:t>
      </w:r>
      <w:r w:rsidRPr="00531A71">
        <w:rPr>
          <w:rFonts w:eastAsia="標楷體"/>
          <w:position w:val="-2"/>
        </w:rPr>
        <w:pict w14:anchorId="0B8BBFA3">
          <v:shape id="_x0000_i149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是圓</w:t>
      </w:r>
      <w:proofErr w:type="gramStart"/>
      <w:r w:rsidRPr="00531A71">
        <w:rPr>
          <w:rFonts w:eastAsia="標楷體" w:hAnsi="標楷體"/>
        </w:rPr>
        <w:t>的兩弦</w:t>
      </w:r>
      <w:proofErr w:type="gramEnd"/>
      <w:r w:rsidRPr="00531A71">
        <w:rPr>
          <w:rFonts w:eastAsia="標楷體" w:hAnsi="標楷體"/>
        </w:rPr>
        <w:t>，且相交於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點。若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4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則：</w:t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1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0C8EA2D8" w14:textId="77777777" w:rsidR="0008565B" w:rsidRPr="00531A71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5709FCCD" w14:textId="77777777" w:rsidR="0008565B" w:rsidRPr="00531A71" w:rsidRDefault="00B56964" w:rsidP="0008565B">
      <w:pPr>
        <w:ind w:left="720" w:hangingChars="300" w:hanging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6AE16EDD">
          <v:shape id="_x0000_s3315" type="#_x0000_t75" style="position:absolute;left:0;text-align:left;margin-left:129.7pt;margin-top:.4pt;width:159.3pt;height:136.6pt;z-index:105">
            <v:imagedata r:id="rId161" o:title=""/>
          </v:shape>
        </w:pict>
      </w:r>
    </w:p>
    <w:p w14:paraId="3534377D" w14:textId="77777777" w:rsidR="0008565B" w:rsidRPr="00531A71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2F418948" w14:textId="77777777" w:rsidR="0008565B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003C64F4" w14:textId="77777777" w:rsidR="0008565B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27F9974B" w14:textId="77777777" w:rsidR="0008565B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2D2DE9FF" w14:textId="77777777" w:rsidR="0008565B" w:rsidRPr="009835B8" w:rsidRDefault="0008565B" w:rsidP="0008565B">
      <w:pPr>
        <w:ind w:left="720" w:hangingChars="300" w:hanging="720"/>
        <w:jc w:val="both"/>
        <w:rPr>
          <w:rFonts w:eastAsia="標楷體" w:hint="eastAsia"/>
        </w:rPr>
      </w:pPr>
    </w:p>
    <w:p w14:paraId="5576A404" w14:textId="77777777" w:rsidR="0008565B" w:rsidRPr="00531A71" w:rsidRDefault="0008565B" w:rsidP="0008565B">
      <w:pPr>
        <w:ind w:left="720" w:hangingChars="300" w:hanging="720"/>
        <w:jc w:val="both"/>
        <w:rPr>
          <w:rFonts w:eastAsia="標楷體"/>
        </w:rPr>
      </w:pPr>
    </w:p>
    <w:p w14:paraId="437F1920" w14:textId="77777777" w:rsidR="004D3D26" w:rsidRDefault="004D3D26" w:rsidP="0008565B">
      <w:pPr>
        <w:spacing w:afterLines="20" w:after="72"/>
        <w:rPr>
          <w:rFonts w:eastAsia="標楷體" w:hAnsi="標楷體" w:hint="eastAsia"/>
          <w:b/>
          <w:spacing w:val="10"/>
          <w:kern w:val="0"/>
        </w:rPr>
      </w:pPr>
    </w:p>
    <w:p w14:paraId="7DF3BB23" w14:textId="77777777" w:rsidR="004D3D26" w:rsidRDefault="00B56964" w:rsidP="00B56964">
      <w:pPr>
        <w:spacing w:afterLines="20" w:after="72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1</w:t>
      </w:r>
    </w:p>
    <w:p w14:paraId="0A5F17BE" w14:textId="77777777" w:rsidR="0008565B" w:rsidRPr="00531A71" w:rsidRDefault="0008565B" w:rsidP="0008565B">
      <w:pPr>
        <w:spacing w:afterLines="20" w:after="72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1</w:t>
      </w:r>
      <w:r>
        <w:rPr>
          <w:rFonts w:eastAsia="標楷體" w:hAnsi="標楷體" w:hint="eastAsia"/>
          <w:b/>
          <w:spacing w:val="10"/>
          <w:kern w:val="0"/>
        </w:rPr>
        <w:t>9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7D1E8865" w14:textId="77777777" w:rsidR="0008565B" w:rsidRPr="00531A71" w:rsidRDefault="0008565B" w:rsidP="0008565B">
      <w:pPr>
        <w:spacing w:beforeLines="50" w:before="180"/>
        <w:rPr>
          <w:rFonts w:ascii="標楷體"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B56964">
        <w:rPr>
          <w:rFonts w:ascii="標楷體" w:eastAsia="標楷體" w:hAnsi="標楷體" w:hint="eastAsia"/>
        </w:rPr>
        <w:t>如</w:t>
      </w:r>
      <w:r w:rsidRPr="00531A71">
        <w:rPr>
          <w:rFonts w:ascii="標楷體" w:eastAsia="標楷體" w:hAnsi="標楷體" w:hint="eastAsia"/>
        </w:rPr>
        <w:t>圖</w:t>
      </w:r>
      <w:r w:rsidR="00B56964" w:rsidRPr="00B56964">
        <w:rPr>
          <w:rFonts w:eastAsia="標楷體"/>
        </w:rPr>
        <w:t>7.2-72</w:t>
      </w:r>
      <w:r w:rsidRPr="00531A71">
        <w:rPr>
          <w:rFonts w:ascii="標楷體" w:eastAsia="標楷體" w:hAnsi="標楷體" w:hint="eastAsia"/>
        </w:rPr>
        <w:t>，</w:t>
      </w:r>
      <w:r w:rsidRPr="00531A71">
        <w:rPr>
          <w:rFonts w:eastAsia="標楷體"/>
          <w:position w:val="-2"/>
        </w:rPr>
        <w:pict w14:anchorId="0B4393E1">
          <v:shape id="_x0000_i150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ascii="標楷體" w:eastAsia="標楷體" w:hAnsi="標楷體" w:hint="eastAsia"/>
        </w:rPr>
        <w:t>為直徑，</w:t>
      </w:r>
      <w:r w:rsidRPr="007A1E67">
        <w:rPr>
          <w:rFonts w:eastAsia="標楷體" w:hAnsi="標楷體"/>
        </w:rPr>
        <w:t>求∠</w:t>
      </w:r>
      <w:r w:rsidRPr="007A1E67">
        <w:rPr>
          <w:rFonts w:eastAsia="標楷體"/>
          <w:iCs/>
        </w:rPr>
        <w:t>C</w:t>
      </w:r>
      <w:r>
        <w:rPr>
          <w:rFonts w:eastAsia="標楷體" w:hint="eastAsia"/>
          <w:iCs/>
        </w:rPr>
        <w:t>、</w:t>
      </w:r>
      <w:r w:rsidRPr="007A1E67">
        <w:rPr>
          <w:rFonts w:eastAsia="標楷體" w:hAnsi="標楷體"/>
        </w:rPr>
        <w:t>∠</w:t>
      </w:r>
      <w:r w:rsidRPr="007A1E67">
        <w:rPr>
          <w:rFonts w:eastAsia="標楷體"/>
          <w:iCs/>
        </w:rPr>
        <w:t>D</w:t>
      </w:r>
      <w:r>
        <w:rPr>
          <w:rFonts w:eastAsia="標楷體" w:hint="eastAsia"/>
          <w:iCs/>
        </w:rPr>
        <w:t>、</w:t>
      </w:r>
      <w:r w:rsidRPr="007A1E67">
        <w:rPr>
          <w:rFonts w:eastAsia="標楷體" w:hAnsi="標楷體"/>
        </w:rPr>
        <w:t>∠</w:t>
      </w:r>
      <w:r w:rsidRPr="007A1E67">
        <w:rPr>
          <w:rFonts w:eastAsia="標楷體"/>
          <w:iCs/>
        </w:rPr>
        <w:t>E</w:t>
      </w:r>
      <w:r>
        <w:rPr>
          <w:rFonts w:eastAsia="標楷體" w:hint="eastAsia"/>
          <w:iCs/>
        </w:rPr>
        <w:t>各為幾度</w:t>
      </w:r>
      <w:r w:rsidRPr="007A1E67">
        <w:rPr>
          <w:rFonts w:eastAsia="標楷體" w:hAnsi="標楷體"/>
        </w:rPr>
        <w:t>？</w:t>
      </w:r>
    </w:p>
    <w:p w14:paraId="1763899F" w14:textId="77777777" w:rsidR="0008565B" w:rsidRPr="00531A71" w:rsidRDefault="00B56964" w:rsidP="0008565B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6566F34B">
          <v:shape id="_x0000_s3319" type="#_x0000_t75" style="position:absolute;left:0;text-align:left;margin-left:134.35pt;margin-top:10.55pt;width:151.4pt;height:141.2pt;z-index:109">
            <v:imagedata r:id="rId172" o:title=""/>
          </v:shape>
        </w:pict>
      </w:r>
    </w:p>
    <w:p w14:paraId="60A36736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77BB6346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6ADC5A68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228529DD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69A3D448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4D13B58F" w14:textId="77777777" w:rsidR="0008565B" w:rsidRDefault="0008565B" w:rsidP="0008565B">
      <w:pPr>
        <w:jc w:val="both"/>
        <w:rPr>
          <w:rFonts w:eastAsia="標楷體" w:hint="eastAsia"/>
          <w:b/>
        </w:rPr>
      </w:pPr>
    </w:p>
    <w:p w14:paraId="0828FBE8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2754954D" w14:textId="77777777" w:rsidR="0008565B" w:rsidRPr="00531A71" w:rsidRDefault="0008565B" w:rsidP="0008565B">
      <w:pPr>
        <w:jc w:val="both"/>
        <w:rPr>
          <w:rFonts w:eastAsia="標楷體" w:hint="eastAsia"/>
          <w:b/>
        </w:rPr>
      </w:pPr>
    </w:p>
    <w:p w14:paraId="72F07047" w14:textId="77777777" w:rsidR="004D3D26" w:rsidRDefault="00B56964" w:rsidP="00B56964">
      <w:pPr>
        <w:adjustRightInd w:val="0"/>
        <w:spacing w:line="380" w:lineRule="exact"/>
        <w:ind w:left="720" w:hanging="720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2</w:t>
      </w:r>
    </w:p>
    <w:p w14:paraId="0D1054AC" w14:textId="77777777" w:rsidR="0008565B" w:rsidRPr="00531A71" w:rsidRDefault="0008565B" w:rsidP="0008565B">
      <w:pPr>
        <w:adjustRightInd w:val="0"/>
        <w:spacing w:line="380" w:lineRule="exact"/>
        <w:ind w:left="720" w:hanging="72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0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468D0E25" w14:textId="77777777" w:rsidR="0008565B" w:rsidRPr="00531A71" w:rsidRDefault="0008565B" w:rsidP="0008565B">
      <w:pPr>
        <w:adjustRightInd w:val="0"/>
        <w:spacing w:beforeLines="50" w:before="180" w:line="380" w:lineRule="exact"/>
        <w:ind w:left="504" w:hanging="504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73</w:t>
      </w:r>
      <w:r w:rsidRPr="00531A71">
        <w:rPr>
          <w:rFonts w:eastAsia="標楷體" w:hAnsi="標楷體"/>
        </w:rPr>
        <w:t>，△</w:t>
      </w:r>
      <w:r w:rsidRPr="00531A71">
        <w:rPr>
          <w:rFonts w:eastAsia="標楷體"/>
        </w:rPr>
        <w:t>ABC</w:t>
      </w:r>
      <w:r w:rsidR="00C4100F">
        <w:rPr>
          <w:rFonts w:eastAsia="標楷體" w:hint="eastAsia"/>
          <w:iCs/>
        </w:rPr>
        <w:t>三頂點皆在圓周上</w:t>
      </w:r>
      <w:r w:rsidRPr="00531A71">
        <w:rPr>
          <w:rFonts w:eastAsia="標楷體" w:hAnsi="標楷體"/>
        </w:rPr>
        <w:t>，且</w:t>
      </w:r>
      <w:r w:rsidRPr="00531A71">
        <w:rPr>
          <w:rFonts w:eastAsia="標楷體"/>
          <w:position w:val="-2"/>
        </w:rPr>
        <w:pict w14:anchorId="3A8CD30A">
          <v:shape id="_x0000_i150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。已知</w:t>
      </w:r>
      <w:r w:rsidR="00B56964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2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</w:t>
      </w:r>
      <w:r w:rsidRPr="00531A71">
        <w:rPr>
          <w:rFonts w:eastAsia="標楷體" w:hAnsi="標楷體"/>
        </w:rPr>
        <w:t>度。</w:t>
      </w:r>
    </w:p>
    <w:p w14:paraId="2C647C1B" w14:textId="77777777" w:rsidR="0008565B" w:rsidRPr="00531A71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  <w:r>
        <w:rPr>
          <w:rFonts w:eastAsia="標楷體" w:hint="eastAsia"/>
          <w:bCs/>
          <w:noProof/>
        </w:rPr>
        <w:pict w14:anchorId="39906A60">
          <v:shape id="_x0000_s3318" type="#_x0000_t75" style="position:absolute;left:0;text-align:left;margin-left:126.35pt;margin-top:8.75pt;width:170.1pt;height:135.2pt;z-index:108">
            <v:imagedata r:id="rId229" o:title=""/>
          </v:shape>
        </w:pict>
      </w:r>
    </w:p>
    <w:p w14:paraId="25F9E968" w14:textId="77777777" w:rsidR="0008565B" w:rsidRPr="00531A71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7F7C0D33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5513563C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61E02D9C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7042B680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A603DDE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693240BE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7EAA3B9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0F97BCDD" w14:textId="77777777" w:rsidR="0008565B" w:rsidRPr="00531A71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B3516CB" w14:textId="77777777" w:rsidR="0008565B" w:rsidRPr="00531A71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int="eastAsia"/>
          <w:bCs/>
        </w:rPr>
      </w:pPr>
    </w:p>
    <w:p w14:paraId="4EB83F8A" w14:textId="77777777" w:rsidR="004D3D26" w:rsidRPr="00B56964" w:rsidRDefault="00B56964" w:rsidP="00B56964">
      <w:pPr>
        <w:adjustRightInd w:val="0"/>
        <w:spacing w:afterLines="50" w:after="180" w:line="380" w:lineRule="exact"/>
        <w:ind w:left="720" w:hanging="720"/>
        <w:jc w:val="center"/>
        <w:rPr>
          <w:rFonts w:eastAsia="標楷體" w:hAnsi="標楷體" w:hint="eastAsia"/>
          <w:b/>
          <w:spacing w:val="10"/>
          <w:kern w:val="0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3</w:t>
      </w:r>
    </w:p>
    <w:p w14:paraId="0D6A6A27" w14:textId="77777777" w:rsidR="0008565B" w:rsidRPr="00D5293F" w:rsidRDefault="0008565B" w:rsidP="0008565B">
      <w:pPr>
        <w:adjustRightInd w:val="0"/>
        <w:spacing w:afterLines="50" w:after="180" w:line="380" w:lineRule="exact"/>
        <w:ind w:left="720" w:hanging="720"/>
        <w:rPr>
          <w:rFonts w:ascii="標楷體" w:eastAsia="標楷體" w:hAnsi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>
        <w:rPr>
          <w:rFonts w:eastAsia="標楷體" w:hAnsi="標楷體" w:hint="eastAsia"/>
          <w:b/>
          <w:spacing w:val="10"/>
          <w:kern w:val="0"/>
        </w:rPr>
        <w:t>7.2-21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4677058D" w14:textId="77777777" w:rsidR="0008565B" w:rsidRPr="00531A71" w:rsidRDefault="00B56964" w:rsidP="0008565B">
      <w:pPr>
        <w:adjustRightInd w:val="0"/>
        <w:spacing w:beforeLines="50" w:before="180" w:line="380" w:lineRule="exact"/>
        <w:ind w:firstLineChars="200" w:firstLine="480"/>
        <w:rPr>
          <w:rFonts w:ascii="標楷體" w:eastAsia="標楷體" w:hAnsi="標楷體" w:hint="eastAsia"/>
        </w:rPr>
      </w:pPr>
      <w:r>
        <w:rPr>
          <w:rFonts w:hint="eastAsia"/>
          <w:b/>
          <w:bCs/>
          <w:noProof/>
        </w:rPr>
        <w:pict w14:anchorId="744DAE74">
          <v:shape id="_x0000_s3320" type="#_x0000_t75" style="position:absolute;left:0;text-align:left;margin-left:126.35pt;margin-top:36.9pt;width:184pt;height:133.8pt;z-index:-107">
            <v:imagedata r:id="rId230" o:title=""/>
          </v:shape>
        </w:pict>
      </w:r>
      <w:r>
        <w:rPr>
          <w:rFonts w:eastAsia="標楷體" w:hAnsi="標楷體"/>
        </w:rPr>
        <w:t>如</w:t>
      </w:r>
      <w:r w:rsidR="0008565B" w:rsidRPr="00347B26">
        <w:rPr>
          <w:rFonts w:eastAsia="標楷體" w:hAnsi="標楷體"/>
        </w:rPr>
        <w:t>圖</w:t>
      </w:r>
      <w:r>
        <w:rPr>
          <w:rFonts w:eastAsia="標楷體" w:hAnsi="標楷體" w:hint="eastAsia"/>
        </w:rPr>
        <w:t>7.2-74</w:t>
      </w:r>
      <w:r w:rsidR="0008565B" w:rsidRPr="00347B26">
        <w:rPr>
          <w:rFonts w:eastAsia="標楷體" w:hAnsi="標楷體"/>
        </w:rPr>
        <w:t>，</w:t>
      </w:r>
      <w:proofErr w:type="gramStart"/>
      <w:r w:rsidR="0008565B" w:rsidRPr="00347B26">
        <w:rPr>
          <w:rFonts w:eastAsia="標楷體" w:hAnsi="標楷體"/>
        </w:rPr>
        <w:t>兩弦</w:t>
      </w:r>
      <w:proofErr w:type="gramEnd"/>
      <w:r w:rsidR="0008565B" w:rsidRPr="00347B26">
        <w:rPr>
          <w:rFonts w:eastAsia="標楷體"/>
          <w:position w:val="-4"/>
        </w:rPr>
        <w:pict w14:anchorId="4788F83B">
          <v:shape id="_x0000_i1502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08565B" w:rsidRPr="00347B26">
        <w:rPr>
          <w:rFonts w:eastAsia="標楷體" w:hAnsi="標楷體"/>
        </w:rPr>
        <w:t>、</w:t>
      </w:r>
      <w:r w:rsidR="0008565B" w:rsidRPr="00347B26">
        <w:rPr>
          <w:rFonts w:eastAsia="標楷體"/>
          <w:position w:val="-4"/>
        </w:rPr>
        <w:pict w14:anchorId="6CA7C1DA">
          <v:shape id="_x0000_i1503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08565B" w:rsidRPr="00347B26">
        <w:rPr>
          <w:rFonts w:eastAsia="標楷體" w:hAnsi="標楷體"/>
        </w:rPr>
        <w:t>相交</w:t>
      </w:r>
      <w:proofErr w:type="gramStart"/>
      <w:r w:rsidR="0008565B" w:rsidRPr="00347B26">
        <w:rPr>
          <w:rFonts w:eastAsia="標楷體" w:hAnsi="標楷體"/>
        </w:rPr>
        <w:t>於圓內</w:t>
      </w:r>
      <w:proofErr w:type="gramEnd"/>
      <w:r w:rsidR="0008565B" w:rsidRPr="00347B26">
        <w:rPr>
          <w:rFonts w:eastAsia="標楷體" w:hAnsi="標楷體"/>
        </w:rPr>
        <w:t>一點</w:t>
      </w:r>
      <w:r w:rsidR="0008565B" w:rsidRPr="00347B26">
        <w:rPr>
          <w:rFonts w:eastAsia="標楷體"/>
        </w:rPr>
        <w:t>P</w:t>
      </w:r>
      <w:r w:rsidR="0008565B" w:rsidRPr="00347B26">
        <w:rPr>
          <w:rFonts w:eastAsia="標楷體" w:hAnsi="標楷體"/>
        </w:rPr>
        <w:t>。若</w:t>
      </w:r>
      <w:r w:rsidR="0008565B" w:rsidRPr="00347B26">
        <w:rPr>
          <w:rFonts w:eastAsia="標楷體" w:hAnsi="標楷體"/>
          <w:w w:val="33"/>
        </w:rPr>
        <w:t xml:space="preserve">　</w:t>
      </w:r>
      <w:r w:rsidR="0008565B" w:rsidRPr="00347B26">
        <w:rPr>
          <w:rFonts w:eastAsia="標楷體"/>
        </w:rPr>
        <w:fldChar w:fldCharType="begin"/>
      </w:r>
      <w:r w:rsidR="0008565B" w:rsidRPr="00347B26">
        <w:rPr>
          <w:rFonts w:eastAsia="標楷體"/>
        </w:rPr>
        <w:instrText xml:space="preserve"> eq \o(</w:instrText>
      </w:r>
      <w:r w:rsidR="0008565B" w:rsidRPr="00347B26">
        <w:rPr>
          <w:rFonts w:eastAsia="標楷體"/>
          <w:iCs/>
        </w:rPr>
        <w:instrText>AC</w:instrText>
      </w:r>
      <w:r w:rsidR="0008565B" w:rsidRPr="00347B26">
        <w:rPr>
          <w:rFonts w:eastAsia="標楷體"/>
        </w:rPr>
        <w:instrText>,</w:instrText>
      </w:r>
      <w:r w:rsidR="0008565B" w:rsidRPr="00347B26">
        <w:rPr>
          <w:rFonts w:eastAsia="標楷體" w:hAnsi="標楷體"/>
          <w:w w:val="150"/>
          <w:position w:val="16"/>
        </w:rPr>
        <w:instrText>︵</w:instrText>
      </w:r>
      <w:r w:rsidR="0008565B" w:rsidRPr="00347B26">
        <w:rPr>
          <w:rFonts w:eastAsia="標楷體"/>
        </w:rPr>
        <w:instrText>)</w:instrText>
      </w:r>
      <w:r w:rsidR="0008565B" w:rsidRPr="00347B26">
        <w:rPr>
          <w:rFonts w:eastAsia="標楷體"/>
        </w:rPr>
        <w:fldChar w:fldCharType="end"/>
      </w:r>
      <w:r w:rsidR="0008565B" w:rsidRPr="00347B26">
        <w:rPr>
          <w:rFonts w:eastAsia="標楷體" w:hAnsi="標楷體"/>
        </w:rPr>
        <w:t>＝</w:t>
      </w:r>
      <w:r w:rsidR="0008565B" w:rsidRPr="00347B26">
        <w:rPr>
          <w:rFonts w:eastAsia="標楷體"/>
        </w:rPr>
        <w:t>20°</w:t>
      </w:r>
      <w:r w:rsidR="0008565B" w:rsidRPr="00347B26">
        <w:rPr>
          <w:rFonts w:eastAsia="標楷體" w:hAnsi="標楷體"/>
        </w:rPr>
        <w:t>，</w:t>
      </w:r>
      <w:r w:rsidR="0008565B" w:rsidRPr="00347B26">
        <w:rPr>
          <w:rFonts w:eastAsia="標楷體"/>
        </w:rPr>
        <w:fldChar w:fldCharType="begin"/>
      </w:r>
      <w:r w:rsidR="0008565B" w:rsidRPr="00347B26">
        <w:rPr>
          <w:rFonts w:eastAsia="標楷體"/>
        </w:rPr>
        <w:instrText xml:space="preserve"> eq \o(</w:instrText>
      </w:r>
      <w:r w:rsidR="0008565B" w:rsidRPr="00347B26">
        <w:rPr>
          <w:rFonts w:eastAsia="標楷體"/>
          <w:iCs/>
        </w:rPr>
        <w:instrText>BD</w:instrText>
      </w:r>
      <w:r w:rsidR="0008565B" w:rsidRPr="00347B26">
        <w:rPr>
          <w:rFonts w:eastAsia="標楷體"/>
        </w:rPr>
        <w:instrText>,</w:instrText>
      </w:r>
      <w:r w:rsidR="0008565B" w:rsidRPr="00347B26">
        <w:rPr>
          <w:rFonts w:eastAsia="標楷體" w:hAnsi="標楷體"/>
          <w:w w:val="150"/>
          <w:position w:val="16"/>
        </w:rPr>
        <w:instrText>︵</w:instrText>
      </w:r>
      <w:r w:rsidR="0008565B" w:rsidRPr="00347B26">
        <w:rPr>
          <w:rFonts w:eastAsia="標楷體"/>
        </w:rPr>
        <w:instrText>)</w:instrText>
      </w:r>
      <w:r w:rsidR="0008565B" w:rsidRPr="00347B26">
        <w:rPr>
          <w:rFonts w:eastAsia="標楷體"/>
        </w:rPr>
        <w:fldChar w:fldCharType="end"/>
      </w:r>
      <w:r w:rsidR="0008565B" w:rsidRPr="00347B26">
        <w:rPr>
          <w:rFonts w:eastAsia="標楷體" w:hAnsi="標楷體"/>
        </w:rPr>
        <w:t>＝</w:t>
      </w:r>
      <w:r w:rsidR="0008565B" w:rsidRPr="00347B26">
        <w:rPr>
          <w:rFonts w:eastAsia="標楷體"/>
        </w:rPr>
        <w:t>50°</w:t>
      </w:r>
      <w:r w:rsidR="0008565B" w:rsidRPr="00347B26">
        <w:rPr>
          <w:rFonts w:eastAsia="標楷體" w:hAnsi="標楷體"/>
        </w:rPr>
        <w:t>，</w:t>
      </w:r>
      <w:r w:rsidR="0008565B">
        <w:rPr>
          <w:rFonts w:eastAsia="標楷體" w:hAnsi="標楷體" w:hint="eastAsia"/>
        </w:rPr>
        <w:br/>
        <w:t xml:space="preserve">    </w:t>
      </w:r>
      <w:r w:rsidR="0008565B" w:rsidRPr="00347B26">
        <w:rPr>
          <w:rFonts w:eastAsia="標楷體" w:hAnsi="標楷體"/>
        </w:rPr>
        <w:t>則∠</w:t>
      </w:r>
      <w:r w:rsidR="0008565B" w:rsidRPr="00347B26">
        <w:rPr>
          <w:rFonts w:eastAsia="標楷體"/>
        </w:rPr>
        <w:t>BPD</w:t>
      </w:r>
      <w:r w:rsidR="0008565B" w:rsidRPr="00347B26">
        <w:rPr>
          <w:rFonts w:eastAsia="標楷體" w:hAnsi="標楷體"/>
        </w:rPr>
        <w:t>＝</w:t>
      </w:r>
      <w:r w:rsidR="0008565B" w:rsidRPr="00347B26">
        <w:rPr>
          <w:rFonts w:eastAsia="標楷體"/>
        </w:rPr>
        <w:t>_______</w:t>
      </w:r>
      <w:r w:rsidR="0008565B" w:rsidRPr="00347B26">
        <w:rPr>
          <w:rFonts w:eastAsia="標楷體" w:hAnsi="標楷體"/>
        </w:rPr>
        <w:t>度</w:t>
      </w:r>
      <w:r w:rsidR="0008565B" w:rsidRPr="00531A71">
        <w:rPr>
          <w:rFonts w:ascii="標楷體" w:eastAsia="標楷體" w:hAnsi="標楷體" w:hint="eastAsia"/>
        </w:rPr>
        <w:t>。</w:t>
      </w:r>
    </w:p>
    <w:p w14:paraId="5F1CD294" w14:textId="77777777" w:rsidR="0008565B" w:rsidRPr="00531A71" w:rsidRDefault="0008565B" w:rsidP="0008565B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6FC7683B" w14:textId="77777777" w:rsidR="0008565B" w:rsidRPr="00531A71" w:rsidRDefault="0008565B" w:rsidP="0008565B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4FF691EC" w14:textId="77777777" w:rsidR="0008565B" w:rsidRPr="00531A71" w:rsidRDefault="0008565B" w:rsidP="0008565B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4148F98E" w14:textId="77777777" w:rsidR="0008565B" w:rsidRDefault="0008565B" w:rsidP="0008565B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279A88DD" w14:textId="77777777" w:rsidR="0008565B" w:rsidRDefault="0008565B" w:rsidP="0008565B">
      <w:pPr>
        <w:adjustRightInd w:val="0"/>
        <w:spacing w:afterLines="50" w:after="180" w:line="380" w:lineRule="exact"/>
        <w:ind w:left="431" w:hanging="431"/>
        <w:rPr>
          <w:rFonts w:ascii="標楷體" w:eastAsia="標楷體" w:hAnsi="標楷體" w:hint="eastAsia"/>
        </w:rPr>
      </w:pPr>
    </w:p>
    <w:p w14:paraId="6E815CAD" w14:textId="77777777" w:rsidR="0008565B" w:rsidRPr="00531A71" w:rsidRDefault="00B56964" w:rsidP="00B56964">
      <w:pPr>
        <w:adjustRightInd w:val="0"/>
        <w:spacing w:afterLines="50" w:after="180" w:line="380" w:lineRule="exact"/>
        <w:ind w:left="431" w:hanging="431"/>
        <w:jc w:val="center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4</w:t>
      </w:r>
    </w:p>
    <w:p w14:paraId="73CD433E" w14:textId="77777777" w:rsidR="0008565B" w:rsidRPr="00055513" w:rsidRDefault="0008565B" w:rsidP="0008565B">
      <w:pPr>
        <w:jc w:val="both"/>
        <w:rPr>
          <w:rFonts w:eastAsia="標楷體" w:hint="eastAsia"/>
          <w:b/>
        </w:rPr>
      </w:pPr>
      <w:r>
        <w:rPr>
          <w:rFonts w:eastAsia="標楷體" w:hAnsi="標楷體" w:hint="eastAsia"/>
          <w:b/>
          <w:spacing w:val="10"/>
          <w:kern w:val="0"/>
        </w:rPr>
        <w:t>習</w:t>
      </w:r>
      <w:r w:rsidRPr="00531A71">
        <w:rPr>
          <w:rFonts w:eastAsia="標楷體" w:hAnsi="標楷體"/>
          <w:b/>
          <w:spacing w:val="10"/>
          <w:kern w:val="0"/>
        </w:rPr>
        <w:t>題</w:t>
      </w:r>
      <w:r w:rsidRPr="00531A71">
        <w:rPr>
          <w:rFonts w:eastAsia="標楷體" w:hAnsi="標楷體" w:hint="eastAsia"/>
          <w:b/>
          <w:spacing w:val="10"/>
          <w:kern w:val="0"/>
        </w:rPr>
        <w:t>7.2-</w:t>
      </w:r>
      <w:r>
        <w:rPr>
          <w:rFonts w:eastAsia="標楷體" w:hAnsi="標楷體" w:hint="eastAsia"/>
          <w:b/>
          <w:spacing w:val="10"/>
          <w:kern w:val="0"/>
        </w:rPr>
        <w:t>22</w:t>
      </w:r>
      <w:r w:rsidRPr="00531A71">
        <w:rPr>
          <w:rFonts w:eastAsia="標楷體" w:hAnsi="標楷體"/>
          <w:b/>
          <w:spacing w:val="10"/>
          <w:kern w:val="0"/>
        </w:rPr>
        <w:t>：</w:t>
      </w:r>
    </w:p>
    <w:p w14:paraId="24999F08" w14:textId="77777777" w:rsidR="0008565B" w:rsidRPr="00531A71" w:rsidRDefault="0008565B" w:rsidP="0008565B">
      <w:pPr>
        <w:spacing w:beforeLines="50" w:before="180"/>
        <w:ind w:left="480" w:hangingChars="200" w:hanging="480"/>
        <w:jc w:val="both"/>
        <w:rPr>
          <w:rFonts w:eastAsia="標楷體"/>
        </w:rPr>
      </w:pPr>
      <w:r w:rsidRPr="00531A71">
        <w:rPr>
          <w:rFonts w:eastAsia="標楷體"/>
        </w:rPr>
        <w:t xml:space="preserve">    </w:t>
      </w:r>
      <w:r w:rsidRPr="00531A71">
        <w:rPr>
          <w:rFonts w:eastAsia="標楷體" w:hAnsi="標楷體"/>
        </w:rPr>
        <w:t>如圖</w:t>
      </w:r>
      <w:r w:rsidR="00B56964">
        <w:rPr>
          <w:rFonts w:eastAsia="標楷體" w:hAnsi="標楷體" w:hint="eastAsia"/>
        </w:rPr>
        <w:t>7.2-75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兩點，若</w:t>
      </w:r>
      <w:r w:rsidRPr="00531A71">
        <w:rPr>
          <w:rFonts w:eastAsia="標楷體"/>
          <w:position w:val="-2"/>
        </w:rPr>
        <w:pict w14:anchorId="7AC4C0E7">
          <v:shape id="_x0000_i1504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  <w:position w:val="-2"/>
        </w:rPr>
        <w:t>＝</w:t>
      </w:r>
      <w:r>
        <w:rPr>
          <w:rFonts w:eastAsia="標楷體" w:hAnsi="標楷體" w:hint="eastAsia"/>
          <w:position w:val="-2"/>
        </w:rPr>
        <w:t>8</w:t>
      </w:r>
      <w:r w:rsidR="00C4100F">
        <w:rPr>
          <w:rFonts w:eastAsia="標楷體" w:hAnsi="標楷體" w:hint="eastAsia"/>
          <w:position w:val="-2"/>
        </w:rPr>
        <w:t>公分</w:t>
      </w:r>
      <w:r w:rsidRPr="00531A71">
        <w:rPr>
          <w:rFonts w:eastAsia="標楷體" w:hAnsi="標楷體"/>
          <w:position w:val="-2"/>
        </w:rPr>
        <w:t>，則：</w:t>
      </w:r>
      <w:r>
        <w:rPr>
          <w:rFonts w:eastAsia="標楷體" w:hAnsi="標楷體" w:hint="eastAsia"/>
          <w:position w:val="-2"/>
        </w:rPr>
        <w:br/>
      </w:r>
      <w:r>
        <w:rPr>
          <w:rFonts w:eastAsia="標楷體" w:hint="eastAsia"/>
          <w:position w:val="-2"/>
        </w:rPr>
        <w:t xml:space="preserve">(1) </w:t>
      </w:r>
      <w:r w:rsidRPr="00531A71">
        <w:rPr>
          <w:rFonts w:eastAsia="標楷體"/>
          <w:position w:val="-2"/>
        </w:rPr>
        <w:t xml:space="preserve"> </w:t>
      </w:r>
      <w:r w:rsidRPr="00531A71">
        <w:rPr>
          <w:rFonts w:eastAsia="標楷體"/>
          <w:position w:val="-2"/>
        </w:rPr>
        <w:pict w14:anchorId="69294FBB">
          <v:shape id="_x0000_i1505" type="#_x0000_t75" alt="%FontSize=12&#10;%TeXFontSize=12&#10;\documentclass{article}&#10;\pagestyle{empty}&#10;\begin{document}&#10;\[&#10;\overline{CE}&#10;\]&#10;\end{document}" style="width:16.5pt;height:10.5pt">
            <v:imagedata r:id="rId87" o:title="formula_phys"/>
          </v:shape>
        </w:pict>
      </w:r>
      <w:r w:rsidRPr="00531A71">
        <w:rPr>
          <w:rFonts w:eastAsia="標楷體" w:hAnsi="標楷體"/>
          <w:position w:val="-2"/>
        </w:rPr>
        <w:t>＝？</w:t>
      </w:r>
      <w:r w:rsidRPr="00531A71">
        <w:rPr>
          <w:rFonts w:eastAsia="標楷體" w:hAnsi="標楷體" w:hint="eastAsia"/>
          <w:position w:val="-2"/>
        </w:rPr>
        <w:t xml:space="preserve">     (2) </w:t>
      </w:r>
      <w:r w:rsidRPr="00531A71">
        <w:rPr>
          <w:rFonts w:eastAsia="標楷體"/>
          <w:position w:val="-2"/>
        </w:rPr>
        <w:t xml:space="preserve"> 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CEB</w:t>
      </w:r>
      <w:r w:rsidRPr="00531A71">
        <w:rPr>
          <w:rFonts w:eastAsia="標楷體" w:hAnsi="標楷體"/>
          <w:position w:val="-2"/>
        </w:rPr>
        <w:t>＝？</w:t>
      </w:r>
    </w:p>
    <w:p w14:paraId="3476B2F9" w14:textId="77777777" w:rsidR="0008565B" w:rsidRPr="00531A71" w:rsidRDefault="0008565B" w:rsidP="0008565B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632A8037">
          <v:shape id="_x0000_s3321" type="#_x0000_t75" style="position:absolute;left:0;text-align:left;margin-left:114.45pt;margin-top:2.65pt;width:191pt;height:130pt;z-index:111">
            <v:imagedata r:id="rId215" o:title=""/>
          </v:shape>
        </w:pict>
      </w:r>
    </w:p>
    <w:p w14:paraId="48BCD5B8" w14:textId="77777777" w:rsidR="0008565B" w:rsidRPr="00531A71" w:rsidRDefault="0008565B" w:rsidP="0008565B">
      <w:pPr>
        <w:jc w:val="both"/>
        <w:rPr>
          <w:rFonts w:eastAsia="標楷體" w:hint="eastAsia"/>
        </w:rPr>
      </w:pPr>
    </w:p>
    <w:p w14:paraId="0F5FD6D4" w14:textId="77777777" w:rsidR="0008565B" w:rsidRPr="00531A71" w:rsidRDefault="0008565B" w:rsidP="0008565B">
      <w:pPr>
        <w:jc w:val="both"/>
        <w:rPr>
          <w:rFonts w:eastAsia="標楷體" w:hint="eastAsia"/>
        </w:rPr>
      </w:pPr>
    </w:p>
    <w:p w14:paraId="6AC13477" w14:textId="77777777" w:rsidR="0008565B" w:rsidRPr="00531A71" w:rsidRDefault="0008565B" w:rsidP="0008565B">
      <w:pPr>
        <w:jc w:val="both"/>
        <w:rPr>
          <w:rFonts w:eastAsia="標楷體" w:hint="eastAsia"/>
        </w:rPr>
      </w:pPr>
    </w:p>
    <w:p w14:paraId="1106B4F1" w14:textId="77777777" w:rsidR="0008565B" w:rsidRDefault="0008565B" w:rsidP="0008565B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</w:p>
    <w:p w14:paraId="495830C1" w14:textId="77777777" w:rsidR="0008565B" w:rsidRPr="00531A71" w:rsidRDefault="0008565B" w:rsidP="0008565B">
      <w:pPr>
        <w:jc w:val="both"/>
        <w:rPr>
          <w:rFonts w:eastAsia="標楷體" w:hint="eastAsia"/>
        </w:rPr>
      </w:pPr>
    </w:p>
    <w:p w14:paraId="57534696" w14:textId="77777777" w:rsidR="0008565B" w:rsidRPr="00531A71" w:rsidRDefault="0008565B" w:rsidP="0008565B">
      <w:pPr>
        <w:jc w:val="both"/>
        <w:rPr>
          <w:rFonts w:eastAsia="標楷體" w:hint="eastAsia"/>
        </w:rPr>
      </w:pPr>
    </w:p>
    <w:p w14:paraId="30C7C69A" w14:textId="77777777" w:rsidR="0008565B" w:rsidRDefault="0008565B" w:rsidP="0008565B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</w:rPr>
      </w:pPr>
    </w:p>
    <w:p w14:paraId="7B1AE12D" w14:textId="77777777" w:rsidR="0008565B" w:rsidRPr="00531A71" w:rsidRDefault="00B56964" w:rsidP="00B56964">
      <w:pPr>
        <w:tabs>
          <w:tab w:val="left" w:pos="375"/>
        </w:tabs>
        <w:snapToGrid w:val="0"/>
        <w:ind w:left="380" w:hanging="380"/>
        <w:jc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2-</w:t>
      </w:r>
      <w:r>
        <w:rPr>
          <w:rFonts w:eastAsia="標楷體" w:hint="eastAsia"/>
          <w:b/>
        </w:rPr>
        <w:t>75</w:t>
      </w:r>
    </w:p>
    <w:p w14:paraId="513D7661" w14:textId="77777777" w:rsidR="0008565B" w:rsidRDefault="0008565B" w:rsidP="0008565B">
      <w:pPr>
        <w:jc w:val="both"/>
        <w:rPr>
          <w:rFonts w:eastAsia="標楷體" w:hAnsi="標楷體" w:hint="eastAsia"/>
          <w:b/>
          <w:spacing w:val="10"/>
          <w:kern w:val="0"/>
        </w:rPr>
      </w:pPr>
    </w:p>
    <w:p w14:paraId="3DF34AF8" w14:textId="77777777" w:rsidR="0008565B" w:rsidRPr="00D3004C" w:rsidRDefault="0008565B" w:rsidP="0008565B">
      <w:pPr>
        <w:jc w:val="both"/>
        <w:rPr>
          <w:rFonts w:eastAsia="標楷體"/>
          <w:b/>
        </w:rPr>
      </w:pPr>
      <w:r w:rsidRPr="00D3004C">
        <w:rPr>
          <w:rFonts w:eastAsia="標楷體" w:hAnsi="標楷體"/>
          <w:b/>
          <w:spacing w:val="10"/>
          <w:kern w:val="0"/>
        </w:rPr>
        <w:t>習題</w:t>
      </w:r>
      <w:r w:rsidRPr="00D3004C">
        <w:rPr>
          <w:rFonts w:eastAsia="標楷體"/>
          <w:b/>
          <w:spacing w:val="10"/>
          <w:kern w:val="0"/>
        </w:rPr>
        <w:t>7.2-23</w:t>
      </w:r>
      <w:r w:rsidRPr="00D3004C">
        <w:rPr>
          <w:rFonts w:eastAsia="標楷體" w:hAnsi="標楷體"/>
          <w:b/>
          <w:spacing w:val="10"/>
          <w:kern w:val="0"/>
        </w:rPr>
        <w:t>：</w:t>
      </w:r>
      <w:r w:rsidRPr="00D3004C">
        <w:rPr>
          <w:rFonts w:eastAsia="標楷體"/>
          <w:b/>
          <w:spacing w:val="10"/>
          <w:kern w:val="0"/>
        </w:rPr>
        <w:t xml:space="preserve"> </w:t>
      </w:r>
      <w:r w:rsidRPr="00D3004C">
        <w:rPr>
          <w:rFonts w:eastAsia="標楷體" w:hAnsi="標楷體"/>
          <w:b/>
        </w:rPr>
        <w:t>過直徑兩端的弦，若與這直徑所成的角相等，則這兩</w:t>
      </w:r>
      <w:proofErr w:type="gramStart"/>
      <w:r w:rsidRPr="00D3004C">
        <w:rPr>
          <w:rFonts w:eastAsia="標楷體" w:hAnsi="標楷體"/>
          <w:b/>
        </w:rPr>
        <w:t>弦</w:t>
      </w:r>
      <w:proofErr w:type="gramEnd"/>
      <w:r w:rsidRPr="00D3004C">
        <w:rPr>
          <w:rFonts w:eastAsia="標楷體" w:hAnsi="標楷體"/>
          <w:b/>
        </w:rPr>
        <w:t>相等。</w:t>
      </w:r>
    </w:p>
    <w:p w14:paraId="398FDCDE" w14:textId="77777777" w:rsidR="0008565B" w:rsidRPr="00D3004C" w:rsidRDefault="0008565B" w:rsidP="0008565B">
      <w:pPr>
        <w:jc w:val="both"/>
        <w:rPr>
          <w:rFonts w:eastAsia="標楷體"/>
          <w:b/>
          <w:spacing w:val="10"/>
          <w:kern w:val="0"/>
        </w:rPr>
      </w:pPr>
    </w:p>
    <w:p w14:paraId="5F190325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  <w:r w:rsidRPr="00D3004C">
        <w:rPr>
          <w:rFonts w:eastAsia="標楷體"/>
          <w:b/>
          <w:noProof/>
          <w:spacing w:val="10"/>
          <w:kern w:val="0"/>
        </w:rPr>
        <w:pict w14:anchorId="7085A35B">
          <v:shape id="_x0000_s3322" type="#_x0000_t75" style="position:absolute;left:0;text-align:left;margin-left:127.35pt;margin-top:2.2pt;width:159.95pt;height:151.55pt;z-index:112">
            <v:imagedata r:id="rId231" o:title=""/>
          </v:shape>
        </w:pict>
      </w:r>
      <w:r w:rsidRPr="00D3004C">
        <w:rPr>
          <w:rFonts w:eastAsia="標楷體"/>
          <w:b/>
          <w:spacing w:val="10"/>
          <w:kern w:val="0"/>
        </w:rPr>
        <w:t xml:space="preserve">  </w:t>
      </w:r>
    </w:p>
    <w:p w14:paraId="5D9A7BC1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0A8A88BD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7FAC642B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138BB797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720ED9F8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3ECCEF30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5700D416" w14:textId="77777777" w:rsidR="0008565B" w:rsidRPr="00D3004C" w:rsidRDefault="0008565B" w:rsidP="0008565B">
      <w:pPr>
        <w:jc w:val="center"/>
        <w:rPr>
          <w:rFonts w:eastAsia="標楷體"/>
          <w:b/>
          <w:spacing w:val="10"/>
          <w:kern w:val="0"/>
        </w:rPr>
      </w:pPr>
    </w:p>
    <w:p w14:paraId="55D52D0D" w14:textId="77777777" w:rsidR="0008565B" w:rsidRPr="00D3004C" w:rsidRDefault="0008565B" w:rsidP="0008565B">
      <w:pPr>
        <w:jc w:val="center"/>
        <w:rPr>
          <w:rFonts w:eastAsia="標楷體"/>
        </w:rPr>
      </w:pPr>
    </w:p>
    <w:p w14:paraId="6E2E3C7D" w14:textId="77777777" w:rsidR="0008565B" w:rsidRPr="00D3004C" w:rsidRDefault="0008565B" w:rsidP="0008565B">
      <w:pPr>
        <w:jc w:val="center"/>
        <w:rPr>
          <w:rFonts w:eastAsia="標楷體"/>
        </w:rPr>
      </w:pPr>
      <w:r w:rsidRPr="00D3004C">
        <w:rPr>
          <w:rFonts w:eastAsia="標楷體"/>
          <w:b/>
        </w:rPr>
        <w:t xml:space="preserve"> </w:t>
      </w:r>
      <w:r w:rsidRPr="00D3004C">
        <w:rPr>
          <w:rFonts w:eastAsia="標楷體" w:hAnsi="標楷體"/>
          <w:b/>
        </w:rPr>
        <w:t>圖</w:t>
      </w:r>
      <w:r w:rsidR="00B56964">
        <w:rPr>
          <w:rFonts w:eastAsia="標楷體"/>
          <w:b/>
        </w:rPr>
        <w:t>7.2-</w:t>
      </w:r>
      <w:r w:rsidR="00B56964">
        <w:rPr>
          <w:rFonts w:eastAsia="標楷體" w:hint="eastAsia"/>
          <w:b/>
        </w:rPr>
        <w:t>76</w:t>
      </w:r>
    </w:p>
    <w:p w14:paraId="7ED36F68" w14:textId="77777777" w:rsidR="0008565B" w:rsidRPr="00D3004C" w:rsidRDefault="0008565B" w:rsidP="0008565B">
      <w:pPr>
        <w:spacing w:beforeLines="50" w:before="180"/>
        <w:jc w:val="both"/>
        <w:rPr>
          <w:rFonts w:eastAsia="標楷體"/>
        </w:rPr>
      </w:pPr>
      <w:r w:rsidRPr="00D3004C">
        <w:rPr>
          <w:rFonts w:eastAsia="標楷體" w:hAnsi="標楷體"/>
          <w:b/>
        </w:rPr>
        <w:t>己知：</w:t>
      </w:r>
      <w:r w:rsidRPr="00D3004C">
        <w:rPr>
          <w:rFonts w:eastAsia="標楷體" w:hAnsi="標楷體"/>
        </w:rPr>
        <w:t>如圖</w:t>
      </w:r>
      <w:r w:rsidRPr="00D3004C">
        <w:rPr>
          <w:rFonts w:eastAsia="標楷體"/>
        </w:rPr>
        <w:t>7.2-</w:t>
      </w:r>
      <w:r w:rsidR="00B56964">
        <w:rPr>
          <w:rFonts w:eastAsia="標楷體" w:hint="eastAsia"/>
        </w:rPr>
        <w:t>76</w:t>
      </w:r>
      <w:r w:rsidRPr="00D3004C">
        <w:rPr>
          <w:rFonts w:eastAsia="標楷體" w:hAnsi="標楷體"/>
        </w:rPr>
        <w:t>中，</w:t>
      </w:r>
      <w:r w:rsidRPr="00D3004C">
        <w:rPr>
          <w:rFonts w:eastAsia="標楷體"/>
          <w:position w:val="-2"/>
        </w:rPr>
        <w:pict w14:anchorId="70E4B5D6">
          <v:shape id="_x0000_i150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D3004C">
        <w:rPr>
          <w:rFonts w:eastAsia="標楷體" w:hAnsi="標楷體"/>
        </w:rPr>
        <w:t>為圓</w:t>
      </w:r>
      <w:r w:rsidRPr="00D3004C">
        <w:rPr>
          <w:rFonts w:eastAsia="標楷體"/>
        </w:rPr>
        <w:t>O</w:t>
      </w:r>
      <w:r w:rsidRPr="00D3004C">
        <w:rPr>
          <w:rFonts w:eastAsia="標楷體" w:hAnsi="標楷體"/>
        </w:rPr>
        <w:t>的直徑，∠</w:t>
      </w:r>
      <w:r w:rsidRPr="00D3004C">
        <w:rPr>
          <w:rFonts w:eastAsia="標楷體"/>
        </w:rPr>
        <w:t>1</w:t>
      </w:r>
      <w:r w:rsidRPr="00D3004C">
        <w:rPr>
          <w:rFonts w:eastAsia="標楷體" w:hAnsi="標楷體"/>
        </w:rPr>
        <w:t>＝∠</w:t>
      </w:r>
      <w:r w:rsidRPr="00D3004C">
        <w:rPr>
          <w:rFonts w:eastAsia="標楷體"/>
        </w:rPr>
        <w:t>2</w:t>
      </w:r>
      <w:r w:rsidRPr="00D3004C">
        <w:rPr>
          <w:rFonts w:eastAsia="標楷體" w:hAnsi="標楷體"/>
        </w:rPr>
        <w:t>。</w:t>
      </w:r>
      <w:r w:rsidRPr="00D3004C">
        <w:rPr>
          <w:rFonts w:eastAsia="標楷體"/>
        </w:rPr>
        <w:br/>
      </w:r>
      <w:r w:rsidRPr="00D3004C">
        <w:rPr>
          <w:rFonts w:eastAsia="標楷體" w:hAnsi="標楷體"/>
          <w:b/>
        </w:rPr>
        <w:t>求證：</w:t>
      </w:r>
      <w:r w:rsidRPr="00D3004C">
        <w:rPr>
          <w:rFonts w:eastAsia="標楷體"/>
          <w:position w:val="-2"/>
        </w:rPr>
        <w:pict w14:anchorId="1120CB15">
          <v:shape id="_x0000_i150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D3004C">
        <w:rPr>
          <w:rFonts w:eastAsia="標楷體" w:hAnsi="標楷體"/>
          <w:position w:val="-2"/>
        </w:rPr>
        <w:t>＝</w:t>
      </w:r>
      <w:r w:rsidRPr="00D3004C">
        <w:rPr>
          <w:rFonts w:eastAsia="標楷體"/>
          <w:position w:val="-2"/>
        </w:rPr>
        <w:pict w14:anchorId="321B8D51">
          <v:shape id="_x0000_i1508" type="#_x0000_t75" alt="%FontSize=12&#10;%TeXFontSize=12&#10;\documentclass{article}&#10;\pagestyle{empty}&#10;\begin{document}&#10;\[&#10;\overline{BD}&#10;\]&#10;\end{document}" style="width:16.5pt;height:10.5pt">
            <v:imagedata r:id="rId77" o:title="formula_phys"/>
          </v:shape>
        </w:pict>
      </w:r>
      <w:r w:rsidRPr="00D3004C">
        <w:rPr>
          <w:rFonts w:eastAsia="標楷體" w:hAnsi="標楷體"/>
        </w:rPr>
        <w:t>。</w:t>
      </w:r>
    </w:p>
    <w:p w14:paraId="1065ED7C" w14:textId="77777777" w:rsidR="0008565B" w:rsidRDefault="0008565B" w:rsidP="0008565B">
      <w:pPr>
        <w:jc w:val="both"/>
        <w:rPr>
          <w:rFonts w:eastAsia="標楷體" w:hint="eastAsia"/>
        </w:rPr>
      </w:pPr>
    </w:p>
    <w:p w14:paraId="31545589" w14:textId="77777777" w:rsidR="004D3D26" w:rsidRDefault="004D3D26" w:rsidP="0008565B">
      <w:pPr>
        <w:jc w:val="both"/>
        <w:rPr>
          <w:rFonts w:eastAsia="標楷體" w:hint="eastAsia"/>
        </w:rPr>
      </w:pPr>
    </w:p>
    <w:p w14:paraId="0B62380C" w14:textId="77777777" w:rsidR="004D3D26" w:rsidRDefault="004D3D26" w:rsidP="0008565B">
      <w:pPr>
        <w:jc w:val="both"/>
        <w:rPr>
          <w:rFonts w:eastAsia="標楷體" w:hint="eastAsia"/>
        </w:rPr>
      </w:pPr>
    </w:p>
    <w:p w14:paraId="520CDE94" w14:textId="77777777" w:rsidR="004D3D26" w:rsidRDefault="004D3D26" w:rsidP="0008565B">
      <w:pPr>
        <w:jc w:val="both"/>
        <w:rPr>
          <w:rFonts w:eastAsia="標楷體" w:hint="eastAsia"/>
        </w:rPr>
      </w:pPr>
    </w:p>
    <w:p w14:paraId="52C3B2C6" w14:textId="77777777" w:rsidR="0008565B" w:rsidRDefault="0008565B" w:rsidP="0008565B">
      <w:pPr>
        <w:jc w:val="both"/>
        <w:rPr>
          <w:rFonts w:eastAsia="標楷體" w:hint="eastAsia"/>
        </w:rPr>
      </w:pPr>
    </w:p>
    <w:p w14:paraId="38AE3C0F" w14:textId="77777777" w:rsidR="0008565B" w:rsidRDefault="0008565B" w:rsidP="0008565B">
      <w:pPr>
        <w:jc w:val="both"/>
        <w:rPr>
          <w:rFonts w:eastAsia="標楷體" w:hint="eastAsia"/>
        </w:rPr>
      </w:pPr>
    </w:p>
    <w:p w14:paraId="0F42D508" w14:textId="77777777" w:rsidR="0008565B" w:rsidRDefault="0008565B" w:rsidP="0008565B">
      <w:pPr>
        <w:jc w:val="both"/>
        <w:rPr>
          <w:rFonts w:eastAsia="標楷體" w:hint="eastAsia"/>
        </w:rPr>
      </w:pPr>
    </w:p>
    <w:p w14:paraId="11F3559F" w14:textId="77777777" w:rsidR="0008565B" w:rsidRDefault="0008565B" w:rsidP="0008565B">
      <w:pPr>
        <w:jc w:val="both"/>
        <w:rPr>
          <w:rFonts w:eastAsia="標楷體" w:hint="eastAsia"/>
        </w:rPr>
      </w:pPr>
    </w:p>
    <w:p w14:paraId="3F2873B4" w14:textId="77777777" w:rsidR="00ED433D" w:rsidRPr="0008565B" w:rsidRDefault="00ED433D" w:rsidP="00C05EFB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0DEB8A0C" w14:textId="77777777" w:rsidR="0079642D" w:rsidRPr="00531A71" w:rsidRDefault="0079642D" w:rsidP="00C05EFB">
      <w:pPr>
        <w:jc w:val="both"/>
        <w:outlineLvl w:val="0"/>
        <w:rPr>
          <w:rFonts w:eastAsia="標楷體" w:hint="eastAsia"/>
          <w:b/>
          <w:sz w:val="40"/>
          <w:szCs w:val="40"/>
        </w:rPr>
      </w:pPr>
      <w:bookmarkStart w:id="25" w:name="_Toc332620131"/>
      <w:r w:rsidRPr="00531A71">
        <w:rPr>
          <w:rFonts w:eastAsia="標楷體" w:hint="eastAsia"/>
          <w:b/>
          <w:sz w:val="40"/>
          <w:szCs w:val="40"/>
        </w:rPr>
        <w:t>7</w:t>
      </w:r>
      <w:r w:rsidRPr="00531A71">
        <w:rPr>
          <w:rFonts w:eastAsia="標楷體"/>
          <w:b/>
          <w:sz w:val="40"/>
          <w:szCs w:val="40"/>
        </w:rPr>
        <w:t>.</w:t>
      </w:r>
      <w:r w:rsidRPr="00531A71">
        <w:rPr>
          <w:rFonts w:eastAsia="標楷體" w:hint="eastAsia"/>
          <w:b/>
          <w:sz w:val="40"/>
          <w:szCs w:val="40"/>
        </w:rPr>
        <w:t>3</w:t>
      </w:r>
      <w:r w:rsidRPr="00531A71">
        <w:rPr>
          <w:rFonts w:eastAsia="標楷體"/>
          <w:b/>
          <w:sz w:val="40"/>
          <w:szCs w:val="40"/>
        </w:rPr>
        <w:t>節</w:t>
      </w:r>
      <w:r w:rsidRPr="00531A71">
        <w:rPr>
          <w:rFonts w:eastAsia="標楷體" w:hint="eastAsia"/>
          <w:b/>
          <w:sz w:val="40"/>
          <w:szCs w:val="40"/>
        </w:rPr>
        <w:t xml:space="preserve">  </w:t>
      </w:r>
      <w:r w:rsidRPr="00531A71">
        <w:rPr>
          <w:rFonts w:eastAsia="標楷體" w:hint="eastAsia"/>
          <w:b/>
          <w:sz w:val="40"/>
          <w:szCs w:val="40"/>
        </w:rPr>
        <w:t>割線與切線</w:t>
      </w:r>
      <w:bookmarkEnd w:id="25"/>
    </w:p>
    <w:p w14:paraId="201BB70B" w14:textId="77777777" w:rsidR="00C25921" w:rsidRPr="00531A71" w:rsidRDefault="00C25921" w:rsidP="00146B1E">
      <w:pPr>
        <w:rPr>
          <w:rFonts w:eastAsia="標楷體" w:hint="eastAsia"/>
          <w:b/>
        </w:rPr>
      </w:pPr>
    </w:p>
    <w:p w14:paraId="6249DBD0" w14:textId="77777777" w:rsidR="00146B1E" w:rsidRPr="00531A71" w:rsidRDefault="00146B1E" w:rsidP="007C471A">
      <w:pPr>
        <w:jc w:val="both"/>
        <w:outlineLvl w:val="1"/>
        <w:rPr>
          <w:rFonts w:eastAsia="標楷體" w:hint="eastAsia"/>
          <w:b/>
        </w:rPr>
      </w:pPr>
      <w:bookmarkStart w:id="26" w:name="_Toc332620132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 xml:space="preserve">1 </w:t>
      </w:r>
      <w:r w:rsidRPr="00531A71">
        <w:rPr>
          <w:rFonts w:eastAsia="標楷體" w:hint="eastAsia"/>
          <w:b/>
        </w:rPr>
        <w:t>割線</w:t>
      </w:r>
      <w:bookmarkEnd w:id="26"/>
    </w:p>
    <w:p w14:paraId="4682AAF4" w14:textId="77777777" w:rsidR="00146B1E" w:rsidRPr="008D51D3" w:rsidRDefault="00146B1E" w:rsidP="008D51D3">
      <w:pPr>
        <w:spacing w:beforeLines="50" w:before="180"/>
        <w:ind w:leftChars="225" w:left="540"/>
        <w:rPr>
          <w:rFonts w:eastAsia="標楷體" w:hint="eastAsia"/>
        </w:rPr>
      </w:pPr>
      <w:r w:rsidRPr="008D51D3">
        <w:rPr>
          <w:rFonts w:eastAsia="標楷體" w:hint="eastAsia"/>
        </w:rPr>
        <w:t>一直線與圓相交於兩點</w:t>
      </w:r>
      <w:proofErr w:type="gramStart"/>
      <w:r w:rsidRPr="008D51D3">
        <w:rPr>
          <w:rFonts w:eastAsia="標楷體" w:hint="eastAsia"/>
        </w:rPr>
        <w:t>稱為此圓的</w:t>
      </w:r>
      <w:proofErr w:type="gramEnd"/>
      <w:r w:rsidRPr="008D51D3">
        <w:rPr>
          <w:rFonts w:eastAsia="標楷體" w:hint="eastAsia"/>
        </w:rPr>
        <w:t>割線。</w:t>
      </w:r>
    </w:p>
    <w:p w14:paraId="1DE53E2A" w14:textId="77777777" w:rsidR="000B2106" w:rsidRPr="008D51D3" w:rsidRDefault="000B2106" w:rsidP="00C05EFB">
      <w:pPr>
        <w:ind w:leftChars="225" w:left="540"/>
        <w:rPr>
          <w:rFonts w:eastAsia="標楷體" w:hint="eastAsia"/>
        </w:rPr>
      </w:pPr>
    </w:p>
    <w:p w14:paraId="7E8E9DD5" w14:textId="77777777" w:rsidR="00146B1E" w:rsidRPr="00531A71" w:rsidRDefault="00146B1E" w:rsidP="007C471A">
      <w:pPr>
        <w:jc w:val="both"/>
        <w:outlineLvl w:val="1"/>
        <w:rPr>
          <w:rFonts w:eastAsia="標楷體" w:hint="eastAsia"/>
          <w:b/>
        </w:rPr>
      </w:pPr>
      <w:bookmarkStart w:id="27" w:name="_Toc332620133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 w:hint="eastAsia"/>
          <w:b/>
        </w:rPr>
        <w:t>切線</w:t>
      </w:r>
      <w:bookmarkEnd w:id="27"/>
    </w:p>
    <w:p w14:paraId="4049E6A5" w14:textId="77777777" w:rsidR="00146B1E" w:rsidRPr="008D51D3" w:rsidRDefault="00146B1E" w:rsidP="008D51D3">
      <w:pPr>
        <w:spacing w:beforeLines="50" w:before="180"/>
        <w:ind w:leftChars="225" w:left="540"/>
        <w:rPr>
          <w:rFonts w:eastAsia="標楷體" w:hint="eastAsia"/>
        </w:rPr>
      </w:pPr>
      <w:r w:rsidRPr="008D51D3">
        <w:rPr>
          <w:rFonts w:eastAsia="標楷體" w:hint="eastAsia"/>
        </w:rPr>
        <w:t>一直線</w:t>
      </w:r>
      <w:proofErr w:type="gramStart"/>
      <w:r w:rsidRPr="008D51D3">
        <w:rPr>
          <w:rFonts w:eastAsia="標楷體" w:hint="eastAsia"/>
        </w:rPr>
        <w:t>與圓僅相交</w:t>
      </w:r>
      <w:proofErr w:type="gramEnd"/>
      <w:r w:rsidRPr="008D51D3">
        <w:rPr>
          <w:rFonts w:eastAsia="標楷體" w:hint="eastAsia"/>
        </w:rPr>
        <w:t>於一點</w:t>
      </w:r>
      <w:proofErr w:type="gramStart"/>
      <w:r w:rsidRPr="008D51D3">
        <w:rPr>
          <w:rFonts w:eastAsia="標楷體" w:hint="eastAsia"/>
        </w:rPr>
        <w:t>稱為此圓的</w:t>
      </w:r>
      <w:proofErr w:type="gramEnd"/>
      <w:r w:rsidRPr="008D51D3">
        <w:rPr>
          <w:rFonts w:eastAsia="標楷體" w:hint="eastAsia"/>
        </w:rPr>
        <w:t>切線。</w:t>
      </w:r>
    </w:p>
    <w:p w14:paraId="6E2221EE" w14:textId="77777777" w:rsidR="009D2497" w:rsidRPr="00531A71" w:rsidRDefault="009D2497" w:rsidP="00C05EFB">
      <w:pPr>
        <w:ind w:leftChars="225" w:left="540"/>
        <w:rPr>
          <w:rFonts w:eastAsia="標楷體" w:hint="eastAsia"/>
          <w:b/>
        </w:rPr>
      </w:pPr>
    </w:p>
    <w:p w14:paraId="2E7C8712" w14:textId="77777777" w:rsidR="0083142B" w:rsidRDefault="00F72F32" w:rsidP="00146B1E">
      <w:pPr>
        <w:ind w:leftChars="300" w:left="720"/>
        <w:jc w:val="center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51D8D10B">
          <v:shape id="_x0000_s3474" type="#_x0000_t75" style="position:absolute;left:0;text-align:left;margin-left:131.4pt;margin-top:3.15pt;width:185.1pt;height:178.7pt;z-index:172">
            <v:imagedata r:id="rId232" o:title=""/>
          </v:shape>
        </w:pict>
      </w:r>
    </w:p>
    <w:p w14:paraId="7A568EAF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65ACC4E9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300B09DE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328660B7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683928DD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73E1A510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32863D8A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62F3B22B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3A07100F" w14:textId="77777777" w:rsidR="00F72F32" w:rsidRDefault="00F72F32" w:rsidP="00146B1E">
      <w:pPr>
        <w:ind w:leftChars="300" w:left="720"/>
        <w:jc w:val="center"/>
        <w:rPr>
          <w:rFonts w:eastAsia="標楷體" w:hint="eastAsia"/>
          <w:b/>
        </w:rPr>
      </w:pPr>
    </w:p>
    <w:p w14:paraId="3BFFF3A1" w14:textId="77777777" w:rsidR="009D2497" w:rsidRPr="00531A71" w:rsidRDefault="009D2497" w:rsidP="00146B1E">
      <w:pPr>
        <w:ind w:leftChars="300" w:left="720"/>
        <w:jc w:val="center"/>
        <w:rPr>
          <w:rFonts w:eastAsia="標楷體" w:hint="eastAsia"/>
          <w:b/>
        </w:rPr>
      </w:pPr>
    </w:p>
    <w:p w14:paraId="65323BB5" w14:textId="77777777" w:rsidR="00146B1E" w:rsidRDefault="0083142B" w:rsidP="00146B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 xml:space="preserve">     </w:t>
      </w:r>
      <w:r w:rsidR="00146B1E" w:rsidRPr="00531A71">
        <w:rPr>
          <w:rFonts w:eastAsia="標楷體" w:hint="eastAsia"/>
          <w:b/>
        </w:rPr>
        <w:t>圖</w:t>
      </w:r>
      <w:r w:rsidR="00146B1E" w:rsidRPr="00531A71">
        <w:rPr>
          <w:rFonts w:eastAsia="標楷體" w:hint="eastAsia"/>
          <w:b/>
        </w:rPr>
        <w:t>7.3-1</w:t>
      </w:r>
    </w:p>
    <w:p w14:paraId="53296EE3" w14:textId="77777777" w:rsidR="009D2497" w:rsidRPr="00531A71" w:rsidRDefault="009D2497" w:rsidP="00146B1E">
      <w:pPr>
        <w:jc w:val="center"/>
        <w:rPr>
          <w:rFonts w:eastAsia="標楷體" w:hint="eastAsia"/>
          <w:b/>
        </w:rPr>
      </w:pPr>
    </w:p>
    <w:p w14:paraId="778FD606" w14:textId="77777777" w:rsidR="00146B1E" w:rsidRPr="00531A71" w:rsidRDefault="00146B1E" w:rsidP="00146B1E">
      <w:pPr>
        <w:ind w:firstLineChars="300" w:firstLine="720"/>
        <w:jc w:val="both"/>
        <w:rPr>
          <w:rFonts w:eastAsia="標楷體"/>
        </w:rPr>
      </w:pPr>
      <w:r w:rsidRPr="00531A71">
        <w:rPr>
          <w:rFonts w:eastAsia="標楷體"/>
        </w:rPr>
        <w:t>圖</w:t>
      </w:r>
      <w:r w:rsidR="0015479C">
        <w:rPr>
          <w:rFonts w:eastAsia="標楷體"/>
        </w:rPr>
        <w:t>7.3-1</w:t>
      </w:r>
      <w:r w:rsidRPr="00531A71">
        <w:rPr>
          <w:rFonts w:eastAsia="標楷體"/>
        </w:rPr>
        <w:t>中，</w:t>
      </w:r>
      <w:r w:rsidR="00514365" w:rsidRPr="00531A71">
        <w:rPr>
          <w:rFonts w:eastAsia="標楷體"/>
          <w:position w:val="-2"/>
        </w:rPr>
        <w:pict w14:anchorId="6609281A">
          <v:shape id="_x0000_i1509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/>
        </w:rPr>
        <w:t>與圓有兩個交點</w:t>
      </w:r>
      <w:r w:rsidR="00514365" w:rsidRPr="00531A71">
        <w:rPr>
          <w:rFonts w:eastAsia="標楷體" w:hint="eastAsia"/>
        </w:rPr>
        <w:t>，稱</w:t>
      </w:r>
      <w:r w:rsidR="00514365" w:rsidRPr="00531A71">
        <w:rPr>
          <w:rFonts w:eastAsia="標楷體"/>
          <w:position w:val="-2"/>
        </w:rPr>
        <w:pict w14:anchorId="085458D2">
          <v:shape id="_x0000_i151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/>
        </w:rPr>
        <w:t>為</w:t>
      </w:r>
      <w:r w:rsidR="00514365" w:rsidRPr="00531A71">
        <w:rPr>
          <w:rFonts w:eastAsia="標楷體" w:hint="eastAsia"/>
        </w:rPr>
        <w:t>此圓的</w:t>
      </w:r>
      <w:r w:rsidRPr="00531A71">
        <w:rPr>
          <w:rFonts w:eastAsia="標楷體"/>
        </w:rPr>
        <w:t>割線；</w:t>
      </w:r>
      <w:r w:rsidR="00514365" w:rsidRPr="00531A71">
        <w:rPr>
          <w:rFonts w:eastAsia="標楷體"/>
          <w:position w:val="-2"/>
        </w:rPr>
        <w:pict w14:anchorId="26E02EEE">
          <v:shape id="_x0000_i1511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proofErr w:type="gramStart"/>
      <w:r w:rsidRPr="00531A71">
        <w:rPr>
          <w:rFonts w:eastAsia="標楷體"/>
        </w:rPr>
        <w:t>與圓只交</w:t>
      </w:r>
      <w:proofErr w:type="gramEnd"/>
      <w:r w:rsidRPr="00531A71">
        <w:rPr>
          <w:rFonts w:eastAsia="標楷體"/>
        </w:rPr>
        <w:t>於</w:t>
      </w:r>
      <w:r w:rsidRPr="00531A71">
        <w:rPr>
          <w:rFonts w:eastAsia="標楷體"/>
        </w:rPr>
        <w:t>E</w:t>
      </w:r>
      <w:r w:rsidRPr="00531A71">
        <w:rPr>
          <w:rFonts w:eastAsia="標楷體"/>
        </w:rPr>
        <w:t>點，</w:t>
      </w:r>
      <w:r w:rsidR="007C43D7" w:rsidRPr="00531A71">
        <w:rPr>
          <w:rFonts w:eastAsia="標楷體" w:hint="eastAsia"/>
        </w:rPr>
        <w:t>稱</w:t>
      </w:r>
      <w:r w:rsidR="00514365" w:rsidRPr="00531A71">
        <w:rPr>
          <w:rFonts w:eastAsia="標楷體"/>
          <w:position w:val="-2"/>
        </w:rPr>
        <w:pict w14:anchorId="0175349C">
          <v:shape id="_x0000_i151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/>
        </w:rPr>
        <w:t>為此圓的切線</w:t>
      </w:r>
      <w:r w:rsidR="007C43D7" w:rsidRPr="00531A71">
        <w:rPr>
          <w:rFonts w:eastAsia="標楷體" w:hint="eastAsia"/>
        </w:rPr>
        <w:t>，</w:t>
      </w:r>
      <w:r w:rsidR="007C43D7" w:rsidRPr="00531A71">
        <w:rPr>
          <w:rFonts w:eastAsia="標楷體"/>
        </w:rPr>
        <w:t>E</w:t>
      </w:r>
      <w:r w:rsidR="007C43D7" w:rsidRPr="00531A71">
        <w:rPr>
          <w:rFonts w:eastAsia="標楷體"/>
        </w:rPr>
        <w:t>點</w:t>
      </w:r>
      <w:r w:rsidR="007C43D7" w:rsidRPr="00531A71">
        <w:rPr>
          <w:rFonts w:eastAsia="標楷體" w:hint="eastAsia"/>
        </w:rPr>
        <w:t>為切點</w:t>
      </w:r>
      <w:r w:rsidRPr="00531A71">
        <w:rPr>
          <w:rFonts w:eastAsia="標楷體"/>
        </w:rPr>
        <w:t>。</w:t>
      </w:r>
    </w:p>
    <w:p w14:paraId="6412A308" w14:textId="77777777" w:rsidR="00A5253F" w:rsidRPr="00531A71" w:rsidRDefault="00A5253F" w:rsidP="004073BE">
      <w:pPr>
        <w:ind w:left="1080" w:hangingChars="450" w:hanging="1080"/>
        <w:jc w:val="both"/>
        <w:rPr>
          <w:rFonts w:eastAsia="標楷體" w:hint="eastAsia"/>
        </w:rPr>
      </w:pPr>
    </w:p>
    <w:p w14:paraId="3A0557AD" w14:textId="77777777" w:rsidR="00A5253F" w:rsidRPr="00531A71" w:rsidRDefault="00A5253F" w:rsidP="004073BE">
      <w:pPr>
        <w:ind w:left="1080" w:hangingChars="450" w:hanging="1080"/>
        <w:jc w:val="both"/>
        <w:rPr>
          <w:rFonts w:eastAsia="標楷體" w:hint="eastAsia"/>
        </w:rPr>
      </w:pPr>
    </w:p>
    <w:p w14:paraId="7A0165A8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22A5C7C2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4CED1C57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3F651EA8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2555DFD6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6A78CF2F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37B131FD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23D790AD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1FD6078E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70EC89BB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3D6CBF26" w14:textId="77777777" w:rsidR="00195F8C" w:rsidRPr="00531A71" w:rsidRDefault="00195F8C" w:rsidP="004073BE">
      <w:pPr>
        <w:ind w:left="1080" w:hangingChars="450" w:hanging="1080"/>
        <w:jc w:val="both"/>
        <w:rPr>
          <w:rFonts w:eastAsia="標楷體" w:hint="eastAsia"/>
        </w:rPr>
      </w:pPr>
    </w:p>
    <w:p w14:paraId="0FEDE428" w14:textId="77777777" w:rsidR="00514365" w:rsidRPr="00531A71" w:rsidRDefault="00514365" w:rsidP="00514365">
      <w:pPr>
        <w:spacing w:afterLines="20" w:after="72"/>
        <w:textAlignment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Pr="00531A71">
        <w:rPr>
          <w:rFonts w:eastAsia="標楷體"/>
          <w:b/>
        </w:rPr>
        <w:t>：</w:t>
      </w:r>
    </w:p>
    <w:p w14:paraId="345693B8" w14:textId="77777777" w:rsidR="00514365" w:rsidRPr="00531A71" w:rsidRDefault="00514365" w:rsidP="00514365">
      <w:pPr>
        <w:spacing w:beforeLines="50" w:before="180"/>
        <w:textAlignment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 xml:space="preserve">    </w:t>
      </w:r>
      <w:r w:rsidRPr="00531A71">
        <w:rPr>
          <w:rFonts w:eastAsia="標楷體" w:hAnsi="標楷體"/>
        </w:rPr>
        <w:t>有一個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，其半徑為</w:t>
      </w:r>
      <w:r w:rsidRPr="00531A71">
        <w:rPr>
          <w:rFonts w:eastAsia="標楷體"/>
        </w:rPr>
        <w:t>10</w:t>
      </w:r>
      <w:r w:rsidR="003A5AEC">
        <w:rPr>
          <w:rFonts w:eastAsia="標楷體" w:hint="eastAsia"/>
        </w:rPr>
        <w:t>單位</w:t>
      </w:r>
      <w:r w:rsidRPr="00531A71">
        <w:rPr>
          <w:rFonts w:eastAsia="標楷體" w:hAnsi="標楷體"/>
        </w:rPr>
        <w:t>，判斷直</w:t>
      </w:r>
      <w:r w:rsidRPr="008D51D3">
        <w:rPr>
          <w:rFonts w:eastAsia="標楷體" w:hAnsi="標楷體"/>
        </w:rPr>
        <w:t>線</w:t>
      </w:r>
      <w:r w:rsidRPr="008D51D3">
        <w:rPr>
          <w:rFonts w:eastAsia="標楷體"/>
        </w:rPr>
        <w:t>L</w:t>
      </w:r>
      <w:r w:rsidRPr="00531A71">
        <w:rPr>
          <w:rFonts w:eastAsia="標楷體" w:hAnsi="標楷體"/>
        </w:rPr>
        <w:t>與圓的相交情形及交點個數。</w:t>
      </w:r>
    </w:p>
    <w:p w14:paraId="786DD4BB" w14:textId="77777777" w:rsidR="00514365" w:rsidRPr="00531A71" w:rsidRDefault="008D51D3" w:rsidP="00514365">
      <w:pPr>
        <w:spacing w:beforeLines="50" w:before="180"/>
        <w:textAlignment w:val="center"/>
        <w:rPr>
          <w:rFonts w:eastAsia="標楷體" w:hint="eastAsia"/>
        </w:rPr>
      </w:pPr>
      <w:r>
        <w:rPr>
          <w:rFonts w:eastAsia="標楷體" w:hint="eastAsia"/>
          <w:noProof/>
        </w:rPr>
        <w:pict w14:anchorId="05D87DEC">
          <v:shape id="_x0000_s3335" type="#_x0000_t202" style="position:absolute;margin-left:49pt;margin-top:3.2pt;width:345.55pt;height:44.45pt;z-index:116" stroked="f">
            <v:textbox style="mso-next-textbox:#_x0000_s3335">
              <w:txbxContent>
                <w:tbl>
                  <w:tblPr>
                    <w:tblW w:w="5730" w:type="dxa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28" w:type="dxa"/>
                      <w:right w:w="28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2371"/>
                    <w:gridCol w:w="1119"/>
                    <w:gridCol w:w="1120"/>
                    <w:gridCol w:w="1120"/>
                  </w:tblGrid>
                  <w:tr w:rsidR="00492CA5" w:rsidRPr="00C12796" w14:paraId="30BA98DE" w14:textId="77777777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5F35D393" w14:textId="77777777" w:rsidR="00492CA5" w:rsidRPr="00C12796" w:rsidRDefault="00492CA5" w:rsidP="00786549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圓心</w:t>
                        </w:r>
                        <w:r w:rsidRPr="00D51D2D">
                          <w:rPr>
                            <w:rFonts w:eastAsia="標楷體"/>
                          </w:rPr>
                          <w:t>O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到直線</w:t>
                        </w:r>
                        <w:r w:rsidRPr="00D51D2D">
                          <w:rPr>
                            <w:rFonts w:eastAsia="標楷體"/>
                            <w:i/>
                          </w:rPr>
                          <w:t>L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距離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2F0289BE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15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單位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0F6B019D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10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單位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1729915F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5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單位</w:t>
                        </w:r>
                      </w:p>
                    </w:tc>
                  </w:tr>
                  <w:tr w:rsidR="00492CA5" w:rsidRPr="00C12796" w14:paraId="6A1E8395" w14:textId="77777777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01874EB3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交點個數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3EE2D888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0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1F99B965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1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676A0A6A" w14:textId="77777777" w:rsidR="00492CA5" w:rsidRPr="00C12796" w:rsidRDefault="00492CA5" w:rsidP="001538DB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FF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2</w:t>
                        </w:r>
                      </w:p>
                    </w:tc>
                  </w:tr>
                </w:tbl>
                <w:p w14:paraId="2FAAEDBB" w14:textId="77777777" w:rsidR="00492CA5" w:rsidRDefault="00492CA5" w:rsidP="008D51D3">
                  <w:pPr>
                    <w:rPr>
                      <w:rFonts w:hint="eastAsia"/>
                    </w:rPr>
                  </w:pPr>
                </w:p>
              </w:txbxContent>
            </v:textbox>
          </v:shape>
        </w:pict>
      </w:r>
    </w:p>
    <w:p w14:paraId="2886F070" w14:textId="77777777" w:rsidR="00A41423" w:rsidRPr="00531A71" w:rsidRDefault="00A41423" w:rsidP="00514365">
      <w:pPr>
        <w:ind w:left="721" w:hangingChars="300" w:hanging="721"/>
        <w:rPr>
          <w:rFonts w:ascii="標楷體" w:eastAsia="標楷體" w:hAnsi="標楷體" w:hint="eastAsia"/>
          <w:b/>
        </w:rPr>
      </w:pPr>
    </w:p>
    <w:p w14:paraId="5BC2BEBE" w14:textId="77777777" w:rsidR="00165909" w:rsidRPr="00531A71" w:rsidRDefault="00165909" w:rsidP="008D51D3">
      <w:pPr>
        <w:spacing w:beforeLines="50" w:before="180"/>
        <w:ind w:left="721" w:hangingChars="300" w:hanging="721"/>
        <w:rPr>
          <w:rFonts w:ascii="標楷體" w:eastAsia="標楷體" w:hAnsi="標楷體" w:hint="eastAsia"/>
        </w:rPr>
      </w:pPr>
      <w:r w:rsidRPr="008D51D3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利用圓心到直線的距離判斷直線與圓的關係</w:t>
      </w:r>
    </w:p>
    <w:p w14:paraId="591C78DB" w14:textId="77777777" w:rsidR="00CA17BD" w:rsidRPr="008D51D3" w:rsidRDefault="00165909" w:rsidP="000A4A87">
      <w:pPr>
        <w:ind w:left="721" w:hangingChars="300" w:hanging="721"/>
        <w:rPr>
          <w:rFonts w:ascii="標楷體" w:eastAsia="標楷體" w:hAnsi="標楷體"/>
          <w:b/>
        </w:rPr>
      </w:pPr>
      <w:r w:rsidRPr="008D51D3">
        <w:rPr>
          <w:rFonts w:ascii="標楷體"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37"/>
        <w:gridCol w:w="2885"/>
      </w:tblGrid>
      <w:tr w:rsidR="00CA17BD" w:rsidRPr="00531A71" w14:paraId="5398667F" w14:textId="77777777">
        <w:tc>
          <w:tcPr>
            <w:tcW w:w="56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5550BC" w14:textId="77777777" w:rsidR="00CA17BD" w:rsidRPr="00531A71" w:rsidRDefault="00CA17BD" w:rsidP="00045B49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2885" w:type="dxa"/>
            <w:tcBorders>
              <w:top w:val="single" w:sz="4" w:space="0" w:color="FFFFFF"/>
              <w:bottom w:val="single" w:sz="4" w:space="0" w:color="auto"/>
            </w:tcBorders>
          </w:tcPr>
          <w:p w14:paraId="48071AB5" w14:textId="77777777" w:rsidR="00CA17BD" w:rsidRPr="00531A71" w:rsidRDefault="00CA17BD" w:rsidP="00045B49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A17BD" w:rsidRPr="00531A71" w14:paraId="55803C83" w14:textId="77777777">
        <w:tc>
          <w:tcPr>
            <w:tcW w:w="5637" w:type="dxa"/>
            <w:tcBorders>
              <w:top w:val="single" w:sz="4" w:space="0" w:color="auto"/>
            </w:tcBorders>
          </w:tcPr>
          <w:p w14:paraId="18A100B0" w14:textId="77777777" w:rsidR="00476535" w:rsidRPr="009D2497" w:rsidRDefault="004F6FD8" w:rsidP="00A3788E">
            <w:pPr>
              <w:numPr>
                <w:ilvl w:val="0"/>
                <w:numId w:val="7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</w:t>
            </w:r>
            <w:r w:rsidR="0001549B" w:rsidRPr="009D2497">
              <w:rPr>
                <w:rFonts w:eastAsia="標楷體" w:hint="eastAsia"/>
              </w:rPr>
              <w:t>圖</w:t>
            </w:r>
            <w:r>
              <w:rPr>
                <w:rFonts w:eastAsia="標楷體" w:hint="eastAsia"/>
              </w:rPr>
              <w:t>7.3-2(a)</w:t>
            </w:r>
            <w:r w:rsidR="0001549B" w:rsidRPr="009D2497">
              <w:rPr>
                <w:rFonts w:eastAsia="標楷體" w:hint="eastAsia"/>
              </w:rPr>
              <w:t>所示，圓</w:t>
            </w:r>
            <w:r w:rsidR="0001549B" w:rsidRPr="009D2497">
              <w:rPr>
                <w:rFonts w:eastAsia="標楷體" w:hint="eastAsia"/>
              </w:rPr>
              <w:t>O</w:t>
            </w:r>
            <w:r w:rsidR="0001549B" w:rsidRPr="009D2497">
              <w:rPr>
                <w:rFonts w:eastAsia="標楷體" w:hint="eastAsia"/>
              </w:rPr>
              <w:t>半徑為</w:t>
            </w:r>
            <w:r w:rsidR="0001549B" w:rsidRPr="009D2497">
              <w:rPr>
                <w:rFonts w:eastAsia="標楷體" w:hint="eastAsia"/>
              </w:rPr>
              <w:t>10</w:t>
            </w:r>
            <w:r w:rsidR="003A5AEC">
              <w:rPr>
                <w:rFonts w:eastAsia="標楷體" w:hint="eastAsia"/>
              </w:rPr>
              <w:t>單位</w:t>
            </w:r>
            <w:r w:rsidR="0001549B" w:rsidRPr="009D2497">
              <w:rPr>
                <w:rFonts w:eastAsia="標楷體" w:hint="eastAsia"/>
              </w:rPr>
              <w:t>，直線</w:t>
            </w:r>
            <w:r w:rsidR="0001549B" w:rsidRPr="009D2497">
              <w:rPr>
                <w:rFonts w:eastAsia="標楷體" w:hint="eastAsia"/>
              </w:rPr>
              <w:t>L</w:t>
            </w:r>
            <w:r w:rsidR="0001549B" w:rsidRPr="009D2497">
              <w:rPr>
                <w:rFonts w:eastAsia="標楷體" w:hint="eastAsia"/>
              </w:rPr>
              <w:t>到圓心</w:t>
            </w:r>
            <w:r w:rsidR="0001549B" w:rsidRPr="009D2497">
              <w:rPr>
                <w:rFonts w:eastAsia="標楷體" w:hint="eastAsia"/>
              </w:rPr>
              <w:t>O</w:t>
            </w:r>
            <w:r w:rsidR="0001549B" w:rsidRPr="009D2497">
              <w:rPr>
                <w:rFonts w:eastAsia="標楷體" w:hint="eastAsia"/>
              </w:rPr>
              <w:t>的距離為</w:t>
            </w:r>
            <w:r w:rsidR="0001549B" w:rsidRPr="009D2497">
              <w:rPr>
                <w:rFonts w:eastAsia="標楷體" w:hint="eastAsia"/>
              </w:rPr>
              <w:t>15</w:t>
            </w:r>
            <w:r w:rsidR="003A5AEC">
              <w:rPr>
                <w:rFonts w:eastAsia="標楷體" w:hint="eastAsia"/>
              </w:rPr>
              <w:t>單位</w:t>
            </w:r>
            <w:r w:rsidR="0001549B" w:rsidRPr="009D2497">
              <w:rPr>
                <w:rFonts w:eastAsia="標楷體" w:hint="eastAsia"/>
              </w:rPr>
              <w:t>，則此直線</w:t>
            </w:r>
            <w:r w:rsidR="0001549B" w:rsidRPr="009D2497">
              <w:rPr>
                <w:rFonts w:eastAsia="標楷體" w:hint="eastAsia"/>
              </w:rPr>
              <w:t>L</w:t>
            </w:r>
            <w:r w:rsidR="0001549B" w:rsidRPr="009D2497">
              <w:rPr>
                <w:rFonts w:eastAsia="標楷體" w:hint="eastAsia"/>
              </w:rPr>
              <w:t>與圓</w:t>
            </w:r>
            <w:r w:rsidR="0001549B" w:rsidRPr="009D2497">
              <w:rPr>
                <w:rFonts w:eastAsia="標楷體" w:hint="eastAsia"/>
              </w:rPr>
              <w:t>O</w:t>
            </w:r>
            <w:r w:rsidR="0001549B" w:rsidRPr="009D2497">
              <w:rPr>
                <w:rFonts w:eastAsia="標楷體" w:hint="eastAsia"/>
              </w:rPr>
              <w:t>沒有交點</w:t>
            </w:r>
            <w:r w:rsidR="000A4A87">
              <w:rPr>
                <w:rFonts w:eastAsia="標楷體"/>
              </w:rPr>
              <w:br/>
            </w:r>
            <w:r w:rsidR="00786549" w:rsidRPr="009D2497">
              <w:rPr>
                <w:rFonts w:eastAsia="標楷體"/>
              </w:rPr>
              <w:br/>
            </w:r>
            <w:r w:rsidR="00045B49">
              <w:rPr>
                <w:rFonts w:eastAsia="標楷體"/>
              </w:rPr>
              <w:br/>
            </w:r>
            <w:r w:rsidR="00786549" w:rsidRPr="009D2497">
              <w:rPr>
                <w:rFonts w:eastAsia="標楷體" w:hint="eastAsia"/>
              </w:rPr>
              <w:br/>
            </w:r>
          </w:p>
          <w:p w14:paraId="73A41EA6" w14:textId="77777777" w:rsidR="0001549B" w:rsidRPr="00531A71" w:rsidRDefault="00476535" w:rsidP="00A3788E">
            <w:pPr>
              <w:numPr>
                <w:ilvl w:val="0"/>
                <w:numId w:val="7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045B49">
              <w:rPr>
                <w:rFonts w:eastAsia="標楷體" w:hint="eastAsia"/>
              </w:rPr>
              <w:t>7.3-2(b)</w:t>
            </w:r>
            <w:r w:rsidRPr="00531A71">
              <w:rPr>
                <w:rFonts w:eastAsia="標楷體" w:hint="eastAsia"/>
              </w:rPr>
              <w:t>所示，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半徑為</w:t>
            </w:r>
            <w:r w:rsidRPr="00531A71">
              <w:rPr>
                <w:rFonts w:eastAsia="標楷體" w:hint="eastAsia"/>
              </w:rPr>
              <w:t>10</w:t>
            </w:r>
            <w:r w:rsidR="003A5AEC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，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到圓心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距離為</w:t>
            </w:r>
            <w:r w:rsidRPr="00531A71">
              <w:rPr>
                <w:rFonts w:eastAsia="標楷體" w:hint="eastAsia"/>
              </w:rPr>
              <w:t>10</w:t>
            </w:r>
            <w:r w:rsidR="003A5AEC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，則此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交於一點</w:t>
            </w:r>
            <w:r w:rsidR="000A4A87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7A38C7C7" w14:textId="77777777" w:rsidR="00476535" w:rsidRPr="00531A71" w:rsidRDefault="00476535" w:rsidP="00045B49">
            <w:pPr>
              <w:jc w:val="both"/>
              <w:rPr>
                <w:rFonts w:eastAsia="標楷體" w:hint="eastAsia"/>
              </w:rPr>
            </w:pPr>
          </w:p>
          <w:p w14:paraId="6F5518B3" w14:textId="77777777" w:rsidR="00476535" w:rsidRPr="00531A71" w:rsidRDefault="00476535" w:rsidP="00045B49">
            <w:pPr>
              <w:numPr>
                <w:ilvl w:val="0"/>
                <w:numId w:val="79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</w:t>
            </w:r>
            <w:r w:rsidR="00045B49" w:rsidRPr="00531A71">
              <w:rPr>
                <w:rFonts w:eastAsia="標楷體" w:hint="eastAsia"/>
              </w:rPr>
              <w:t>圖</w:t>
            </w:r>
            <w:r w:rsidR="00045B49">
              <w:rPr>
                <w:rFonts w:eastAsia="標楷體" w:hint="eastAsia"/>
              </w:rPr>
              <w:t>7.3-2(c)</w:t>
            </w:r>
            <w:r w:rsidRPr="00531A71">
              <w:rPr>
                <w:rFonts w:eastAsia="標楷體" w:hint="eastAsia"/>
              </w:rPr>
              <w:t>所示，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半徑為</w:t>
            </w:r>
            <w:r w:rsidRPr="00531A71">
              <w:rPr>
                <w:rFonts w:eastAsia="標楷體" w:hint="eastAsia"/>
              </w:rPr>
              <w:t>10</w:t>
            </w:r>
            <w:r w:rsidR="003A5AEC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，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到圓心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距離為</w:t>
            </w:r>
            <w:r w:rsidRPr="00531A71">
              <w:rPr>
                <w:rFonts w:eastAsia="標楷體" w:hint="eastAsia"/>
              </w:rPr>
              <w:t>5</w:t>
            </w:r>
            <w:r w:rsidR="003A5AEC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</w:rPr>
              <w:t>，則此直線</w:t>
            </w:r>
            <w:r w:rsidRPr="00531A71">
              <w:rPr>
                <w:rFonts w:eastAsia="標楷體" w:hint="eastAsia"/>
              </w:rPr>
              <w:t>L</w:t>
            </w:r>
            <w:r w:rsidRPr="00531A71">
              <w:rPr>
                <w:rFonts w:eastAsia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</w:t>
            </w:r>
            <w:r w:rsidR="000A4A87">
              <w:rPr>
                <w:rFonts w:eastAsia="標楷體"/>
              </w:rPr>
              <w:br/>
            </w:r>
            <w:r w:rsidR="000A4A87">
              <w:rPr>
                <w:rFonts w:eastAsia="標楷體" w:hint="eastAsia"/>
              </w:rPr>
              <w:br/>
            </w:r>
          </w:p>
        </w:tc>
        <w:tc>
          <w:tcPr>
            <w:tcW w:w="2885" w:type="dxa"/>
            <w:tcBorders>
              <w:top w:val="single" w:sz="4" w:space="0" w:color="auto"/>
            </w:tcBorders>
          </w:tcPr>
          <w:p w14:paraId="2EA16B29" w14:textId="77777777" w:rsidR="0001549B" w:rsidRDefault="00920FD9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5</w:t>
            </w:r>
            <w:r w:rsidR="000A4A87">
              <w:rPr>
                <w:rFonts w:eastAsia="標楷體" w:hint="eastAsia"/>
              </w:rPr>
              <w:t>單位</w:t>
            </w:r>
            <w:r>
              <w:rPr>
                <w:rFonts w:eastAsia="標楷體" w:hint="eastAsia"/>
              </w:rPr>
              <w:t>＞</w:t>
            </w:r>
            <w:r>
              <w:rPr>
                <w:rFonts w:eastAsia="標楷體" w:hint="eastAsia"/>
              </w:rPr>
              <w:t>10</w:t>
            </w:r>
            <w:r w:rsidR="000A4A87">
              <w:rPr>
                <w:rFonts w:eastAsia="標楷體" w:hint="eastAsia"/>
              </w:rPr>
              <w:t>單位</w:t>
            </w:r>
          </w:p>
          <w:p w14:paraId="0198DF89" w14:textId="77777777" w:rsidR="008D51D3" w:rsidRDefault="000A4A87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5D6381ED">
                <v:shape id="_x0000_s3326" type="#_x0000_t75" style="position:absolute;left:0;text-align:left;margin-left:32.15pt;margin-top:-.2pt;width:71.4pt;height:91.6pt;z-index:113">
                  <v:imagedata r:id="rId233" o:title=""/>
                </v:shape>
              </w:pict>
            </w:r>
            <w:r>
              <w:rPr>
                <w:rFonts w:eastAsia="標楷體" w:hint="eastAsia"/>
              </w:rPr>
              <w:br/>
            </w:r>
            <w:r w:rsidR="00920FD9">
              <w:rPr>
                <w:rFonts w:eastAsia="標楷體"/>
              </w:rPr>
              <w:br/>
            </w:r>
          </w:p>
          <w:p w14:paraId="60C443DD" w14:textId="77777777" w:rsidR="008D51D3" w:rsidRDefault="00045B49" w:rsidP="00045B49">
            <w:pPr>
              <w:spacing w:beforeLines="50" w:before="180"/>
              <w:ind w:left="840" w:hangingChars="350" w:hanging="84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(a)</w:t>
            </w:r>
          </w:p>
          <w:p w14:paraId="646C5EDC" w14:textId="77777777" w:rsidR="008D51D3" w:rsidRPr="00531A71" w:rsidRDefault="00920FD9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0</w:t>
            </w:r>
            <w:r w:rsidR="000A4A87">
              <w:rPr>
                <w:rFonts w:eastAsia="標楷體" w:hint="eastAsia"/>
              </w:rPr>
              <w:t>單位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0</w:t>
            </w:r>
            <w:r w:rsidR="000A4A87">
              <w:rPr>
                <w:rFonts w:eastAsia="標楷體" w:hint="eastAsia"/>
              </w:rPr>
              <w:t>單位</w:t>
            </w:r>
          </w:p>
          <w:p w14:paraId="2C80009B" w14:textId="77777777" w:rsidR="009D2497" w:rsidRDefault="000A4A87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4D7C4DF8">
                <v:shape id="_x0000_s3330" type="#_x0000_t75" style="position:absolute;left:0;text-align:left;margin-left:31.55pt;margin-top:4.45pt;width:1in;height:86.4pt;z-index:114">
                  <v:imagedata r:id="rId234" o:title=""/>
                </v:shape>
              </w:pict>
            </w:r>
          </w:p>
          <w:p w14:paraId="45A3F640" w14:textId="77777777" w:rsidR="008D51D3" w:rsidRDefault="00920FD9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</w:rPr>
              <w:br/>
            </w:r>
            <w:r w:rsidR="000A4A87">
              <w:rPr>
                <w:rFonts w:eastAsia="標楷體"/>
              </w:rPr>
              <w:br/>
            </w:r>
          </w:p>
          <w:p w14:paraId="3E2ADB14" w14:textId="77777777" w:rsidR="008D51D3" w:rsidRDefault="00045B49" w:rsidP="00045B49">
            <w:pPr>
              <w:ind w:firstLineChars="350" w:firstLine="84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(b)</w:t>
            </w:r>
          </w:p>
          <w:p w14:paraId="0D236257" w14:textId="77777777" w:rsidR="00CA17BD" w:rsidRDefault="00920FD9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5</w:t>
            </w:r>
            <w:r w:rsidR="000A4A87">
              <w:rPr>
                <w:rFonts w:eastAsia="標楷體" w:hint="eastAsia"/>
              </w:rPr>
              <w:t>單位</w:t>
            </w:r>
            <w:r>
              <w:rPr>
                <w:rFonts w:eastAsia="標楷體" w:hint="eastAsia"/>
              </w:rPr>
              <w:t>＜</w:t>
            </w:r>
            <w:r>
              <w:rPr>
                <w:rFonts w:eastAsia="標楷體" w:hint="eastAsia"/>
              </w:rPr>
              <w:t>10</w:t>
            </w:r>
            <w:r w:rsidR="000A4A87">
              <w:rPr>
                <w:rFonts w:eastAsia="標楷體" w:hint="eastAsia"/>
              </w:rPr>
              <w:t>單位</w:t>
            </w:r>
          </w:p>
          <w:p w14:paraId="21804F71" w14:textId="77777777" w:rsidR="008D51D3" w:rsidRDefault="000A4A87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34C7FA03">
                <v:shape id="_x0000_s3334" type="#_x0000_t75" style="position:absolute;left:0;text-align:left;margin-left:32.15pt;margin-top:2.05pt;width:78.9pt;height:70.85pt;z-index:115">
                  <v:imagedata r:id="rId235" o:title=""/>
                </v:shape>
              </w:pict>
            </w:r>
          </w:p>
          <w:p w14:paraId="52745F7E" w14:textId="77777777" w:rsidR="008D51D3" w:rsidRPr="00531A71" w:rsidRDefault="00045B49" w:rsidP="008D51D3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  <w:b/>
              </w:rPr>
              <w:t xml:space="preserve">       </w:t>
            </w: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(c)</w:t>
            </w:r>
          </w:p>
        </w:tc>
      </w:tr>
    </w:tbl>
    <w:p w14:paraId="339E6254" w14:textId="77777777" w:rsidR="00195F8C" w:rsidRPr="00531A71" w:rsidRDefault="00446953" w:rsidP="00446953">
      <w:pPr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 xml:space="preserve">  </w:t>
      </w:r>
    </w:p>
    <w:p w14:paraId="5E2F0A34" w14:textId="77777777" w:rsidR="004F7B6A" w:rsidRPr="00531A71" w:rsidRDefault="00992265" w:rsidP="00446953">
      <w:pPr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="00446953" w:rsidRPr="00531A71">
        <w:rPr>
          <w:rFonts w:ascii="標楷體" w:eastAsia="標楷體" w:hAnsi="標楷體" w:hint="eastAsia"/>
        </w:rPr>
        <w:t>由</w:t>
      </w:r>
      <w:r w:rsidR="00446953" w:rsidRPr="008D51D3">
        <w:rPr>
          <w:rFonts w:ascii="標楷體" w:eastAsia="標楷體" w:hAnsi="標楷體" w:hint="eastAsia"/>
          <w:b/>
        </w:rPr>
        <w:t>例題7.3-1</w:t>
      </w:r>
      <w:r w:rsidR="00446953" w:rsidRPr="00531A71">
        <w:rPr>
          <w:rFonts w:ascii="標楷體" w:eastAsia="標楷體" w:hAnsi="標楷體" w:hint="eastAsia"/>
        </w:rPr>
        <w:t>，我們可以得</w:t>
      </w:r>
      <w:r w:rsidR="004F7B6A" w:rsidRPr="00531A71">
        <w:rPr>
          <w:rFonts w:ascii="標楷體" w:eastAsia="標楷體" w:hAnsi="標楷體" w:hint="eastAsia"/>
        </w:rPr>
        <w:t>到以下的</w:t>
      </w:r>
      <w:r w:rsidR="00446953" w:rsidRPr="00531A71">
        <w:rPr>
          <w:rFonts w:ascii="標楷體" w:eastAsia="標楷體" w:hAnsi="標楷體" w:hint="eastAsia"/>
        </w:rPr>
        <w:t>結論：</w:t>
      </w:r>
      <w:r w:rsidR="009E5141" w:rsidRPr="00531A71">
        <w:rPr>
          <w:rFonts w:ascii="標楷體" w:eastAsia="標楷體" w:hAnsi="標楷體" w:hint="eastAsia"/>
          <w:b/>
        </w:rPr>
        <w:t>(直線與圓的關係)</w:t>
      </w:r>
    </w:p>
    <w:p w14:paraId="4DA756FD" w14:textId="77777777" w:rsidR="004F7B6A" w:rsidRPr="00531A71" w:rsidRDefault="00446953" w:rsidP="00A3788E">
      <w:pPr>
        <w:numPr>
          <w:ilvl w:val="0"/>
          <w:numId w:val="80"/>
        </w:numPr>
        <w:spacing w:beforeLines="50" w:before="180"/>
        <w:ind w:left="357" w:hanging="357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大於半徑長</w:t>
      </w:r>
      <w:r w:rsidRPr="00531A71">
        <w:rPr>
          <w:rFonts w:ascii="標楷體" w:eastAsia="標楷體" w:hAnsi="標楷體" w:hint="eastAsia"/>
        </w:rPr>
        <w:t>，則直線</w:t>
      </w:r>
      <w:proofErr w:type="gramStart"/>
      <w:r w:rsidRPr="00531A71">
        <w:rPr>
          <w:rFonts w:ascii="標楷體" w:eastAsia="標楷體" w:hAnsi="標楷體" w:hint="eastAsia"/>
        </w:rPr>
        <w:t>與圓</w:t>
      </w:r>
      <w:r w:rsidRPr="00531A71">
        <w:rPr>
          <w:rFonts w:ascii="標楷體" w:eastAsia="標楷體" w:hAnsi="標楷體" w:hint="eastAsia"/>
          <w:b/>
        </w:rPr>
        <w:t>不相交</w:t>
      </w:r>
      <w:proofErr w:type="gramEnd"/>
      <w:r w:rsidRPr="00531A71">
        <w:rPr>
          <w:rFonts w:ascii="標楷體" w:eastAsia="標楷體" w:hAnsi="標楷體" w:hint="eastAsia"/>
        </w:rPr>
        <w:t>；</w:t>
      </w:r>
    </w:p>
    <w:p w14:paraId="27C1098B" w14:textId="77777777" w:rsidR="004F7B6A" w:rsidRPr="00531A71" w:rsidRDefault="00446953" w:rsidP="00A3788E">
      <w:pPr>
        <w:numPr>
          <w:ilvl w:val="0"/>
          <w:numId w:val="80"/>
        </w:numPr>
        <w:spacing w:beforeLines="50" w:before="180"/>
        <w:ind w:left="357" w:hanging="357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等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相交於一點</w:t>
      </w:r>
      <w:r w:rsidRPr="00531A71">
        <w:rPr>
          <w:rFonts w:ascii="標楷體" w:eastAsia="標楷體" w:hAnsi="標楷體" w:hint="eastAsia"/>
        </w:rPr>
        <w:t>，且此直線</w:t>
      </w:r>
      <w:proofErr w:type="gramStart"/>
      <w:r w:rsidRPr="00531A71">
        <w:rPr>
          <w:rFonts w:ascii="標楷體" w:eastAsia="標楷體" w:hAnsi="標楷體" w:hint="eastAsia"/>
        </w:rPr>
        <w:t>稱為此圓的</w:t>
      </w:r>
      <w:proofErr w:type="gramEnd"/>
      <w:r w:rsidRPr="00531A71">
        <w:rPr>
          <w:rFonts w:ascii="標楷體" w:eastAsia="標楷體" w:hAnsi="標楷體" w:hint="eastAsia"/>
          <w:b/>
        </w:rPr>
        <w:t>切線</w:t>
      </w:r>
      <w:r w:rsidRPr="00531A71">
        <w:rPr>
          <w:rFonts w:ascii="標楷體" w:eastAsia="標楷體" w:hAnsi="標楷體" w:hint="eastAsia"/>
        </w:rPr>
        <w:t>；</w:t>
      </w:r>
    </w:p>
    <w:p w14:paraId="3397E6F9" w14:textId="77777777" w:rsidR="00165909" w:rsidRPr="00531A71" w:rsidRDefault="00446953" w:rsidP="00A3788E">
      <w:pPr>
        <w:numPr>
          <w:ilvl w:val="0"/>
          <w:numId w:val="80"/>
        </w:numPr>
        <w:spacing w:beforeLines="50" w:before="180"/>
        <w:ind w:left="357" w:hanging="357"/>
        <w:rPr>
          <w:rFonts w:ascii="標楷體" w:eastAsia="標楷體" w:hAnsi="標楷體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小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相交於兩個點</w:t>
      </w:r>
      <w:r w:rsidRPr="00531A71">
        <w:rPr>
          <w:rFonts w:ascii="標楷體" w:eastAsia="標楷體" w:hAnsi="標楷體" w:hint="eastAsia"/>
        </w:rPr>
        <w:t>，且此直線</w:t>
      </w:r>
      <w:proofErr w:type="gramStart"/>
      <w:r w:rsidRPr="00531A71">
        <w:rPr>
          <w:rFonts w:ascii="標楷體" w:eastAsia="標楷體" w:hAnsi="標楷體" w:hint="eastAsia"/>
        </w:rPr>
        <w:t>稱為此圓的</w:t>
      </w:r>
      <w:proofErr w:type="gramEnd"/>
      <w:r w:rsidRPr="00531A71">
        <w:rPr>
          <w:rFonts w:ascii="標楷體" w:eastAsia="標楷體" w:hAnsi="標楷體" w:hint="eastAsia"/>
          <w:b/>
        </w:rPr>
        <w:t>割線</w:t>
      </w:r>
      <w:r w:rsidRPr="00531A71">
        <w:rPr>
          <w:rFonts w:ascii="標楷體" w:eastAsia="標楷體" w:hAnsi="標楷體" w:hint="eastAsia"/>
        </w:rPr>
        <w:t>。</w:t>
      </w:r>
    </w:p>
    <w:p w14:paraId="6584B140" w14:textId="77777777" w:rsidR="00416BAB" w:rsidRPr="00531A71" w:rsidRDefault="00514365" w:rsidP="00514365">
      <w:pPr>
        <w:spacing w:afterLines="20" w:after="72"/>
        <w:ind w:left="541" w:hangingChars="225" w:hanging="541"/>
        <w:textAlignment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t>例題</w:t>
      </w:r>
      <w:r w:rsidRPr="00531A71">
        <w:rPr>
          <w:rFonts w:eastAsia="標楷體"/>
          <w:b/>
        </w:rPr>
        <w:t>7.3-2</w:t>
      </w:r>
      <w:r w:rsidRPr="00531A71">
        <w:rPr>
          <w:rFonts w:eastAsia="標楷體"/>
          <w:b/>
        </w:rPr>
        <w:t>：</w:t>
      </w:r>
    </w:p>
    <w:p w14:paraId="2E90D970" w14:textId="77777777" w:rsidR="00514365" w:rsidRPr="00531A71" w:rsidRDefault="00416BAB" w:rsidP="00920FD9">
      <w:pPr>
        <w:spacing w:beforeLines="50" w:before="180"/>
        <w:ind w:left="490" w:hangingChars="204" w:hanging="490"/>
        <w:textAlignment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 xml:space="preserve">    </w:t>
      </w:r>
      <w:proofErr w:type="gramStart"/>
      <w:r w:rsidR="00514365" w:rsidRPr="00531A71">
        <w:rPr>
          <w:rFonts w:eastAsia="標楷體" w:hAnsi="標楷體"/>
        </w:rPr>
        <w:t>已知圓</w:t>
      </w:r>
      <w:proofErr w:type="gramEnd"/>
      <w:r w:rsidR="00514365" w:rsidRPr="00531A71">
        <w:rPr>
          <w:rFonts w:eastAsia="標楷體"/>
          <w:iCs/>
        </w:rPr>
        <w:t>O</w:t>
      </w:r>
      <w:r w:rsidR="00514365" w:rsidRPr="00531A71">
        <w:rPr>
          <w:rFonts w:eastAsia="標楷體" w:hAnsi="標楷體"/>
        </w:rPr>
        <w:t>的直徑為</w:t>
      </w:r>
      <w:r w:rsidR="009E5141" w:rsidRPr="00531A71">
        <w:rPr>
          <w:rFonts w:eastAsia="標楷體" w:hint="eastAsia"/>
        </w:rPr>
        <w:t>4</w:t>
      </w:r>
      <w:r w:rsidR="00514365" w:rsidRPr="00531A71">
        <w:rPr>
          <w:rFonts w:eastAsia="標楷體"/>
        </w:rPr>
        <w:t>0</w:t>
      </w:r>
      <w:r w:rsidR="00514365" w:rsidRPr="00531A71">
        <w:rPr>
          <w:rFonts w:eastAsia="標楷體" w:hAnsi="標楷體"/>
        </w:rPr>
        <w:t>公分，圓心</w:t>
      </w:r>
      <w:r w:rsidR="00514365" w:rsidRPr="00531A71">
        <w:rPr>
          <w:rFonts w:eastAsia="標楷體"/>
          <w:iCs/>
        </w:rPr>
        <w:t>O</w:t>
      </w:r>
      <w:r w:rsidR="00514365" w:rsidRPr="00531A71">
        <w:rPr>
          <w:rFonts w:eastAsia="標楷體" w:hAnsi="標楷體"/>
        </w:rPr>
        <w:t>到四條直線</w:t>
      </w:r>
      <w:r w:rsidR="00514365" w:rsidRPr="00531A71">
        <w:rPr>
          <w:rFonts w:eastAsia="標楷體"/>
          <w:iCs/>
        </w:rPr>
        <w:t>L</w:t>
      </w:r>
      <w:r w:rsidR="00514365" w:rsidRPr="00531A71">
        <w:rPr>
          <w:rFonts w:eastAsia="標楷體"/>
          <w:vertAlign w:val="subscript"/>
        </w:rPr>
        <w:t>1</w:t>
      </w:r>
      <w:r w:rsidR="00514365" w:rsidRPr="00531A71">
        <w:rPr>
          <w:rFonts w:eastAsia="標楷體" w:hAnsi="標楷體"/>
        </w:rPr>
        <w:t>、</w:t>
      </w:r>
      <w:r w:rsidR="00514365" w:rsidRPr="00531A71">
        <w:rPr>
          <w:rFonts w:eastAsia="標楷體"/>
          <w:iCs/>
        </w:rPr>
        <w:t>L</w:t>
      </w:r>
      <w:r w:rsidR="00514365" w:rsidRPr="00531A71">
        <w:rPr>
          <w:rFonts w:eastAsia="標楷體"/>
          <w:vertAlign w:val="subscript"/>
        </w:rPr>
        <w:t>2</w:t>
      </w:r>
      <w:r w:rsidR="00514365" w:rsidRPr="00531A71">
        <w:rPr>
          <w:rFonts w:eastAsia="標楷體" w:hAnsi="標楷體"/>
        </w:rPr>
        <w:t>、</w:t>
      </w:r>
      <w:r w:rsidR="00514365" w:rsidRPr="00531A71">
        <w:rPr>
          <w:rFonts w:eastAsia="標楷體"/>
          <w:iCs/>
        </w:rPr>
        <w:t>L</w:t>
      </w:r>
      <w:r w:rsidR="00514365" w:rsidRPr="00531A71">
        <w:rPr>
          <w:rFonts w:eastAsia="標楷體"/>
          <w:vertAlign w:val="subscript"/>
        </w:rPr>
        <w:t>3</w:t>
      </w:r>
      <w:r w:rsidR="00514365" w:rsidRPr="00531A71">
        <w:rPr>
          <w:rFonts w:eastAsia="標楷體" w:hAnsi="標楷體"/>
        </w:rPr>
        <w:t>、</w:t>
      </w:r>
      <w:r w:rsidR="00514365" w:rsidRPr="00531A71">
        <w:rPr>
          <w:rFonts w:eastAsia="標楷體"/>
          <w:iCs/>
        </w:rPr>
        <w:t>L</w:t>
      </w:r>
      <w:r w:rsidR="00514365" w:rsidRPr="00531A71">
        <w:rPr>
          <w:rFonts w:eastAsia="標楷體"/>
          <w:vertAlign w:val="subscript"/>
        </w:rPr>
        <w:t>4</w:t>
      </w:r>
      <w:r w:rsidR="00514365" w:rsidRPr="00531A71">
        <w:rPr>
          <w:rFonts w:eastAsia="標楷體" w:hAnsi="標楷體"/>
        </w:rPr>
        <w:t>的距離分</w:t>
      </w:r>
      <w:r w:rsidR="00920FD9">
        <w:rPr>
          <w:rFonts w:eastAsia="標楷體" w:hAnsi="標楷體" w:hint="eastAsia"/>
        </w:rPr>
        <w:br/>
      </w:r>
      <w:r w:rsidR="00514365" w:rsidRPr="00531A71">
        <w:rPr>
          <w:rFonts w:eastAsia="標楷體" w:hAnsi="標楷體"/>
        </w:rPr>
        <w:t>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="00514365" w:rsidRPr="00531A71">
          <w:rPr>
            <w:rFonts w:eastAsia="標楷體"/>
          </w:rPr>
          <w:t>5</w:t>
        </w:r>
        <w:r w:rsidR="00514365" w:rsidRPr="00531A71">
          <w:rPr>
            <w:rFonts w:eastAsia="標楷體" w:hAnsi="標楷體"/>
          </w:rPr>
          <w:t>公分</w:t>
        </w:r>
      </w:smartTag>
      <w:r w:rsidR="00514365" w:rsidRPr="00531A71">
        <w:rPr>
          <w:rFonts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="00514365" w:rsidRPr="00531A71">
          <w:rPr>
            <w:rFonts w:eastAsia="標楷體"/>
          </w:rPr>
          <w:t>10</w:t>
        </w:r>
        <w:r w:rsidR="00514365" w:rsidRPr="00531A71">
          <w:rPr>
            <w:rFonts w:eastAsia="標楷體" w:hAnsi="標楷體"/>
          </w:rPr>
          <w:t>公分</w:t>
        </w:r>
      </w:smartTag>
      <w:r w:rsidR="00514365" w:rsidRPr="00531A71">
        <w:rPr>
          <w:rFonts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公分"/>
        </w:smartTagPr>
        <w:r w:rsidR="00514365" w:rsidRPr="00531A71">
          <w:rPr>
            <w:rFonts w:eastAsia="標楷體"/>
          </w:rPr>
          <w:t>20</w:t>
        </w:r>
        <w:r w:rsidR="00514365" w:rsidRPr="00531A71">
          <w:rPr>
            <w:rFonts w:eastAsia="標楷體" w:hAnsi="標楷體"/>
          </w:rPr>
          <w:t>公分</w:t>
        </w:r>
      </w:smartTag>
      <w:r w:rsidR="00514365" w:rsidRPr="00531A71">
        <w:rPr>
          <w:rFonts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公分"/>
        </w:smartTagPr>
        <w:r w:rsidR="00514365" w:rsidRPr="00531A71">
          <w:rPr>
            <w:rFonts w:eastAsia="標楷體"/>
          </w:rPr>
          <w:t>30</w:t>
        </w:r>
        <w:r w:rsidR="00514365" w:rsidRPr="00531A71">
          <w:rPr>
            <w:rFonts w:eastAsia="標楷體" w:hAnsi="標楷體"/>
          </w:rPr>
          <w:t>公分</w:t>
        </w:r>
      </w:smartTag>
      <w:r w:rsidR="00514365" w:rsidRPr="00531A71">
        <w:rPr>
          <w:rFonts w:eastAsia="標楷體" w:hAnsi="標楷體"/>
        </w:rPr>
        <w:t>，其中哪幾條直線是圓</w:t>
      </w:r>
      <w:r w:rsidR="00514365" w:rsidRPr="00531A71">
        <w:rPr>
          <w:rFonts w:eastAsia="標楷體"/>
          <w:iCs/>
        </w:rPr>
        <w:t>O</w:t>
      </w:r>
      <w:r w:rsidR="00514365" w:rsidRPr="00531A71">
        <w:rPr>
          <w:rFonts w:eastAsia="標楷體" w:hAnsi="標楷體"/>
        </w:rPr>
        <w:t>的割線？</w:t>
      </w:r>
    </w:p>
    <w:p w14:paraId="05F27AD4" w14:textId="77777777" w:rsidR="009E5141" w:rsidRPr="00531A71" w:rsidRDefault="009E5141" w:rsidP="00651285">
      <w:pPr>
        <w:spacing w:beforeLines="50" w:before="180"/>
        <w:rPr>
          <w:rFonts w:ascii="標楷體" w:eastAsia="標楷體" w:hAnsi="標楷體" w:hint="eastAsia"/>
        </w:rPr>
      </w:pPr>
      <w:r w:rsidRPr="00651285">
        <w:rPr>
          <w:rFonts w:eastAsia="標楷體" w:hAnsi="標楷體"/>
          <w:b/>
        </w:rPr>
        <w:t>想法：</w:t>
      </w:r>
      <w:r w:rsidRPr="00531A71">
        <w:rPr>
          <w:rFonts w:ascii="標楷體" w:eastAsia="標楷體" w:hAnsi="標楷體" w:hint="eastAsia"/>
        </w:rPr>
        <w:t>直線與圓的關係</w:t>
      </w:r>
    </w:p>
    <w:p w14:paraId="425EC206" w14:textId="77777777" w:rsidR="009E5141" w:rsidRPr="00531A71" w:rsidRDefault="009E5141" w:rsidP="00A3788E">
      <w:pPr>
        <w:numPr>
          <w:ilvl w:val="0"/>
          <w:numId w:val="81"/>
        </w:numPr>
        <w:tabs>
          <w:tab w:val="left" w:pos="1134"/>
        </w:tabs>
        <w:ind w:firstLine="34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大於半徑長</w:t>
      </w:r>
      <w:r w:rsidRPr="00531A71">
        <w:rPr>
          <w:rFonts w:ascii="標楷體" w:eastAsia="標楷體" w:hAnsi="標楷體" w:hint="eastAsia"/>
        </w:rPr>
        <w:t>，則直線</w:t>
      </w:r>
      <w:proofErr w:type="gramStart"/>
      <w:r w:rsidRPr="00531A71">
        <w:rPr>
          <w:rFonts w:ascii="標楷體" w:eastAsia="標楷體" w:hAnsi="標楷體" w:hint="eastAsia"/>
        </w:rPr>
        <w:t>與圓</w:t>
      </w:r>
      <w:r w:rsidRPr="00531A71">
        <w:rPr>
          <w:rFonts w:ascii="標楷體" w:eastAsia="標楷體" w:hAnsi="標楷體" w:hint="eastAsia"/>
          <w:b/>
        </w:rPr>
        <w:t>不相交</w:t>
      </w:r>
      <w:proofErr w:type="gramEnd"/>
      <w:r w:rsidRPr="00531A71">
        <w:rPr>
          <w:rFonts w:ascii="標楷體" w:eastAsia="標楷體" w:hAnsi="標楷體" w:hint="eastAsia"/>
        </w:rPr>
        <w:t>；</w:t>
      </w:r>
    </w:p>
    <w:p w14:paraId="4846440F" w14:textId="77777777" w:rsidR="009E5141" w:rsidRPr="00531A71" w:rsidRDefault="009E5141" w:rsidP="00A3788E">
      <w:pPr>
        <w:numPr>
          <w:ilvl w:val="0"/>
          <w:numId w:val="81"/>
        </w:numPr>
        <w:tabs>
          <w:tab w:val="left" w:pos="1134"/>
        </w:tabs>
        <w:ind w:left="938" w:hanging="22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等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相交於一點</w:t>
      </w:r>
      <w:r w:rsidRPr="00531A71">
        <w:rPr>
          <w:rFonts w:ascii="標楷體" w:eastAsia="標楷體" w:hAnsi="標楷體" w:hint="eastAsia"/>
        </w:rPr>
        <w:t>，且此直線</w:t>
      </w:r>
      <w:r w:rsidR="00651285">
        <w:rPr>
          <w:rFonts w:ascii="標楷體" w:eastAsia="標楷體" w:hAnsi="標楷體"/>
        </w:rPr>
        <w:br/>
      </w:r>
      <w:r w:rsidR="00651285">
        <w:rPr>
          <w:rFonts w:ascii="標楷體" w:eastAsia="標楷體" w:hAnsi="標楷體" w:hint="eastAsia"/>
        </w:rPr>
        <w:t xml:space="preserve">  </w:t>
      </w:r>
      <w:proofErr w:type="gramStart"/>
      <w:r w:rsidRPr="00531A71">
        <w:rPr>
          <w:rFonts w:ascii="標楷體" w:eastAsia="標楷體" w:hAnsi="標楷體" w:hint="eastAsia"/>
        </w:rPr>
        <w:t>稱為此圓的</w:t>
      </w:r>
      <w:proofErr w:type="gramEnd"/>
      <w:r w:rsidRPr="00531A71">
        <w:rPr>
          <w:rFonts w:ascii="標楷體" w:eastAsia="標楷體" w:hAnsi="標楷體" w:hint="eastAsia"/>
          <w:b/>
        </w:rPr>
        <w:t>切線</w:t>
      </w:r>
      <w:r w:rsidRPr="00531A71">
        <w:rPr>
          <w:rFonts w:ascii="標楷體" w:eastAsia="標楷體" w:hAnsi="標楷體" w:hint="eastAsia"/>
        </w:rPr>
        <w:t>；</w:t>
      </w:r>
    </w:p>
    <w:p w14:paraId="4AADD229" w14:textId="77777777" w:rsidR="009E5141" w:rsidRPr="00651285" w:rsidRDefault="009E5141" w:rsidP="00A3788E">
      <w:pPr>
        <w:numPr>
          <w:ilvl w:val="0"/>
          <w:numId w:val="81"/>
        </w:numPr>
        <w:tabs>
          <w:tab w:val="left" w:pos="1134"/>
        </w:tabs>
        <w:ind w:firstLine="349"/>
        <w:jc w:val="both"/>
        <w:rPr>
          <w:rFonts w:eastAsia="標楷體" w:hint="eastAsia"/>
        </w:rPr>
      </w:pPr>
      <w:r w:rsidRPr="00651285">
        <w:rPr>
          <w:rFonts w:ascii="標楷體" w:eastAsia="標楷體" w:hAnsi="標楷體" w:hint="eastAsia"/>
        </w:rPr>
        <w:t>若直線到圓心的距離</w:t>
      </w:r>
      <w:r w:rsidRPr="00651285">
        <w:rPr>
          <w:rFonts w:ascii="標楷體" w:eastAsia="標楷體" w:hAnsi="標楷體" w:hint="eastAsia"/>
          <w:b/>
        </w:rPr>
        <w:t>小於半徑長</w:t>
      </w:r>
      <w:r w:rsidRPr="00651285">
        <w:rPr>
          <w:rFonts w:ascii="標楷體" w:eastAsia="標楷體" w:hAnsi="標楷體" w:hint="eastAsia"/>
        </w:rPr>
        <w:t>，則直線與圓</w:t>
      </w:r>
      <w:r w:rsidRPr="00651285">
        <w:rPr>
          <w:rFonts w:ascii="標楷體" w:eastAsia="標楷體" w:hAnsi="標楷體" w:hint="eastAsia"/>
          <w:b/>
        </w:rPr>
        <w:t>相交於兩個點</w:t>
      </w:r>
      <w:r w:rsidRPr="00651285">
        <w:rPr>
          <w:rFonts w:ascii="標楷體" w:eastAsia="標楷體" w:hAnsi="標楷體" w:hint="eastAsia"/>
        </w:rPr>
        <w:t>，且此直</w:t>
      </w:r>
      <w:r w:rsidR="00651285" w:rsidRPr="00651285">
        <w:rPr>
          <w:rFonts w:ascii="標楷體" w:eastAsia="標楷體" w:hAnsi="標楷體"/>
        </w:rPr>
        <w:br/>
      </w:r>
      <w:r w:rsidR="00651285" w:rsidRPr="00651285">
        <w:rPr>
          <w:rFonts w:ascii="標楷體" w:eastAsia="標楷體" w:hAnsi="標楷體" w:hint="eastAsia"/>
        </w:rPr>
        <w:t xml:space="preserve">       </w:t>
      </w:r>
      <w:r w:rsidRPr="00651285">
        <w:rPr>
          <w:rFonts w:ascii="標楷體" w:eastAsia="標楷體" w:hAnsi="標楷體" w:hint="eastAsia"/>
        </w:rPr>
        <w:t>線</w:t>
      </w:r>
      <w:proofErr w:type="gramStart"/>
      <w:r w:rsidRPr="00651285">
        <w:rPr>
          <w:rFonts w:ascii="標楷體" w:eastAsia="標楷體" w:hAnsi="標楷體" w:hint="eastAsia"/>
        </w:rPr>
        <w:t>稱為此圓的</w:t>
      </w:r>
      <w:proofErr w:type="gramEnd"/>
      <w:r w:rsidRPr="00651285">
        <w:rPr>
          <w:rFonts w:ascii="標楷體" w:eastAsia="標楷體" w:hAnsi="標楷體" w:hint="eastAsia"/>
          <w:b/>
        </w:rPr>
        <w:t>割線</w:t>
      </w:r>
      <w:r w:rsidRPr="00651285">
        <w:rPr>
          <w:rFonts w:ascii="標楷體" w:eastAsia="標楷體" w:hAnsi="標楷體" w:hint="eastAsia"/>
        </w:rPr>
        <w:t>。</w:t>
      </w:r>
    </w:p>
    <w:p w14:paraId="09643927" w14:textId="77777777" w:rsidR="009E5141" w:rsidRPr="00651285" w:rsidRDefault="009E5141" w:rsidP="00651285">
      <w:pPr>
        <w:spacing w:beforeLines="50" w:before="180"/>
        <w:jc w:val="both"/>
        <w:rPr>
          <w:rFonts w:eastAsia="標楷體"/>
          <w:b/>
        </w:rPr>
      </w:pPr>
      <w:r w:rsidRPr="0065128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9E5141" w:rsidRPr="00531A71" w14:paraId="72E85D18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F140DE" w14:textId="77777777" w:rsidR="009E5141" w:rsidRPr="00531A71" w:rsidRDefault="009E5141" w:rsidP="001538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16526B3A" w14:textId="77777777" w:rsidR="009E5141" w:rsidRPr="00531A71" w:rsidRDefault="009E5141" w:rsidP="001538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E5141" w:rsidRPr="00531A71" w14:paraId="22C9C41F" w14:textId="77777777">
        <w:tc>
          <w:tcPr>
            <w:tcW w:w="2943" w:type="dxa"/>
            <w:tcBorders>
              <w:top w:val="single" w:sz="4" w:space="0" w:color="auto"/>
            </w:tcBorders>
          </w:tcPr>
          <w:p w14:paraId="5748576E" w14:textId="77777777" w:rsidR="009E5141" w:rsidRPr="00531A71" w:rsidRDefault="009E5141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半徑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20</w:t>
              </w:r>
              <w:r w:rsidRPr="00531A71">
                <w:rPr>
                  <w:rFonts w:eastAsia="標楷體" w:hint="eastAsia"/>
                </w:rPr>
                <w:t>公分</w:t>
              </w:r>
            </w:smartTag>
          </w:p>
          <w:p w14:paraId="0D4EFE97" w14:textId="77777777" w:rsidR="009E5141" w:rsidRPr="00531A71" w:rsidRDefault="009E5141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割線</w:t>
            </w:r>
            <w:r w:rsidRPr="00531A71">
              <w:rPr>
                <w:rFonts w:eastAsia="標楷體"/>
              </w:rPr>
              <w:br/>
            </w:r>
          </w:p>
          <w:p w14:paraId="2A89A25A" w14:textId="77777777" w:rsidR="009E5141" w:rsidRPr="00531A71" w:rsidRDefault="009E5141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割線</w:t>
            </w:r>
            <w:r w:rsidRPr="00531A71">
              <w:rPr>
                <w:rFonts w:eastAsia="標楷體"/>
              </w:rPr>
              <w:br/>
            </w:r>
          </w:p>
          <w:p w14:paraId="7D2612B6" w14:textId="77777777" w:rsidR="009E5141" w:rsidRPr="00531A71" w:rsidRDefault="009E5141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3</w: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切線</w:t>
            </w:r>
            <w:r w:rsidRPr="00531A71">
              <w:rPr>
                <w:rFonts w:eastAsia="標楷體"/>
              </w:rPr>
              <w:br/>
            </w:r>
          </w:p>
          <w:p w14:paraId="38A8BCEA" w14:textId="77777777" w:rsidR="009E5141" w:rsidRPr="00531A71" w:rsidRDefault="009E5141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4</w:t>
            </w:r>
            <w:r w:rsidRPr="00531A71">
              <w:rPr>
                <w:rFonts w:ascii="標楷體" w:eastAsia="標楷體" w:hAnsi="標楷體" w:hint="eastAsia"/>
              </w:rPr>
              <w:t>與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ascii="標楷體" w:eastAsia="標楷體" w:hAnsi="標楷體" w:hint="eastAsia"/>
              </w:rPr>
              <w:t>不相交</w:t>
            </w:r>
            <w:r w:rsidR="009F3154" w:rsidRPr="00531A71">
              <w:rPr>
                <w:rFonts w:ascii="標楷體" w:eastAsia="標楷體" w:hAnsi="標楷體"/>
              </w:rPr>
              <w:br/>
            </w:r>
          </w:p>
          <w:p w14:paraId="3C642CF5" w14:textId="77777777" w:rsidR="009F3154" w:rsidRPr="00531A71" w:rsidRDefault="009F3154" w:rsidP="00A3788E">
            <w:pPr>
              <w:numPr>
                <w:ilvl w:val="0"/>
                <w:numId w:val="8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iCs/>
              </w:rPr>
              <w:t>所以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為圓</w:t>
            </w:r>
            <w:r w:rsidRPr="00531A71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的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割線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6A1D8593" w14:textId="77777777" w:rsidR="009E5141" w:rsidRPr="00531A71" w:rsidRDefault="009E5141" w:rsidP="009E514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的直徑為</w:t>
            </w:r>
            <w:smartTag w:uri="urn:schemas-microsoft-com:office:smarttags" w:element="chmetcnv">
              <w:smartTagPr>
                <w:attr w:name="UnitName" w:val="公分"/>
                <w:attr w:name="SourceValue" w:val="4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4</w:t>
              </w:r>
              <w:r w:rsidRPr="00531A71">
                <w:rPr>
                  <w:rFonts w:eastAsia="標楷體"/>
                </w:rPr>
                <w:t>0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099A38B0" w14:textId="77777777" w:rsidR="009E5141" w:rsidRPr="00531A71" w:rsidRDefault="009E5141" w:rsidP="009E5141">
            <w:pPr>
              <w:spacing w:beforeLines="50" w:before="180"/>
              <w:ind w:leftChars="14" w:left="34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 w:hint="eastAsia"/>
              </w:rPr>
              <w:t>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到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的距離為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5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>＜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</w:p>
          <w:p w14:paraId="7C7D7B12" w14:textId="77777777" w:rsidR="009E5141" w:rsidRPr="00531A71" w:rsidRDefault="009E5141" w:rsidP="009E5141">
            <w:pPr>
              <w:spacing w:beforeLines="50" w:before="180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 w:hint="eastAsia"/>
              </w:rPr>
              <w:t>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到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的距離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10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>＜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</w:p>
          <w:p w14:paraId="74E75826" w14:textId="77777777" w:rsidR="009E5141" w:rsidRPr="00531A71" w:rsidRDefault="009E5141" w:rsidP="009E5141">
            <w:pPr>
              <w:spacing w:beforeLines="50" w:before="180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 w:hint="eastAsia"/>
              </w:rPr>
              <w:t>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到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3</w:t>
            </w:r>
            <w:r w:rsidRPr="00531A71">
              <w:rPr>
                <w:rFonts w:eastAsia="標楷體" w:hAnsi="標楷體"/>
              </w:rPr>
              <w:t>的距離為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20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>＝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</w:p>
          <w:p w14:paraId="6A2D9852" w14:textId="77777777" w:rsidR="009E5141" w:rsidRPr="00531A71" w:rsidRDefault="009E5141" w:rsidP="009E5141">
            <w:pPr>
              <w:spacing w:beforeLines="50" w:before="180"/>
              <w:ind w:left="34" w:hangingChars="14" w:hanging="34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 w:hint="eastAsia"/>
              </w:rPr>
              <w:t>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心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到</w:t>
            </w:r>
            <w:r w:rsidRPr="00531A71">
              <w:rPr>
                <w:rFonts w:eastAsia="標楷體"/>
                <w:iCs/>
              </w:rPr>
              <w:t>L</w:t>
            </w:r>
            <w:r w:rsidRPr="00531A71">
              <w:rPr>
                <w:rFonts w:eastAsia="標楷體" w:hint="eastAsia"/>
                <w:vertAlign w:val="subscript"/>
              </w:rPr>
              <w:t>4</w:t>
            </w:r>
            <w:r w:rsidRPr="00531A71">
              <w:rPr>
                <w:rFonts w:eastAsia="標楷體" w:hAnsi="標楷體"/>
              </w:rPr>
              <w:t>的距離為</w:t>
            </w:r>
            <w:smartTag w:uri="urn:schemas-microsoft-com:office:smarttags" w:element="chmetcnv">
              <w:smartTagPr>
                <w:attr w:name="UnitName" w:val="公分"/>
                <w:attr w:name="SourceValue" w:val="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30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>＞半徑＝</w:t>
            </w:r>
            <w:smartTag w:uri="urn:schemas-microsoft-com:office:smarttags" w:element="chmetcnv">
              <w:smartTagPr>
                <w:attr w:name="UnitName" w:val="公分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20</w:t>
              </w:r>
              <w:r w:rsidRPr="00531A71">
                <w:rPr>
                  <w:rFonts w:eastAsia="標楷體" w:hAnsi="標楷體" w:hint="eastAsia"/>
                </w:rPr>
                <w:t>公分</w:t>
              </w:r>
            </w:smartTag>
          </w:p>
          <w:p w14:paraId="72397EFE" w14:textId="77777777" w:rsidR="009F3154" w:rsidRPr="00531A71" w:rsidRDefault="009F3154" w:rsidP="009E5141">
            <w:pPr>
              <w:spacing w:beforeLines="50" w:before="180"/>
              <w:ind w:left="34" w:hangingChars="14" w:hanging="34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2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(3)</w:t>
            </w:r>
          </w:p>
        </w:tc>
      </w:tr>
    </w:tbl>
    <w:p w14:paraId="317597D4" w14:textId="77777777" w:rsidR="00514365" w:rsidRPr="00531A71" w:rsidRDefault="00514365" w:rsidP="00514365">
      <w:pPr>
        <w:ind w:left="720" w:hangingChars="300" w:hanging="720"/>
        <w:rPr>
          <w:rFonts w:ascii="標楷體" w:eastAsia="標楷體" w:hAnsi="標楷體" w:hint="eastAsia"/>
        </w:rPr>
      </w:pPr>
    </w:p>
    <w:p w14:paraId="074E6D32" w14:textId="77777777" w:rsidR="008B57A2" w:rsidRPr="00531A71" w:rsidRDefault="008B57A2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66BFCE16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6752014D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5008C29C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7B1EBA21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64D76D8F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3793049B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1E24793D" w14:textId="77777777" w:rsidR="00195F8C" w:rsidRPr="00531A71" w:rsidRDefault="00195F8C" w:rsidP="004A5594">
      <w:pPr>
        <w:spacing w:line="400" w:lineRule="exact"/>
        <w:ind w:left="720" w:hangingChars="300" w:hanging="720"/>
        <w:rPr>
          <w:rFonts w:hint="eastAsia"/>
          <w:noProof/>
        </w:rPr>
      </w:pPr>
    </w:p>
    <w:p w14:paraId="784BE536" w14:textId="77777777" w:rsidR="00651285" w:rsidRDefault="00651285" w:rsidP="008B57A2">
      <w:pPr>
        <w:tabs>
          <w:tab w:val="left" w:pos="375"/>
        </w:tabs>
        <w:rPr>
          <w:rFonts w:eastAsia="標楷體" w:hAnsi="標楷體" w:hint="eastAsia"/>
          <w:b/>
        </w:rPr>
      </w:pPr>
    </w:p>
    <w:p w14:paraId="12A53079" w14:textId="77777777" w:rsidR="00651285" w:rsidRDefault="00651285" w:rsidP="008B57A2">
      <w:pPr>
        <w:tabs>
          <w:tab w:val="left" w:pos="375"/>
        </w:tabs>
        <w:rPr>
          <w:rFonts w:eastAsia="標楷體" w:hAnsi="標楷體" w:hint="eastAsia"/>
          <w:b/>
        </w:rPr>
      </w:pPr>
    </w:p>
    <w:p w14:paraId="66413C24" w14:textId="77777777" w:rsidR="000D5E3F" w:rsidRPr="00531A71" w:rsidRDefault="004A5594" w:rsidP="008B57A2">
      <w:pPr>
        <w:tabs>
          <w:tab w:val="left" w:pos="375"/>
        </w:tabs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C80B16" w:rsidRPr="00531A71">
        <w:rPr>
          <w:rFonts w:eastAsia="標楷體" w:hint="eastAsia"/>
          <w:b/>
        </w:rPr>
        <w:t>3</w:t>
      </w:r>
      <w:r w:rsidRPr="00531A71">
        <w:rPr>
          <w:rFonts w:eastAsia="標楷體" w:hAnsi="標楷體"/>
          <w:b/>
        </w:rPr>
        <w:t>：</w:t>
      </w:r>
    </w:p>
    <w:p w14:paraId="6FAD1508" w14:textId="77777777" w:rsidR="008B57A2" w:rsidRPr="00531A71" w:rsidRDefault="000D5E3F" w:rsidP="00651285">
      <w:pPr>
        <w:tabs>
          <w:tab w:val="left" w:pos="375"/>
        </w:tabs>
        <w:spacing w:beforeLines="50" w:before="180"/>
        <w:rPr>
          <w:rFonts w:eastAsia="標楷體"/>
        </w:rPr>
      </w:pPr>
      <w:r w:rsidRPr="00531A71">
        <w:rPr>
          <w:rFonts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Pr="00531A71">
        <w:rPr>
          <w:rFonts w:eastAsia="標楷體" w:hAnsi="標楷體"/>
        </w:rPr>
        <w:t>如</w:t>
      </w:r>
      <w:r w:rsidR="008B57A2" w:rsidRPr="00531A71">
        <w:rPr>
          <w:rFonts w:eastAsia="標楷體" w:hAnsi="標楷體"/>
        </w:rPr>
        <w:t>圖</w:t>
      </w:r>
      <w:r w:rsidR="00045B49">
        <w:rPr>
          <w:rFonts w:eastAsia="標楷體" w:hAnsi="標楷體" w:hint="eastAsia"/>
        </w:rPr>
        <w:t>7.3-3</w:t>
      </w:r>
      <w:r w:rsidR="008B57A2" w:rsidRPr="00531A71">
        <w:rPr>
          <w:rFonts w:eastAsia="標楷體" w:hAnsi="標楷體"/>
        </w:rPr>
        <w:t>，哪一條直線為圓</w:t>
      </w:r>
      <w:r w:rsidR="008B57A2" w:rsidRPr="00531A71">
        <w:rPr>
          <w:rFonts w:eastAsia="標楷體"/>
        </w:rPr>
        <w:t>O</w:t>
      </w:r>
      <w:r w:rsidR="008B57A2" w:rsidRPr="00531A71">
        <w:rPr>
          <w:rFonts w:eastAsia="標楷體" w:hAnsi="標楷體"/>
        </w:rPr>
        <w:t>的切線？</w:t>
      </w:r>
      <w:r w:rsidR="00651285">
        <w:rPr>
          <w:rFonts w:eastAsia="標楷體" w:hAnsi="標楷體" w:hint="eastAsia"/>
        </w:rPr>
        <w:br/>
        <w:t xml:space="preserve">   </w:t>
      </w:r>
      <w:r w:rsidR="00651285">
        <w:rPr>
          <w:rFonts w:eastAsia="標楷體" w:hint="eastAsia"/>
        </w:rPr>
        <w:t xml:space="preserve"> </w:t>
      </w:r>
      <w:r w:rsidR="008B57A2" w:rsidRPr="00531A71">
        <w:rPr>
          <w:rFonts w:eastAsia="標楷體"/>
        </w:rPr>
        <w:t>(A)</w:t>
      </w:r>
      <w:r w:rsidR="008B57A2" w:rsidRPr="00531A71">
        <w:rPr>
          <w:rFonts w:eastAsia="標楷體"/>
          <w:iCs/>
        </w:rPr>
        <w:t xml:space="preserve"> </w:t>
      </w:r>
      <w:r w:rsidR="008B57A2" w:rsidRPr="00531A71">
        <w:rPr>
          <w:rFonts w:eastAsia="標楷體"/>
          <w:iCs/>
        </w:rPr>
        <w:fldChar w:fldCharType="begin"/>
      </w:r>
      <w:r w:rsidR="008B57A2" w:rsidRPr="00531A71">
        <w:rPr>
          <w:rFonts w:eastAsia="標楷體"/>
          <w:iCs/>
        </w:rPr>
        <w:instrText>eq \o(</w:instrText>
      </w:r>
      <w:r w:rsidR="008B57A2" w:rsidRPr="00531A71">
        <w:rPr>
          <w:rFonts w:eastAsia="標楷體"/>
          <w:w w:val="150"/>
          <w:position w:val="14"/>
        </w:rPr>
        <w:instrText>↔</w:instrText>
      </w:r>
      <w:r w:rsidR="008B57A2" w:rsidRPr="00531A71">
        <w:rPr>
          <w:rFonts w:eastAsia="標楷體"/>
          <w:iCs/>
        </w:rPr>
        <w:instrText>,AB)</w:instrText>
      </w:r>
      <w:r w:rsidR="008B57A2" w:rsidRPr="00531A71">
        <w:rPr>
          <w:rFonts w:eastAsia="標楷體"/>
          <w:iCs/>
        </w:rPr>
        <w:fldChar w:fldCharType="end"/>
      </w:r>
      <w:r w:rsidR="008B57A2" w:rsidRPr="00531A71">
        <w:rPr>
          <w:rFonts w:eastAsia="標楷體" w:hAnsi="標楷體"/>
          <w:iCs/>
        </w:rPr>
        <w:t xml:space="preserve">　　</w:t>
      </w:r>
      <w:r w:rsidR="008B57A2" w:rsidRPr="00531A71">
        <w:rPr>
          <w:rFonts w:eastAsia="標楷體"/>
          <w:iCs/>
        </w:rPr>
        <w:t xml:space="preserve">(B) </w:t>
      </w:r>
      <w:r w:rsidR="008B57A2" w:rsidRPr="00531A71">
        <w:rPr>
          <w:rFonts w:eastAsia="標楷體"/>
          <w:iCs/>
        </w:rPr>
        <w:fldChar w:fldCharType="begin"/>
      </w:r>
      <w:r w:rsidR="008B57A2" w:rsidRPr="00531A71">
        <w:rPr>
          <w:rFonts w:eastAsia="標楷體"/>
          <w:iCs/>
        </w:rPr>
        <w:instrText>eq \o(</w:instrText>
      </w:r>
      <w:r w:rsidR="008B57A2" w:rsidRPr="00531A71">
        <w:rPr>
          <w:rFonts w:eastAsia="標楷體"/>
          <w:w w:val="150"/>
          <w:position w:val="14"/>
        </w:rPr>
        <w:instrText>↔</w:instrText>
      </w:r>
      <w:r w:rsidR="008B57A2" w:rsidRPr="00531A71">
        <w:rPr>
          <w:rFonts w:eastAsia="標楷體"/>
          <w:iCs/>
        </w:rPr>
        <w:instrText>,BC)</w:instrText>
      </w:r>
      <w:r w:rsidR="008B57A2" w:rsidRPr="00531A71">
        <w:rPr>
          <w:rFonts w:eastAsia="標楷體"/>
          <w:iCs/>
        </w:rPr>
        <w:fldChar w:fldCharType="end"/>
      </w:r>
      <w:r w:rsidR="008B57A2" w:rsidRPr="00531A71">
        <w:rPr>
          <w:rFonts w:eastAsia="標楷體" w:hAnsi="標楷體"/>
          <w:iCs/>
        </w:rPr>
        <w:t xml:space="preserve">　　</w:t>
      </w:r>
      <w:r w:rsidR="008B57A2" w:rsidRPr="00531A71">
        <w:rPr>
          <w:rFonts w:eastAsia="標楷體"/>
          <w:iCs/>
        </w:rPr>
        <w:t xml:space="preserve">(C) </w:t>
      </w:r>
      <w:r w:rsidR="008B57A2" w:rsidRPr="00531A71">
        <w:rPr>
          <w:rFonts w:eastAsia="標楷體"/>
          <w:iCs/>
        </w:rPr>
        <w:fldChar w:fldCharType="begin"/>
      </w:r>
      <w:r w:rsidR="008B57A2" w:rsidRPr="00531A71">
        <w:rPr>
          <w:rFonts w:eastAsia="標楷體"/>
          <w:iCs/>
        </w:rPr>
        <w:instrText>eq \o(</w:instrText>
      </w:r>
      <w:r w:rsidR="008B57A2" w:rsidRPr="00531A71">
        <w:rPr>
          <w:rFonts w:eastAsia="標楷體"/>
          <w:w w:val="150"/>
          <w:position w:val="14"/>
        </w:rPr>
        <w:instrText>↔</w:instrText>
      </w:r>
      <w:r w:rsidR="008B57A2" w:rsidRPr="00531A71">
        <w:rPr>
          <w:rFonts w:eastAsia="標楷體"/>
          <w:iCs/>
        </w:rPr>
        <w:instrText>,AC)</w:instrText>
      </w:r>
      <w:r w:rsidR="008B57A2" w:rsidRPr="00531A71">
        <w:rPr>
          <w:rFonts w:eastAsia="標楷體"/>
          <w:iCs/>
        </w:rPr>
        <w:fldChar w:fldCharType="end"/>
      </w:r>
      <w:r w:rsidR="008B57A2" w:rsidRPr="00531A71">
        <w:rPr>
          <w:rFonts w:eastAsia="標楷體" w:hAnsi="標楷體"/>
          <w:iCs/>
        </w:rPr>
        <w:t xml:space="preserve">　　</w:t>
      </w:r>
      <w:r w:rsidR="008B57A2" w:rsidRPr="00531A71">
        <w:rPr>
          <w:rFonts w:eastAsia="標楷體"/>
          <w:iCs/>
        </w:rPr>
        <w:t xml:space="preserve">(D) </w:t>
      </w:r>
      <w:r w:rsidR="008B57A2" w:rsidRPr="00531A71">
        <w:rPr>
          <w:rFonts w:eastAsia="標楷體"/>
          <w:iCs/>
        </w:rPr>
        <w:fldChar w:fldCharType="begin"/>
      </w:r>
      <w:r w:rsidR="008B57A2" w:rsidRPr="00531A71">
        <w:rPr>
          <w:rFonts w:eastAsia="標楷體"/>
          <w:iCs/>
        </w:rPr>
        <w:instrText>eq \o(</w:instrText>
      </w:r>
      <w:r w:rsidR="008B57A2" w:rsidRPr="00531A71">
        <w:rPr>
          <w:rFonts w:eastAsia="標楷體"/>
          <w:w w:val="150"/>
          <w:position w:val="14"/>
        </w:rPr>
        <w:instrText>↔</w:instrText>
      </w:r>
      <w:r w:rsidR="008B57A2" w:rsidRPr="00531A71">
        <w:rPr>
          <w:rFonts w:eastAsia="標楷體"/>
          <w:iCs/>
        </w:rPr>
        <w:instrText>,AO)</w:instrText>
      </w:r>
      <w:r w:rsidR="008B57A2" w:rsidRPr="00531A71">
        <w:rPr>
          <w:rFonts w:eastAsia="標楷體"/>
          <w:iCs/>
        </w:rPr>
        <w:fldChar w:fldCharType="end"/>
      </w:r>
    </w:p>
    <w:p w14:paraId="5E0CB995" w14:textId="77777777" w:rsidR="008B57A2" w:rsidRPr="00531A71" w:rsidRDefault="00447285" w:rsidP="008B57A2">
      <w:pPr>
        <w:tabs>
          <w:tab w:val="left" w:pos="375"/>
          <w:tab w:val="left" w:pos="4216"/>
        </w:tabs>
        <w:spacing w:afterLines="50" w:after="180"/>
        <w:ind w:left="760" w:hanging="380"/>
        <w:rPr>
          <w:rFonts w:eastAsia="標楷體" w:hint="eastAsia"/>
        </w:rPr>
      </w:pPr>
      <w:r w:rsidRPr="00531A71">
        <w:rPr>
          <w:rFonts w:eastAsia="標楷體" w:hint="eastAsia"/>
          <w:noProof/>
        </w:rPr>
        <w:pict w14:anchorId="76CF1389">
          <v:shape id="_x0000_s2408" type="#_x0000_t202" style="position:absolute;left:0;text-align:left;margin-left:142.85pt;margin-top:1pt;width:139.1pt;height:133.2pt;z-index:7;mso-wrap-style:none" stroked="f">
            <v:textbox style="mso-next-textbox:#_x0000_s2408;mso-fit-shape-to-text:t">
              <w:txbxContent>
                <w:p w14:paraId="78FD501C" w14:textId="77777777" w:rsidR="00492CA5" w:rsidRDefault="00492CA5">
                  <w:pPr>
                    <w:rPr>
                      <w:rFonts w:hint="eastAsia"/>
                    </w:rPr>
                  </w:pPr>
                  <w:r w:rsidRPr="00447285">
                    <w:rPr>
                      <w:rFonts w:hint="eastAsia"/>
                    </w:rPr>
                    <w:pict w14:anchorId="2C7B05ED">
                      <v:shape id="_x0000_i2753" type="#_x0000_t75" style="width:124.5pt;height:123pt">
                        <v:imagedata r:id="rId236" o:title=""/>
                      </v:shape>
                    </w:pict>
                  </w:r>
                </w:p>
              </w:txbxContent>
            </v:textbox>
          </v:shape>
        </w:pict>
      </w:r>
    </w:p>
    <w:p w14:paraId="293875B4" w14:textId="77777777" w:rsidR="008B57A2" w:rsidRPr="00531A71" w:rsidRDefault="008B57A2" w:rsidP="008B57A2">
      <w:pPr>
        <w:tabs>
          <w:tab w:val="left" w:pos="375"/>
          <w:tab w:val="left" w:pos="4216"/>
        </w:tabs>
        <w:spacing w:afterLines="50" w:after="180"/>
        <w:ind w:left="760" w:hanging="380"/>
        <w:rPr>
          <w:rFonts w:eastAsia="標楷體" w:hAnsi="標楷體"/>
        </w:rPr>
      </w:pPr>
    </w:p>
    <w:p w14:paraId="7608356E" w14:textId="77777777" w:rsidR="008B57A2" w:rsidRDefault="008B57A2" w:rsidP="008B57A2">
      <w:pPr>
        <w:tabs>
          <w:tab w:val="left" w:pos="375"/>
          <w:tab w:val="left" w:pos="4216"/>
        </w:tabs>
        <w:spacing w:afterLines="50" w:after="180"/>
        <w:ind w:left="760" w:hanging="380"/>
        <w:rPr>
          <w:rFonts w:hint="eastAsia"/>
          <w:noProof/>
        </w:rPr>
      </w:pPr>
    </w:p>
    <w:p w14:paraId="33F6C242" w14:textId="77777777" w:rsidR="009D2497" w:rsidRDefault="009D2497" w:rsidP="008B57A2">
      <w:pPr>
        <w:tabs>
          <w:tab w:val="left" w:pos="375"/>
          <w:tab w:val="left" w:pos="4216"/>
        </w:tabs>
        <w:spacing w:afterLines="50" w:after="180"/>
        <w:ind w:left="760" w:hanging="380"/>
        <w:rPr>
          <w:rFonts w:hint="eastAsia"/>
          <w:noProof/>
        </w:rPr>
      </w:pPr>
    </w:p>
    <w:p w14:paraId="1C873D37" w14:textId="77777777" w:rsidR="009D2497" w:rsidRPr="00531A71" w:rsidRDefault="009D2497" w:rsidP="008B57A2">
      <w:pPr>
        <w:tabs>
          <w:tab w:val="left" w:pos="375"/>
          <w:tab w:val="left" w:pos="4216"/>
        </w:tabs>
        <w:spacing w:afterLines="50" w:after="180"/>
        <w:ind w:left="760" w:hanging="380"/>
        <w:rPr>
          <w:rFonts w:hint="eastAsia"/>
          <w:noProof/>
        </w:rPr>
      </w:pPr>
    </w:p>
    <w:p w14:paraId="0B44154A" w14:textId="77777777" w:rsidR="00447285" w:rsidRPr="00531A71" w:rsidRDefault="00045B49" w:rsidP="00045B49">
      <w:pPr>
        <w:jc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3</w:t>
      </w:r>
    </w:p>
    <w:p w14:paraId="4DF17519" w14:textId="77777777" w:rsidR="00651285" w:rsidRPr="00531A71" w:rsidRDefault="00651285" w:rsidP="00651285">
      <w:pPr>
        <w:spacing w:beforeLines="50" w:before="180"/>
        <w:rPr>
          <w:rFonts w:ascii="標楷體" w:eastAsia="標楷體" w:hAnsi="標楷體" w:hint="eastAsia"/>
        </w:rPr>
      </w:pPr>
      <w:r w:rsidRPr="00651285">
        <w:rPr>
          <w:rFonts w:eastAsia="標楷體" w:hAnsi="標楷體"/>
          <w:b/>
        </w:rPr>
        <w:t>想法：</w:t>
      </w:r>
      <w:r w:rsidRPr="00531A71">
        <w:rPr>
          <w:rFonts w:ascii="標楷體" w:eastAsia="標楷體" w:hAnsi="標楷體" w:hint="eastAsia"/>
        </w:rPr>
        <w:t>直線與圓的關係</w:t>
      </w:r>
    </w:p>
    <w:p w14:paraId="43262948" w14:textId="77777777" w:rsidR="00651285" w:rsidRPr="00531A71" w:rsidRDefault="00651285" w:rsidP="00A3788E">
      <w:pPr>
        <w:numPr>
          <w:ilvl w:val="0"/>
          <w:numId w:val="144"/>
        </w:numPr>
        <w:tabs>
          <w:tab w:val="left" w:pos="1134"/>
        </w:tabs>
        <w:ind w:firstLine="34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大於半徑長</w:t>
      </w:r>
      <w:r w:rsidRPr="00531A71">
        <w:rPr>
          <w:rFonts w:ascii="標楷體" w:eastAsia="標楷體" w:hAnsi="標楷體" w:hint="eastAsia"/>
        </w:rPr>
        <w:t>，則直線</w:t>
      </w:r>
      <w:proofErr w:type="gramStart"/>
      <w:r w:rsidRPr="00531A71">
        <w:rPr>
          <w:rFonts w:ascii="標楷體" w:eastAsia="標楷體" w:hAnsi="標楷體" w:hint="eastAsia"/>
        </w:rPr>
        <w:t>與圓</w:t>
      </w:r>
      <w:r w:rsidRPr="00531A71">
        <w:rPr>
          <w:rFonts w:ascii="標楷體" w:eastAsia="標楷體" w:hAnsi="標楷體" w:hint="eastAsia"/>
          <w:b/>
        </w:rPr>
        <w:t>不相交</w:t>
      </w:r>
      <w:proofErr w:type="gramEnd"/>
      <w:r w:rsidRPr="00531A71">
        <w:rPr>
          <w:rFonts w:ascii="標楷體" w:eastAsia="標楷體" w:hAnsi="標楷體" w:hint="eastAsia"/>
        </w:rPr>
        <w:t>；</w:t>
      </w:r>
    </w:p>
    <w:p w14:paraId="2A0A89E5" w14:textId="77777777" w:rsidR="00651285" w:rsidRPr="00531A71" w:rsidRDefault="00651285" w:rsidP="00A3788E">
      <w:pPr>
        <w:numPr>
          <w:ilvl w:val="0"/>
          <w:numId w:val="144"/>
        </w:numPr>
        <w:tabs>
          <w:tab w:val="left" w:pos="1134"/>
        </w:tabs>
        <w:ind w:left="938" w:hanging="229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>若直線到圓心的距離</w:t>
      </w:r>
      <w:r w:rsidRPr="00531A71">
        <w:rPr>
          <w:rFonts w:ascii="標楷體" w:eastAsia="標楷體" w:hAnsi="標楷體" w:hint="eastAsia"/>
          <w:b/>
        </w:rPr>
        <w:t>等於半徑長</w:t>
      </w:r>
      <w:r w:rsidRPr="00531A71">
        <w:rPr>
          <w:rFonts w:ascii="標楷體" w:eastAsia="標楷體" w:hAnsi="標楷體" w:hint="eastAsia"/>
        </w:rPr>
        <w:t>，則直線與圓</w:t>
      </w:r>
      <w:r w:rsidRPr="00531A71">
        <w:rPr>
          <w:rFonts w:ascii="標楷體" w:eastAsia="標楷體" w:hAnsi="標楷體" w:hint="eastAsia"/>
          <w:b/>
        </w:rPr>
        <w:t>相交於一點</w:t>
      </w:r>
      <w:r w:rsidRPr="00531A71">
        <w:rPr>
          <w:rFonts w:ascii="標楷體" w:eastAsia="標楷體" w:hAnsi="標楷體" w:hint="eastAsia"/>
        </w:rPr>
        <w:t>，且此直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 xml:space="preserve">  </w:t>
      </w:r>
      <w:proofErr w:type="gramStart"/>
      <w:r w:rsidRPr="00531A71">
        <w:rPr>
          <w:rFonts w:ascii="標楷體" w:eastAsia="標楷體" w:hAnsi="標楷體" w:hint="eastAsia"/>
        </w:rPr>
        <w:t>稱為此圓的</w:t>
      </w:r>
      <w:proofErr w:type="gramEnd"/>
      <w:r w:rsidRPr="00531A71">
        <w:rPr>
          <w:rFonts w:ascii="標楷體" w:eastAsia="標楷體" w:hAnsi="標楷體" w:hint="eastAsia"/>
          <w:b/>
        </w:rPr>
        <w:t>切線</w:t>
      </w:r>
      <w:r w:rsidRPr="00531A71">
        <w:rPr>
          <w:rFonts w:ascii="標楷體" w:eastAsia="標楷體" w:hAnsi="標楷體" w:hint="eastAsia"/>
        </w:rPr>
        <w:t>；</w:t>
      </w:r>
    </w:p>
    <w:p w14:paraId="7158EEC1" w14:textId="77777777" w:rsidR="00651285" w:rsidRPr="00651285" w:rsidRDefault="00651285" w:rsidP="00A3788E">
      <w:pPr>
        <w:numPr>
          <w:ilvl w:val="0"/>
          <w:numId w:val="144"/>
        </w:numPr>
        <w:tabs>
          <w:tab w:val="left" w:pos="1134"/>
        </w:tabs>
        <w:ind w:firstLine="349"/>
        <w:jc w:val="both"/>
        <w:rPr>
          <w:rFonts w:eastAsia="標楷體" w:hint="eastAsia"/>
        </w:rPr>
      </w:pPr>
      <w:r w:rsidRPr="00651285">
        <w:rPr>
          <w:rFonts w:ascii="標楷體" w:eastAsia="標楷體" w:hAnsi="標楷體" w:hint="eastAsia"/>
        </w:rPr>
        <w:t>若直線到圓心的距離</w:t>
      </w:r>
      <w:r w:rsidRPr="00651285">
        <w:rPr>
          <w:rFonts w:ascii="標楷體" w:eastAsia="標楷體" w:hAnsi="標楷體" w:hint="eastAsia"/>
          <w:b/>
        </w:rPr>
        <w:t>小於半徑長</w:t>
      </w:r>
      <w:r w:rsidRPr="00651285">
        <w:rPr>
          <w:rFonts w:ascii="標楷體" w:eastAsia="標楷體" w:hAnsi="標楷體" w:hint="eastAsia"/>
        </w:rPr>
        <w:t>，則直線與圓</w:t>
      </w:r>
      <w:r w:rsidRPr="00651285">
        <w:rPr>
          <w:rFonts w:ascii="標楷體" w:eastAsia="標楷體" w:hAnsi="標楷體" w:hint="eastAsia"/>
          <w:b/>
        </w:rPr>
        <w:t>相交於兩個點</w:t>
      </w:r>
      <w:r w:rsidRPr="00651285">
        <w:rPr>
          <w:rFonts w:ascii="標楷體" w:eastAsia="標楷體" w:hAnsi="標楷體" w:hint="eastAsia"/>
        </w:rPr>
        <w:t>，且此直</w:t>
      </w:r>
      <w:r w:rsidRPr="00651285">
        <w:rPr>
          <w:rFonts w:ascii="標楷體" w:eastAsia="標楷體" w:hAnsi="標楷體"/>
        </w:rPr>
        <w:br/>
      </w:r>
      <w:r w:rsidRPr="00651285">
        <w:rPr>
          <w:rFonts w:ascii="標楷體" w:eastAsia="標楷體" w:hAnsi="標楷體" w:hint="eastAsia"/>
        </w:rPr>
        <w:t xml:space="preserve">       線</w:t>
      </w:r>
      <w:proofErr w:type="gramStart"/>
      <w:r w:rsidRPr="00651285">
        <w:rPr>
          <w:rFonts w:ascii="標楷體" w:eastAsia="標楷體" w:hAnsi="標楷體" w:hint="eastAsia"/>
        </w:rPr>
        <w:t>稱為此圓的</w:t>
      </w:r>
      <w:proofErr w:type="gramEnd"/>
      <w:r w:rsidRPr="00651285">
        <w:rPr>
          <w:rFonts w:ascii="標楷體" w:eastAsia="標楷體" w:hAnsi="標楷體" w:hint="eastAsia"/>
          <w:b/>
        </w:rPr>
        <w:t>割線</w:t>
      </w:r>
      <w:r w:rsidRPr="00651285">
        <w:rPr>
          <w:rFonts w:ascii="標楷體" w:eastAsia="標楷體" w:hAnsi="標楷體" w:hint="eastAsia"/>
        </w:rPr>
        <w:t>。</w:t>
      </w:r>
    </w:p>
    <w:p w14:paraId="7BCC56C6" w14:textId="77777777" w:rsidR="00447285" w:rsidRPr="00531A71" w:rsidRDefault="00651285" w:rsidP="00651285">
      <w:pPr>
        <w:jc w:val="both"/>
        <w:rPr>
          <w:rFonts w:eastAsia="標楷體"/>
        </w:rPr>
      </w:pPr>
      <w:r w:rsidRPr="0065128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447285" w:rsidRPr="00531A71" w14:paraId="351E79B8" w14:textId="77777777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29E316" w14:textId="77777777" w:rsidR="00447285" w:rsidRPr="00531A71" w:rsidRDefault="00447285" w:rsidP="001538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06F9B842" w14:textId="77777777" w:rsidR="00447285" w:rsidRPr="00531A71" w:rsidRDefault="00447285" w:rsidP="001538D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47285" w:rsidRPr="00531A71" w14:paraId="374AF4CC" w14:textId="77777777">
        <w:tc>
          <w:tcPr>
            <w:tcW w:w="2943" w:type="dxa"/>
            <w:tcBorders>
              <w:top w:val="single" w:sz="4" w:space="0" w:color="auto"/>
            </w:tcBorders>
          </w:tcPr>
          <w:p w14:paraId="6D305518" w14:textId="77777777" w:rsidR="00447285" w:rsidRPr="00531A71" w:rsidRDefault="00447285" w:rsidP="00A3788E">
            <w:pPr>
              <w:numPr>
                <w:ilvl w:val="0"/>
                <w:numId w:val="8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iCs/>
              </w:rPr>
              <w:fldChar w:fldCharType="begin"/>
            </w:r>
            <w:r w:rsidRPr="00531A71">
              <w:rPr>
                <w:rFonts w:eastAsia="標楷體"/>
                <w:iCs/>
              </w:rPr>
              <w:instrText>eq \o(</w:instrText>
            </w:r>
            <w:r w:rsidRPr="00531A71">
              <w:rPr>
                <w:rFonts w:eastAsia="標楷體"/>
                <w:w w:val="150"/>
                <w:position w:val="14"/>
              </w:rPr>
              <w:instrText>↔</w:instrText>
            </w:r>
            <w:r w:rsidRPr="00531A71">
              <w:rPr>
                <w:rFonts w:eastAsia="標楷體"/>
                <w:iCs/>
              </w:rPr>
              <w:instrText>,AC)</w:instrText>
            </w:r>
            <w:r w:rsidRPr="00531A71">
              <w:rPr>
                <w:rFonts w:eastAsia="標楷體"/>
                <w:iCs/>
              </w:rPr>
              <w:fldChar w:fldCharType="end"/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切線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723D5DF8" w14:textId="77777777" w:rsidR="00447285" w:rsidRPr="00531A71" w:rsidRDefault="00447285" w:rsidP="00447285">
            <w:pPr>
              <w:spacing w:beforeLines="50" w:before="180"/>
              <w:ind w:left="34" w:hangingChars="14" w:hanging="34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045B49">
              <w:rPr>
                <w:rFonts w:eastAsia="標楷體" w:hint="eastAsia"/>
              </w:rPr>
              <w:t>7.3-3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  <w:iCs/>
              </w:rPr>
              <w:fldChar w:fldCharType="begin"/>
            </w:r>
            <w:r w:rsidRPr="00531A71">
              <w:rPr>
                <w:rFonts w:eastAsia="標楷體"/>
                <w:iCs/>
              </w:rPr>
              <w:instrText>eq \o(</w:instrText>
            </w:r>
            <w:r w:rsidRPr="00531A71">
              <w:rPr>
                <w:rFonts w:eastAsia="標楷體"/>
                <w:w w:val="150"/>
                <w:position w:val="14"/>
              </w:rPr>
              <w:instrText>↔</w:instrText>
            </w:r>
            <w:r w:rsidRPr="00531A71">
              <w:rPr>
                <w:rFonts w:eastAsia="標楷體"/>
                <w:iCs/>
              </w:rPr>
              <w:instrText>,AC)</w:instrText>
            </w:r>
            <w:r w:rsidRPr="00531A71">
              <w:rPr>
                <w:rFonts w:eastAsia="標楷體"/>
                <w:iCs/>
              </w:rPr>
              <w:fldChar w:fldCharType="end"/>
            </w:r>
            <w:proofErr w:type="gramStart"/>
            <w:r w:rsidRPr="00531A71">
              <w:rPr>
                <w:rFonts w:eastAsia="標楷體" w:hint="eastAsia"/>
                <w:iCs/>
              </w:rPr>
              <w:t>交圓</w:t>
            </w:r>
            <w:proofErr w:type="gramEnd"/>
            <w:r w:rsidRPr="00531A71">
              <w:rPr>
                <w:rFonts w:eastAsia="標楷體" w:hint="eastAsia"/>
                <w:iCs/>
              </w:rPr>
              <w:t>O</w:t>
            </w:r>
            <w:r w:rsidRPr="00531A71">
              <w:rPr>
                <w:rFonts w:eastAsia="標楷體" w:hint="eastAsia"/>
                <w:iCs/>
              </w:rPr>
              <w:t>於一點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切線定義</w:t>
            </w:r>
          </w:p>
        </w:tc>
      </w:tr>
    </w:tbl>
    <w:p w14:paraId="519DF9C5" w14:textId="77777777" w:rsidR="008B57A2" w:rsidRPr="00531A71" w:rsidRDefault="008B57A2" w:rsidP="008B57A2">
      <w:pPr>
        <w:tabs>
          <w:tab w:val="left" w:pos="350"/>
        </w:tabs>
        <w:spacing w:line="400" w:lineRule="exact"/>
        <w:rPr>
          <w:rFonts w:hint="eastAsia"/>
          <w:noProof/>
        </w:rPr>
      </w:pPr>
    </w:p>
    <w:p w14:paraId="3483D53B" w14:textId="77777777" w:rsidR="00447285" w:rsidRPr="00531A71" w:rsidRDefault="00447285" w:rsidP="008B57A2">
      <w:pPr>
        <w:tabs>
          <w:tab w:val="left" w:pos="350"/>
        </w:tabs>
        <w:spacing w:line="400" w:lineRule="exact"/>
        <w:rPr>
          <w:rFonts w:hint="eastAsia"/>
          <w:noProof/>
        </w:rPr>
      </w:pPr>
    </w:p>
    <w:p w14:paraId="40980A08" w14:textId="77777777" w:rsidR="00447285" w:rsidRPr="00531A71" w:rsidRDefault="00447285" w:rsidP="008B57A2">
      <w:pPr>
        <w:tabs>
          <w:tab w:val="left" w:pos="350"/>
        </w:tabs>
        <w:spacing w:line="400" w:lineRule="exact"/>
        <w:rPr>
          <w:rFonts w:hint="eastAsia"/>
          <w:noProof/>
        </w:rPr>
      </w:pPr>
    </w:p>
    <w:p w14:paraId="23C5A754" w14:textId="77777777" w:rsidR="00447285" w:rsidRDefault="00447285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70B113DC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5453D0AA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2E78D968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6D3947D7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4985F3DF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32E99A17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46C9234C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2D5BE444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3950CD62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6BE409C8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26582E0D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1FEB6DE2" w14:textId="77777777" w:rsidR="009D2497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25E343AE" w14:textId="77777777" w:rsidR="009D2497" w:rsidRPr="00531A71" w:rsidRDefault="009D2497" w:rsidP="004A5594">
      <w:pPr>
        <w:snapToGrid w:val="0"/>
        <w:ind w:left="720" w:hanging="720"/>
        <w:rPr>
          <w:rFonts w:eastAsia="標楷體" w:hAnsi="標楷體" w:hint="eastAsia"/>
          <w:b/>
        </w:rPr>
      </w:pPr>
    </w:p>
    <w:p w14:paraId="1AA8361E" w14:textId="77777777" w:rsidR="00623B73" w:rsidRPr="00531A71" w:rsidRDefault="00623B73" w:rsidP="00623B73">
      <w:pPr>
        <w:tabs>
          <w:tab w:val="left" w:pos="0"/>
        </w:tabs>
        <w:jc w:val="both"/>
        <w:outlineLvl w:val="1"/>
        <w:rPr>
          <w:rFonts w:eastAsia="標楷體" w:hint="eastAsia"/>
          <w:b/>
        </w:rPr>
      </w:pPr>
      <w:bookmarkStart w:id="28" w:name="_Toc332620134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-1 </w:t>
      </w:r>
      <w:r w:rsidRPr="00531A71">
        <w:rPr>
          <w:rFonts w:eastAsia="標楷體" w:hint="eastAsia"/>
          <w:b/>
        </w:rPr>
        <w:t>切線定理</w:t>
      </w:r>
      <w:bookmarkEnd w:id="28"/>
      <w:r w:rsidRPr="00531A71">
        <w:rPr>
          <w:rFonts w:eastAsia="標楷體" w:hint="eastAsia"/>
          <w:b/>
        </w:rPr>
        <w:t xml:space="preserve"> </w:t>
      </w:r>
    </w:p>
    <w:p w14:paraId="4230D073" w14:textId="77777777" w:rsidR="00623B73" w:rsidRPr="00651285" w:rsidRDefault="00623B73" w:rsidP="00651285">
      <w:pPr>
        <w:spacing w:beforeLines="50" w:before="180"/>
        <w:ind w:leftChars="225" w:left="540"/>
        <w:rPr>
          <w:rFonts w:eastAsia="標楷體" w:hint="eastAsia"/>
        </w:rPr>
      </w:pPr>
      <w:r w:rsidRPr="00651285">
        <w:rPr>
          <w:rFonts w:eastAsia="標楷體" w:hint="eastAsia"/>
        </w:rPr>
        <w:t>切線與過切點的半徑互相垂直。</w:t>
      </w:r>
    </w:p>
    <w:p w14:paraId="65B9A46A" w14:textId="77777777" w:rsidR="00623B73" w:rsidRPr="00531A71" w:rsidRDefault="00623B73" w:rsidP="00623B73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086FF77A">
          <v:shape id="_x0000_i1513" type="#_x0000_t75" style="width:160.5pt;height:118.5pt">
            <v:imagedata r:id="rId237" o:title=""/>
          </v:shape>
        </w:pict>
      </w:r>
    </w:p>
    <w:p w14:paraId="1DE57224" w14:textId="77777777" w:rsidR="00623B73" w:rsidRPr="00531A71" w:rsidRDefault="00623B73" w:rsidP="00623B7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045B49">
        <w:rPr>
          <w:rFonts w:eastAsia="標楷體" w:hint="eastAsia"/>
          <w:b/>
        </w:rPr>
        <w:t>4</w:t>
      </w:r>
    </w:p>
    <w:p w14:paraId="06589DAF" w14:textId="77777777" w:rsidR="00623B73" w:rsidRPr="00531A71" w:rsidRDefault="00623B73" w:rsidP="00623B73">
      <w:pPr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651285">
        <w:rPr>
          <w:rFonts w:eastAsia="標楷體" w:hint="eastAsia"/>
        </w:rPr>
        <w:t>如圖</w:t>
      </w:r>
      <w:r w:rsidRPr="00651285">
        <w:rPr>
          <w:rFonts w:eastAsia="標楷體" w:hint="eastAsia"/>
        </w:rPr>
        <w:t>7.3-</w:t>
      </w:r>
      <w:r w:rsidR="00045B49">
        <w:rPr>
          <w:rFonts w:eastAsia="標楷體" w:hint="eastAsia"/>
        </w:rPr>
        <w:t>4</w:t>
      </w:r>
      <w:r w:rsidRPr="00651285">
        <w:rPr>
          <w:rFonts w:eastAsia="標楷體" w:hint="eastAsia"/>
        </w:rPr>
        <w:t>，</w:t>
      </w:r>
      <w:r w:rsidR="00D43892" w:rsidRPr="00651285">
        <w:rPr>
          <w:rFonts w:eastAsia="標楷體"/>
          <w:position w:val="-2"/>
        </w:rPr>
        <w:pict w14:anchorId="4A75BCA4">
          <v:shape id="_x0000_i1514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 w:rsidRPr="00651285">
        <w:rPr>
          <w:rFonts w:eastAsia="標楷體" w:hint="eastAsia"/>
        </w:rPr>
        <w:t>為圓</w:t>
      </w:r>
      <w:r w:rsidRPr="00651285">
        <w:rPr>
          <w:rFonts w:eastAsia="標楷體" w:hint="eastAsia"/>
        </w:rPr>
        <w:t>O</w:t>
      </w:r>
      <w:r w:rsidRPr="00651285">
        <w:rPr>
          <w:rFonts w:eastAsia="標楷體" w:hint="eastAsia"/>
        </w:rPr>
        <w:t>的半徑，</w:t>
      </w:r>
      <w:r w:rsidR="001571EB" w:rsidRPr="00651285">
        <w:rPr>
          <w:rFonts w:eastAsia="標楷體"/>
          <w:position w:val="-2"/>
        </w:rPr>
        <w:pict w14:anchorId="21D2C333">
          <v:shape id="_x0000_i151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651285">
        <w:rPr>
          <w:rFonts w:eastAsia="標楷體" w:hint="eastAsia"/>
        </w:rPr>
        <w:t>為此圓的切線，</w:t>
      </w:r>
      <w:r w:rsidRPr="00651285">
        <w:rPr>
          <w:rFonts w:eastAsia="標楷體" w:hint="eastAsia"/>
        </w:rPr>
        <w:t>C</w:t>
      </w:r>
      <w:r w:rsidRPr="00651285">
        <w:rPr>
          <w:rFonts w:eastAsia="標楷體" w:hint="eastAsia"/>
        </w:rPr>
        <w:t>為切點。</w:t>
      </w:r>
    </w:p>
    <w:p w14:paraId="10A5E472" w14:textId="77777777" w:rsidR="00623B73" w:rsidRPr="00651285" w:rsidRDefault="00623B73" w:rsidP="00623B73">
      <w:pPr>
        <w:jc w:val="both"/>
        <w:rPr>
          <w:rFonts w:eastAsia="標楷體"/>
          <w:b/>
        </w:rPr>
      </w:pPr>
      <w:r w:rsidRPr="00531A71">
        <w:rPr>
          <w:rFonts w:eastAsia="標楷體" w:hint="eastAsia"/>
          <w:b/>
        </w:rPr>
        <w:t>求證：</w:t>
      </w:r>
      <w:r w:rsidR="001571EB" w:rsidRPr="00651285">
        <w:rPr>
          <w:rFonts w:eastAsia="標楷體"/>
          <w:b/>
          <w:position w:val="-2"/>
        </w:rPr>
        <w:pict w14:anchorId="2D972EA1">
          <v:shape id="_x0000_i151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651285">
        <w:rPr>
          <w:rFonts w:eastAsia="標楷體"/>
          <w:b/>
          <w:position w:val="-2"/>
        </w:rPr>
        <w:t>⊥</w:t>
      </w:r>
      <w:r w:rsidR="001571EB" w:rsidRPr="00651285">
        <w:rPr>
          <w:rFonts w:eastAsia="標楷體"/>
          <w:b/>
          <w:position w:val="-2"/>
        </w:rPr>
        <w:pict w14:anchorId="1BE4ABAF">
          <v:shape id="_x0000_i1517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</w:p>
    <w:p w14:paraId="4739A0C9" w14:textId="77777777" w:rsidR="00623B73" w:rsidRPr="00651285" w:rsidRDefault="00D00C06" w:rsidP="00623B73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623B73" w:rsidRPr="00531A71">
        <w:rPr>
          <w:rFonts w:eastAsia="標楷體" w:hint="eastAsia"/>
          <w:b/>
        </w:rPr>
        <w:t>法：</w:t>
      </w:r>
      <w:r w:rsidR="00623B73" w:rsidRPr="00651285">
        <w:rPr>
          <w:rFonts w:eastAsia="標楷體" w:hint="eastAsia"/>
        </w:rPr>
        <w:t>應用一點到一直線的最短距離為垂直距離。</w:t>
      </w:r>
    </w:p>
    <w:p w14:paraId="08DA21C7" w14:textId="77777777" w:rsidR="00623B73" w:rsidRPr="00531A71" w:rsidRDefault="00623B73" w:rsidP="00623B73">
      <w:pPr>
        <w:jc w:val="both"/>
        <w:rPr>
          <w:rFonts w:eastAsia="標楷體" w:hint="eastAsia"/>
        </w:rPr>
      </w:pPr>
    </w:p>
    <w:p w14:paraId="334E9234" w14:textId="77777777" w:rsidR="00623B73" w:rsidRPr="00531A71" w:rsidRDefault="00623B73" w:rsidP="00623B73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2E9B2035">
          <v:shape id="_x0000_i1518" type="#_x0000_t75" style="width:160.5pt;height:118.5pt">
            <v:imagedata r:id="rId238" o:title=""/>
          </v:shape>
        </w:pict>
      </w:r>
    </w:p>
    <w:p w14:paraId="684BB698" w14:textId="77777777" w:rsidR="00623B73" w:rsidRPr="00531A71" w:rsidRDefault="00623B73" w:rsidP="00623B7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045B49">
        <w:rPr>
          <w:rFonts w:eastAsia="標楷體" w:hint="eastAsia"/>
          <w:b/>
        </w:rPr>
        <w:t>4(a)</w:t>
      </w:r>
    </w:p>
    <w:p w14:paraId="3BA8E007" w14:textId="77777777" w:rsidR="00623B73" w:rsidRPr="00531A71" w:rsidRDefault="00623B73" w:rsidP="00623B7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23B73" w:rsidRPr="00531A71" w14:paraId="2E43881D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A73B37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2297A28C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23B73" w:rsidRPr="00531A71" w14:paraId="2AD31D0E" w14:textId="77777777">
        <w:tc>
          <w:tcPr>
            <w:tcW w:w="4077" w:type="dxa"/>
            <w:tcBorders>
              <w:top w:val="single" w:sz="4" w:space="0" w:color="auto"/>
            </w:tcBorders>
          </w:tcPr>
          <w:p w14:paraId="6FC97D4D" w14:textId="77777777" w:rsidR="00623B73" w:rsidRPr="00531A71" w:rsidRDefault="00623B73" w:rsidP="00054A69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在</w:t>
            </w:r>
            <w:r w:rsidR="007F78CF" w:rsidRPr="00531A71">
              <w:rPr>
                <w:rFonts w:eastAsia="標楷體"/>
                <w:position w:val="-2"/>
              </w:rPr>
              <w:pict w14:anchorId="102F5D9C">
                <v:shape id="_x0000_i151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上任選</w:t>
            </w:r>
            <w:r w:rsidR="00CA701E">
              <w:rPr>
                <w:rFonts w:eastAsia="標楷體" w:hAnsi="標楷體" w:hint="eastAsia"/>
              </w:rPr>
              <w:t>異於</w:t>
            </w:r>
            <w:r w:rsidR="00CA701E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Ansi="標楷體"/>
              </w:rPr>
              <w:t>的一點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，</w:t>
            </w:r>
            <w:r w:rsidR="00CA701E">
              <w:rPr>
                <w:rFonts w:eastAsia="標楷體" w:hAnsi="標楷體" w:hint="eastAsia"/>
              </w:rPr>
              <w:br/>
            </w:r>
            <w:r w:rsidR="007F78CF" w:rsidRPr="00531A71">
              <w:rPr>
                <w:rFonts w:eastAsia="標楷體" w:hAnsi="標楷體"/>
              </w:rPr>
              <w:t>作</w:t>
            </w:r>
            <w:r w:rsidR="00E36C25" w:rsidRPr="00531A71">
              <w:rPr>
                <w:rFonts w:eastAsia="標楷體"/>
                <w:position w:val="-2"/>
              </w:rPr>
              <w:pict w14:anchorId="0426E0AC">
                <v:shape id="_x0000_i1520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Pr="00531A71">
              <w:rPr>
                <w:rFonts w:eastAsia="標楷體" w:hAnsi="標楷體"/>
              </w:rPr>
              <w:t>，如圖</w:t>
            </w:r>
            <w:r w:rsidRPr="00531A71">
              <w:rPr>
                <w:rFonts w:eastAsia="標楷體"/>
              </w:rPr>
              <w:t>7.3-</w:t>
            </w:r>
            <w:r w:rsidR="00045B49">
              <w:rPr>
                <w:rFonts w:eastAsia="標楷體" w:hint="eastAsia"/>
              </w:rPr>
              <w:t>4(a)</w:t>
            </w:r>
          </w:p>
          <w:p w14:paraId="1FD8D8BA" w14:textId="77777777" w:rsidR="00623B73" w:rsidRPr="00531A71" w:rsidRDefault="00623B73" w:rsidP="00054A69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點一定在圓外</w:t>
            </w:r>
            <w:r w:rsidRPr="00531A71">
              <w:rPr>
                <w:rFonts w:eastAsia="標楷體"/>
              </w:rPr>
              <w:br/>
            </w:r>
          </w:p>
          <w:p w14:paraId="5CFF24D2" w14:textId="77777777" w:rsidR="00623B73" w:rsidRPr="00531A71" w:rsidRDefault="00E36C25" w:rsidP="00054A69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6285E665">
                <v:shape id="_x0000_i1521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="00623B73" w:rsidRPr="00531A71">
              <w:rPr>
                <w:rFonts w:eastAsia="標楷體"/>
              </w:rPr>
              <w:t xml:space="preserve"> </w:t>
            </w:r>
            <w:r w:rsidR="00623B73" w:rsidRPr="00531A71">
              <w:rPr>
                <w:rFonts w:eastAsia="標楷體"/>
                <w:position w:val="-2"/>
              </w:rPr>
              <w:t>&gt;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45E4AE92">
                <v:shape id="_x0000_i1522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623B73" w:rsidRPr="00531A71">
              <w:rPr>
                <w:rFonts w:eastAsia="標楷體"/>
              </w:rPr>
              <w:t xml:space="preserve"> </w:t>
            </w:r>
            <w:r w:rsidR="009D78B7" w:rsidRPr="00531A71">
              <w:rPr>
                <w:rFonts w:eastAsia="標楷體" w:hint="eastAsia"/>
              </w:rPr>
              <w:t>，</w:t>
            </w:r>
            <w:r w:rsidR="009D78B7" w:rsidRPr="00531A71">
              <w:rPr>
                <w:rFonts w:eastAsia="標楷體"/>
              </w:rPr>
              <w:br/>
            </w:r>
            <w:r w:rsidR="009D78B7" w:rsidRPr="00531A71">
              <w:rPr>
                <w:rFonts w:eastAsia="標楷體" w:hint="eastAsia"/>
              </w:rPr>
              <w:t xml:space="preserve">( </w:t>
            </w:r>
            <w:r w:rsidR="009D78B7" w:rsidRPr="00531A71">
              <w:rPr>
                <w:rFonts w:eastAsia="標楷體"/>
                <w:position w:val="-2"/>
              </w:rPr>
              <w:pict w14:anchorId="7109F6DF">
                <v:shape id="_x0000_i1523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9D78B7" w:rsidRPr="00531A71">
              <w:rPr>
                <w:rFonts w:eastAsia="標楷體" w:hint="eastAsia"/>
                <w:position w:val="-2"/>
              </w:rPr>
              <w:t>為</w:t>
            </w:r>
            <w:r w:rsidR="009D78B7" w:rsidRPr="00531A71">
              <w:rPr>
                <w:rFonts w:eastAsia="標楷體" w:hint="eastAsia"/>
                <w:position w:val="-2"/>
              </w:rPr>
              <w:t>O</w:t>
            </w:r>
            <w:r w:rsidR="009D78B7" w:rsidRPr="00531A71">
              <w:rPr>
                <w:rFonts w:eastAsia="標楷體" w:hint="eastAsia"/>
                <w:position w:val="-2"/>
              </w:rPr>
              <w:t>點到</w:t>
            </w:r>
            <w:r w:rsidR="009D78B7" w:rsidRPr="00531A71">
              <w:rPr>
                <w:rFonts w:eastAsia="標楷體"/>
                <w:position w:val="-2"/>
              </w:rPr>
              <w:pict w14:anchorId="2650AF11">
                <v:shape id="_x0000_i152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9D78B7" w:rsidRPr="00531A71">
              <w:rPr>
                <w:rFonts w:eastAsia="標楷體" w:hint="eastAsia"/>
                <w:position w:val="-2"/>
              </w:rPr>
              <w:t>的最短距離</w:t>
            </w:r>
            <w:r w:rsidR="009D78B7" w:rsidRPr="00531A71">
              <w:rPr>
                <w:rFonts w:eastAsia="標楷體" w:hint="eastAsia"/>
                <w:position w:val="-2"/>
              </w:rPr>
              <w:t xml:space="preserve"> )</w:t>
            </w:r>
          </w:p>
          <w:p w14:paraId="4334708B" w14:textId="77777777" w:rsidR="00623B73" w:rsidRPr="00531A71" w:rsidRDefault="009D78B7" w:rsidP="00054A69">
            <w:pPr>
              <w:numPr>
                <w:ilvl w:val="0"/>
                <w:numId w:val="1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所以</w:t>
            </w:r>
            <w:r w:rsidR="00623B73"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0058E1F1">
                <v:shape id="_x0000_i152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  <w:b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6CE087F4">
                <v:shape id="_x0000_i1526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br/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4DCE5FAF" w14:textId="77777777" w:rsidR="00623B73" w:rsidRPr="00531A71" w:rsidRDefault="00623B73" w:rsidP="009D78B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  <w:r w:rsidRPr="00531A71">
              <w:rPr>
                <w:rFonts w:eastAsia="標楷體"/>
              </w:rPr>
              <w:br/>
            </w:r>
          </w:p>
          <w:p w14:paraId="01399897" w14:textId="77777777" w:rsidR="00623B73" w:rsidRPr="00531A71" w:rsidRDefault="00623B73" w:rsidP="009D78B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己知</w:t>
            </w:r>
            <w:r w:rsidR="007F78CF" w:rsidRPr="00531A71">
              <w:rPr>
                <w:rFonts w:eastAsia="標楷體"/>
                <w:position w:val="-2"/>
              </w:rPr>
              <w:pict w14:anchorId="7CCC9EB0">
                <v:shape id="_x0000_i152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切線，切線恰與圓相交於一</w:t>
            </w:r>
            <w:r w:rsidR="007F78CF"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點。若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會</w:t>
            </w:r>
            <w:proofErr w:type="gramStart"/>
            <w:r w:rsidRPr="00531A71">
              <w:rPr>
                <w:rFonts w:eastAsia="標楷體" w:hAnsi="標楷體"/>
              </w:rPr>
              <w:t>在圓內</w:t>
            </w:r>
            <w:proofErr w:type="gramEnd"/>
            <w:r w:rsidRPr="00531A71">
              <w:rPr>
                <w:rFonts w:eastAsia="標楷體" w:hAnsi="標楷體"/>
              </w:rPr>
              <w:t>，則</w:t>
            </w:r>
            <w:r w:rsidRPr="00531A71">
              <w:rPr>
                <w:rFonts w:eastAsia="標楷體"/>
              </w:rPr>
              <w:t>AB</w:t>
            </w:r>
            <w:r w:rsidRPr="00531A71">
              <w:rPr>
                <w:rFonts w:eastAsia="標楷體" w:hAnsi="標楷體"/>
              </w:rPr>
              <w:t>就不是切線</w:t>
            </w:r>
          </w:p>
          <w:p w14:paraId="199F8E6F" w14:textId="77777777" w:rsidR="00623B73" w:rsidRPr="00531A71" w:rsidRDefault="00E36C25" w:rsidP="009D78B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外一點與圓心的距離必大於半徑</w:t>
            </w:r>
            <w:r w:rsidR="009D78B7" w:rsidRPr="00531A71">
              <w:rPr>
                <w:rFonts w:eastAsia="標楷體" w:hAnsi="標楷體" w:hint="eastAsia"/>
              </w:rPr>
              <w:br/>
            </w:r>
          </w:p>
          <w:p w14:paraId="1927E6EF" w14:textId="77777777" w:rsidR="00623B73" w:rsidRPr="00531A71" w:rsidRDefault="009D78B7" w:rsidP="009D78B7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3) </w:t>
            </w:r>
            <w:r w:rsidR="00623B73" w:rsidRPr="00531A71">
              <w:rPr>
                <w:rFonts w:eastAsia="標楷體" w:hAnsi="標楷體"/>
              </w:rPr>
              <w:t>一點到一直線的最短距離為垂直</w:t>
            </w:r>
            <w:r w:rsidRPr="00531A71">
              <w:rPr>
                <w:rFonts w:eastAsia="標楷體" w:hAnsi="標楷體" w:hint="eastAsia"/>
              </w:rPr>
              <w:br/>
            </w:r>
            <w:r w:rsidR="00623B73" w:rsidRPr="00531A71">
              <w:rPr>
                <w:rFonts w:eastAsia="標楷體" w:hAnsi="標楷體"/>
              </w:rPr>
              <w:t>距離</w:t>
            </w:r>
          </w:p>
        </w:tc>
      </w:tr>
    </w:tbl>
    <w:p w14:paraId="000E6317" w14:textId="77777777" w:rsidR="00623B73" w:rsidRPr="00651285" w:rsidRDefault="00623B73" w:rsidP="00623B73">
      <w:pPr>
        <w:ind w:firstLineChars="200" w:firstLine="480"/>
        <w:jc w:val="right"/>
        <w:rPr>
          <w:rFonts w:eastAsia="標楷體"/>
          <w:b/>
        </w:rPr>
      </w:pPr>
      <w:r w:rsidRPr="00651285">
        <w:rPr>
          <w:rFonts w:eastAsia="標楷體"/>
          <w:b/>
        </w:rPr>
        <w:t>Q. E. D.</w:t>
      </w:r>
    </w:p>
    <w:p w14:paraId="42FC1FA4" w14:textId="77777777" w:rsidR="009D2497" w:rsidRDefault="009D2497" w:rsidP="00623B73">
      <w:pPr>
        <w:tabs>
          <w:tab w:val="left" w:pos="375"/>
        </w:tabs>
        <w:snapToGrid w:val="0"/>
        <w:ind w:left="380" w:hanging="380"/>
        <w:outlineLvl w:val="1"/>
        <w:rPr>
          <w:rFonts w:eastAsia="標楷體" w:hint="eastAsia"/>
          <w:b/>
          <w:sz w:val="28"/>
          <w:szCs w:val="28"/>
        </w:rPr>
      </w:pPr>
    </w:p>
    <w:p w14:paraId="5D56B433" w14:textId="77777777" w:rsidR="009D2497" w:rsidRDefault="009D2497" w:rsidP="00623B73">
      <w:pPr>
        <w:tabs>
          <w:tab w:val="left" w:pos="375"/>
        </w:tabs>
        <w:snapToGrid w:val="0"/>
        <w:ind w:left="380" w:hanging="380"/>
        <w:outlineLvl w:val="1"/>
        <w:rPr>
          <w:rFonts w:eastAsia="標楷體" w:hint="eastAsia"/>
          <w:b/>
          <w:sz w:val="28"/>
          <w:szCs w:val="28"/>
        </w:rPr>
      </w:pPr>
    </w:p>
    <w:p w14:paraId="624C01AF" w14:textId="77777777" w:rsidR="009D2497" w:rsidRDefault="009D2497" w:rsidP="00623B73">
      <w:pPr>
        <w:tabs>
          <w:tab w:val="left" w:pos="375"/>
        </w:tabs>
        <w:snapToGrid w:val="0"/>
        <w:ind w:left="380" w:hanging="380"/>
        <w:outlineLvl w:val="1"/>
        <w:rPr>
          <w:rFonts w:eastAsia="標楷體" w:hint="eastAsia"/>
          <w:b/>
          <w:sz w:val="28"/>
          <w:szCs w:val="28"/>
        </w:rPr>
      </w:pPr>
    </w:p>
    <w:p w14:paraId="18E98BC4" w14:textId="77777777" w:rsidR="00623B73" w:rsidRPr="00531A71" w:rsidRDefault="00623B73" w:rsidP="00623B73">
      <w:pPr>
        <w:tabs>
          <w:tab w:val="left" w:pos="375"/>
        </w:tabs>
        <w:snapToGrid w:val="0"/>
        <w:ind w:left="380" w:hanging="380"/>
        <w:outlineLvl w:val="1"/>
        <w:rPr>
          <w:rFonts w:eastAsia="標楷體" w:hint="eastAsia"/>
          <w:b/>
          <w:sz w:val="28"/>
          <w:szCs w:val="28"/>
        </w:rPr>
      </w:pPr>
      <w:bookmarkStart w:id="29" w:name="_Toc321380030"/>
      <w:bookmarkStart w:id="30" w:name="_Toc332620135"/>
      <w:r w:rsidRPr="00531A71">
        <w:rPr>
          <w:rFonts w:eastAsia="標楷體" w:hint="eastAsia"/>
          <w:b/>
          <w:sz w:val="28"/>
          <w:szCs w:val="28"/>
        </w:rPr>
        <w:t>圓切線作圖</w:t>
      </w:r>
      <w:bookmarkEnd w:id="29"/>
      <w:bookmarkEnd w:id="30"/>
    </w:p>
    <w:p w14:paraId="52A394FA" w14:textId="77777777" w:rsidR="003A51F3" w:rsidRPr="00531A71" w:rsidRDefault="00623B73" w:rsidP="009D2497">
      <w:pPr>
        <w:spacing w:beforeLines="50" w:before="180" w:line="400" w:lineRule="exact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3A51F3" w:rsidRPr="00531A71"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  <w:r w:rsidRPr="00531A71">
        <w:rPr>
          <w:rFonts w:eastAsia="標楷體" w:hAnsi="標楷體" w:hint="eastAsia"/>
          <w:b/>
        </w:rPr>
        <w:t>切點</w:t>
      </w:r>
      <w:proofErr w:type="gramStart"/>
      <w:r w:rsidRPr="00531A71">
        <w:rPr>
          <w:rFonts w:eastAsia="標楷體" w:hAnsi="標楷體" w:hint="eastAsia"/>
          <w:b/>
        </w:rPr>
        <w:t>在圓上之</w:t>
      </w:r>
      <w:proofErr w:type="gramEnd"/>
      <w:r w:rsidRPr="00531A71">
        <w:rPr>
          <w:rFonts w:eastAsia="標楷體" w:hint="eastAsia"/>
          <w:b/>
        </w:rPr>
        <w:t>切線作圖</w:t>
      </w:r>
    </w:p>
    <w:p w14:paraId="68970C31" w14:textId="77777777" w:rsidR="00623B73" w:rsidRPr="00531A71" w:rsidRDefault="003A51F3" w:rsidP="00651285">
      <w:pPr>
        <w:spacing w:beforeLines="50" w:before="180"/>
        <w:ind w:left="721" w:hangingChars="300" w:hanging="721"/>
        <w:rPr>
          <w:rFonts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623B73" w:rsidRPr="00531A71">
        <w:rPr>
          <w:rFonts w:eastAsia="標楷體" w:hAnsi="標楷體"/>
        </w:rPr>
        <w:t>已知</w:t>
      </w:r>
      <w:r w:rsidR="00623B73" w:rsidRPr="00531A71">
        <w:rPr>
          <w:rFonts w:eastAsia="標楷體"/>
        </w:rPr>
        <w:t>P</w:t>
      </w:r>
      <w:r w:rsidR="00623B73" w:rsidRPr="00531A71">
        <w:rPr>
          <w:rFonts w:eastAsia="標楷體" w:hAnsi="標楷體"/>
        </w:rPr>
        <w:t>點在圓</w:t>
      </w:r>
      <w:r w:rsidR="00623B73" w:rsidRPr="00531A71">
        <w:rPr>
          <w:rFonts w:eastAsia="標楷體"/>
        </w:rPr>
        <w:t>O</w:t>
      </w:r>
      <w:r w:rsidR="00623B73" w:rsidRPr="00531A71">
        <w:rPr>
          <w:rFonts w:eastAsia="標楷體" w:hAnsi="標楷體"/>
        </w:rPr>
        <w:t>上，試利用尺</w:t>
      </w:r>
      <w:proofErr w:type="gramStart"/>
      <w:r w:rsidR="00623B73" w:rsidRPr="00531A71">
        <w:rPr>
          <w:rFonts w:eastAsia="標楷體" w:hAnsi="標楷體"/>
        </w:rPr>
        <w:t>規</w:t>
      </w:r>
      <w:proofErr w:type="gramEnd"/>
      <w:r w:rsidR="00623B73" w:rsidRPr="00531A71">
        <w:rPr>
          <w:rFonts w:eastAsia="標楷體" w:hAnsi="標楷體"/>
        </w:rPr>
        <w:t>作圖，過</w:t>
      </w:r>
      <w:r w:rsidR="00623B73" w:rsidRPr="00531A71">
        <w:rPr>
          <w:rFonts w:eastAsia="標楷體"/>
        </w:rPr>
        <w:t>P</w:t>
      </w:r>
      <w:proofErr w:type="gramStart"/>
      <w:r w:rsidR="00623B73" w:rsidRPr="00531A71">
        <w:rPr>
          <w:rFonts w:eastAsia="標楷體" w:hAnsi="標楷體"/>
        </w:rPr>
        <w:t>點作圓</w:t>
      </w:r>
      <w:proofErr w:type="gramEnd"/>
      <w:r w:rsidR="00623B73" w:rsidRPr="00531A71">
        <w:rPr>
          <w:rFonts w:eastAsia="標楷體"/>
        </w:rPr>
        <w:t>O</w:t>
      </w:r>
      <w:r w:rsidR="00623B73" w:rsidRPr="00531A71">
        <w:rPr>
          <w:rFonts w:eastAsia="標楷體" w:hAnsi="標楷體"/>
        </w:rPr>
        <w:t>的切線。</w:t>
      </w:r>
    </w:p>
    <w:p w14:paraId="05BB97AF" w14:textId="77777777" w:rsidR="00623B73" w:rsidRPr="00531A71" w:rsidRDefault="009D2497" w:rsidP="00623B73">
      <w:pPr>
        <w:tabs>
          <w:tab w:val="left" w:pos="375"/>
        </w:tabs>
        <w:snapToGrid w:val="0"/>
        <w:ind w:left="380" w:hanging="380"/>
        <w:jc w:val="center"/>
        <w:rPr>
          <w:rFonts w:hint="eastAsia"/>
        </w:rPr>
      </w:pPr>
      <w:r w:rsidRPr="00531A71">
        <w:pict w14:anchorId="50F0C8B0">
          <v:shape id="_x0000_i1528" type="#_x0000_t75" style="width:192.75pt;height:165.75pt">
            <v:imagedata r:id="rId239" o:title=""/>
          </v:shape>
        </w:pict>
      </w:r>
    </w:p>
    <w:p w14:paraId="08B6CCED" w14:textId="77777777" w:rsidR="00623B73" w:rsidRPr="00531A71" w:rsidRDefault="00623B73" w:rsidP="00623B73">
      <w:pPr>
        <w:tabs>
          <w:tab w:val="left" w:pos="375"/>
        </w:tabs>
        <w:snapToGrid w:val="0"/>
        <w:ind w:left="380" w:hanging="380"/>
        <w:jc w:val="center"/>
        <w:rPr>
          <w:rFonts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045B49">
        <w:rPr>
          <w:rFonts w:eastAsia="標楷體" w:hint="eastAsia"/>
          <w:b/>
        </w:rPr>
        <w:t>5</w:t>
      </w:r>
    </w:p>
    <w:p w14:paraId="67E043FC" w14:textId="77777777" w:rsidR="00623B73" w:rsidRPr="00531A71" w:rsidRDefault="00623B73" w:rsidP="00623B73">
      <w:pPr>
        <w:tabs>
          <w:tab w:val="left" w:pos="350"/>
        </w:tabs>
        <w:spacing w:line="400" w:lineRule="exact"/>
        <w:rPr>
          <w:rFonts w:ascii="標楷體" w:eastAsia="標楷體" w:hAnsi="標楷體" w:hint="eastAsia"/>
          <w:b/>
          <w:noProof/>
        </w:rPr>
      </w:pPr>
      <w:r w:rsidRPr="00531A71">
        <w:rPr>
          <w:rFonts w:ascii="標楷體" w:eastAsia="標楷體" w:hAnsi="標楷體" w:hint="eastAsia"/>
          <w:b/>
          <w:noProof/>
        </w:rPr>
        <w:t>作法：如</w:t>
      </w:r>
      <w:r w:rsidRPr="00531A71">
        <w:rPr>
          <w:rFonts w:eastAsia="標楷體" w:hint="eastAsia"/>
          <w:b/>
        </w:rPr>
        <w:t>圖</w:t>
      </w:r>
      <w:r w:rsidR="00CC3A6E" w:rsidRPr="00531A71">
        <w:rPr>
          <w:rFonts w:eastAsia="標楷體" w:hint="eastAsia"/>
          <w:b/>
        </w:rPr>
        <w:t>7.3-</w:t>
      </w:r>
      <w:r w:rsidR="00045B49">
        <w:rPr>
          <w:rFonts w:eastAsia="標楷體" w:hint="eastAsia"/>
          <w:b/>
        </w:rPr>
        <w:t>5</w:t>
      </w:r>
    </w:p>
    <w:p w14:paraId="219D1AFA" w14:textId="77777777" w:rsidR="00623B73" w:rsidRPr="00531A71" w:rsidRDefault="00623B73" w:rsidP="00A3788E">
      <w:pPr>
        <w:numPr>
          <w:ilvl w:val="0"/>
          <w:numId w:val="66"/>
        </w:numPr>
        <w:tabs>
          <w:tab w:val="clear" w:pos="480"/>
        </w:tabs>
        <w:spacing w:line="400" w:lineRule="exact"/>
        <w:ind w:left="1080"/>
        <w:rPr>
          <w:rFonts w:eastAsia="標楷體"/>
          <w:noProof/>
        </w:rPr>
      </w:pPr>
      <w:r w:rsidRPr="00531A71">
        <w:rPr>
          <w:rFonts w:eastAsia="標楷體" w:hAnsi="標楷體"/>
          <w:noProof/>
        </w:rPr>
        <w:t>連接</w:t>
      </w:r>
      <w:r w:rsidRPr="00531A71">
        <w:rPr>
          <w:rFonts w:eastAsia="標楷體" w:hAnsi="標楷體" w:hint="eastAsia"/>
          <w:noProof/>
        </w:rPr>
        <w:t>O</w:t>
      </w:r>
      <w:r w:rsidRPr="00531A71">
        <w:rPr>
          <w:rFonts w:eastAsia="標楷體" w:hAnsi="標楷體" w:hint="eastAsia"/>
          <w:noProof/>
        </w:rPr>
        <w:t>、</w:t>
      </w:r>
      <w:r w:rsidRPr="00531A71">
        <w:rPr>
          <w:rFonts w:eastAsia="標楷體" w:hAnsi="標楷體" w:hint="eastAsia"/>
          <w:noProof/>
        </w:rPr>
        <w:t>P</w:t>
      </w:r>
      <w:r w:rsidRPr="00531A71">
        <w:rPr>
          <w:rFonts w:eastAsia="標楷體" w:hAnsi="標楷體"/>
          <w:noProof/>
        </w:rPr>
        <w:t>兩點</w:t>
      </w:r>
      <w:r w:rsidRPr="00531A71">
        <w:rPr>
          <w:rFonts w:eastAsia="標楷體" w:hAnsi="標楷體" w:hint="eastAsia"/>
          <w:noProof/>
        </w:rPr>
        <w:t>，作</w:t>
      </w:r>
      <w:r w:rsidRPr="00531A71">
        <w:rPr>
          <w:rFonts w:eastAsia="標楷體"/>
          <w:noProof/>
          <w:position w:val="-2"/>
        </w:rPr>
        <w:pict w14:anchorId="404FE06E">
          <v:shape id="_x0000_i1529" type="#_x0000_t75" alt="%FontSize=12&#10;%TeXFontSize=12&#10;\documentclass{article}&#10;\pagestyle{empty}&#10;\begin{document}&#10;\[&#10;\overline{OP}&#10;\]&#10;\end{document}" style="width:16.5pt;height:10.5pt">
            <v:imagedata r:id="rId32" o:title="formula_phys"/>
          </v:shape>
        </w:pict>
      </w:r>
      <w:r w:rsidRPr="00531A71">
        <w:rPr>
          <w:rFonts w:eastAsia="標楷體" w:hAnsi="標楷體"/>
          <w:noProof/>
        </w:rPr>
        <w:t>。</w:t>
      </w:r>
    </w:p>
    <w:p w14:paraId="2320A909" w14:textId="77777777" w:rsidR="00623B73" w:rsidRPr="00531A71" w:rsidRDefault="00623B73" w:rsidP="00A3788E">
      <w:pPr>
        <w:numPr>
          <w:ilvl w:val="0"/>
          <w:numId w:val="66"/>
        </w:numPr>
        <w:tabs>
          <w:tab w:val="clear" w:pos="480"/>
        </w:tabs>
        <w:spacing w:line="400" w:lineRule="exact"/>
        <w:ind w:left="1080"/>
        <w:rPr>
          <w:rFonts w:eastAsia="標楷體"/>
          <w:noProof/>
        </w:rPr>
      </w:pPr>
      <w:r w:rsidRPr="00531A71">
        <w:rPr>
          <w:rFonts w:eastAsia="標楷體" w:hAnsi="標楷體"/>
          <w:noProof/>
        </w:rPr>
        <w:t>過</w:t>
      </w:r>
      <w:r w:rsidRPr="00531A71">
        <w:rPr>
          <w:rFonts w:eastAsia="標楷體"/>
          <w:noProof/>
        </w:rPr>
        <w:t>P</w:t>
      </w:r>
      <w:r w:rsidRPr="00531A71">
        <w:rPr>
          <w:rFonts w:eastAsia="標楷體" w:hAnsi="標楷體"/>
          <w:noProof/>
        </w:rPr>
        <w:t>點，作</w:t>
      </w:r>
      <w:r w:rsidRPr="00531A71">
        <w:rPr>
          <w:rFonts w:eastAsia="標楷體"/>
          <w:noProof/>
          <w:position w:val="-2"/>
        </w:rPr>
        <w:pict w14:anchorId="5361A34B">
          <v:shape id="_x0000_i1530" type="#_x0000_t75" alt="%FontSize=12&#10;%TeXFontSize=12&#10;\documentclass{article}&#10;\pagestyle{empty}&#10;\begin{document}&#10;\[&#10;\overline{OP}&#10;\]&#10;\end{document}" style="width:16.5pt;height:10.5pt">
            <v:imagedata r:id="rId32" o:title="formula_phys"/>
          </v:shape>
        </w:pict>
      </w:r>
      <w:r w:rsidRPr="00531A71">
        <w:rPr>
          <w:rFonts w:eastAsia="標楷體" w:hAnsi="標楷體"/>
          <w:noProof/>
        </w:rPr>
        <w:t>的垂直線</w:t>
      </w:r>
      <w:r w:rsidRPr="00531A71">
        <w:rPr>
          <w:rFonts w:eastAsia="標楷體"/>
          <w:noProof/>
          <w:position w:val="-2"/>
        </w:rPr>
        <w:pict w14:anchorId="63C24B16">
          <v:shape id="_x0000_i1531" type="#_x0000_t75" alt="%FontSize=12&#10;%TeXFontSize=12&#10;\documentclass{article}&#10;\pagestyle{empty}&#10;\begin{document}&#10;\[&#10;\overline{MN}&#10;\]&#10;\end{document}" style="width:20.25pt;height:10.5pt">
            <v:imagedata r:id="rId240" o:title="formula_phys"/>
          </v:shape>
        </w:pict>
      </w:r>
      <w:r w:rsidRPr="00531A71">
        <w:rPr>
          <w:rFonts w:eastAsia="標楷體" w:hAnsi="標楷體"/>
          <w:noProof/>
        </w:rPr>
        <w:t>，由切線定理得知</w:t>
      </w:r>
      <w:r w:rsidRPr="00531A71">
        <w:rPr>
          <w:rFonts w:eastAsia="標楷體"/>
          <w:noProof/>
          <w:position w:val="-2"/>
        </w:rPr>
        <w:pict w14:anchorId="2FC778D7">
          <v:shape id="_x0000_i1532" type="#_x0000_t75" alt="%FontSize=12&#10;%TeXFontSize=12&#10;\documentclass{article}&#10;\pagestyle{empty}&#10;\begin{document}&#10;\[&#10;\overline{MN}&#10;\]&#10;\end{document}" style="width:20.25pt;height:10.5pt">
            <v:imagedata r:id="rId240" o:title="formula_phys"/>
          </v:shape>
        </w:pict>
      </w:r>
      <w:r w:rsidRPr="00531A71">
        <w:rPr>
          <w:rFonts w:eastAsia="標楷體" w:hAnsi="標楷體"/>
          <w:noProof/>
        </w:rPr>
        <w:t>為圓</w:t>
      </w:r>
      <w:r w:rsidRPr="00531A71">
        <w:rPr>
          <w:rFonts w:eastAsia="標楷體"/>
          <w:noProof/>
        </w:rPr>
        <w:t>O</w:t>
      </w:r>
      <w:r w:rsidRPr="00531A71">
        <w:rPr>
          <w:rFonts w:eastAsia="標楷體" w:hAnsi="標楷體"/>
          <w:noProof/>
        </w:rPr>
        <w:t>過</w:t>
      </w:r>
      <w:r w:rsidRPr="00531A71">
        <w:rPr>
          <w:rFonts w:eastAsia="標楷體"/>
          <w:noProof/>
        </w:rPr>
        <w:t>P</w:t>
      </w:r>
      <w:r w:rsidRPr="00531A71">
        <w:rPr>
          <w:rFonts w:eastAsia="標楷體" w:hAnsi="標楷體"/>
          <w:noProof/>
        </w:rPr>
        <w:t>點的切線。</w:t>
      </w:r>
    </w:p>
    <w:p w14:paraId="37018B4C" w14:textId="77777777" w:rsidR="00623B73" w:rsidRPr="00531A71" w:rsidRDefault="00623B73" w:rsidP="00623B73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</w:p>
    <w:p w14:paraId="5149B1F5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133CEB8F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2325817A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70E4E575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1843A5EE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764148A4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418CA9B9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4C57F8A5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65EAB4FF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782E796B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29F4F575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35795F73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0C4F7F5E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60D602A7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0D30A1C7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1DBB125B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2CBBF657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41E633CF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375E5BA0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39EDD148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73828DEC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728B7D9C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6C5EB2A5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07F85037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5C2A1396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553E57E1" w14:textId="77777777" w:rsidR="009D2497" w:rsidRDefault="009D2497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</w:p>
    <w:p w14:paraId="53BE2C47" w14:textId="77777777" w:rsidR="00017055" w:rsidRPr="00531A71" w:rsidRDefault="00623B73" w:rsidP="00623B73">
      <w:pPr>
        <w:tabs>
          <w:tab w:val="left" w:pos="375"/>
        </w:tabs>
        <w:snapToGrid w:val="0"/>
        <w:ind w:left="380" w:hanging="38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3A51F3" w:rsidRPr="00531A71">
        <w:rPr>
          <w:rFonts w:eastAsia="標楷體" w:hint="eastAsia"/>
          <w:b/>
        </w:rPr>
        <w:t>5</w:t>
      </w:r>
      <w:r w:rsidRPr="00531A71">
        <w:rPr>
          <w:rFonts w:eastAsia="標楷體" w:hAnsi="標楷體"/>
          <w:b/>
        </w:rPr>
        <w:t>：</w:t>
      </w:r>
      <w:r w:rsidRPr="00531A71">
        <w:rPr>
          <w:rFonts w:eastAsia="標楷體" w:hAnsi="標楷體" w:hint="eastAsia"/>
          <w:b/>
        </w:rPr>
        <w:t>切點</w:t>
      </w:r>
      <w:proofErr w:type="gramStart"/>
      <w:r w:rsidRPr="00531A71">
        <w:rPr>
          <w:rFonts w:eastAsia="標楷體" w:hAnsi="標楷體" w:hint="eastAsia"/>
          <w:b/>
        </w:rPr>
        <w:t>不在圓上之</w:t>
      </w:r>
      <w:proofErr w:type="gramEnd"/>
      <w:r w:rsidRPr="00531A71">
        <w:rPr>
          <w:rFonts w:eastAsia="標楷體" w:hint="eastAsia"/>
          <w:b/>
        </w:rPr>
        <w:t>切線作圖</w:t>
      </w:r>
    </w:p>
    <w:p w14:paraId="41B57BF4" w14:textId="77777777" w:rsidR="00623B73" w:rsidRPr="00651285" w:rsidRDefault="00017055" w:rsidP="00651285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proofErr w:type="gramStart"/>
      <w:r w:rsidR="00623B73" w:rsidRPr="00651285">
        <w:rPr>
          <w:rFonts w:eastAsia="標楷體" w:hAnsi="標楷體"/>
        </w:rPr>
        <w:t>過圓</w:t>
      </w:r>
      <w:proofErr w:type="gramEnd"/>
      <w:r w:rsidR="00623B73" w:rsidRPr="00651285">
        <w:rPr>
          <w:rFonts w:eastAsia="標楷體"/>
        </w:rPr>
        <w:t>O</w:t>
      </w:r>
      <w:r w:rsidR="00623B73" w:rsidRPr="00651285">
        <w:rPr>
          <w:rFonts w:eastAsia="標楷體" w:hAnsi="標楷體"/>
        </w:rPr>
        <w:t>外一點</w:t>
      </w:r>
      <w:r w:rsidR="00623B73" w:rsidRPr="00651285">
        <w:rPr>
          <w:rFonts w:eastAsia="標楷體"/>
        </w:rPr>
        <w:t>P</w:t>
      </w:r>
      <w:r w:rsidR="00623B73" w:rsidRPr="00651285">
        <w:rPr>
          <w:rFonts w:eastAsia="標楷體" w:hAnsi="標楷體"/>
        </w:rPr>
        <w:t>，</w:t>
      </w:r>
      <w:proofErr w:type="gramStart"/>
      <w:r w:rsidR="00623B73" w:rsidRPr="00651285">
        <w:rPr>
          <w:rFonts w:eastAsia="標楷體" w:hAnsi="標楷體"/>
        </w:rPr>
        <w:t>作此圓的</w:t>
      </w:r>
      <w:proofErr w:type="gramEnd"/>
      <w:r w:rsidR="00623B73" w:rsidRPr="00651285">
        <w:rPr>
          <w:rFonts w:eastAsia="標楷體" w:hAnsi="標楷體"/>
        </w:rPr>
        <w:t>切線。</w:t>
      </w:r>
    </w:p>
    <w:p w14:paraId="6A612983" w14:textId="77777777" w:rsidR="00623B73" w:rsidRPr="00531A71" w:rsidRDefault="00ED52A0" w:rsidP="00623B73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</w:t>
      </w:r>
      <w:r w:rsidR="009D2497" w:rsidRPr="00531A71">
        <w:rPr>
          <w:rFonts w:eastAsia="標楷體"/>
          <w:b/>
        </w:rPr>
        <w:pict w14:anchorId="12738E86">
          <v:shape id="_x0000_i1533" type="#_x0000_t75" style="width:200.25pt;height:124.5pt">
            <v:imagedata r:id="rId241" o:title=""/>
          </v:shape>
        </w:pict>
      </w:r>
      <w:r w:rsidR="00623B73" w:rsidRPr="00531A71">
        <w:rPr>
          <w:rFonts w:eastAsia="標楷體" w:hint="eastAsia"/>
          <w:b/>
        </w:rPr>
        <w:br/>
      </w:r>
      <w:r w:rsidR="00623B73" w:rsidRPr="00531A71">
        <w:rPr>
          <w:rFonts w:eastAsia="標楷體" w:hint="eastAsia"/>
          <w:b/>
        </w:rPr>
        <w:t>圖</w:t>
      </w:r>
      <w:r w:rsidR="00045B49">
        <w:rPr>
          <w:rFonts w:eastAsia="標楷體" w:hint="eastAsia"/>
          <w:b/>
        </w:rPr>
        <w:t>7.3-6</w:t>
      </w:r>
    </w:p>
    <w:p w14:paraId="2C8279AE" w14:textId="77777777" w:rsidR="00623B73" w:rsidRPr="00531A71" w:rsidRDefault="00623B73" w:rsidP="00623B73">
      <w:pPr>
        <w:tabs>
          <w:tab w:val="left" w:pos="350"/>
        </w:tabs>
        <w:spacing w:line="400" w:lineRule="exact"/>
        <w:rPr>
          <w:rFonts w:ascii="標楷體" w:eastAsia="標楷體" w:hAnsi="標楷體" w:hint="eastAsia"/>
          <w:b/>
          <w:noProof/>
        </w:rPr>
      </w:pPr>
      <w:r w:rsidRPr="00531A71">
        <w:rPr>
          <w:rFonts w:ascii="標楷體" w:eastAsia="標楷體" w:hAnsi="標楷體" w:hint="eastAsia"/>
          <w:b/>
          <w:noProof/>
        </w:rPr>
        <w:t>作法：如</w:t>
      </w:r>
      <w:r w:rsidRPr="00531A71">
        <w:rPr>
          <w:rFonts w:eastAsia="標楷體" w:hint="eastAsia"/>
          <w:b/>
        </w:rPr>
        <w:t>圖</w:t>
      </w:r>
      <w:r w:rsidR="00045B49">
        <w:rPr>
          <w:rFonts w:eastAsia="標楷體" w:hint="eastAsia"/>
          <w:b/>
        </w:rPr>
        <w:t>7.3-6</w:t>
      </w:r>
    </w:p>
    <w:p w14:paraId="2482E20D" w14:textId="77777777" w:rsidR="00623B73" w:rsidRPr="00531A71" w:rsidRDefault="00623B73" w:rsidP="00A3788E">
      <w:pPr>
        <w:numPr>
          <w:ilvl w:val="0"/>
          <w:numId w:val="67"/>
        </w:numPr>
        <w:tabs>
          <w:tab w:val="clear" w:pos="480"/>
        </w:tabs>
        <w:spacing w:beforeLines="50" w:before="180"/>
        <w:ind w:left="1083" w:hanging="482"/>
        <w:rPr>
          <w:rFonts w:eastAsia="標楷體" w:hint="eastAsia"/>
          <w:noProof/>
        </w:rPr>
      </w:pPr>
      <w:r w:rsidRPr="00531A71">
        <w:rPr>
          <w:rFonts w:eastAsia="標楷體" w:hAnsi="標楷體"/>
          <w:noProof/>
        </w:rPr>
        <w:t>連接</w:t>
      </w:r>
      <w:r w:rsidRPr="00531A71">
        <w:rPr>
          <w:rFonts w:eastAsia="標楷體" w:hAnsi="標楷體" w:hint="eastAsia"/>
          <w:noProof/>
        </w:rPr>
        <w:t>O</w:t>
      </w:r>
      <w:r w:rsidRPr="00531A71">
        <w:rPr>
          <w:rFonts w:eastAsia="標楷體" w:hAnsi="標楷體" w:hint="eastAsia"/>
          <w:noProof/>
        </w:rPr>
        <w:t>、</w:t>
      </w:r>
      <w:r w:rsidRPr="00531A71">
        <w:rPr>
          <w:rFonts w:eastAsia="標楷體" w:hAnsi="標楷體" w:hint="eastAsia"/>
          <w:noProof/>
        </w:rPr>
        <w:t>P</w:t>
      </w:r>
      <w:r w:rsidRPr="00531A71">
        <w:rPr>
          <w:rFonts w:eastAsia="標楷體" w:hAnsi="標楷體"/>
          <w:noProof/>
        </w:rPr>
        <w:t>兩點。</w:t>
      </w:r>
    </w:p>
    <w:p w14:paraId="4C26DE65" w14:textId="77777777" w:rsidR="00623B73" w:rsidRPr="00531A71" w:rsidRDefault="00623B73" w:rsidP="00A3788E">
      <w:pPr>
        <w:numPr>
          <w:ilvl w:val="0"/>
          <w:numId w:val="67"/>
        </w:numPr>
        <w:tabs>
          <w:tab w:val="clear" w:pos="480"/>
        </w:tabs>
        <w:spacing w:beforeLines="50" w:before="180"/>
        <w:ind w:left="1083" w:hanging="482"/>
        <w:rPr>
          <w:rFonts w:eastAsia="標楷體" w:hint="eastAsia"/>
          <w:noProof/>
        </w:rPr>
      </w:pPr>
      <w:r w:rsidRPr="00531A71">
        <w:rPr>
          <w:rFonts w:eastAsia="標楷體" w:hint="eastAsia"/>
          <w:noProof/>
        </w:rPr>
        <w:t>作</w:t>
      </w:r>
      <w:r w:rsidRPr="00531A71">
        <w:rPr>
          <w:rFonts w:eastAsia="標楷體"/>
          <w:noProof/>
          <w:position w:val="-2"/>
        </w:rPr>
        <w:pict w14:anchorId="762F69EB">
          <v:shape id="_x0000_i1534" type="#_x0000_t75" alt="%FontSize=12&#10;%TeXFontSize=12&#10;\documentclass{article}&#10;\pagestyle{empty}&#10;\begin{document}&#10;\[&#10;\overline{OP}&#10;\]&#10;\end{document}" style="width:16.5pt;height:10.5pt">
            <v:imagedata r:id="rId32" o:title="formula_phys"/>
          </v:shape>
        </w:pict>
      </w:r>
      <w:r w:rsidRPr="00531A71">
        <w:rPr>
          <w:rFonts w:eastAsia="標楷體" w:hint="eastAsia"/>
          <w:noProof/>
        </w:rPr>
        <w:t>線段的中點</w:t>
      </w:r>
      <w:r w:rsidRPr="00531A71">
        <w:rPr>
          <w:rFonts w:eastAsia="標楷體" w:hint="eastAsia"/>
          <w:noProof/>
        </w:rPr>
        <w:t>M</w:t>
      </w:r>
      <w:r w:rsidRPr="00531A71">
        <w:rPr>
          <w:rFonts w:eastAsia="標楷體" w:hint="eastAsia"/>
          <w:noProof/>
        </w:rPr>
        <w:t>。</w:t>
      </w:r>
    </w:p>
    <w:p w14:paraId="0A2EA216" w14:textId="77777777" w:rsidR="00623B73" w:rsidRPr="00531A71" w:rsidRDefault="00623B73" w:rsidP="00A3788E">
      <w:pPr>
        <w:numPr>
          <w:ilvl w:val="0"/>
          <w:numId w:val="67"/>
        </w:numPr>
        <w:tabs>
          <w:tab w:val="clear" w:pos="480"/>
        </w:tabs>
        <w:spacing w:beforeLines="50" w:before="180"/>
        <w:ind w:left="1083" w:hanging="482"/>
        <w:rPr>
          <w:rFonts w:eastAsia="標楷體" w:hint="eastAsia"/>
          <w:noProof/>
        </w:rPr>
      </w:pPr>
      <w:r w:rsidRPr="00531A71">
        <w:rPr>
          <w:rFonts w:eastAsia="標楷體" w:hint="eastAsia"/>
          <w:noProof/>
        </w:rPr>
        <w:t>以</w:t>
      </w:r>
      <w:r w:rsidRPr="00531A71">
        <w:rPr>
          <w:rFonts w:eastAsia="標楷體" w:hint="eastAsia"/>
          <w:noProof/>
        </w:rPr>
        <w:t>M</w:t>
      </w:r>
      <w:r w:rsidRPr="00531A71">
        <w:rPr>
          <w:rFonts w:eastAsia="標楷體" w:hint="eastAsia"/>
          <w:noProof/>
        </w:rPr>
        <w:t>為圓心，以</w:t>
      </w:r>
      <w:r w:rsidRPr="00531A71">
        <w:rPr>
          <w:rFonts w:eastAsia="標楷體" w:hint="eastAsia"/>
          <w:noProof/>
        </w:rPr>
        <w:pict w14:anchorId="13FF41E7">
          <v:shape id="_x0000_i1535" type="#_x0000_t75" alt="%FontSize=12&#10;%TeXFontSize=12&#10;\documentclass{article}&#10;\pagestyle{empty}&#10;\begin{document}&#10;\[&#10;\overline{OM}&#10;\]&#10;\end{document}" style="width:19.5pt;height:10.5pt">
            <v:imagedata r:id="rId242" o:title="formula_phys"/>
          </v:shape>
        </w:pict>
      </w:r>
      <w:r w:rsidRPr="00531A71">
        <w:rPr>
          <w:rFonts w:eastAsia="標楷體" w:hint="eastAsia"/>
          <w:noProof/>
        </w:rPr>
        <w:t>為半徑作弧與圓</w:t>
      </w:r>
      <w:r w:rsidRPr="00531A71">
        <w:rPr>
          <w:rFonts w:eastAsia="標楷體" w:hint="eastAsia"/>
          <w:noProof/>
        </w:rPr>
        <w:t>O</w:t>
      </w:r>
      <w:r w:rsidRPr="00531A71">
        <w:rPr>
          <w:rFonts w:eastAsia="標楷體" w:hint="eastAsia"/>
          <w:noProof/>
        </w:rPr>
        <w:t>相交於點</w:t>
      </w:r>
      <w:r w:rsidRPr="00531A71">
        <w:rPr>
          <w:rFonts w:eastAsia="標楷體" w:hint="eastAsia"/>
          <w:noProof/>
        </w:rPr>
        <w:t>R</w:t>
      </w:r>
      <w:r w:rsidRPr="00531A71">
        <w:rPr>
          <w:rFonts w:eastAsia="標楷體" w:hint="eastAsia"/>
          <w:noProof/>
        </w:rPr>
        <w:t>。</w:t>
      </w:r>
    </w:p>
    <w:p w14:paraId="3A0CCDDB" w14:textId="77777777" w:rsidR="00623B73" w:rsidRDefault="00623B73" w:rsidP="00A3788E">
      <w:pPr>
        <w:numPr>
          <w:ilvl w:val="0"/>
          <w:numId w:val="67"/>
        </w:numPr>
        <w:tabs>
          <w:tab w:val="clear" w:pos="480"/>
        </w:tabs>
        <w:spacing w:beforeLines="50" w:before="180"/>
        <w:ind w:left="1083" w:hanging="482"/>
        <w:rPr>
          <w:rFonts w:eastAsia="標楷體" w:hint="eastAsia"/>
          <w:noProof/>
        </w:rPr>
      </w:pPr>
      <w:r w:rsidRPr="00531A71">
        <w:rPr>
          <w:rFonts w:eastAsia="標楷體" w:hint="eastAsia"/>
          <w:noProof/>
        </w:rPr>
        <w:t>作</w:t>
      </w:r>
      <w:r w:rsidRPr="00531A71">
        <w:rPr>
          <w:rFonts w:eastAsia="標楷體" w:hint="eastAsia"/>
          <w:noProof/>
          <w:position w:val="-2"/>
        </w:rPr>
        <w:pict w14:anchorId="428FF330">
          <v:shape id="_x0000_i1536" type="#_x0000_t75" alt="%FontSize=12&#10;%TeXFontSize=12&#10;\documentclass{article}&#10;\pagestyle{empty}&#10;\begin{document}&#10;\[&#10;\overline{PR}&#10;\]&#10;\end{document}" style="width:15pt;height:10.5pt">
            <v:imagedata r:id="rId243" o:title="formula_phys"/>
          </v:shape>
        </w:pict>
      </w:r>
      <w:r w:rsidRPr="00531A71">
        <w:rPr>
          <w:rFonts w:eastAsia="標楷體" w:hint="eastAsia"/>
          <w:noProof/>
        </w:rPr>
        <w:t>，則</w:t>
      </w:r>
      <w:r w:rsidRPr="00531A71">
        <w:rPr>
          <w:rFonts w:eastAsia="標楷體" w:hint="eastAsia"/>
          <w:noProof/>
          <w:position w:val="-2"/>
        </w:rPr>
        <w:pict w14:anchorId="27716217">
          <v:shape id="_x0000_i1537" type="#_x0000_t75" alt="%FontSize=12&#10;%TeXFontSize=12&#10;\documentclass{article}&#10;\pagestyle{empty}&#10;\begin{document}&#10;\[&#10;\overline{PR}&#10;\]&#10;\end{document}" style="width:15pt;height:10.5pt">
            <v:imagedata r:id="rId243" o:title="formula_phys"/>
          </v:shape>
        </w:pict>
      </w:r>
      <w:r w:rsidRPr="00531A71">
        <w:rPr>
          <w:rFonts w:eastAsia="標楷體" w:hint="eastAsia"/>
          <w:noProof/>
        </w:rPr>
        <w:t>即為圓</w:t>
      </w:r>
      <w:r w:rsidRPr="00531A71">
        <w:rPr>
          <w:rFonts w:eastAsia="標楷體" w:hint="eastAsia"/>
          <w:noProof/>
        </w:rPr>
        <w:t>O</w:t>
      </w:r>
      <w:r w:rsidRPr="00531A71">
        <w:rPr>
          <w:rFonts w:eastAsia="標楷體" w:hint="eastAsia"/>
          <w:noProof/>
        </w:rPr>
        <w:t>過</w:t>
      </w:r>
      <w:r w:rsidRPr="00531A71">
        <w:rPr>
          <w:rFonts w:eastAsia="標楷體" w:hint="eastAsia"/>
          <w:noProof/>
        </w:rPr>
        <w:t>P</w:t>
      </w:r>
      <w:r w:rsidRPr="00531A71">
        <w:rPr>
          <w:rFonts w:eastAsia="標楷體" w:hint="eastAsia"/>
          <w:noProof/>
        </w:rPr>
        <w:t>點的切線。</w:t>
      </w:r>
    </w:p>
    <w:p w14:paraId="18421650" w14:textId="77777777" w:rsidR="00623B73" w:rsidRPr="00531A71" w:rsidRDefault="00623B73" w:rsidP="00651285">
      <w:pPr>
        <w:snapToGrid w:val="0"/>
        <w:spacing w:beforeLines="50" w:before="180"/>
        <w:rPr>
          <w:rFonts w:ascii="標楷體" w:eastAsia="標楷體" w:hAnsi="標楷體" w:hint="eastAsia"/>
          <w:b/>
        </w:rPr>
      </w:pPr>
      <w:r w:rsidRPr="00531A71">
        <w:rPr>
          <w:rFonts w:ascii="標楷體" w:eastAsia="標楷體" w:hAnsi="標楷體" w:hint="eastAsia"/>
          <w:b/>
        </w:rPr>
        <w:t>求證：</w:t>
      </w:r>
      <w:r w:rsidRPr="00531A71">
        <w:rPr>
          <w:rFonts w:eastAsia="標楷體" w:hint="eastAsia"/>
        </w:rPr>
        <w:t>圖</w:t>
      </w:r>
      <w:r w:rsidR="00CC3A6E" w:rsidRPr="00531A71">
        <w:rPr>
          <w:rFonts w:eastAsia="標楷體" w:hint="eastAsia"/>
        </w:rPr>
        <w:t>7.3-</w:t>
      </w:r>
      <w:r w:rsidR="00045B49">
        <w:rPr>
          <w:rFonts w:eastAsia="標楷體" w:hint="eastAsia"/>
        </w:rPr>
        <w:t>6</w:t>
      </w:r>
      <w:r w:rsidRPr="00531A71">
        <w:rPr>
          <w:rFonts w:eastAsia="標楷體" w:hint="eastAsia"/>
        </w:rPr>
        <w:t>中，</w:t>
      </w:r>
      <w:r w:rsidR="00017055" w:rsidRPr="00531A71">
        <w:rPr>
          <w:rFonts w:eastAsia="標楷體" w:hint="eastAsia"/>
          <w:noProof/>
          <w:position w:val="-2"/>
        </w:rPr>
        <w:pict w14:anchorId="43CCC42D">
          <v:shape id="_x0000_i1538" type="#_x0000_t75" alt="%FontSize=12&#10;%TeXFontSize=12&#10;\documentclass{article}&#10;\pagestyle{empty}&#10;\begin{document}&#10;\[&#10;\overline{PR}&#10;\]&#10;\end{document}" style="width:15pt;height:10.5pt">
            <v:imagedata r:id="rId243" o:title="formula_phys"/>
          </v:shape>
        </w:pict>
      </w:r>
      <w:r w:rsidRPr="00531A71">
        <w:rPr>
          <w:rFonts w:eastAsia="標楷體" w:hint="eastAsia"/>
          <w:noProof/>
        </w:rPr>
        <w:t>為圓</w:t>
      </w:r>
      <w:r w:rsidRPr="00531A71">
        <w:rPr>
          <w:rFonts w:eastAsia="標楷體" w:hint="eastAsia"/>
          <w:noProof/>
        </w:rPr>
        <w:t>O</w:t>
      </w:r>
      <w:r w:rsidRPr="00531A71">
        <w:rPr>
          <w:rFonts w:eastAsia="標楷體" w:hint="eastAsia"/>
          <w:noProof/>
        </w:rPr>
        <w:t>過</w:t>
      </w:r>
      <w:r w:rsidRPr="00531A71">
        <w:rPr>
          <w:rFonts w:eastAsia="標楷體" w:hint="eastAsia"/>
          <w:noProof/>
        </w:rPr>
        <w:t>P</w:t>
      </w:r>
      <w:r w:rsidRPr="00531A71">
        <w:rPr>
          <w:rFonts w:eastAsia="標楷體" w:hint="eastAsia"/>
          <w:noProof/>
        </w:rPr>
        <w:t>點的切線</w:t>
      </w:r>
    </w:p>
    <w:p w14:paraId="3A5EC70A" w14:textId="77777777" w:rsidR="00623B73" w:rsidRPr="00531A71" w:rsidRDefault="00623B73" w:rsidP="00623B73">
      <w:pPr>
        <w:snapToGrid w:val="0"/>
        <w:spacing w:line="360" w:lineRule="exact"/>
        <w:rPr>
          <w:rFonts w:ascii="標楷體" w:eastAsia="標楷體" w:hAnsi="標楷體" w:hint="eastAsia"/>
          <w:b/>
        </w:rPr>
      </w:pPr>
      <w:r w:rsidRPr="00531A71">
        <w:rPr>
          <w:rFonts w:ascii="標楷體" w:eastAsia="標楷體" w:hAnsi="標楷體" w:hint="eastAsia"/>
          <w:b/>
        </w:rPr>
        <w:t>證明：</w:t>
      </w:r>
    </w:p>
    <w:tbl>
      <w:tblPr>
        <w:tblW w:w="8522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3419"/>
      </w:tblGrid>
      <w:tr w:rsidR="00623B73" w:rsidRPr="00531A71" w14:paraId="7C9AE699" w14:textId="77777777">
        <w:tc>
          <w:tcPr>
            <w:tcW w:w="51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06AB83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3419" w:type="dxa"/>
            <w:tcBorders>
              <w:top w:val="single" w:sz="4" w:space="0" w:color="FFFFFF"/>
              <w:bottom w:val="single" w:sz="4" w:space="0" w:color="auto"/>
            </w:tcBorders>
          </w:tcPr>
          <w:p w14:paraId="57EEBB79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23B73" w:rsidRPr="00531A71" w14:paraId="0F791FA3" w14:textId="77777777">
        <w:tc>
          <w:tcPr>
            <w:tcW w:w="5103" w:type="dxa"/>
            <w:tcBorders>
              <w:top w:val="single" w:sz="4" w:space="0" w:color="auto"/>
            </w:tcBorders>
          </w:tcPr>
          <w:p w14:paraId="5D8D6D06" w14:textId="77777777" w:rsidR="00623B73" w:rsidRPr="00531A71" w:rsidRDefault="00623B73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noProof/>
              </w:rPr>
              <w:pict w14:anchorId="218ED88D">
                <v:shape id="_x0000_i1539" type="#_x0000_t75" alt="%FontSize=12&#10;%TeXFontSize=12&#10;\documentclass{article}&#10;\pagestyle{empty}&#10;\begin{document}&#10;\[&#10;\overline{OM}&#10;\]&#10;\end{document}" style="width:19.5pt;height:10.5pt">
                  <v:imagedata r:id="rId242" o:title="formula_phys"/>
                </v:shape>
              </w:pict>
            </w:r>
            <w:r w:rsidR="0001563C" w:rsidRPr="00531A71">
              <w:rPr>
                <w:rFonts w:eastAsia="標楷體" w:hint="eastAsia"/>
                <w:noProof/>
              </w:rPr>
              <w:t>＝</w:t>
            </w:r>
            <w:r w:rsidRPr="00531A71">
              <w:rPr>
                <w:rFonts w:eastAsia="標楷體"/>
                <w:noProof/>
              </w:rPr>
              <w:pict w14:anchorId="001669C6">
                <v:shape id="_x0000_i1540" type="#_x0000_t75" alt="%FontSize=12&#10;%TeXFontSize=12&#10;\documentclass{article}&#10;\pagestyle{empty}&#10;\begin{document}&#10;\[&#10;\overline{PM}&#10;\]&#10;\end{document}" style="width:18.75pt;height:10.5pt">
                  <v:imagedata r:id="rId244" o:title="formula_phys"/>
                </v:shape>
              </w:pict>
            </w:r>
          </w:p>
          <w:p w14:paraId="159C5952" w14:textId="77777777" w:rsidR="00623B73" w:rsidRPr="00531A71" w:rsidRDefault="00623B73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noProof/>
              </w:rPr>
              <w:pict w14:anchorId="76E48E85">
                <v:shape id="_x0000_i1541" type="#_x0000_t75" alt="%FontSize=12&#10;%TeXFontSize=12&#10;\documentclass{article}&#10;\pagestyle{empty}&#10;\begin{document}&#10;\[&#10;\overline{RM}&#10;\]&#10;\end{document}" style="width:18.75pt;height:10.5pt">
                  <v:imagedata r:id="rId245" o:title="formula_phys"/>
                </v:shape>
              </w:pict>
            </w:r>
            <w:r w:rsidR="0001563C" w:rsidRPr="00531A71">
              <w:rPr>
                <w:rFonts w:eastAsia="標楷體" w:hint="eastAsia"/>
                <w:noProof/>
              </w:rPr>
              <w:t>＝</w:t>
            </w:r>
            <w:r w:rsidRPr="00531A71">
              <w:rPr>
                <w:rFonts w:eastAsia="標楷體"/>
                <w:noProof/>
              </w:rPr>
              <w:pict w14:anchorId="393C69FF">
                <v:shape id="_x0000_i1542" type="#_x0000_t75" alt="%FontSize=12&#10;%TeXFontSize=12&#10;\documentclass{article}&#10;\pagestyle{empty}&#10;\begin{document}&#10;\[&#10;\overline{OM}&#10;\]&#10;\end{document}" style="width:19.5pt;height:10.5pt">
                  <v:imagedata r:id="rId242" o:title="formula_phys"/>
                </v:shape>
              </w:pict>
            </w:r>
            <w:r w:rsidR="0001563C" w:rsidRPr="00531A71">
              <w:rPr>
                <w:rFonts w:eastAsia="標楷體" w:hint="eastAsia"/>
                <w:noProof/>
              </w:rPr>
              <w:t>＝</w:t>
            </w:r>
            <w:r w:rsidRPr="00531A71">
              <w:rPr>
                <w:rFonts w:eastAsia="標楷體"/>
                <w:noProof/>
              </w:rPr>
              <w:pict w14:anchorId="5DBB2F7B">
                <v:shape id="_x0000_i1543" type="#_x0000_t75" alt="%FontSize=12&#10;%TeXFontSize=12&#10;\documentclass{article}&#10;\pagestyle{empty}&#10;\begin{document}&#10;\[&#10;\overline{PM}&#10;\]&#10;\end{document}" style="width:18.75pt;height:10.5pt">
                  <v:imagedata r:id="rId244" o:title="formula_phys"/>
                </v:shape>
              </w:pict>
            </w:r>
          </w:p>
          <w:p w14:paraId="2A1B65F9" w14:textId="77777777" w:rsidR="00623B73" w:rsidRPr="00531A71" w:rsidRDefault="00623B73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MOR</w:t>
            </w:r>
            <w:r w:rsidRPr="00531A71">
              <w:rPr>
                <w:rFonts w:eastAsia="標楷體" w:hAnsi="標楷體"/>
              </w:rPr>
              <w:t>為等腰三角形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OR</w:t>
            </w:r>
            <w:r w:rsidR="0001563C" w:rsidRPr="00531A71">
              <w:rPr>
                <w:rFonts w:eastAsia="標楷體" w:hint="eastAsia"/>
                <w:noProof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O</w:t>
            </w:r>
          </w:p>
          <w:p w14:paraId="7823CA5C" w14:textId="77777777" w:rsidR="00623B73" w:rsidRPr="00531A71" w:rsidRDefault="00623B73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MRP</w:t>
            </w:r>
            <w:r w:rsidRPr="00531A71">
              <w:rPr>
                <w:rFonts w:eastAsia="標楷體" w:hAnsi="標楷體"/>
              </w:rPr>
              <w:t>為等腰三角形</w:t>
            </w:r>
            <w:r w:rsidR="00396857" w:rsidRPr="00531A71">
              <w:rPr>
                <w:rFonts w:eastAsia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P</w:t>
            </w:r>
            <w:r w:rsidR="00396857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PR</w:t>
            </w:r>
          </w:p>
          <w:p w14:paraId="10172183" w14:textId="77777777" w:rsidR="00623B73" w:rsidRPr="00531A71" w:rsidRDefault="00E51B14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PR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/>
              </w:rPr>
              <w:br/>
            </w:r>
            <w:r w:rsidR="00623B73" w:rsidRPr="00531A71">
              <w:rPr>
                <w:rFonts w:ascii="標楷體" w:eastAsia="標楷體" w:hAnsi="標楷體"/>
              </w:rPr>
              <w:t>∠</w:t>
            </w:r>
            <w:r w:rsidR="00623B73" w:rsidRPr="00531A71">
              <w:rPr>
                <w:rFonts w:eastAsia="標楷體"/>
              </w:rPr>
              <w:t>MOR</w:t>
            </w:r>
            <w:r w:rsidR="003745E7" w:rsidRPr="00531A71">
              <w:rPr>
                <w:rFonts w:eastAsia="標楷體" w:hint="eastAsia"/>
              </w:rPr>
              <w:t>＋</w:t>
            </w:r>
            <w:r w:rsidR="00623B73" w:rsidRPr="00531A71">
              <w:rPr>
                <w:rFonts w:ascii="標楷體" w:eastAsia="標楷體" w:hAnsi="標楷體"/>
              </w:rPr>
              <w:t>∠</w:t>
            </w:r>
            <w:r w:rsidR="00623B73" w:rsidRPr="00531A71">
              <w:rPr>
                <w:rFonts w:eastAsia="標楷體"/>
              </w:rPr>
              <w:t>MRO</w:t>
            </w:r>
            <w:r w:rsidR="003745E7" w:rsidRPr="00531A71">
              <w:rPr>
                <w:rFonts w:eastAsia="標楷體" w:hint="eastAsia"/>
              </w:rPr>
              <w:t>＋</w:t>
            </w:r>
            <w:r w:rsidR="00623B73" w:rsidRPr="00531A71">
              <w:rPr>
                <w:rFonts w:ascii="標楷體" w:eastAsia="標楷體" w:hAnsi="標楷體"/>
              </w:rPr>
              <w:t>∠</w:t>
            </w:r>
            <w:r w:rsidR="00623B73" w:rsidRPr="00531A71">
              <w:rPr>
                <w:rFonts w:eastAsia="標楷體"/>
              </w:rPr>
              <w:t>MRP</w:t>
            </w:r>
            <w:r w:rsidR="003745E7" w:rsidRPr="00531A71">
              <w:rPr>
                <w:rFonts w:eastAsia="標楷體" w:hint="eastAsia"/>
              </w:rPr>
              <w:t>＋</w:t>
            </w:r>
            <w:r w:rsidR="00623B73" w:rsidRPr="00531A71">
              <w:rPr>
                <w:rFonts w:ascii="標楷體" w:eastAsia="標楷體" w:hAnsi="標楷體"/>
              </w:rPr>
              <w:t>∠</w:t>
            </w:r>
            <w:r w:rsidR="00623B73" w:rsidRPr="00531A71">
              <w:rPr>
                <w:rFonts w:eastAsia="標楷體"/>
              </w:rPr>
              <w:t>MPR</w:t>
            </w:r>
            <w:r w:rsidR="003745E7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="00623B73" w:rsidRPr="00531A71">
              <w:rPr>
                <w:rFonts w:eastAsia="標楷體"/>
              </w:rPr>
              <w:t>180</w:t>
            </w:r>
            <w:r w:rsidR="00623B73" w:rsidRPr="00531A71">
              <w:rPr>
                <w:rFonts w:eastAsia="標楷體"/>
              </w:rPr>
              <w:sym w:font="Symbol" w:char="F0B0"/>
            </w:r>
          </w:p>
          <w:p w14:paraId="626D5C41" w14:textId="77777777" w:rsidR="00623B73" w:rsidRPr="00531A71" w:rsidRDefault="00623B73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2(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O</w:t>
            </w:r>
            <w:r w:rsidR="003745E7"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P</w:t>
            </w:r>
            <w:r w:rsidR="003745E7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)</w:t>
            </w:r>
            <w:r w:rsidR="003745E7" w:rsidRPr="00531A71">
              <w:rPr>
                <w:rFonts w:eastAsia="標楷體" w:hint="eastAsia"/>
                <w:noProof/>
                <w:position w:val="-2"/>
              </w:rPr>
              <w:t xml:space="preserve"> </w:t>
            </w:r>
            <w:r w:rsidR="003745E7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O</w:t>
            </w:r>
            <w:r w:rsidR="003745E7"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P</w:t>
            </w:r>
            <w:r w:rsidR="003745E7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RP</w:t>
            </w:r>
            <w:r w:rsidR="003745E7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18791643" w14:textId="77777777" w:rsidR="00623B73" w:rsidRPr="00531A71" w:rsidRDefault="00E51B14" w:rsidP="00A3788E">
            <w:pPr>
              <w:numPr>
                <w:ilvl w:val="0"/>
                <w:numId w:val="68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noProof/>
              </w:rPr>
              <w:pict w14:anchorId="71196556">
                <v:shape id="_x0000_i1544" type="#_x0000_t75" alt="%FontSize=12&#10;%TeXFontSize=12&#10;\documentclass{article}&#10;\pagestyle{empty}&#10;\begin{document}&#10;\[&#10;\overline{OR}&#10;\]&#10;\end{document}" style="width:15.75pt;height:10.5pt">
                  <v:imagedata r:id="rId34" o:title="formula_phys"/>
                </v:shape>
              </w:pict>
            </w:r>
            <w:r w:rsidRPr="00531A71">
              <w:rPr>
                <w:rFonts w:eastAsia="標楷體"/>
                <w:noProof/>
              </w:rPr>
              <w:t xml:space="preserve"> </w:t>
            </w:r>
            <w:r w:rsidR="00623B73" w:rsidRPr="00531A71">
              <w:rPr>
                <w:rFonts w:eastAsia="標楷體"/>
              </w:rPr>
              <w:sym w:font="Symbol" w:char="F05E"/>
            </w:r>
            <w:r w:rsidR="00623B73"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noProof/>
              </w:rPr>
              <w:pict w14:anchorId="76518468">
                <v:shape id="_x0000_i1545" type="#_x0000_t75" alt="%FontSize=12&#10;%TeXFontSize=12&#10;\documentclass{article}&#10;\pagestyle{empty}&#10;\begin{document}&#10;\[&#10;\overline{PR}&#10;\]&#10;\end{document}" style="width:15pt;height:10.5pt">
                  <v:imagedata r:id="rId243" o:title="formula_phys"/>
                </v:shape>
              </w:pict>
            </w:r>
            <w:r w:rsidR="00623B73" w:rsidRPr="00531A71">
              <w:rPr>
                <w:rFonts w:eastAsia="標楷體" w:hAnsi="標楷體"/>
              </w:rPr>
              <w:t>，</w:t>
            </w:r>
            <w:r w:rsidR="00623B73" w:rsidRPr="00531A71">
              <w:rPr>
                <w:rFonts w:eastAsia="標楷體"/>
              </w:rPr>
              <w:br/>
            </w:r>
            <w:r w:rsidR="004D28C4" w:rsidRPr="00531A71">
              <w:rPr>
                <w:rFonts w:eastAsia="標楷體" w:hint="eastAsia"/>
                <w:noProof/>
              </w:rPr>
              <w:t>所以</w:t>
            </w:r>
            <w:r w:rsidR="0001563C" w:rsidRPr="00531A71">
              <w:rPr>
                <w:rFonts w:eastAsia="標楷體"/>
                <w:noProof/>
                <w:position w:val="-2"/>
              </w:rPr>
              <w:pict w14:anchorId="305186D6">
                <v:shape id="_x0000_i1546" type="#_x0000_t75" alt="%FontSize=12&#10;%TeXFontSize=12&#10;\documentclass{article}&#10;\pagestyle{empty}&#10;\begin{document}&#10;\[&#10;\overline{PR}&#10;\]&#10;\end{document}" style="width:15pt;height:10.5pt">
                  <v:imagedata r:id="rId243" o:title="formula_phys"/>
                </v:shape>
              </w:pict>
            </w:r>
            <w:r w:rsidR="00623B73" w:rsidRPr="00531A71">
              <w:rPr>
                <w:rFonts w:eastAsia="標楷體" w:hAnsi="標楷體"/>
                <w:noProof/>
              </w:rPr>
              <w:t>為圓</w:t>
            </w:r>
            <w:r w:rsidR="00623B73" w:rsidRPr="00531A71">
              <w:rPr>
                <w:rFonts w:eastAsia="標楷體"/>
                <w:noProof/>
              </w:rPr>
              <w:t>O</w:t>
            </w:r>
            <w:r w:rsidR="00623B73" w:rsidRPr="00531A71">
              <w:rPr>
                <w:rFonts w:eastAsia="標楷體" w:hAnsi="標楷體"/>
                <w:noProof/>
              </w:rPr>
              <w:t>過</w:t>
            </w:r>
            <w:r w:rsidR="00623B73" w:rsidRPr="00531A71">
              <w:rPr>
                <w:rFonts w:eastAsia="標楷體"/>
                <w:noProof/>
              </w:rPr>
              <w:t>P</w:t>
            </w:r>
            <w:r w:rsidR="00623B73" w:rsidRPr="00531A71">
              <w:rPr>
                <w:rFonts w:eastAsia="標楷體" w:hAnsi="標楷體"/>
                <w:noProof/>
              </w:rPr>
              <w:t>點的切線</w:t>
            </w:r>
          </w:p>
        </w:tc>
        <w:tc>
          <w:tcPr>
            <w:tcW w:w="3419" w:type="dxa"/>
            <w:tcBorders>
              <w:top w:val="single" w:sz="4" w:space="0" w:color="auto"/>
            </w:tcBorders>
          </w:tcPr>
          <w:p w14:paraId="7857CA59" w14:textId="77777777" w:rsidR="00623B73" w:rsidRPr="00531A71" w:rsidRDefault="00ED52A0" w:rsidP="0001563C">
            <w:pPr>
              <w:spacing w:beforeLines="50" w:before="180"/>
              <w:jc w:val="both"/>
              <w:rPr>
                <w:rFonts w:eastAsia="標楷體"/>
                <w:noProof/>
              </w:rPr>
            </w:pPr>
            <w:r>
              <w:rPr>
                <w:rFonts w:eastAsia="標楷體" w:hint="eastAsia"/>
              </w:rPr>
              <w:t>由作法</w:t>
            </w:r>
            <w:r>
              <w:rPr>
                <w:rFonts w:eastAsia="標楷體" w:hint="eastAsia"/>
              </w:rPr>
              <w:t xml:space="preserve">2.  </w:t>
            </w:r>
            <w:r w:rsidR="00623B73" w:rsidRPr="00531A71">
              <w:rPr>
                <w:rFonts w:eastAsia="標楷體"/>
              </w:rPr>
              <w:t>M</w:t>
            </w:r>
            <w:r w:rsidR="00623B73" w:rsidRPr="00531A71">
              <w:rPr>
                <w:rFonts w:eastAsia="標楷體" w:hAnsi="標楷體"/>
              </w:rPr>
              <w:t>為</w:t>
            </w:r>
            <w:r w:rsidR="00623B73" w:rsidRPr="00531A71">
              <w:rPr>
                <w:rFonts w:eastAsia="標楷體"/>
                <w:noProof/>
                <w:position w:val="-2"/>
              </w:rPr>
              <w:pict w14:anchorId="42AE9FBA">
                <v:shape id="_x0000_i1547" type="#_x0000_t75" alt="%FontSize=12&#10;%TeXFontSize=12&#10;\documentclass{article}&#10;\pagestyle{empty}&#10;\begin{document}&#10;\[&#10;\overline{OM}&#10;\]&#10;\end{document}" style="width:19.5pt;height:10.5pt">
                  <v:imagedata r:id="rId242" o:title="formula_phys"/>
                </v:shape>
              </w:pict>
            </w:r>
            <w:r w:rsidR="00623B73" w:rsidRPr="00531A71">
              <w:rPr>
                <w:rFonts w:eastAsia="標楷體" w:hAnsi="標楷體"/>
                <w:noProof/>
              </w:rPr>
              <w:t>的中點</w:t>
            </w:r>
          </w:p>
          <w:p w14:paraId="5AFAB982" w14:textId="77777777" w:rsidR="00623B73" w:rsidRPr="00531A71" w:rsidRDefault="0001563C" w:rsidP="0001563C">
            <w:pPr>
              <w:spacing w:beforeLines="50" w:before="180"/>
              <w:jc w:val="both"/>
              <w:rPr>
                <w:rFonts w:eastAsia="標楷體"/>
                <w:noProof/>
              </w:rPr>
            </w:pPr>
            <w:r w:rsidRPr="00531A71">
              <w:rPr>
                <w:rFonts w:eastAsia="標楷體" w:hAnsi="標楷體" w:hint="eastAsia"/>
                <w:noProof/>
              </w:rPr>
              <w:t>由作法</w:t>
            </w:r>
            <w:r w:rsidRPr="00531A71">
              <w:rPr>
                <w:rFonts w:eastAsia="標楷體" w:hAnsi="標楷體" w:hint="eastAsia"/>
                <w:noProof/>
              </w:rPr>
              <w:t xml:space="preserve">3. </w:t>
            </w:r>
            <w:r w:rsidRPr="00531A71">
              <w:rPr>
                <w:rFonts w:eastAsia="標楷體" w:hAnsi="標楷體" w:hint="eastAsia"/>
                <w:noProof/>
              </w:rPr>
              <w:t>＆</w:t>
            </w:r>
            <w:r w:rsidRPr="00531A71">
              <w:rPr>
                <w:rFonts w:eastAsia="標楷體" w:hAnsi="標楷體" w:hint="eastAsia"/>
                <w:noProof/>
              </w:rPr>
              <w:t xml:space="preserve"> </w:t>
            </w:r>
            <w:r w:rsidR="00623B73" w:rsidRPr="00531A71">
              <w:rPr>
                <w:rFonts w:eastAsia="標楷體" w:hAnsi="標楷體"/>
                <w:noProof/>
              </w:rPr>
              <w:t>同圓的半徑等長</w:t>
            </w:r>
          </w:p>
          <w:p w14:paraId="5FAB8FC2" w14:textId="77777777" w:rsidR="00623B73" w:rsidRPr="00531A71" w:rsidRDefault="0001563C" w:rsidP="0001563C">
            <w:pPr>
              <w:spacing w:beforeLines="50" w:before="180"/>
              <w:jc w:val="both"/>
              <w:rPr>
                <w:rFonts w:eastAsia="標楷體"/>
                <w:noProof/>
              </w:rPr>
            </w:pPr>
            <w:r w:rsidRPr="00531A71">
              <w:rPr>
                <w:rFonts w:eastAsia="標楷體" w:hint="eastAsia"/>
                <w:noProof/>
              </w:rPr>
              <w:t>由</w:t>
            </w:r>
            <w:r w:rsidRPr="00531A71">
              <w:rPr>
                <w:rFonts w:eastAsia="標楷體" w:hint="eastAsia"/>
                <w:noProof/>
              </w:rPr>
              <w:t xml:space="preserve">(2) </w:t>
            </w:r>
            <w:r w:rsidR="00623B73" w:rsidRPr="00531A71">
              <w:rPr>
                <w:rFonts w:eastAsia="標楷體"/>
                <w:noProof/>
                <w:position w:val="-2"/>
              </w:rPr>
              <w:pict w14:anchorId="40327032">
                <v:shape id="_x0000_i1548" type="#_x0000_t75" alt="%FontSize=12&#10;%TeXFontSize=12&#10;\documentclass{article}&#10;\pagestyle{empty}&#10;\begin{document}&#10;\[&#10;\overline{RM}&#10;\]&#10;\end{document}" style="width:18.75pt;height:10.5pt">
                  <v:imagedata r:id="rId245" o:title="formula_phys"/>
                </v:shape>
              </w:pict>
            </w:r>
            <w:r w:rsidRPr="00531A71">
              <w:rPr>
                <w:rFonts w:eastAsia="標楷體" w:hint="eastAsia"/>
                <w:noProof/>
                <w:position w:val="-2"/>
              </w:rPr>
              <w:t>＝</w:t>
            </w:r>
            <w:r w:rsidR="001769B3" w:rsidRPr="00531A71">
              <w:rPr>
                <w:rFonts w:eastAsia="標楷體"/>
                <w:noProof/>
                <w:position w:val="-2"/>
              </w:rPr>
              <w:pict w14:anchorId="6A070EE5">
                <v:shape id="_x0000_i1549" type="#_x0000_t75" alt="%FontSize=12&#10;%TeXFontSize=12&#10;\documentclass{article}&#10;\pagestyle{empty}&#10;\begin{document}&#10;\[&#10;\overline{OM}&#10;\]&#10;\end{document}" style="width:19.5pt;height:10.5pt">
                  <v:imagedata r:id="rId242" o:title="formula_phys"/>
                </v:shape>
              </w:pict>
            </w:r>
            <w:r w:rsidR="00623B73" w:rsidRPr="00531A71">
              <w:rPr>
                <w:rFonts w:eastAsia="標楷體"/>
                <w:noProof/>
              </w:rPr>
              <w:br/>
            </w:r>
            <w:r w:rsidR="00623B73" w:rsidRPr="00531A71">
              <w:rPr>
                <w:rFonts w:eastAsia="標楷體" w:hAnsi="標楷體"/>
                <w:noProof/>
              </w:rPr>
              <w:t>等腰三角形之兩底角相等</w:t>
            </w:r>
          </w:p>
          <w:p w14:paraId="53B6F605" w14:textId="77777777" w:rsidR="00623B73" w:rsidRPr="00531A71" w:rsidRDefault="0001563C" w:rsidP="0001563C">
            <w:pPr>
              <w:spacing w:beforeLines="50" w:before="180"/>
              <w:jc w:val="both"/>
              <w:rPr>
                <w:rFonts w:eastAsia="標楷體"/>
                <w:noProof/>
              </w:rPr>
            </w:pPr>
            <w:r w:rsidRPr="00531A71">
              <w:rPr>
                <w:rFonts w:eastAsia="標楷體" w:hint="eastAsia"/>
                <w:noProof/>
                <w:position w:val="2"/>
              </w:rPr>
              <w:t>由</w:t>
            </w:r>
            <w:r w:rsidRPr="00531A71">
              <w:rPr>
                <w:rFonts w:eastAsia="標楷體" w:hint="eastAsia"/>
                <w:noProof/>
                <w:position w:val="2"/>
              </w:rPr>
              <w:t>(2)</w:t>
            </w:r>
            <w:r w:rsidRPr="00531A71">
              <w:rPr>
                <w:rFonts w:eastAsia="標楷體" w:hint="eastAsia"/>
                <w:noProof/>
              </w:rPr>
              <w:t xml:space="preserve"> </w:t>
            </w:r>
            <w:r w:rsidR="00623B73" w:rsidRPr="00531A71">
              <w:rPr>
                <w:rFonts w:eastAsia="標楷體"/>
                <w:noProof/>
              </w:rPr>
              <w:pict w14:anchorId="2BD35424">
                <v:shape id="_x0000_i1550" type="#_x0000_t75" alt="%FontSize=12&#10;%TeXFontSize=12&#10;\documentclass{article}&#10;\pagestyle{empty}&#10;\begin{document}&#10;\[&#10;\overline{RM}&#10;\]&#10;\end{document}" style="width:18.75pt;height:10.5pt">
                  <v:imagedata r:id="rId245" o:title="formula_phys"/>
                </v:shape>
              </w:pict>
            </w:r>
            <w:r w:rsidR="00396857" w:rsidRPr="00531A71">
              <w:rPr>
                <w:rFonts w:eastAsia="標楷體" w:hint="eastAsia"/>
                <w:noProof/>
              </w:rPr>
              <w:t>＝</w:t>
            </w:r>
            <w:r w:rsidR="001769B3" w:rsidRPr="00531A71">
              <w:rPr>
                <w:rFonts w:eastAsia="標楷體"/>
                <w:noProof/>
              </w:rPr>
              <w:pict w14:anchorId="654FA099">
                <v:shape id="_x0000_i1551" type="#_x0000_t75" alt="%FontSize=12&#10;%TeXFontSize=12&#10;\documentclass{article}&#10;\pagestyle{empty}&#10;\begin{document}&#10;\[&#10;\overline{PM}&#10;\]&#10;\end{document}" style="width:18.75pt;height:10.5pt">
                  <v:imagedata r:id="rId244" o:title="formula_phys"/>
                </v:shape>
              </w:pict>
            </w:r>
            <w:r w:rsidR="00623B73" w:rsidRPr="00531A71">
              <w:rPr>
                <w:rFonts w:eastAsia="標楷體"/>
                <w:noProof/>
              </w:rPr>
              <w:br/>
            </w:r>
            <w:r w:rsidR="00623B73" w:rsidRPr="00531A71">
              <w:rPr>
                <w:rFonts w:eastAsia="標楷體" w:hAnsi="標楷體"/>
                <w:noProof/>
              </w:rPr>
              <w:t>等腰三角形之兩底角相等</w:t>
            </w:r>
          </w:p>
          <w:p w14:paraId="2D08F0EA" w14:textId="77777777" w:rsidR="00623B73" w:rsidRPr="00531A71" w:rsidRDefault="00E51B14" w:rsidP="0001563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045B49">
              <w:rPr>
                <w:rFonts w:eastAsia="標楷體" w:hAnsi="標楷體" w:hint="eastAsia"/>
              </w:rPr>
              <w:t>7.3-6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/>
              </w:rPr>
              <w:br/>
            </w:r>
            <w:r w:rsidR="00623B73" w:rsidRPr="00531A71">
              <w:rPr>
                <w:rFonts w:eastAsia="標楷體" w:hAnsi="標楷體"/>
              </w:rPr>
              <w:t>三角形內角和等於</w:t>
            </w:r>
            <w:r w:rsidR="00623B73" w:rsidRPr="00531A71">
              <w:rPr>
                <w:rFonts w:eastAsia="標楷體"/>
              </w:rPr>
              <w:t>180</w:t>
            </w:r>
            <w:r w:rsidR="00623B73" w:rsidRPr="00531A71">
              <w:rPr>
                <w:rFonts w:eastAsia="標楷體"/>
              </w:rPr>
              <w:sym w:font="Symbol" w:char="F0B0"/>
            </w:r>
          </w:p>
          <w:p w14:paraId="4B0F0558" w14:textId="77777777" w:rsidR="00623B73" w:rsidRPr="00531A71" w:rsidRDefault="003745E7" w:rsidP="0001563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將</w:t>
            </w:r>
            <w:r w:rsidR="00623B73" w:rsidRPr="00531A71">
              <w:rPr>
                <w:rFonts w:eastAsia="標楷體"/>
              </w:rPr>
              <w:t>(3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r w:rsidR="00623B73"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 w:rsidR="00623B73" w:rsidRPr="00531A71">
              <w:rPr>
                <w:rFonts w:eastAsia="標楷體"/>
              </w:rPr>
              <w:t>(4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623B73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等號</w:t>
            </w:r>
            <w:proofErr w:type="gramStart"/>
            <w:r w:rsidRPr="00531A71">
              <w:rPr>
                <w:rFonts w:eastAsia="標楷體" w:hint="eastAsia"/>
              </w:rPr>
              <w:t>兩邊同除以</w:t>
            </w:r>
            <w:proofErr w:type="gramEnd"/>
            <w:r w:rsidRPr="00531A71">
              <w:rPr>
                <w:rFonts w:eastAsia="標楷體" w:hint="eastAsia"/>
              </w:rPr>
              <w:t>2</w:t>
            </w:r>
            <w:r w:rsidR="00623B73" w:rsidRPr="00531A71">
              <w:rPr>
                <w:rFonts w:eastAsia="標楷體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O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MRP</w:t>
            </w:r>
            <w:r w:rsidRPr="00531A71">
              <w:rPr>
                <w:rFonts w:eastAsia="標楷體" w:hint="eastAsia"/>
                <w:noProof/>
                <w:position w:val="-2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RP</w:t>
            </w:r>
          </w:p>
          <w:p w14:paraId="1A4CCD9F" w14:textId="77777777" w:rsidR="00623B73" w:rsidRPr="00531A71" w:rsidRDefault="00623B73" w:rsidP="0001563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6)</w:t>
            </w:r>
            <w:r w:rsidR="004D28C4" w:rsidRPr="00531A71">
              <w:rPr>
                <w:rFonts w:ascii="標楷體" w:eastAsia="標楷體" w:hAnsi="標楷體"/>
              </w:rPr>
              <w:t xml:space="preserve"> ∠</w:t>
            </w:r>
            <w:r w:rsidR="004D28C4" w:rsidRPr="00531A71">
              <w:rPr>
                <w:rFonts w:eastAsia="標楷體"/>
              </w:rPr>
              <w:t>ORP</w:t>
            </w:r>
            <w:r w:rsidR="004D28C4" w:rsidRPr="00531A71">
              <w:rPr>
                <w:rFonts w:eastAsia="標楷體" w:hint="eastAsia"/>
                <w:noProof/>
                <w:position w:val="-2"/>
              </w:rPr>
              <w:t>＝</w:t>
            </w:r>
            <w:r w:rsidR="004D28C4" w:rsidRPr="00531A71">
              <w:rPr>
                <w:rFonts w:eastAsia="標楷體"/>
              </w:rPr>
              <w:t>90</w:t>
            </w:r>
            <w:r w:rsidR="004D28C4" w:rsidRPr="00531A71">
              <w:rPr>
                <w:rFonts w:eastAsia="標楷體"/>
              </w:rPr>
              <w:sym w:font="Symbol" w:char="F0B0"/>
            </w:r>
            <w:r w:rsidR="00ED52A0">
              <w:rPr>
                <w:rFonts w:eastAsia="標楷體" w:hint="eastAsia"/>
              </w:rPr>
              <w:t xml:space="preserve"> </w:t>
            </w:r>
            <w:r w:rsidR="00ED52A0">
              <w:rPr>
                <w:rFonts w:eastAsia="標楷體" w:hint="eastAsia"/>
              </w:rPr>
              <w:t>已證</w:t>
            </w:r>
            <w:r w:rsidRPr="00531A71">
              <w:rPr>
                <w:rFonts w:eastAsia="標楷體"/>
              </w:rPr>
              <w:br/>
            </w:r>
            <w:r w:rsidR="0001563C" w:rsidRPr="00531A71">
              <w:rPr>
                <w:rFonts w:eastAsia="標楷體" w:hAnsi="標楷體"/>
              </w:rPr>
              <w:t>切線定</w:t>
            </w:r>
            <w:r w:rsidRPr="00531A71">
              <w:rPr>
                <w:rFonts w:eastAsia="標楷體" w:hAnsi="標楷體"/>
              </w:rPr>
              <w:t>理</w:t>
            </w:r>
          </w:p>
        </w:tc>
      </w:tr>
    </w:tbl>
    <w:p w14:paraId="34BF5FA5" w14:textId="77777777" w:rsidR="00623B73" w:rsidRPr="00ED52A0" w:rsidRDefault="00623B73" w:rsidP="00623B73">
      <w:pPr>
        <w:ind w:firstLineChars="200" w:firstLine="480"/>
        <w:jc w:val="right"/>
        <w:rPr>
          <w:rFonts w:eastAsia="標楷體"/>
          <w:b/>
        </w:rPr>
      </w:pPr>
      <w:r w:rsidRPr="00ED52A0">
        <w:rPr>
          <w:rFonts w:eastAsia="標楷體"/>
          <w:b/>
        </w:rPr>
        <w:t>Q. E. D.</w:t>
      </w:r>
    </w:p>
    <w:p w14:paraId="2CC515F5" w14:textId="77777777" w:rsidR="0032301A" w:rsidRPr="00531A71" w:rsidRDefault="0032301A" w:rsidP="0032301A">
      <w:pPr>
        <w:snapToGri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1FE829C1" w14:textId="77777777" w:rsidR="00482776" w:rsidRPr="00531A71" w:rsidRDefault="00ED52A0" w:rsidP="00ED52A0">
      <w:pPr>
        <w:spacing w:beforeLines="50" w:before="180"/>
        <w:ind w:left="461" w:hangingChars="192" w:hanging="461"/>
        <w:jc w:val="both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012D75CB">
          <v:shape id="_x0000_s2691" type="#_x0000_t75" style="position:absolute;left:0;text-align:left;margin-left:115pt;margin-top:49.85pt;width:221.9pt;height:124.05pt;z-index:38">
            <v:imagedata r:id="rId246" o:title=""/>
          </v:shape>
        </w:pict>
      </w:r>
      <w:r w:rsidR="0032301A" w:rsidRPr="00531A71">
        <w:rPr>
          <w:rFonts w:eastAsia="標楷體" w:hAnsi="標楷體" w:hint="eastAsia"/>
        </w:rPr>
        <w:t xml:space="preserve">   </w:t>
      </w:r>
      <w:r w:rsidR="0032301A" w:rsidRPr="00531A71">
        <w:rPr>
          <w:rFonts w:eastAsia="標楷體"/>
        </w:rPr>
        <w:t xml:space="preserve"> </w:t>
      </w:r>
      <w:r w:rsidR="00045B49">
        <w:rPr>
          <w:rFonts w:eastAsia="標楷體" w:hAnsi="標楷體"/>
          <w:iCs/>
        </w:rPr>
        <w:t>如</w:t>
      </w:r>
      <w:r w:rsidR="00482776" w:rsidRPr="00531A71">
        <w:rPr>
          <w:rFonts w:eastAsia="標楷體" w:hAnsi="標楷體"/>
          <w:iCs/>
        </w:rPr>
        <w:t>圖</w:t>
      </w:r>
      <w:r w:rsidR="00045B49">
        <w:rPr>
          <w:rFonts w:eastAsia="標楷體" w:hAnsi="標楷體" w:hint="eastAsia"/>
          <w:iCs/>
        </w:rPr>
        <w:t>7.3-7</w:t>
      </w:r>
      <w:r w:rsidR="00482776" w:rsidRPr="00531A71">
        <w:rPr>
          <w:rFonts w:eastAsia="標楷體" w:hAnsi="標楷體"/>
          <w:iCs/>
        </w:rPr>
        <w:t>，</w:t>
      </w:r>
      <w:r w:rsidR="00482776" w:rsidRPr="00531A71">
        <w:rPr>
          <w:rFonts w:eastAsia="標楷體"/>
        </w:rPr>
        <w:t>P</w:t>
      </w:r>
      <w:r w:rsidR="00482776" w:rsidRPr="00531A71">
        <w:rPr>
          <w:rFonts w:eastAsia="標楷體" w:hAnsi="標楷體"/>
          <w:iCs/>
        </w:rPr>
        <w:t>點在圓</w:t>
      </w:r>
      <w:r w:rsidR="00482776" w:rsidRPr="00531A71">
        <w:rPr>
          <w:rFonts w:eastAsia="標楷體"/>
        </w:rPr>
        <w:t>O</w:t>
      </w:r>
      <w:r w:rsidR="00482776" w:rsidRPr="00531A71">
        <w:rPr>
          <w:rFonts w:eastAsia="標楷體" w:hAnsi="標楷體"/>
          <w:iCs/>
        </w:rPr>
        <w:t>的</w:t>
      </w:r>
      <w:proofErr w:type="gramStart"/>
      <w:r w:rsidR="00482776" w:rsidRPr="00531A71">
        <w:rPr>
          <w:rFonts w:eastAsia="標楷體" w:hAnsi="標楷體"/>
          <w:iCs/>
        </w:rPr>
        <w:t>外部，</w:t>
      </w:r>
      <w:proofErr w:type="gramEnd"/>
      <w:r w:rsidR="0073410F" w:rsidRPr="00531A71">
        <w:rPr>
          <w:rFonts w:eastAsia="標楷體"/>
          <w:position w:val="-2"/>
        </w:rPr>
        <w:pict w14:anchorId="3AD0FE46">
          <v:shape id="_x0000_i1552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73410F" w:rsidRPr="00531A71">
        <w:rPr>
          <w:rFonts w:eastAsia="標楷體" w:hint="eastAsia"/>
          <w:position w:val="-2"/>
        </w:rPr>
        <w:t>與</w:t>
      </w:r>
      <w:r w:rsidR="0073410F" w:rsidRPr="00531A71">
        <w:rPr>
          <w:rFonts w:eastAsia="標楷體"/>
          <w:position w:val="-2"/>
        </w:rPr>
        <w:pict w14:anchorId="7EB7A475">
          <v:shape id="_x0000_i1553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="00482776" w:rsidRPr="00531A71">
        <w:rPr>
          <w:rFonts w:eastAsia="標楷體" w:hAnsi="標楷體"/>
          <w:iCs/>
        </w:rPr>
        <w:t>分別與圓</w:t>
      </w:r>
      <w:r w:rsidR="00482776" w:rsidRPr="00531A71">
        <w:rPr>
          <w:rFonts w:eastAsia="標楷體"/>
        </w:rPr>
        <w:t>O</w:t>
      </w:r>
      <w:r w:rsidR="00482776" w:rsidRPr="00531A71">
        <w:rPr>
          <w:rFonts w:eastAsia="標楷體" w:hAnsi="標楷體"/>
          <w:iCs/>
        </w:rPr>
        <w:t>相切於</w:t>
      </w:r>
      <w:r w:rsidR="00482776" w:rsidRPr="00531A71">
        <w:rPr>
          <w:rFonts w:eastAsia="標楷體"/>
        </w:rPr>
        <w:t>A</w:t>
      </w:r>
      <w:r w:rsidR="00482776" w:rsidRPr="00531A71">
        <w:rPr>
          <w:rFonts w:eastAsia="標楷體" w:hAnsi="標楷體"/>
          <w:iCs/>
        </w:rPr>
        <w:t>與</w:t>
      </w:r>
      <w:r w:rsidR="00482776" w:rsidRPr="00531A71">
        <w:rPr>
          <w:rFonts w:eastAsia="標楷體"/>
        </w:rPr>
        <w:t>B</w:t>
      </w:r>
      <w:r w:rsidR="00482776" w:rsidRPr="00531A71">
        <w:rPr>
          <w:rFonts w:eastAsia="標楷體" w:hAnsi="標楷體"/>
          <w:iCs/>
        </w:rPr>
        <w:t>兩點。</w:t>
      </w:r>
      <w:r>
        <w:rPr>
          <w:rFonts w:eastAsia="標楷體" w:hAnsi="標楷體" w:hint="eastAsia"/>
          <w:iCs/>
        </w:rPr>
        <w:br/>
      </w:r>
      <w:r w:rsidR="00482776" w:rsidRPr="00531A71">
        <w:rPr>
          <w:rFonts w:eastAsia="標楷體" w:hAnsi="標楷體"/>
          <w:iCs/>
        </w:rPr>
        <w:t>若∠</w:t>
      </w:r>
      <w:r w:rsidR="00482776" w:rsidRPr="00531A71">
        <w:rPr>
          <w:rFonts w:eastAsia="標楷體"/>
        </w:rPr>
        <w:t>P</w:t>
      </w:r>
      <w:r w:rsidR="00482776" w:rsidRPr="00531A71">
        <w:rPr>
          <w:rFonts w:eastAsia="標楷體" w:hAnsi="標楷體"/>
          <w:iCs/>
        </w:rPr>
        <w:t>＝</w:t>
      </w:r>
      <w:r w:rsidR="00482776" w:rsidRPr="00531A71">
        <w:rPr>
          <w:rFonts w:eastAsia="標楷體"/>
          <w:iCs/>
        </w:rPr>
        <w:t>40</w:t>
      </w:r>
      <w:r w:rsidR="00482776" w:rsidRPr="00531A71">
        <w:rPr>
          <w:rFonts w:eastAsia="標楷體"/>
        </w:rPr>
        <w:t>°</w:t>
      </w:r>
      <w:r w:rsidR="00482776" w:rsidRPr="00531A71">
        <w:rPr>
          <w:rFonts w:eastAsia="標楷體" w:hAnsi="標楷體"/>
        </w:rPr>
        <w:t>，則∠</w:t>
      </w:r>
      <w:r w:rsidR="00482776" w:rsidRPr="00531A71">
        <w:rPr>
          <w:rFonts w:eastAsia="標楷體"/>
          <w:iCs/>
        </w:rPr>
        <w:t>AOB</w:t>
      </w:r>
      <w:r w:rsidR="00482776" w:rsidRPr="00531A71">
        <w:rPr>
          <w:rFonts w:eastAsia="標楷體" w:hAnsi="標楷體"/>
        </w:rPr>
        <w:t>＝</w:t>
      </w:r>
      <w:r w:rsidR="009D2497">
        <w:rPr>
          <w:rFonts w:eastAsia="標楷體" w:hAnsi="標楷體" w:hint="eastAsia"/>
        </w:rPr>
        <w:t>_______</w:t>
      </w:r>
      <w:r w:rsidR="00482776" w:rsidRPr="00531A71">
        <w:rPr>
          <w:rFonts w:eastAsia="標楷體" w:hAnsi="標楷體"/>
        </w:rPr>
        <w:t>度。</w:t>
      </w:r>
      <w:r w:rsidR="00482776" w:rsidRPr="00531A71">
        <w:rPr>
          <w:rFonts w:ascii="標楷體" w:eastAsia="標楷體" w:hAnsi="標楷體"/>
        </w:rPr>
        <w:br/>
      </w:r>
    </w:p>
    <w:p w14:paraId="28968B1C" w14:textId="77777777" w:rsidR="00482776" w:rsidRPr="00531A71" w:rsidRDefault="00482776" w:rsidP="00482776">
      <w:pPr>
        <w:ind w:left="721" w:hangingChars="300" w:hanging="721"/>
        <w:jc w:val="both"/>
        <w:rPr>
          <w:rFonts w:eastAsia="標楷體" w:hint="eastAsia"/>
          <w:b/>
        </w:rPr>
      </w:pPr>
    </w:p>
    <w:p w14:paraId="32637B47" w14:textId="77777777" w:rsidR="00482776" w:rsidRPr="00531A71" w:rsidRDefault="00482776" w:rsidP="00482776">
      <w:pPr>
        <w:ind w:left="721" w:hangingChars="300" w:hanging="721"/>
        <w:jc w:val="both"/>
        <w:rPr>
          <w:rFonts w:eastAsia="標楷體" w:hint="eastAsia"/>
          <w:b/>
        </w:rPr>
      </w:pPr>
    </w:p>
    <w:p w14:paraId="2D7D1EEC" w14:textId="77777777" w:rsidR="00482776" w:rsidRDefault="00482776" w:rsidP="00482776">
      <w:pPr>
        <w:ind w:left="1261" w:hangingChars="525" w:hanging="1261"/>
        <w:jc w:val="center"/>
        <w:rPr>
          <w:rFonts w:eastAsia="標楷體" w:hint="eastAsia"/>
          <w:b/>
        </w:rPr>
      </w:pPr>
    </w:p>
    <w:p w14:paraId="34180C31" w14:textId="77777777" w:rsidR="00ED52A0" w:rsidRPr="00531A71" w:rsidRDefault="00ED52A0" w:rsidP="00482776">
      <w:pPr>
        <w:ind w:left="1261" w:hangingChars="525" w:hanging="1261"/>
        <w:jc w:val="center"/>
        <w:rPr>
          <w:rFonts w:eastAsia="標楷體" w:hint="eastAsia"/>
          <w:b/>
        </w:rPr>
      </w:pPr>
    </w:p>
    <w:p w14:paraId="19988015" w14:textId="77777777" w:rsidR="00482776" w:rsidRPr="00531A71" w:rsidRDefault="00482776" w:rsidP="00482776">
      <w:pPr>
        <w:snapToGrid w:val="0"/>
        <w:ind w:left="720" w:hanging="720"/>
        <w:rPr>
          <w:rFonts w:eastAsia="標楷體" w:hAnsi="標楷體" w:hint="eastAsia"/>
          <w:b/>
        </w:rPr>
      </w:pPr>
    </w:p>
    <w:p w14:paraId="0A7655A9" w14:textId="77777777" w:rsidR="00482776" w:rsidRDefault="00482776" w:rsidP="00482776">
      <w:pPr>
        <w:rPr>
          <w:rFonts w:eastAsia="標楷體" w:hAnsi="標楷體" w:hint="eastAsia"/>
        </w:rPr>
      </w:pPr>
    </w:p>
    <w:p w14:paraId="78C0F86D" w14:textId="77777777" w:rsidR="009D2497" w:rsidRPr="009D2497" w:rsidRDefault="009D2497" w:rsidP="00482776">
      <w:pPr>
        <w:rPr>
          <w:rFonts w:eastAsia="標楷體" w:hAnsi="標楷體" w:hint="eastAsia"/>
        </w:rPr>
      </w:pPr>
    </w:p>
    <w:p w14:paraId="1E076B1B" w14:textId="77777777" w:rsidR="00045B49" w:rsidRDefault="00045B49" w:rsidP="00045B49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7</w:t>
      </w:r>
    </w:p>
    <w:p w14:paraId="1DA4A7E1" w14:textId="77777777" w:rsidR="00482776" w:rsidRPr="00531A71" w:rsidRDefault="00482776" w:rsidP="00482776">
      <w:pPr>
        <w:rPr>
          <w:rFonts w:eastAsia="標楷體" w:hint="eastAsia"/>
        </w:rPr>
      </w:pPr>
      <w:r w:rsidRPr="00ED52A0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切線與過切點的半徑互相垂直</w:t>
      </w:r>
    </w:p>
    <w:p w14:paraId="50C917A3" w14:textId="77777777" w:rsidR="00482776" w:rsidRPr="00ED52A0" w:rsidRDefault="00482776" w:rsidP="00ED52A0">
      <w:pPr>
        <w:spacing w:beforeLines="50" w:before="180"/>
        <w:jc w:val="both"/>
        <w:rPr>
          <w:rFonts w:eastAsia="標楷體"/>
          <w:b/>
        </w:rPr>
      </w:pPr>
      <w:r w:rsidRPr="00ED52A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482776" w:rsidRPr="00531A71" w14:paraId="25749687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9CAB32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0E6074FC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82776" w:rsidRPr="00531A71" w14:paraId="2C78FE56" w14:textId="77777777">
        <w:tc>
          <w:tcPr>
            <w:tcW w:w="4644" w:type="dxa"/>
            <w:tcBorders>
              <w:top w:val="single" w:sz="4" w:space="0" w:color="auto"/>
            </w:tcBorders>
          </w:tcPr>
          <w:p w14:paraId="04BF8E9D" w14:textId="77777777" w:rsidR="00482776" w:rsidRPr="00531A71" w:rsidRDefault="0073410F" w:rsidP="00A3788E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662D2552">
                <v:shape id="_x0000_i1554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  <w:b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6CFDAEB3">
                <v:shape id="_x0000_i1555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，</w:t>
            </w:r>
            <w:r w:rsidRPr="00531A71">
              <w:rPr>
                <w:rFonts w:eastAsia="標楷體" w:hAnsi="標楷體"/>
                <w:iCs/>
              </w:rPr>
              <w:t>∠</w:t>
            </w:r>
            <w:r w:rsidRPr="00531A71">
              <w:rPr>
                <w:rFonts w:eastAsia="標楷體" w:hAnsi="標楷體" w:hint="eastAsia"/>
                <w:iCs/>
              </w:rPr>
              <w:t>OAP</w:t>
            </w:r>
            <w:r w:rsidRPr="00531A71">
              <w:rPr>
                <w:rFonts w:eastAsia="標楷體" w:hAnsi="標楷體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43CEE125" w14:textId="77777777" w:rsidR="0073410F" w:rsidRPr="00531A71" w:rsidRDefault="00D33EBC" w:rsidP="00A3788E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5B240927">
                <v:shape id="_x0000_i1556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proofErr w:type="gramStart"/>
            <w:r w:rsidR="0073410F" w:rsidRPr="00531A71">
              <w:rPr>
                <w:rFonts w:eastAsia="標楷體" w:hAnsi="標楷體"/>
                <w:b/>
                <w:position w:val="-2"/>
              </w:rPr>
              <w:t>⊥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10800E63">
                <v:shape id="_x0000_i1557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73410F" w:rsidRPr="00531A71">
              <w:rPr>
                <w:rFonts w:eastAsia="標楷體" w:hint="eastAsia"/>
                <w:position w:val="-2"/>
              </w:rPr>
              <w:t>，</w:t>
            </w:r>
            <w:r w:rsidR="0073410F" w:rsidRPr="00531A71">
              <w:rPr>
                <w:rFonts w:eastAsia="標楷體" w:hAnsi="標楷體"/>
                <w:iCs/>
              </w:rPr>
              <w:t>∠</w:t>
            </w:r>
            <w:r w:rsidR="00011D83" w:rsidRPr="00531A71">
              <w:rPr>
                <w:rFonts w:eastAsia="標楷體" w:hAnsi="標楷體" w:hint="eastAsia"/>
                <w:iCs/>
              </w:rPr>
              <w:t>OB</w:t>
            </w:r>
            <w:r w:rsidR="0073410F" w:rsidRPr="00531A71">
              <w:rPr>
                <w:rFonts w:eastAsia="標楷體" w:hAnsi="標楷體" w:hint="eastAsia"/>
                <w:iCs/>
              </w:rPr>
              <w:t>P</w:t>
            </w:r>
            <w:r w:rsidR="0073410F" w:rsidRPr="00531A71">
              <w:rPr>
                <w:rFonts w:eastAsia="標楷體" w:hAnsi="標楷體"/>
                <w:iCs/>
              </w:rPr>
              <w:t>＝</w:t>
            </w:r>
            <w:r w:rsidR="0073410F" w:rsidRPr="00531A71">
              <w:rPr>
                <w:rFonts w:eastAsia="標楷體" w:hint="eastAsia"/>
                <w:iCs/>
              </w:rPr>
              <w:t>9</w:t>
            </w:r>
            <w:r w:rsidR="0073410F" w:rsidRPr="00531A71">
              <w:rPr>
                <w:rFonts w:eastAsia="標楷體"/>
                <w:iCs/>
              </w:rPr>
              <w:t>0</w:t>
            </w:r>
            <w:r w:rsidR="0073410F" w:rsidRPr="00531A71">
              <w:rPr>
                <w:rFonts w:eastAsia="標楷體"/>
              </w:rPr>
              <w:t>°</w:t>
            </w:r>
            <w:r w:rsidR="00011D83" w:rsidRPr="00531A71">
              <w:rPr>
                <w:rFonts w:eastAsia="標楷體" w:hint="eastAsia"/>
              </w:rPr>
              <w:br/>
            </w:r>
          </w:p>
          <w:p w14:paraId="72A0268C" w14:textId="77777777" w:rsidR="00011D83" w:rsidRPr="00531A71" w:rsidRDefault="00011D83" w:rsidP="00A3788E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int="eastAsia"/>
              </w:rPr>
              <w:t>APB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A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B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04F3CE76" w14:textId="77777777" w:rsidR="00011D83" w:rsidRPr="00531A71" w:rsidRDefault="00011D83" w:rsidP="00A3788E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proofErr w:type="gramEnd"/>
            <w:r w:rsidRPr="00531A71">
              <w:rPr>
                <w:rFonts w:eastAsia="標楷體"/>
                <w:iCs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  <w:r w:rsidR="009A00C4" w:rsidRPr="00531A71">
              <w:rPr>
                <w:rFonts w:eastAsia="標楷體" w:hint="eastAsia"/>
              </w:rPr>
              <w:br/>
            </w:r>
          </w:p>
          <w:p w14:paraId="18443340" w14:textId="77777777" w:rsidR="009A00C4" w:rsidRPr="00531A71" w:rsidRDefault="009A00C4" w:rsidP="00A3788E">
            <w:pPr>
              <w:numPr>
                <w:ilvl w:val="0"/>
                <w:numId w:val="8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proofErr w:type="gramStart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  <w:iCs/>
              </w:rPr>
              <w:t>9</w:t>
            </w:r>
            <w:r w:rsidRPr="00531A71">
              <w:rPr>
                <w:rFonts w:eastAsia="標楷體"/>
                <w:iCs/>
              </w:rPr>
              <w:t>0</w:t>
            </w:r>
            <w:proofErr w:type="gramEnd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  <w:iCs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B6EE270" w14:textId="77777777" w:rsidR="00482776" w:rsidRPr="00531A71" w:rsidRDefault="0073410F" w:rsidP="0073410F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1BB4B10D">
                <v:shape id="_x0000_i1558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 w:hAnsi="標楷體"/>
                <w:iCs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  <w:iCs/>
              </w:rPr>
              <w:t>相切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  <w:iCs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="00011D83" w:rsidRPr="00531A71">
              <w:rPr>
                <w:rFonts w:eastAsia="標楷體" w:hAnsi="標楷體"/>
                <w:iCs/>
              </w:rPr>
              <w:br/>
            </w:r>
            <w:r w:rsidRPr="00531A71">
              <w:rPr>
                <w:rFonts w:eastAsia="標楷體" w:hint="eastAsia"/>
              </w:rPr>
              <w:t>切線與過切點的半徑互相垂直</w:t>
            </w:r>
          </w:p>
          <w:p w14:paraId="37F1A167" w14:textId="77777777" w:rsidR="00011D83" w:rsidRPr="00531A71" w:rsidRDefault="00011D83" w:rsidP="00011D8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7DF90554">
                <v:shape id="_x0000_i1559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 w:hAnsi="標楷體"/>
                <w:iCs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  <w:iCs/>
              </w:rPr>
              <w:t>相切於</w:t>
            </w:r>
            <w:r w:rsidRPr="00531A71">
              <w:rPr>
                <w:rFonts w:eastAsia="標楷體" w:hAnsi="標楷體" w:hint="eastAsia"/>
                <w:iCs/>
              </w:rPr>
              <w:t>B</w:t>
            </w:r>
            <w:r w:rsidRPr="00531A71">
              <w:rPr>
                <w:rFonts w:eastAsia="標楷體" w:hAnsi="標楷體"/>
                <w:iCs/>
              </w:rPr>
              <w:t>點</w:t>
            </w:r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  <w:iCs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iCs/>
              </w:rPr>
              <w:t xml:space="preserve"> </w:t>
            </w:r>
            <w:r w:rsidRPr="00531A71">
              <w:rPr>
                <w:rFonts w:eastAsia="標楷體" w:hAnsi="標楷體"/>
                <w:iCs/>
              </w:rPr>
              <w:br/>
            </w:r>
            <w:r w:rsidRPr="00531A71">
              <w:rPr>
                <w:rFonts w:eastAsia="標楷體" w:hint="eastAsia"/>
              </w:rPr>
              <w:t>切線與過切點的半徑互相垂直</w:t>
            </w:r>
          </w:p>
          <w:p w14:paraId="4BC9C788" w14:textId="77777777" w:rsidR="0073410F" w:rsidRPr="00531A71" w:rsidRDefault="00011D83" w:rsidP="0073410F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045B49">
              <w:rPr>
                <w:rFonts w:eastAsia="標楷體" w:hint="eastAsia"/>
              </w:rPr>
              <w:t>7.3-7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四邊形內角和為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16F88174" w14:textId="77777777" w:rsidR="00011D83" w:rsidRPr="00531A71" w:rsidRDefault="00011D83" w:rsidP="0073410F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="009A00C4" w:rsidRPr="00531A71">
              <w:rPr>
                <w:rFonts w:eastAsia="標楷體" w:hint="eastAsia"/>
              </w:rPr>
              <w:t>(1)</w:t>
            </w:r>
            <w:r w:rsidR="009A00C4" w:rsidRPr="00531A71">
              <w:rPr>
                <w:rFonts w:eastAsia="標楷體" w:hAnsi="標楷體"/>
                <w:iCs/>
              </w:rPr>
              <w:t xml:space="preserve"> </w:t>
            </w:r>
            <w:r w:rsidR="009A00C4" w:rsidRPr="00531A71">
              <w:rPr>
                <w:rFonts w:eastAsia="標楷體" w:hAnsi="標楷體"/>
                <w:iCs/>
              </w:rPr>
              <w:t>∠</w:t>
            </w:r>
            <w:r w:rsidR="009A00C4" w:rsidRPr="00531A71">
              <w:rPr>
                <w:rFonts w:eastAsia="標楷體" w:hAnsi="標楷體" w:hint="eastAsia"/>
                <w:iCs/>
              </w:rPr>
              <w:t>OAP</w:t>
            </w:r>
            <w:r w:rsidR="009A00C4" w:rsidRPr="00531A71">
              <w:rPr>
                <w:rFonts w:eastAsia="標楷體" w:hAnsi="標楷體"/>
                <w:iCs/>
              </w:rPr>
              <w:t>＝</w:t>
            </w:r>
            <w:r w:rsidR="009A00C4" w:rsidRPr="00531A71">
              <w:rPr>
                <w:rFonts w:eastAsia="標楷體" w:hint="eastAsia"/>
                <w:iCs/>
              </w:rPr>
              <w:t>9</w:t>
            </w:r>
            <w:r w:rsidR="009A00C4" w:rsidRPr="00531A71">
              <w:rPr>
                <w:rFonts w:eastAsia="標楷體"/>
                <w:iCs/>
              </w:rPr>
              <w:t>0</w:t>
            </w:r>
            <w:r w:rsidR="009A00C4" w:rsidRPr="00531A71">
              <w:rPr>
                <w:rFonts w:eastAsia="標楷體"/>
              </w:rPr>
              <w:t>°</w:t>
            </w:r>
            <w:r w:rsidR="009A00C4" w:rsidRPr="00531A71">
              <w:rPr>
                <w:rFonts w:eastAsia="標楷體" w:hint="eastAsia"/>
              </w:rPr>
              <w:t>、</w:t>
            </w:r>
            <w:r w:rsidR="009A00C4" w:rsidRPr="00531A71">
              <w:rPr>
                <w:rFonts w:eastAsia="標楷體" w:hint="eastAsia"/>
              </w:rPr>
              <w:t>(2)</w:t>
            </w:r>
            <w:r w:rsidR="009A00C4" w:rsidRPr="00531A71">
              <w:rPr>
                <w:rFonts w:eastAsia="標楷體" w:hAnsi="標楷體"/>
                <w:iCs/>
              </w:rPr>
              <w:t xml:space="preserve"> </w:t>
            </w:r>
            <w:r w:rsidR="009A00C4" w:rsidRPr="00531A71">
              <w:rPr>
                <w:rFonts w:eastAsia="標楷體" w:hAnsi="標楷體"/>
                <w:iCs/>
              </w:rPr>
              <w:t>∠</w:t>
            </w:r>
            <w:r w:rsidR="009A00C4" w:rsidRPr="00531A71">
              <w:rPr>
                <w:rFonts w:eastAsia="標楷體" w:hAnsi="標楷體" w:hint="eastAsia"/>
                <w:iCs/>
              </w:rPr>
              <w:t>OBP</w:t>
            </w:r>
            <w:r w:rsidR="009A00C4" w:rsidRPr="00531A71">
              <w:rPr>
                <w:rFonts w:eastAsia="標楷體" w:hAnsi="標楷體"/>
                <w:iCs/>
              </w:rPr>
              <w:t>＝</w:t>
            </w:r>
            <w:r w:rsidR="009A00C4" w:rsidRPr="00531A71">
              <w:rPr>
                <w:rFonts w:eastAsia="標楷體" w:hint="eastAsia"/>
                <w:iCs/>
              </w:rPr>
              <w:t>9</w:t>
            </w:r>
            <w:r w:rsidR="009A00C4" w:rsidRPr="00531A71">
              <w:rPr>
                <w:rFonts w:eastAsia="標楷體"/>
                <w:iCs/>
              </w:rPr>
              <w:t>0</w:t>
            </w:r>
            <w:r w:rsidR="009A00C4" w:rsidRPr="00531A71">
              <w:rPr>
                <w:rFonts w:eastAsia="標楷體"/>
              </w:rPr>
              <w:t>°</w:t>
            </w:r>
            <w:r w:rsidR="009A00C4" w:rsidRPr="00531A71">
              <w:rPr>
                <w:rFonts w:eastAsia="標楷體" w:hint="eastAsia"/>
              </w:rPr>
              <w:br/>
            </w:r>
            <w:proofErr w:type="gramStart"/>
            <w:r w:rsidR="009A00C4" w:rsidRPr="00531A71">
              <w:rPr>
                <w:rFonts w:eastAsia="標楷體" w:hint="eastAsia"/>
              </w:rPr>
              <w:t>＆</w:t>
            </w:r>
            <w:proofErr w:type="gramEnd"/>
            <w:r w:rsidR="009A00C4" w:rsidRPr="00531A71">
              <w:rPr>
                <w:rFonts w:eastAsia="標楷體" w:hint="eastAsia"/>
              </w:rPr>
              <w:t xml:space="preserve"> </w:t>
            </w:r>
            <w:r w:rsidR="009A00C4" w:rsidRPr="00531A71">
              <w:rPr>
                <w:rFonts w:eastAsia="標楷體" w:hint="eastAsia"/>
              </w:rPr>
              <w:t>已知</w:t>
            </w:r>
            <w:r w:rsidR="009A00C4" w:rsidRPr="00531A71">
              <w:rPr>
                <w:rFonts w:eastAsia="標楷體" w:hAnsi="標楷體"/>
                <w:iCs/>
              </w:rPr>
              <w:t>∠</w:t>
            </w:r>
            <w:r w:rsidR="009A00C4" w:rsidRPr="00531A71">
              <w:rPr>
                <w:rFonts w:eastAsia="標楷體"/>
              </w:rPr>
              <w:t>P</w:t>
            </w:r>
            <w:r w:rsidR="009A00C4" w:rsidRPr="00531A71">
              <w:rPr>
                <w:rFonts w:eastAsia="標楷體" w:hAnsi="標楷體"/>
                <w:iCs/>
              </w:rPr>
              <w:t>＝</w:t>
            </w:r>
            <w:r w:rsidR="009A00C4" w:rsidRPr="00531A71">
              <w:rPr>
                <w:rFonts w:eastAsia="標楷體"/>
                <w:iCs/>
              </w:rPr>
              <w:t>40</w:t>
            </w:r>
            <w:r w:rsidR="009A00C4" w:rsidRPr="00531A71">
              <w:rPr>
                <w:rFonts w:eastAsia="標楷體"/>
              </w:rPr>
              <w:t>°</w:t>
            </w:r>
            <w:r w:rsidR="009A00C4" w:rsidRPr="00531A71">
              <w:rPr>
                <w:rFonts w:eastAsia="標楷體" w:hint="eastAsia"/>
              </w:rPr>
              <w:t xml:space="preserve"> </w:t>
            </w:r>
            <w:r w:rsidR="009A00C4" w:rsidRPr="00531A71">
              <w:rPr>
                <w:rFonts w:eastAsia="標楷體" w:hint="eastAsia"/>
              </w:rPr>
              <w:t>代入</w:t>
            </w:r>
            <w:r w:rsidR="009A00C4" w:rsidRPr="00531A71">
              <w:rPr>
                <w:rFonts w:eastAsia="標楷體" w:hint="eastAsia"/>
              </w:rPr>
              <w:t>(3)</w:t>
            </w:r>
            <w:r w:rsidR="009A00C4" w:rsidRPr="00531A71">
              <w:rPr>
                <w:rFonts w:eastAsia="標楷體" w:hint="eastAsia"/>
              </w:rPr>
              <w:t>式得</w:t>
            </w:r>
          </w:p>
          <w:p w14:paraId="568AF8D6" w14:textId="77777777" w:rsidR="009A00C4" w:rsidRPr="00531A71" w:rsidRDefault="009A00C4" w:rsidP="00045B4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4)</w:t>
            </w:r>
            <w:r w:rsidR="00045B49">
              <w:rPr>
                <w:rFonts w:eastAsia="標楷體" w:hint="eastAsia"/>
              </w:rPr>
              <w:t xml:space="preserve"> </w:t>
            </w:r>
            <w:r w:rsidR="00045B49">
              <w:rPr>
                <w:rFonts w:eastAsia="標楷體" w:hint="eastAsia"/>
              </w:rPr>
              <w:t>等量減法公理</w:t>
            </w:r>
          </w:p>
        </w:tc>
      </w:tr>
    </w:tbl>
    <w:p w14:paraId="38C205DB" w14:textId="77777777" w:rsidR="0032301A" w:rsidRPr="00531A71" w:rsidRDefault="0032301A" w:rsidP="00482776">
      <w:pPr>
        <w:snapToGrid w:val="0"/>
        <w:spacing w:beforeLines="50" w:before="180"/>
        <w:ind w:left="720" w:hanging="720"/>
        <w:rPr>
          <w:rFonts w:eastAsia="標楷體" w:hint="eastAsia"/>
        </w:rPr>
      </w:pPr>
    </w:p>
    <w:p w14:paraId="06676985" w14:textId="77777777" w:rsidR="0032301A" w:rsidRDefault="0032301A" w:rsidP="0032301A">
      <w:pPr>
        <w:ind w:left="1080" w:hangingChars="450" w:hanging="1080"/>
        <w:jc w:val="both"/>
        <w:rPr>
          <w:rFonts w:eastAsia="標楷體" w:hint="eastAsia"/>
        </w:rPr>
      </w:pPr>
    </w:p>
    <w:p w14:paraId="4847C751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04B64A84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6055667E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4749E6FC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792F2B02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2191E749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7562A339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641CBB64" w14:textId="77777777" w:rsidR="009D2497" w:rsidRDefault="009D2497" w:rsidP="0032301A">
      <w:pPr>
        <w:ind w:left="1080" w:hangingChars="450" w:hanging="1080"/>
        <w:jc w:val="both"/>
        <w:rPr>
          <w:rFonts w:eastAsia="標楷體" w:hint="eastAsia"/>
        </w:rPr>
      </w:pPr>
    </w:p>
    <w:p w14:paraId="3D4DC491" w14:textId="77777777" w:rsidR="000E1E67" w:rsidRPr="00531A71" w:rsidRDefault="000E1E67" w:rsidP="000E1E67">
      <w:pPr>
        <w:spacing w:beforeLines="50" w:before="180"/>
        <w:ind w:left="541" w:hangingChars="225" w:hanging="54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6B7AD553" w14:textId="77777777" w:rsidR="00482776" w:rsidRPr="00531A71" w:rsidRDefault="000E1E67" w:rsidP="00177BE8">
      <w:pPr>
        <w:adjustRightInd w:val="0"/>
        <w:spacing w:beforeLines="50" w:before="180"/>
        <w:ind w:left="476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</w:t>
      </w:r>
      <w:r w:rsidR="00482776" w:rsidRPr="00531A71">
        <w:rPr>
          <w:rFonts w:eastAsia="標楷體" w:hAnsi="標楷體" w:hint="eastAsia"/>
          <w:b/>
        </w:rPr>
        <w:t xml:space="preserve"> </w:t>
      </w:r>
      <w:r w:rsidR="00482776" w:rsidRPr="00531A71">
        <w:rPr>
          <w:rFonts w:eastAsia="標楷體" w:hAnsi="標楷體"/>
        </w:rPr>
        <w:t>如圖</w:t>
      </w:r>
      <w:r w:rsidR="00045B49">
        <w:rPr>
          <w:rFonts w:eastAsia="標楷體" w:hAnsi="標楷體" w:hint="eastAsia"/>
        </w:rPr>
        <w:t>7.3-8</w:t>
      </w:r>
      <w:r w:rsidR="00482776" w:rsidRPr="00531A71">
        <w:rPr>
          <w:rFonts w:eastAsia="標楷體" w:hAnsi="標楷體"/>
        </w:rPr>
        <w:t>，自圓外一點</w:t>
      </w:r>
      <w:r w:rsidR="00482776" w:rsidRPr="00531A71">
        <w:rPr>
          <w:rFonts w:eastAsia="標楷體"/>
        </w:rPr>
        <w:t>A</w:t>
      </w:r>
      <w:proofErr w:type="gramStart"/>
      <w:r w:rsidR="00482776" w:rsidRPr="00531A71">
        <w:rPr>
          <w:rFonts w:eastAsia="標楷體" w:hAnsi="標楷體"/>
        </w:rPr>
        <w:t>作圓的</w:t>
      </w:r>
      <w:proofErr w:type="gramEnd"/>
      <w:r w:rsidR="00482776" w:rsidRPr="00531A71">
        <w:rPr>
          <w:rFonts w:eastAsia="標楷體" w:hAnsi="標楷體"/>
        </w:rPr>
        <w:t>兩切線，切點分別為</w:t>
      </w:r>
      <w:r w:rsidR="00482776" w:rsidRPr="00531A71">
        <w:rPr>
          <w:rFonts w:eastAsia="標楷體"/>
        </w:rPr>
        <w:t>B</w:t>
      </w:r>
      <w:r w:rsidR="00482776" w:rsidRPr="00531A71">
        <w:rPr>
          <w:rFonts w:eastAsia="標楷體" w:hAnsi="標楷體"/>
        </w:rPr>
        <w:t>、</w:t>
      </w:r>
      <w:r w:rsidR="00482776" w:rsidRPr="00531A71">
        <w:rPr>
          <w:rFonts w:eastAsia="標楷體"/>
        </w:rPr>
        <w:t>C</w:t>
      </w:r>
      <w:r w:rsidR="00482776" w:rsidRPr="00531A71">
        <w:rPr>
          <w:rFonts w:eastAsia="標楷體" w:hAnsi="標楷體"/>
        </w:rPr>
        <w:t>，</w:t>
      </w:r>
      <w:r w:rsidR="00482776" w:rsidRPr="00531A71">
        <w:rPr>
          <w:rFonts w:eastAsia="標楷體"/>
        </w:rPr>
        <w:t>D</w:t>
      </w:r>
      <w:proofErr w:type="gramStart"/>
      <w:r w:rsidR="00482776" w:rsidRPr="00531A71">
        <w:rPr>
          <w:rFonts w:eastAsia="標楷體" w:hAnsi="標楷體"/>
        </w:rPr>
        <w:t>為圓上一點</w:t>
      </w:r>
      <w:proofErr w:type="gramEnd"/>
      <w:r w:rsidR="00482776" w:rsidRPr="00531A71">
        <w:rPr>
          <w:rFonts w:eastAsia="標楷體" w:hAnsi="標楷體"/>
        </w:rPr>
        <w:t>。若∠</w:t>
      </w:r>
      <w:r w:rsidR="00482776" w:rsidRPr="00531A71">
        <w:rPr>
          <w:rFonts w:eastAsia="標楷體"/>
        </w:rPr>
        <w:t>BAC</w:t>
      </w:r>
      <w:r w:rsidR="00482776" w:rsidRPr="00531A71">
        <w:rPr>
          <w:rFonts w:eastAsia="標楷體" w:hAnsi="標楷體"/>
        </w:rPr>
        <w:t>＝</w:t>
      </w:r>
      <w:r w:rsidR="00482776" w:rsidRPr="00531A71">
        <w:rPr>
          <w:rFonts w:eastAsia="標楷體"/>
        </w:rPr>
        <w:t>50°</w:t>
      </w:r>
      <w:r w:rsidR="00482776" w:rsidRPr="00531A71">
        <w:rPr>
          <w:rFonts w:eastAsia="標楷體" w:hAnsi="標楷體"/>
        </w:rPr>
        <w:t>，則∠</w:t>
      </w:r>
      <w:r w:rsidR="00482776" w:rsidRPr="00531A71">
        <w:rPr>
          <w:rFonts w:eastAsia="標楷體"/>
        </w:rPr>
        <w:t>BDC</w:t>
      </w:r>
      <w:r w:rsidR="00482776" w:rsidRPr="00531A71">
        <w:rPr>
          <w:rFonts w:eastAsia="標楷體" w:hAnsi="標楷體"/>
        </w:rPr>
        <w:t>＝</w:t>
      </w:r>
      <w:r w:rsidR="009D2497">
        <w:rPr>
          <w:rFonts w:eastAsia="標楷體" w:hint="eastAsia"/>
        </w:rPr>
        <w:t>_______</w:t>
      </w:r>
      <w:r w:rsidR="00482776" w:rsidRPr="00531A71">
        <w:rPr>
          <w:rFonts w:eastAsia="標楷體" w:hAnsi="標楷體"/>
        </w:rPr>
        <w:t>度。</w:t>
      </w:r>
    </w:p>
    <w:p w14:paraId="6256CB82" w14:textId="77777777" w:rsidR="00482776" w:rsidRPr="00531A71" w:rsidRDefault="00482776" w:rsidP="00482776">
      <w:pPr>
        <w:adjustRightInd w:val="0"/>
        <w:ind w:left="431" w:hanging="431"/>
        <w:rPr>
          <w:rFonts w:eastAsia="標楷體" w:hAnsi="標楷體" w:hint="eastAsia"/>
        </w:rPr>
      </w:pPr>
      <w:r w:rsidRPr="00531A71">
        <w:rPr>
          <w:rFonts w:eastAsia="標楷體" w:hAnsi="標楷體"/>
          <w:noProof/>
        </w:rPr>
        <w:pict w14:anchorId="480CAC83">
          <v:shape id="_x0000_s2695" type="#_x0000_t75" style="position:absolute;left:0;text-align:left;margin-left:125.95pt;margin-top:4.3pt;width:205.2pt;height:132.6pt;z-index:40">
            <v:imagedata r:id="rId248" o:title=""/>
          </v:shape>
        </w:pict>
      </w:r>
    </w:p>
    <w:p w14:paraId="36CA2BE5" w14:textId="77777777" w:rsidR="00482776" w:rsidRPr="00531A71" w:rsidRDefault="00482776" w:rsidP="00482776">
      <w:pPr>
        <w:adjustRightInd w:val="0"/>
        <w:ind w:left="431" w:hanging="431"/>
        <w:rPr>
          <w:rFonts w:eastAsia="標楷體" w:hAnsi="標楷體" w:hint="eastAsia"/>
        </w:rPr>
      </w:pPr>
    </w:p>
    <w:p w14:paraId="0502B8BA" w14:textId="77777777" w:rsidR="00482776" w:rsidRPr="00531A71" w:rsidRDefault="00482776" w:rsidP="00482776">
      <w:pPr>
        <w:adjustRightInd w:val="0"/>
        <w:ind w:left="431" w:hanging="431"/>
        <w:rPr>
          <w:rFonts w:eastAsia="標楷體"/>
        </w:rPr>
      </w:pPr>
    </w:p>
    <w:p w14:paraId="54756474" w14:textId="77777777" w:rsidR="00482776" w:rsidRPr="00531A71" w:rsidRDefault="00482776" w:rsidP="00482776">
      <w:pPr>
        <w:spacing w:afterLines="20" w:after="72" w:line="360" w:lineRule="exact"/>
        <w:rPr>
          <w:rFonts w:eastAsia="標楷體" w:hint="eastAsia"/>
        </w:rPr>
      </w:pPr>
    </w:p>
    <w:p w14:paraId="369B886A" w14:textId="77777777" w:rsidR="00482776" w:rsidRDefault="00482776" w:rsidP="00482776">
      <w:pPr>
        <w:spacing w:afterLines="20" w:after="72" w:line="360" w:lineRule="exact"/>
        <w:rPr>
          <w:rFonts w:eastAsia="標楷體" w:hint="eastAsia"/>
        </w:rPr>
      </w:pPr>
    </w:p>
    <w:p w14:paraId="07CD0EEC" w14:textId="77777777" w:rsidR="009D2497" w:rsidRPr="009D2497" w:rsidRDefault="009D2497" w:rsidP="00482776">
      <w:pPr>
        <w:spacing w:afterLines="20" w:after="72" w:line="360" w:lineRule="exact"/>
        <w:rPr>
          <w:rFonts w:eastAsia="標楷體" w:hint="eastAsia"/>
        </w:rPr>
      </w:pPr>
    </w:p>
    <w:p w14:paraId="60C220FD" w14:textId="77777777" w:rsidR="00482776" w:rsidRPr="00531A71" w:rsidRDefault="00482776" w:rsidP="00482776">
      <w:pPr>
        <w:spacing w:afterLines="20" w:after="72" w:line="360" w:lineRule="exact"/>
        <w:rPr>
          <w:rFonts w:eastAsia="標楷體"/>
        </w:rPr>
      </w:pPr>
    </w:p>
    <w:p w14:paraId="12787F07" w14:textId="77777777" w:rsidR="00045B49" w:rsidRDefault="00045B49" w:rsidP="00045B49">
      <w:pPr>
        <w:spacing w:beforeLines="50" w:before="180"/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8</w:t>
      </w:r>
    </w:p>
    <w:p w14:paraId="33ADDF59" w14:textId="77777777" w:rsidR="00177BE8" w:rsidRDefault="00482776" w:rsidP="00177BE8">
      <w:pPr>
        <w:spacing w:beforeLines="50" w:before="180"/>
        <w:ind w:left="721" w:hangingChars="300" w:hanging="721"/>
        <w:jc w:val="both"/>
        <w:rPr>
          <w:rFonts w:eastAsia="標楷體" w:hAnsi="標楷體" w:hint="eastAsia"/>
        </w:rPr>
      </w:pPr>
      <w:r w:rsidRPr="00177BE8">
        <w:rPr>
          <w:rFonts w:eastAsia="標楷體" w:hAnsi="標楷體"/>
          <w:b/>
        </w:rPr>
        <w:t>想法：</w:t>
      </w:r>
      <w:r w:rsidR="00177BE8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切線與過切點的半徑互相垂直</w:t>
      </w:r>
    </w:p>
    <w:p w14:paraId="305E2ED4" w14:textId="77777777" w:rsidR="00482776" w:rsidRPr="00531A71" w:rsidRDefault="00177BE8" w:rsidP="00177BE8">
      <w:pPr>
        <w:spacing w:beforeLines="50" w:before="180"/>
        <w:ind w:left="720" w:hangingChars="300" w:hanging="720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  (2) </w:t>
      </w:r>
      <w:r w:rsidR="00482776" w:rsidRPr="00531A71">
        <w:rPr>
          <w:rFonts w:eastAsia="標楷體" w:hAnsi="標楷體" w:hint="eastAsia"/>
        </w:rPr>
        <w:t>同弧所對之圓周角為圓心角的一半</w:t>
      </w:r>
    </w:p>
    <w:p w14:paraId="28373829" w14:textId="77777777" w:rsidR="00482776" w:rsidRPr="00177BE8" w:rsidRDefault="00482776" w:rsidP="00045B49">
      <w:pPr>
        <w:pStyle w:val="3-1"/>
        <w:spacing w:line="240" w:lineRule="auto"/>
        <w:ind w:left="391" w:hanging="391"/>
        <w:rPr>
          <w:rFonts w:eastAsia="標楷體"/>
          <w:b/>
        </w:rPr>
      </w:pPr>
      <w:r w:rsidRPr="00177BE8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88"/>
        <w:gridCol w:w="4034"/>
      </w:tblGrid>
      <w:tr w:rsidR="00482776" w:rsidRPr="00531A71" w14:paraId="1EE1FE38" w14:textId="77777777">
        <w:tc>
          <w:tcPr>
            <w:tcW w:w="44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7238C3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34" w:type="dxa"/>
            <w:tcBorders>
              <w:top w:val="single" w:sz="4" w:space="0" w:color="FFFFFF"/>
              <w:bottom w:val="single" w:sz="4" w:space="0" w:color="auto"/>
            </w:tcBorders>
          </w:tcPr>
          <w:p w14:paraId="5DF86FB3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82776" w:rsidRPr="00531A71" w14:paraId="15CE5F79" w14:textId="77777777">
        <w:tc>
          <w:tcPr>
            <w:tcW w:w="4488" w:type="dxa"/>
            <w:tcBorders>
              <w:top w:val="single" w:sz="4" w:space="0" w:color="auto"/>
            </w:tcBorders>
          </w:tcPr>
          <w:p w14:paraId="5EE27C2A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作</w:t>
            </w:r>
            <w:r w:rsidRPr="00531A71">
              <w:rPr>
                <w:rFonts w:eastAsia="標楷體"/>
                <w:position w:val="-2"/>
              </w:rPr>
              <w:pict w14:anchorId="554E5DE7">
                <v:shape id="_x0000_i1560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A754075">
                <v:shape id="_x0000_i1561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531A71">
              <w:rPr>
                <w:rFonts w:eastAsia="標楷體" w:hAnsi="標楷體"/>
              </w:rPr>
              <w:t>，如圖</w:t>
            </w:r>
            <w:r w:rsidR="00045B49">
              <w:rPr>
                <w:rFonts w:eastAsia="標楷體" w:hAnsi="標楷體" w:hint="eastAsia"/>
              </w:rPr>
              <w:t>7.3-8(a)</w:t>
            </w:r>
            <w:r w:rsidRPr="00531A71">
              <w:rPr>
                <w:rFonts w:eastAsia="標楷體" w:hAnsi="標楷體"/>
              </w:rPr>
              <w:t>所示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="00045B4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</w:p>
          <w:p w14:paraId="31C23E96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OCAB</w:t>
            </w:r>
            <w:r w:rsidRPr="00531A71">
              <w:rPr>
                <w:rFonts w:eastAsia="標楷體" w:hAnsi="標楷體"/>
              </w:rPr>
              <w:t>中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B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C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03E7C67B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B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C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6DB602D2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＋</w:t>
            </w:r>
            <w:proofErr w:type="gramEnd"/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°</w:t>
            </w:r>
          </w:p>
          <w:p w14:paraId="7A971D95" w14:textId="77777777" w:rsidR="00482776" w:rsidRPr="00531A71" w:rsidRDefault="00482776" w:rsidP="00482776">
            <w:pPr>
              <w:spacing w:beforeLines="50" w:before="180"/>
              <w:jc w:val="both"/>
              <w:rPr>
                <w:rFonts w:eastAsia="標楷體"/>
              </w:rPr>
            </w:pPr>
          </w:p>
          <w:p w14:paraId="1256E188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proofErr w:type="gramStart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9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90</w:t>
            </w:r>
            <w:proofErr w:type="gramEnd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</w:p>
          <w:p w14:paraId="2A16D063" w14:textId="77777777" w:rsidR="00482776" w:rsidRPr="00531A71" w:rsidRDefault="00482776" w:rsidP="00A3788E">
            <w:pPr>
              <w:numPr>
                <w:ilvl w:val="0"/>
                <w:numId w:val="4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D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F36A4AB">
                <v:shape id="_x0000_i1562" type="#_x0000_t75" style="width:12pt;height:30.75pt" o:ole="">
                  <v:imagedata r:id="rId249" o:title=""/>
                </v:shape>
                <o:OLEObject Type="Embed" ProgID="Equation.3" ShapeID="_x0000_i1562" DrawAspect="Content" ObjectID="_1789908517" r:id="rId250"/>
              </w:objec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E57F7A2">
                <v:shape id="_x0000_i1563" type="#_x0000_t75" style="width:12pt;height:30.75pt" o:ole="">
                  <v:imagedata r:id="rId249" o:title=""/>
                </v:shape>
                <o:OLEObject Type="Embed" ProgID="Equation.3" ShapeID="_x0000_i1563" DrawAspect="Content" ObjectID="_1789908518" r:id="rId251"/>
              </w:object>
            </w:r>
            <w:r w:rsidRPr="00531A71">
              <w:rPr>
                <w:rFonts w:eastAsia="標楷體"/>
              </w:rPr>
              <w:t>×13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</w:tc>
        <w:tc>
          <w:tcPr>
            <w:tcW w:w="4034" w:type="dxa"/>
            <w:tcBorders>
              <w:top w:val="single" w:sz="4" w:space="0" w:color="auto"/>
            </w:tcBorders>
          </w:tcPr>
          <w:p w14:paraId="48451F5C" w14:textId="77777777" w:rsidR="00482776" w:rsidRPr="00531A71" w:rsidRDefault="00177BE8" w:rsidP="0048277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</w:rPr>
              <w:pict w14:anchorId="2942E72C">
                <v:shape id="_x0000_s3339" type="#_x0000_t75" style="position:absolute;left:0;text-align:left;margin-left:50.15pt;margin-top:8.2pt;width:128.45pt;height:82.35pt;z-index:117;mso-position-horizontal-relative:text;mso-position-vertical-relative:text">
                  <v:imagedata r:id="rId252" o:title=""/>
                </v:shape>
              </w:pict>
            </w:r>
            <w:r>
              <w:rPr>
                <w:rFonts w:eastAsia="標楷體" w:hint="eastAsia"/>
              </w:rPr>
              <w:t>作圖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 w:rsidR="00045B49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 w:rsidR="00045B49">
              <w:rPr>
                <w:rFonts w:eastAsia="標楷體" w:hint="eastAsia"/>
                <w:b/>
              </w:rPr>
              <w:t xml:space="preserve">            </w:t>
            </w:r>
            <w:r w:rsidR="00045B49" w:rsidRPr="00531A71">
              <w:rPr>
                <w:rFonts w:eastAsia="標楷體" w:hint="eastAsia"/>
                <w:b/>
              </w:rPr>
              <w:t>圖</w:t>
            </w:r>
            <w:r w:rsidR="00045B49" w:rsidRPr="00531A71">
              <w:rPr>
                <w:rFonts w:eastAsia="標楷體" w:hint="eastAsia"/>
                <w:b/>
              </w:rPr>
              <w:t>7.3-</w:t>
            </w:r>
            <w:r w:rsidR="00045B49">
              <w:rPr>
                <w:rFonts w:eastAsia="標楷體" w:hint="eastAsia"/>
                <w:b/>
              </w:rPr>
              <w:t>8(a)</w:t>
            </w:r>
          </w:p>
          <w:p w14:paraId="1ED0EB82" w14:textId="77777777" w:rsidR="00482776" w:rsidRPr="00531A71" w:rsidRDefault="00CC3DB0" w:rsidP="0048277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1)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r w:rsidR="00482776" w:rsidRPr="00531A71">
              <w:rPr>
                <w:rFonts w:eastAsia="標楷體" w:hAnsi="標楷體"/>
              </w:rPr>
              <w:t>已知自圓外一點</w:t>
            </w:r>
            <w:r w:rsidR="00482776" w:rsidRPr="00531A71">
              <w:rPr>
                <w:rFonts w:eastAsia="標楷體"/>
              </w:rPr>
              <w:t>A</w:t>
            </w:r>
            <w:proofErr w:type="gramStart"/>
            <w:r w:rsidR="00482776" w:rsidRPr="00531A71">
              <w:rPr>
                <w:rFonts w:eastAsia="標楷體" w:hAnsi="標楷體"/>
              </w:rPr>
              <w:t>作圓的</w:t>
            </w:r>
            <w:proofErr w:type="gramEnd"/>
            <w:r>
              <w:rPr>
                <w:rFonts w:eastAsia="標楷體" w:hAnsi="標楷體" w:hint="eastAsia"/>
              </w:rPr>
              <w:br/>
            </w:r>
            <w:r w:rsidR="00482776" w:rsidRPr="00531A71">
              <w:rPr>
                <w:rFonts w:eastAsia="標楷體" w:hAnsi="標楷體"/>
              </w:rPr>
              <w:t>兩切線</w:t>
            </w:r>
            <w:r w:rsidR="00482776" w:rsidRPr="00531A71">
              <w:rPr>
                <w:rFonts w:eastAsia="標楷體"/>
                <w:position w:val="-2"/>
              </w:rPr>
              <w:pict w14:anchorId="7FC3CE93">
                <v:shape id="_x0000_i156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482776" w:rsidRPr="00531A71">
              <w:rPr>
                <w:rFonts w:eastAsia="標楷體" w:hint="eastAsia"/>
                <w:position w:val="-2"/>
              </w:rPr>
              <w:t>與</w:t>
            </w:r>
            <w:r w:rsidR="00482776" w:rsidRPr="00531A71">
              <w:rPr>
                <w:rFonts w:eastAsia="標楷體"/>
                <w:position w:val="-4"/>
              </w:rPr>
              <w:pict w14:anchorId="15D8DD9C">
                <v:shape id="_x0000_i1565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482776" w:rsidRPr="00531A71">
              <w:rPr>
                <w:rFonts w:eastAsia="標楷體" w:hAnsi="標楷體"/>
              </w:rPr>
              <w:t>，切點分別為</w:t>
            </w:r>
            <w:r w:rsidR="00482776" w:rsidRPr="00531A71">
              <w:rPr>
                <w:rFonts w:eastAsia="標楷體"/>
              </w:rPr>
              <w:t>B</w:t>
            </w:r>
            <w:r w:rsidR="00482776" w:rsidRPr="00531A71">
              <w:rPr>
                <w:rFonts w:eastAsia="標楷體" w:hint="eastAsia"/>
              </w:rPr>
              <w:t>點</w:t>
            </w:r>
            <w:r w:rsidR="00482776" w:rsidRPr="00531A71">
              <w:rPr>
                <w:rFonts w:eastAsia="標楷體" w:hAnsi="標楷體"/>
              </w:rPr>
              <w:t>、</w:t>
            </w:r>
            <w:r w:rsidR="00482776" w:rsidRPr="00531A71">
              <w:rPr>
                <w:rFonts w:eastAsia="標楷體"/>
              </w:rPr>
              <w:t>C</w:t>
            </w:r>
            <w:r w:rsidR="00482776" w:rsidRPr="00531A71">
              <w:rPr>
                <w:rFonts w:eastAsia="標楷體" w:hint="eastAsia"/>
              </w:rPr>
              <w:t>點</w:t>
            </w:r>
            <w:r w:rsidR="00482776" w:rsidRPr="00531A71">
              <w:rPr>
                <w:rFonts w:eastAsia="標楷體" w:hAnsi="標楷體"/>
              </w:rPr>
              <w:t>，</w:t>
            </w:r>
            <w:r>
              <w:rPr>
                <w:rFonts w:eastAsia="標楷體" w:hAnsi="標楷體" w:hint="eastAsia"/>
              </w:rPr>
              <w:t>根據</w:t>
            </w:r>
            <w:r w:rsidRPr="00531A71">
              <w:rPr>
                <w:rFonts w:eastAsia="標楷體" w:hAnsi="標楷體"/>
              </w:rPr>
              <w:t>切線與過切點的半徑互相垂直</w:t>
            </w:r>
            <w:r>
              <w:rPr>
                <w:rFonts w:eastAsia="標楷體" w:hAnsi="標楷體" w:hint="eastAsia"/>
              </w:rPr>
              <w:t>，</w:t>
            </w:r>
            <w:r w:rsidR="00482776" w:rsidRPr="00531A71">
              <w:rPr>
                <w:rFonts w:eastAsia="標楷體" w:hAnsi="標楷體"/>
              </w:rPr>
              <w:t>所以</w:t>
            </w:r>
            <w:r w:rsidR="00482776" w:rsidRPr="00531A71">
              <w:rPr>
                <w:rFonts w:eastAsia="標楷體"/>
              </w:rPr>
              <w:pict w14:anchorId="3BBA550E">
                <v:shape id="_x0000_i1566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482776" w:rsidRPr="00531A71">
              <w:rPr>
                <w:rFonts w:eastAsia="標楷體"/>
              </w:rPr>
              <w:sym w:font="Symbol" w:char="F05E"/>
            </w:r>
            <w:r w:rsidR="00482776" w:rsidRPr="00531A71">
              <w:rPr>
                <w:rFonts w:eastAsia="標楷體"/>
              </w:rPr>
              <w:pict w14:anchorId="765DDA71">
                <v:shape id="_x0000_i156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482776" w:rsidRPr="00531A71">
              <w:rPr>
                <w:rFonts w:eastAsia="標楷體" w:hint="eastAsia"/>
              </w:rPr>
              <w:t>、</w:t>
            </w:r>
            <w:r w:rsidR="00482776" w:rsidRPr="00531A71">
              <w:rPr>
                <w:rFonts w:eastAsia="標楷體"/>
              </w:rPr>
              <w:pict w14:anchorId="09921186">
                <v:shape id="_x0000_i1568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482776" w:rsidRPr="00531A71">
              <w:rPr>
                <w:rFonts w:eastAsia="標楷體"/>
              </w:rPr>
              <w:sym w:font="Symbol" w:char="F05E"/>
            </w:r>
            <w:r w:rsidR="00482776" w:rsidRPr="00531A71">
              <w:rPr>
                <w:rFonts w:eastAsia="標楷體"/>
              </w:rPr>
              <w:pict w14:anchorId="43B6E785">
                <v:shape id="_x0000_i156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4FE7A0F5" w14:textId="77777777" w:rsidR="00482776" w:rsidRPr="00531A71" w:rsidRDefault="00482776" w:rsidP="0048277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四邊形內角和</w:t>
            </w:r>
            <w:r w:rsidRPr="00531A71">
              <w:rPr>
                <w:rFonts w:eastAsia="標楷體"/>
              </w:rPr>
              <w:t>360°</w:t>
            </w:r>
            <w:r w:rsidRPr="00531A71">
              <w:rPr>
                <w:rFonts w:eastAsia="標楷體" w:hint="eastAsia"/>
              </w:rPr>
              <w:br/>
            </w:r>
          </w:p>
          <w:p w14:paraId="0416C2D4" w14:textId="77777777" w:rsidR="00482776" w:rsidRPr="00531A71" w:rsidRDefault="00482776" w:rsidP="0048277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B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OC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90°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</w:p>
          <w:p w14:paraId="783D0119" w14:textId="77777777" w:rsidR="00482776" w:rsidRPr="00531A71" w:rsidRDefault="00482776" w:rsidP="0048277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5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得</w:t>
            </w:r>
          </w:p>
          <w:p w14:paraId="5760243A" w14:textId="77777777" w:rsidR="00482776" w:rsidRPr="00531A71" w:rsidRDefault="00482776" w:rsidP="00482776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r w:rsidR="00045B49">
              <w:rPr>
                <w:rFonts w:eastAsia="標楷體" w:hint="eastAsia"/>
              </w:rPr>
              <w:t>等量減法公理</w:t>
            </w:r>
          </w:p>
          <w:p w14:paraId="1E5AA08F" w14:textId="77777777" w:rsidR="00482776" w:rsidRPr="00531A71" w:rsidRDefault="00482776" w:rsidP="00482776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同弧所對之圓周角為圓心角的一半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 xml:space="preserve">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B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30°</w:t>
            </w:r>
          </w:p>
        </w:tc>
      </w:tr>
    </w:tbl>
    <w:p w14:paraId="29317069" w14:textId="77777777" w:rsidR="0032301A" w:rsidRPr="00531A71" w:rsidRDefault="0032301A" w:rsidP="0032301A">
      <w:pPr>
        <w:adjustRightInd w:val="0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0E1E67" w:rsidRPr="00531A71">
        <w:rPr>
          <w:rFonts w:eastAsia="標楷體" w:hint="eastAsia"/>
          <w:b/>
        </w:rPr>
        <w:t>8</w:t>
      </w:r>
      <w:r w:rsidRPr="00531A71">
        <w:rPr>
          <w:rFonts w:eastAsia="標楷體" w:hAnsi="標楷體"/>
          <w:b/>
        </w:rPr>
        <w:t>：</w:t>
      </w:r>
    </w:p>
    <w:p w14:paraId="68B2429C" w14:textId="77777777" w:rsidR="00482776" w:rsidRPr="00531A71" w:rsidRDefault="0032301A" w:rsidP="00177BE8">
      <w:pPr>
        <w:adjustRightInd w:val="0"/>
        <w:spacing w:beforeLines="50" w:before="180"/>
        <w:ind w:left="476" w:hanging="476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482776" w:rsidRPr="00531A71">
        <w:rPr>
          <w:rFonts w:eastAsia="標楷體" w:hAnsi="標楷體"/>
        </w:rPr>
        <w:t>如圖</w:t>
      </w:r>
      <w:r w:rsidR="003A05D5">
        <w:rPr>
          <w:rFonts w:eastAsia="標楷體" w:hAnsi="標楷體" w:hint="eastAsia"/>
        </w:rPr>
        <w:t>7.3-9</w:t>
      </w:r>
      <w:r w:rsidR="00482776" w:rsidRPr="00531A71">
        <w:rPr>
          <w:rFonts w:eastAsia="標楷體" w:hAnsi="標楷體"/>
        </w:rPr>
        <w:t>，</w:t>
      </w:r>
      <w:r w:rsidR="00177BE8">
        <w:rPr>
          <w:rFonts w:eastAsia="標楷體" w:hAnsi="標楷體" w:hint="eastAsia"/>
        </w:rPr>
        <w:t>已知</w:t>
      </w:r>
      <w:r w:rsidR="00482776" w:rsidRPr="00531A71">
        <w:rPr>
          <w:rFonts w:ascii="標楷體" w:eastAsia="標楷體" w:hAnsi="標楷體"/>
        </w:rPr>
        <w:t>△</w:t>
      </w:r>
      <w:r w:rsidR="00482776" w:rsidRPr="00531A71">
        <w:rPr>
          <w:rFonts w:eastAsia="標楷體"/>
        </w:rPr>
        <w:t>OAB</w:t>
      </w:r>
      <w:proofErr w:type="gramStart"/>
      <w:r w:rsidR="00482776" w:rsidRPr="00531A71">
        <w:rPr>
          <w:rFonts w:eastAsia="標楷體" w:hAnsi="標楷體"/>
        </w:rPr>
        <w:t>為等腰直角三角形</w:t>
      </w:r>
      <w:proofErr w:type="gramEnd"/>
      <w:r w:rsidR="00482776" w:rsidRPr="00531A71">
        <w:rPr>
          <w:rFonts w:eastAsia="標楷體" w:hAnsi="標楷體"/>
        </w:rPr>
        <w:t>，∠</w:t>
      </w:r>
      <w:r w:rsidR="00482776" w:rsidRPr="00531A71">
        <w:rPr>
          <w:rFonts w:eastAsia="標楷體"/>
        </w:rPr>
        <w:t>AOB</w:t>
      </w:r>
      <w:r w:rsidR="00482776" w:rsidRPr="00531A71">
        <w:rPr>
          <w:rFonts w:eastAsia="標楷體" w:hAnsi="標楷體"/>
        </w:rPr>
        <w:t>為直角，</w:t>
      </w:r>
      <w:r w:rsidR="00482776" w:rsidRPr="00531A71">
        <w:rPr>
          <w:rFonts w:eastAsia="標楷體"/>
          <w:position w:val="-2"/>
        </w:rPr>
        <w:pict w14:anchorId="5ADCA8BD">
          <v:shape id="_x0000_i157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482776" w:rsidRPr="00531A71">
        <w:rPr>
          <w:rFonts w:eastAsia="標楷體" w:hAnsi="標楷體"/>
        </w:rPr>
        <w:t>與圓</w:t>
      </w:r>
      <w:r w:rsidR="00482776" w:rsidRPr="00531A71">
        <w:rPr>
          <w:rFonts w:eastAsia="標楷體"/>
        </w:rPr>
        <w:t>O</w:t>
      </w:r>
      <w:r w:rsidR="00482776" w:rsidRPr="00531A71">
        <w:rPr>
          <w:rFonts w:eastAsia="標楷體" w:hAnsi="標楷體"/>
        </w:rPr>
        <w:t>相切於</w:t>
      </w:r>
      <w:r w:rsidR="00482776" w:rsidRPr="00531A71">
        <w:rPr>
          <w:rFonts w:eastAsia="標楷體"/>
        </w:rPr>
        <w:t>P</w:t>
      </w:r>
      <w:r w:rsidR="00482776" w:rsidRPr="00531A71">
        <w:rPr>
          <w:rFonts w:eastAsia="標楷體" w:hAnsi="標楷體"/>
        </w:rPr>
        <w:t>點</w:t>
      </w:r>
      <w:r w:rsidR="00CB7D1F">
        <w:rPr>
          <w:rFonts w:eastAsia="標楷體" w:hAnsi="標楷體" w:hint="eastAsia"/>
        </w:rPr>
        <w:t>，若圓</w:t>
      </w:r>
      <w:r w:rsidR="00CB7D1F">
        <w:rPr>
          <w:rFonts w:eastAsia="標楷體" w:hAnsi="標楷體" w:hint="eastAsia"/>
        </w:rPr>
        <w:t>O</w:t>
      </w:r>
      <w:r w:rsidR="00CB7D1F">
        <w:rPr>
          <w:rFonts w:eastAsia="標楷體" w:hAnsi="標楷體" w:hint="eastAsia"/>
        </w:rPr>
        <w:t>半徑為</w:t>
      </w:r>
      <w:r w:rsidR="00CB7D1F">
        <w:rPr>
          <w:rFonts w:eastAsia="標楷體" w:hAnsi="標楷體" w:hint="eastAsia"/>
        </w:rPr>
        <w:t>2</w:t>
      </w:r>
      <w:r w:rsidR="00CB7D1F">
        <w:rPr>
          <w:rFonts w:eastAsia="標楷體" w:hAnsi="標楷體" w:hint="eastAsia"/>
        </w:rPr>
        <w:t>公分，則：</w:t>
      </w:r>
      <w:r w:rsidR="00177BE8">
        <w:rPr>
          <w:rFonts w:eastAsia="標楷體" w:hAnsi="標楷體" w:hint="eastAsia"/>
        </w:rPr>
        <w:br/>
      </w:r>
      <w:r w:rsidR="00482776" w:rsidRPr="00531A71">
        <w:rPr>
          <w:rFonts w:eastAsia="標楷體"/>
        </w:rPr>
        <w:t xml:space="preserve">(1) </w:t>
      </w:r>
      <w:r w:rsidR="00482776" w:rsidRPr="00531A71">
        <w:rPr>
          <w:rFonts w:eastAsia="標楷體" w:hAnsi="標楷體"/>
        </w:rPr>
        <w:t>請說明</w:t>
      </w:r>
      <w:r w:rsidR="00482776" w:rsidRPr="00531A71">
        <w:rPr>
          <w:rFonts w:ascii="標楷體" w:eastAsia="標楷體" w:hAnsi="標楷體"/>
        </w:rPr>
        <w:t>△</w:t>
      </w:r>
      <w:r w:rsidR="00482776" w:rsidRPr="00531A71">
        <w:rPr>
          <w:rFonts w:eastAsia="標楷體"/>
        </w:rPr>
        <w:t>OPB</w:t>
      </w:r>
      <w:proofErr w:type="gramStart"/>
      <w:r w:rsidR="00482776" w:rsidRPr="00531A71">
        <w:rPr>
          <w:rFonts w:eastAsia="標楷體" w:hAnsi="標楷體"/>
        </w:rPr>
        <w:t>為等腰直角三角形</w:t>
      </w:r>
      <w:proofErr w:type="gramEnd"/>
      <w:r w:rsidR="00482776" w:rsidRPr="00531A71">
        <w:rPr>
          <w:rFonts w:eastAsia="標楷體" w:hAnsi="標楷體"/>
        </w:rPr>
        <w:t>。</w:t>
      </w:r>
      <w:r w:rsidR="00482776" w:rsidRPr="00531A71">
        <w:rPr>
          <w:rFonts w:eastAsia="標楷體" w:hAnsi="標楷體" w:hint="eastAsia"/>
        </w:rPr>
        <w:t xml:space="preserve">    </w:t>
      </w:r>
      <w:r w:rsidR="00177BE8">
        <w:rPr>
          <w:rFonts w:eastAsia="標楷體" w:hAnsi="標楷體"/>
        </w:rPr>
        <w:br/>
      </w:r>
      <w:r w:rsidR="00482776" w:rsidRPr="00531A71">
        <w:rPr>
          <w:rFonts w:eastAsia="標楷體"/>
        </w:rPr>
        <w:t xml:space="preserve">(2) </w:t>
      </w:r>
      <w:r w:rsidR="00482776" w:rsidRPr="00531A71">
        <w:rPr>
          <w:rFonts w:eastAsia="標楷體"/>
          <w:position w:val="-2"/>
        </w:rPr>
        <w:pict w14:anchorId="5E42492E">
          <v:shape id="_x0000_i1571" type="#_x0000_t75" alt="%FontSize=12&#10;%TeXFontSize=12&#10;\documentclass{article}&#10;\pagestyle{empty}&#10;\begin{document}&#10;\[&#10;\overline{BP}&#10;\]&#10;\end{document}" style="width:15pt;height:10.5pt">
            <v:imagedata r:id="rId253" o:title="formula_phys"/>
          </v:shape>
        </w:pict>
      </w:r>
      <w:r w:rsidR="00482776" w:rsidRPr="00531A71">
        <w:rPr>
          <w:rFonts w:eastAsia="標楷體" w:hAnsi="標楷體"/>
          <w:position w:val="-2"/>
        </w:rPr>
        <w:t>＝</w:t>
      </w:r>
      <w:r w:rsidR="009D2497">
        <w:rPr>
          <w:rFonts w:eastAsia="標楷體" w:hint="eastAsia"/>
        </w:rPr>
        <w:t>_________</w:t>
      </w:r>
      <w:r w:rsidR="00482776" w:rsidRPr="00531A71">
        <w:rPr>
          <w:rFonts w:eastAsia="標楷體" w:hAnsi="標楷體"/>
        </w:rPr>
        <w:t>。</w:t>
      </w:r>
    </w:p>
    <w:p w14:paraId="19B24C0B" w14:textId="77777777" w:rsidR="00482776" w:rsidRDefault="00482776" w:rsidP="00482776">
      <w:pPr>
        <w:ind w:left="1080" w:hangingChars="450" w:hanging="1080"/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06AB502A">
          <v:shape id="_x0000_s2694" type="#_x0000_t75" style="position:absolute;left:0;text-align:left;margin-left:142.4pt;margin-top:6.95pt;width:159.9pt;height:150.35pt;z-index:39">
            <v:imagedata r:id="rId254" o:title=""/>
          </v:shape>
        </w:pict>
      </w:r>
    </w:p>
    <w:p w14:paraId="681BEEA7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129F6067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0741F9D5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091A0C84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475ED6E7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1C67498A" w14:textId="77777777" w:rsidR="00177BE8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417D0302" w14:textId="77777777" w:rsidR="00177BE8" w:rsidRPr="00531A71" w:rsidRDefault="00177BE8" w:rsidP="00482776">
      <w:pPr>
        <w:ind w:left="1080" w:hangingChars="450" w:hanging="1080"/>
        <w:jc w:val="both"/>
        <w:rPr>
          <w:rFonts w:eastAsia="標楷體" w:hint="eastAsia"/>
        </w:rPr>
      </w:pPr>
    </w:p>
    <w:p w14:paraId="73E92F54" w14:textId="77777777" w:rsidR="00482776" w:rsidRPr="00531A71" w:rsidRDefault="00482776" w:rsidP="00482776">
      <w:pPr>
        <w:rPr>
          <w:rFonts w:eastAsia="標楷體" w:hAnsi="標楷體" w:hint="eastAsia"/>
        </w:rPr>
      </w:pPr>
    </w:p>
    <w:p w14:paraId="53C98DEB" w14:textId="77777777" w:rsidR="003A05D5" w:rsidRDefault="003A05D5" w:rsidP="003A05D5">
      <w:pPr>
        <w:spacing w:beforeLines="50" w:before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9</w:t>
      </w:r>
    </w:p>
    <w:p w14:paraId="7656597E" w14:textId="77777777" w:rsidR="005A1F5B" w:rsidRDefault="00482776" w:rsidP="005A1F5B">
      <w:pPr>
        <w:spacing w:beforeLines="50" w:before="180"/>
        <w:rPr>
          <w:rFonts w:eastAsia="標楷體" w:hint="eastAsia"/>
        </w:rPr>
      </w:pPr>
      <w:r w:rsidRPr="005A1F5B">
        <w:rPr>
          <w:rFonts w:eastAsia="標楷體" w:hAnsi="標楷體"/>
          <w:b/>
        </w:rPr>
        <w:t>想法：</w:t>
      </w:r>
      <w:r w:rsidR="005A1F5B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切線與過切點的半徑互相垂直</w:t>
      </w:r>
    </w:p>
    <w:p w14:paraId="69B430E8" w14:textId="77777777" w:rsidR="00482776" w:rsidRPr="00531A71" w:rsidRDefault="005A1F5B" w:rsidP="005A1F5B">
      <w:pPr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proofErr w:type="gramStart"/>
      <w:r w:rsidR="00482776" w:rsidRPr="00531A71">
        <w:rPr>
          <w:rFonts w:eastAsia="標楷體" w:hAnsi="標楷體"/>
        </w:rPr>
        <w:t>等腰直角三角形</w:t>
      </w:r>
      <w:proofErr w:type="gramEnd"/>
      <w:r w:rsidR="00482776" w:rsidRPr="00531A71">
        <w:rPr>
          <w:rFonts w:eastAsia="標楷體" w:hAnsi="標楷體" w:hint="eastAsia"/>
        </w:rPr>
        <w:t>的性質</w:t>
      </w:r>
    </w:p>
    <w:p w14:paraId="40C5111E" w14:textId="77777777" w:rsidR="00482776" w:rsidRPr="005A1F5B" w:rsidRDefault="00482776" w:rsidP="005A1F5B">
      <w:pPr>
        <w:spacing w:beforeLines="50" w:before="180"/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482776" w:rsidRPr="00531A71" w14:paraId="28884251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32E87C2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0B1B11D8" w14:textId="77777777" w:rsidR="00482776" w:rsidRPr="00531A71" w:rsidRDefault="00482776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82776" w:rsidRPr="00531A71" w14:paraId="17FD0563" w14:textId="77777777">
        <w:tc>
          <w:tcPr>
            <w:tcW w:w="4219" w:type="dxa"/>
            <w:tcBorders>
              <w:top w:val="single" w:sz="4" w:space="0" w:color="auto"/>
            </w:tcBorders>
          </w:tcPr>
          <w:p w14:paraId="0E64F5C5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B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proofErr w:type="gramStart"/>
            <w:r w:rsidRPr="00531A71">
              <w:rPr>
                <w:rFonts w:eastAsia="標楷體" w:hint="eastAsia"/>
              </w:rPr>
              <w:t>為兩底角</w:t>
            </w:r>
            <w:proofErr w:type="gramEnd"/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2FFE407B">
                <v:shape id="_x0000_i1572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47FC6F32">
                <v:shape id="_x0000_i1573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為兩腰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3A42BA10">
                <v:shape id="_x0000_i157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2CE8DD0B">
                <v:shape id="_x0000_i1575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</w:p>
          <w:p w14:paraId="52353FF6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 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5FE39F73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B</w:t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PB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</w:p>
          <w:p w14:paraId="3A68EBE0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OP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PB</w:t>
            </w:r>
            <w:r w:rsidRPr="00531A71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</w:p>
          <w:p w14:paraId="662DB5D5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PB</w:t>
            </w:r>
            <w:proofErr w:type="gramStart"/>
            <w:r w:rsidRPr="00531A71">
              <w:rPr>
                <w:rFonts w:eastAsia="標楷體" w:hAnsi="標楷體"/>
              </w:rPr>
              <w:t>為等腰直角三角形</w:t>
            </w:r>
            <w:proofErr w:type="gramEnd"/>
            <w:r w:rsidRPr="00531A71">
              <w:rPr>
                <w:rFonts w:eastAsia="標楷體" w:hAnsi="標楷體" w:hint="eastAsia"/>
              </w:rPr>
              <w:br/>
            </w:r>
          </w:p>
          <w:p w14:paraId="02A594D5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7C74B1AE">
                <v:shape id="_x0000_i1576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23D15361">
                <v:shape id="_x0000_i1577" type="#_x0000_t75" alt="%FontSize=12&#10;%TeXFontSize=12&#10;\documentclass{article}&#10;\pagestyle{empty}&#10;\begin{document}&#10;\[&#10;\overline{OP}&#10;\]&#10;\end{document}" style="width:16.5pt;height:10.5pt">
                  <v:imagedata r:id="rId32" o:title="formula_phys"/>
                </v:shape>
              </w:pict>
            </w:r>
          </w:p>
          <w:p w14:paraId="254B6ACD" w14:textId="77777777" w:rsidR="00482776" w:rsidRPr="00531A71" w:rsidRDefault="00482776" w:rsidP="00A3788E">
            <w:pPr>
              <w:numPr>
                <w:ilvl w:val="0"/>
                <w:numId w:val="8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30786AC2">
                <v:shape id="_x0000_i1578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6A46900">
                <v:shape id="_x0000_i1579" type="#_x0000_t75" alt="%FontSize=12&#10;%TeXFontSize=12&#10;\documentclass{article}&#10;\pagestyle{empty}&#10;\begin{document}&#10;\[&#10;\overline{OP}&#10;\]&#10;\end{document}" style="width:16.5pt;height:10.5pt">
                  <v:imagedata r:id="rId32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r w:rsidRPr="00531A71">
              <w:rPr>
                <w:rFonts w:eastAsia="標楷體" w:hint="eastAsia"/>
                <w:position w:val="-2"/>
              </w:rPr>
              <w:t>2</w:t>
            </w:r>
            <w:r w:rsidR="00CB7D1F">
              <w:rPr>
                <w:rFonts w:eastAsia="標楷體" w:hint="eastAsia"/>
                <w:position w:val="-2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594CEF86" w14:textId="77777777" w:rsidR="00482776" w:rsidRPr="00531A71" w:rsidRDefault="00482776" w:rsidP="00482776">
            <w:pPr>
              <w:spacing w:beforeLines="50" w:before="180"/>
              <w:ind w:left="34" w:hangingChars="14" w:hanging="34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B</w:t>
            </w:r>
            <w:proofErr w:type="gramStart"/>
            <w:r w:rsidRPr="00531A71">
              <w:rPr>
                <w:rFonts w:eastAsia="標楷體" w:hAnsi="標楷體"/>
              </w:rPr>
              <w:t>為等腰直角三角形</w:t>
            </w:r>
            <w:proofErr w:type="gramEnd"/>
            <w:r w:rsidRPr="00531A71">
              <w:rPr>
                <w:rFonts w:eastAsia="標楷體" w:hAnsi="標楷體"/>
              </w:rPr>
              <w:t>，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為直角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等腰三角形兩底角</w:t>
            </w:r>
            <w:proofErr w:type="gramEnd"/>
            <w:r w:rsidRPr="00531A71">
              <w:rPr>
                <w:rFonts w:eastAsia="標楷體" w:hAnsi="標楷體" w:hint="eastAsia"/>
              </w:rPr>
              <w:t>相等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/>
              </w:rPr>
              <w:br/>
            </w:r>
            <w:proofErr w:type="gramStart"/>
            <w:r w:rsidRPr="00531A71">
              <w:rPr>
                <w:rFonts w:eastAsia="標楷體" w:hAnsi="標楷體" w:hint="eastAsia"/>
              </w:rPr>
              <w:t>等腰三角形兩腰等長</w:t>
            </w:r>
            <w:proofErr w:type="gramEnd"/>
          </w:p>
          <w:p w14:paraId="778DC93C" w14:textId="77777777" w:rsidR="00482776" w:rsidRPr="00531A71" w:rsidRDefault="00482776" w:rsidP="00482776">
            <w:pPr>
              <w:spacing w:beforeLines="50" w:before="180"/>
              <w:ind w:left="34" w:hangingChars="14" w:hanging="34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三角形內角和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為直角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</w:p>
          <w:p w14:paraId="156DEFAC" w14:textId="77777777" w:rsidR="00482776" w:rsidRPr="00531A71" w:rsidRDefault="00482776" w:rsidP="00482776">
            <w:pPr>
              <w:snapToGrid w:val="0"/>
              <w:spacing w:beforeLines="50" w:before="180"/>
              <w:ind w:left="720" w:hanging="72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C5CD448">
                <v:shape id="_x0000_i158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於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</w:t>
            </w:r>
          </w:p>
          <w:p w14:paraId="35904A1D" w14:textId="77777777" w:rsidR="00482776" w:rsidRPr="00531A71" w:rsidRDefault="00482776" w:rsidP="00482776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內角和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3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PB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(2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7B780FF3" w14:textId="77777777" w:rsidR="00482776" w:rsidRPr="00531A71" w:rsidRDefault="00482776" w:rsidP="00482776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PB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2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OP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int="eastAsia"/>
              </w:rPr>
              <w:t>45</w:t>
            </w:r>
            <w:r w:rsidRPr="00531A71">
              <w:rPr>
                <w:rFonts w:eastAsia="標楷體"/>
              </w:rPr>
              <w:t>°</w:t>
            </w:r>
          </w:p>
          <w:p w14:paraId="4808E02D" w14:textId="77777777" w:rsidR="00482776" w:rsidRPr="00531A71" w:rsidRDefault="00482776" w:rsidP="00482776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int="eastAsia"/>
              </w:rPr>
              <w:t>等腰角形兩腰</w:t>
            </w:r>
            <w:proofErr w:type="gramEnd"/>
            <w:r w:rsidRPr="00531A71">
              <w:rPr>
                <w:rFonts w:eastAsia="標楷體" w:hint="eastAsia"/>
              </w:rPr>
              <w:t>等長</w:t>
            </w:r>
          </w:p>
          <w:p w14:paraId="178D04C7" w14:textId="77777777" w:rsidR="00482776" w:rsidRPr="00531A71" w:rsidRDefault="00482776" w:rsidP="00482776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6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已知</w:t>
            </w:r>
            <w:r w:rsidR="00CB7D1F">
              <w:rPr>
                <w:rFonts w:eastAsia="標楷體" w:hint="eastAsia"/>
              </w:rPr>
              <w:t>圓</w:t>
            </w:r>
            <w:proofErr w:type="gramEnd"/>
            <w:r w:rsidR="00CB7D1F">
              <w:rPr>
                <w:rFonts w:eastAsia="標楷體" w:hint="eastAsia"/>
              </w:rPr>
              <w:t>O</w:t>
            </w:r>
            <w:r w:rsidRPr="00531A71">
              <w:rPr>
                <w:rFonts w:eastAsia="標楷體" w:hint="eastAsia"/>
              </w:rPr>
              <w:t>半徑</w:t>
            </w:r>
            <w:r w:rsidRPr="00531A71">
              <w:rPr>
                <w:rFonts w:eastAsia="標楷體"/>
              </w:rPr>
              <w:pict w14:anchorId="5048993C">
                <v:shape id="_x0000_i1581" type="#_x0000_t75" alt="%FontSize=12&#10;%TeXFontSize=12&#10;\documentclass{article}&#10;\pagestyle{empty}&#10;\begin{document}&#10;\[&#10;\overline{OP}&#10;\]&#10;\end{document}" style="width:16.5pt;height:10.5pt">
                  <v:imagedata r:id="rId32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2"/>
                </w:rPr>
                <w:t>2</w:t>
              </w:r>
              <w:r w:rsidR="00CB7D1F">
                <w:rPr>
                  <w:rFonts w:eastAsia="標楷體" w:hint="eastAsia"/>
                  <w:position w:val="-2"/>
                </w:rPr>
                <w:t>公分</w:t>
              </w:r>
            </w:smartTag>
          </w:p>
        </w:tc>
      </w:tr>
    </w:tbl>
    <w:p w14:paraId="60C45831" w14:textId="77777777" w:rsidR="00623B73" w:rsidRPr="00531A71" w:rsidRDefault="00623B73" w:rsidP="00623B73">
      <w:pPr>
        <w:jc w:val="both"/>
        <w:outlineLvl w:val="1"/>
        <w:rPr>
          <w:rFonts w:eastAsia="標楷體" w:hint="eastAsia"/>
          <w:b/>
        </w:rPr>
      </w:pPr>
      <w:bookmarkStart w:id="31" w:name="_Toc332620136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-2 </w:t>
      </w:r>
      <w:r w:rsidRPr="00531A71">
        <w:rPr>
          <w:rFonts w:eastAsia="標楷體" w:hint="eastAsia"/>
          <w:b/>
        </w:rPr>
        <w:t>切線長定理</w:t>
      </w:r>
      <w:bookmarkEnd w:id="31"/>
      <w:r w:rsidRPr="00531A71">
        <w:rPr>
          <w:rFonts w:eastAsia="標楷體" w:hint="eastAsia"/>
          <w:b/>
        </w:rPr>
        <w:t xml:space="preserve"> </w:t>
      </w:r>
    </w:p>
    <w:p w14:paraId="6778369A" w14:textId="77777777" w:rsidR="00623B73" w:rsidRPr="005A1F5B" w:rsidRDefault="00623B73" w:rsidP="005A1F5B">
      <w:pPr>
        <w:spacing w:beforeLines="50" w:before="180"/>
        <w:ind w:leftChars="225" w:left="540"/>
        <w:rPr>
          <w:rFonts w:eastAsia="標楷體" w:hint="eastAsia"/>
        </w:rPr>
      </w:pPr>
      <w:r w:rsidRPr="005A1F5B">
        <w:rPr>
          <w:rFonts w:eastAsia="標楷體" w:hint="eastAsia"/>
        </w:rPr>
        <w:t>自圓外</w:t>
      </w:r>
      <w:proofErr w:type="gramStart"/>
      <w:r w:rsidRPr="005A1F5B">
        <w:rPr>
          <w:rFonts w:eastAsia="標楷體" w:hint="eastAsia"/>
        </w:rPr>
        <w:t>一點到圓的</w:t>
      </w:r>
      <w:proofErr w:type="gramEnd"/>
      <w:r w:rsidRPr="005A1F5B">
        <w:rPr>
          <w:rFonts w:eastAsia="標楷體" w:hint="eastAsia"/>
        </w:rPr>
        <w:t>兩切</w:t>
      </w:r>
      <w:r w:rsidR="00212DD5" w:rsidRPr="005A1F5B">
        <w:rPr>
          <w:rFonts w:eastAsia="標楷體" w:hint="eastAsia"/>
        </w:rPr>
        <w:t>點</w:t>
      </w:r>
      <w:r w:rsidR="00A256AE" w:rsidRPr="005A1F5B">
        <w:rPr>
          <w:rFonts w:eastAsia="標楷體" w:hint="eastAsia"/>
        </w:rPr>
        <w:t>連</w:t>
      </w:r>
      <w:r w:rsidR="00212DD5" w:rsidRPr="005A1F5B">
        <w:rPr>
          <w:rFonts w:eastAsia="標楷體" w:hint="eastAsia"/>
        </w:rPr>
        <w:t>線段</w:t>
      </w:r>
      <w:r w:rsidRPr="005A1F5B">
        <w:rPr>
          <w:rFonts w:eastAsia="標楷體" w:hint="eastAsia"/>
        </w:rPr>
        <w:t>等長。</w:t>
      </w:r>
    </w:p>
    <w:p w14:paraId="09D393E1" w14:textId="77777777" w:rsidR="00623B73" w:rsidRPr="00531A71" w:rsidRDefault="009D2497" w:rsidP="00623B73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</w:t>
      </w:r>
      <w:r w:rsidR="005A1F5B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 </w:t>
      </w:r>
      <w:r w:rsidR="00623B73" w:rsidRPr="00531A71">
        <w:rPr>
          <w:rFonts w:eastAsia="標楷體"/>
          <w:b/>
        </w:rPr>
        <w:pict w14:anchorId="0C2B6CCA">
          <v:shape id="_x0000_i1582" type="#_x0000_t75" style="width:200.25pt;height:111pt">
            <v:imagedata r:id="rId255" o:title=""/>
          </v:shape>
        </w:pict>
      </w:r>
    </w:p>
    <w:p w14:paraId="14DCE1BA" w14:textId="77777777" w:rsidR="00623B73" w:rsidRPr="00531A71" w:rsidRDefault="00623B73" w:rsidP="003A05D5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3A05D5">
        <w:rPr>
          <w:rFonts w:eastAsia="標楷體" w:hint="eastAsia"/>
          <w:b/>
        </w:rPr>
        <w:t>10</w:t>
      </w:r>
    </w:p>
    <w:p w14:paraId="78CC5EE1" w14:textId="77777777" w:rsidR="00623B73" w:rsidRPr="005A1F5B" w:rsidRDefault="00623B73" w:rsidP="00623B73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5A1F5B">
        <w:rPr>
          <w:rFonts w:eastAsia="標楷體" w:hint="eastAsia"/>
        </w:rPr>
        <w:t>如圖</w:t>
      </w:r>
      <w:r w:rsidRPr="005A1F5B">
        <w:rPr>
          <w:rFonts w:eastAsia="標楷體" w:hint="eastAsia"/>
        </w:rPr>
        <w:t>7.3-</w:t>
      </w:r>
      <w:r w:rsidR="003A05D5">
        <w:rPr>
          <w:rFonts w:eastAsia="標楷體" w:hint="eastAsia"/>
        </w:rPr>
        <w:t>10</w:t>
      </w:r>
      <w:r w:rsidRPr="005A1F5B">
        <w:rPr>
          <w:rFonts w:eastAsia="標楷體" w:hint="eastAsia"/>
        </w:rPr>
        <w:t>，</w:t>
      </w:r>
      <w:r w:rsidRPr="005A1F5B">
        <w:rPr>
          <w:rFonts w:eastAsia="標楷體" w:hint="eastAsia"/>
        </w:rPr>
        <w:t>A</w:t>
      </w:r>
      <w:r w:rsidRPr="005A1F5B">
        <w:rPr>
          <w:rFonts w:eastAsia="標楷體" w:hint="eastAsia"/>
        </w:rPr>
        <w:t>為圓外一點，</w:t>
      </w:r>
      <w:r w:rsidR="00D928C5" w:rsidRPr="005A1F5B">
        <w:rPr>
          <w:rFonts w:eastAsia="標楷體"/>
        </w:rPr>
        <w:pict w14:anchorId="78F93AA0">
          <v:shape id="_x0000_i158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A1F5B">
        <w:rPr>
          <w:rFonts w:eastAsia="標楷體" w:hint="eastAsia"/>
        </w:rPr>
        <w:t>及</w:t>
      </w:r>
      <w:r w:rsidR="00D928C5" w:rsidRPr="005A1F5B">
        <w:rPr>
          <w:rFonts w:eastAsia="標楷體"/>
        </w:rPr>
        <w:pict w14:anchorId="0C4B03A4">
          <v:shape id="_x0000_i1584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A1F5B">
        <w:rPr>
          <w:rFonts w:eastAsia="標楷體" w:hint="eastAsia"/>
        </w:rPr>
        <w:t>為圓的兩切線，分別與圓相交於</w:t>
      </w:r>
      <w:r w:rsidRPr="005A1F5B">
        <w:rPr>
          <w:rFonts w:eastAsia="標楷體" w:hint="eastAsia"/>
        </w:rPr>
        <w:t>B</w:t>
      </w:r>
      <w:r w:rsidRPr="005A1F5B">
        <w:rPr>
          <w:rFonts w:eastAsia="標楷體" w:hint="eastAsia"/>
        </w:rPr>
        <w:t>點及</w:t>
      </w:r>
      <w:r w:rsidRPr="005A1F5B">
        <w:rPr>
          <w:rFonts w:eastAsia="標楷體" w:hint="eastAsia"/>
        </w:rPr>
        <w:t>C</w:t>
      </w:r>
      <w:r w:rsidRPr="005A1F5B">
        <w:rPr>
          <w:rFonts w:eastAsia="標楷體" w:hint="eastAsia"/>
        </w:rPr>
        <w:t>點。</w:t>
      </w:r>
    </w:p>
    <w:p w14:paraId="5360D46D" w14:textId="77777777" w:rsidR="00623B73" w:rsidRPr="005A1F5B" w:rsidRDefault="00623B73" w:rsidP="00623B73">
      <w:pPr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="00D928C5" w:rsidRPr="005A1F5B">
        <w:rPr>
          <w:rFonts w:eastAsia="標楷體"/>
          <w:b/>
        </w:rPr>
        <w:pict w14:anchorId="34D75344">
          <v:shape id="_x0000_i158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D928C5" w:rsidRPr="005A1F5B">
        <w:rPr>
          <w:rFonts w:eastAsia="標楷體" w:hint="eastAsia"/>
          <w:b/>
        </w:rPr>
        <w:t>＝</w:t>
      </w:r>
      <w:r w:rsidR="00D928C5" w:rsidRPr="005A1F5B">
        <w:rPr>
          <w:rFonts w:eastAsia="標楷體"/>
          <w:b/>
        </w:rPr>
        <w:pict w14:anchorId="43A22361">
          <v:shape id="_x0000_i1586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</w:p>
    <w:p w14:paraId="44C228A6" w14:textId="77777777" w:rsidR="00623B73" w:rsidRPr="00531A71" w:rsidRDefault="00D00C06" w:rsidP="00623B73">
      <w:pPr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623B73" w:rsidRPr="00531A71">
        <w:rPr>
          <w:rFonts w:eastAsia="標楷體" w:hint="eastAsia"/>
          <w:b/>
        </w:rPr>
        <w:t>法：</w:t>
      </w:r>
      <w:r w:rsidR="00623B73" w:rsidRPr="005A1F5B">
        <w:rPr>
          <w:rFonts w:eastAsia="標楷體" w:hint="eastAsia"/>
        </w:rPr>
        <w:t>利用全等三角形的對應邊相等性質。</w:t>
      </w:r>
    </w:p>
    <w:p w14:paraId="679E33FB" w14:textId="77777777" w:rsidR="00623B73" w:rsidRPr="00531A71" w:rsidRDefault="005A1F5B" w:rsidP="00623B73">
      <w:pPr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623B73" w:rsidRPr="00531A71">
        <w:rPr>
          <w:rFonts w:eastAsia="標楷體"/>
        </w:rPr>
        <w:pict w14:anchorId="3E342B9C">
          <v:shape id="_x0000_i1587" type="#_x0000_t75" style="width:200.25pt;height:114pt">
            <v:imagedata r:id="rId256" o:title=""/>
          </v:shape>
        </w:pict>
      </w:r>
    </w:p>
    <w:p w14:paraId="3B3D0F8E" w14:textId="77777777" w:rsidR="00623B73" w:rsidRPr="00531A71" w:rsidRDefault="00623B73" w:rsidP="00623B73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3A05D5">
        <w:rPr>
          <w:rFonts w:eastAsia="標楷體" w:hint="eastAsia"/>
          <w:b/>
        </w:rPr>
        <w:t>10(a)</w:t>
      </w:r>
    </w:p>
    <w:p w14:paraId="308A9F97" w14:textId="77777777" w:rsidR="00623B73" w:rsidRPr="00531A71" w:rsidRDefault="00623B73" w:rsidP="00623B73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623B73" w:rsidRPr="00531A71" w14:paraId="6A18F7F0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1193800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F86312A" w14:textId="77777777" w:rsidR="00623B73" w:rsidRPr="00531A71" w:rsidRDefault="00623B73" w:rsidP="004A6D2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23B73" w:rsidRPr="00531A71" w14:paraId="6B9FCDB7" w14:textId="77777777">
        <w:tc>
          <w:tcPr>
            <w:tcW w:w="4077" w:type="dxa"/>
            <w:tcBorders>
              <w:top w:val="single" w:sz="4" w:space="0" w:color="auto"/>
            </w:tcBorders>
          </w:tcPr>
          <w:p w14:paraId="5AECB0AA" w14:textId="77777777" w:rsidR="00623B73" w:rsidRPr="00531A71" w:rsidRDefault="0070161A" w:rsidP="00054A6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作</w:t>
            </w:r>
            <w:r w:rsidRPr="00531A71">
              <w:rPr>
                <w:rFonts w:eastAsia="標楷體"/>
              </w:rPr>
              <w:pict w14:anchorId="7279E4AC">
                <v:shape id="_x0000_i1588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494694FE">
                <v:shape id="_x0000_i1589" type="#_x0000_t75" alt="%FontSize=12&#10;%TeXFontSize=12&#10;\documentclass{article}&#10;\pagestyle{empty}&#10;\begin{document}&#10;\[&#10;\overline{BO}&#10;\]&#10;\end{document}" style="width:16.5pt;height:10.5pt">
                  <v:imagedata r:id="rId74" o:title="formula_phys"/>
                </v:shape>
              </w:pict>
            </w:r>
            <w:r w:rsidR="00623B73"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/>
              </w:rPr>
              <w:pict w14:anchorId="33CEAD84">
                <v:shape id="_x0000_i1590" type="#_x0000_t75" alt="%FontSize=12&#10;%TeXFontSize=12&#10;\documentclass{article}&#10;\pagestyle{empty}&#10;\begin{document}&#10;\[&#10;\overline{CO}&#10;\]&#10;\end{document}" style="width:17.25pt;height:10.5pt">
                  <v:imagedata r:id="rId257" o:title="formula_phys"/>
                </v:shape>
              </w:pict>
            </w:r>
            <w:r w:rsidR="00623B73" w:rsidRPr="00531A71">
              <w:rPr>
                <w:rFonts w:eastAsia="標楷體" w:hAnsi="標楷體"/>
              </w:rPr>
              <w:t>，如圖</w:t>
            </w:r>
            <w:r w:rsidR="00623B73" w:rsidRPr="00531A71">
              <w:rPr>
                <w:rFonts w:eastAsia="標楷體"/>
              </w:rPr>
              <w:t>7.3-</w:t>
            </w:r>
            <w:r w:rsidR="003A05D5">
              <w:rPr>
                <w:rFonts w:eastAsia="標楷體" w:hint="eastAsia"/>
              </w:rPr>
              <w:t>10(a)</w:t>
            </w:r>
          </w:p>
          <w:p w14:paraId="45425AF9" w14:textId="77777777" w:rsidR="0070161A" w:rsidRPr="00531A71" w:rsidRDefault="00623B73" w:rsidP="00054A6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O</w:t>
            </w:r>
            <w:r w:rsidR="0070161A" w:rsidRPr="00531A71">
              <w:rPr>
                <w:rFonts w:eastAsia="標楷體" w:hint="eastAsia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O</w:t>
            </w:r>
            <w:r w:rsidR="0070161A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70161A" w:rsidRPr="00531A71">
              <w:rPr>
                <w:rFonts w:eastAsia="標楷體" w:hint="eastAsia"/>
              </w:rPr>
              <w:br/>
            </w:r>
          </w:p>
          <w:p w14:paraId="1DA8EDE8" w14:textId="77777777" w:rsidR="00623B73" w:rsidRPr="00531A71" w:rsidRDefault="0070161A" w:rsidP="00054A6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 w:hint="eastAsia"/>
              </w:rPr>
              <w:t>在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B</w:t>
            </w:r>
            <w:r w:rsidRPr="00531A71">
              <w:rPr>
                <w:rFonts w:eastAsia="標楷體" w:hint="eastAsia"/>
              </w:rPr>
              <w:t>與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C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pict w14:anchorId="1AE3613F">
                <v:shape id="_x0000_i1591" type="#_x0000_t75" alt="%FontSize=12&#10;%TeXFontSize=12&#10;\documentclass{article}&#10;\pagestyle{empty}&#10;\begin{document}&#10;\[&#10;\overline{BO}&#10;\]&#10;\end{document}" style="width:16.5pt;height:10.5pt">
                  <v:imagedata r:id="rId74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20165B85">
                <v:shape id="_x0000_i1592" type="#_x0000_t75" alt="%FontSize=12&#10;%TeXFontSize=12&#10;\documentclass{article}&#10;\pagestyle{empty}&#10;\begin{document}&#10;\[&#10;\overline{CO}&#10;\]&#10;\end{document}" style="width:17.25pt;height:10.5pt">
                  <v:imagedata r:id="rId257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O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CO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pict w14:anchorId="14C1C88C">
                <v:shape id="_x0000_i1593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937646B">
                <v:shape id="_x0000_i1594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</w:p>
          <w:p w14:paraId="74BBA2E3" w14:textId="77777777" w:rsidR="00623B73" w:rsidRPr="00531A71" w:rsidRDefault="00623B73" w:rsidP="00054A6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 xml:space="preserve">OAB </w:t>
            </w:r>
            <w:r w:rsidRPr="00531A71">
              <w:rPr>
                <w:rFonts w:eastAsia="標楷體"/>
              </w:rPr>
              <w:pict w14:anchorId="0D145A9B">
                <v:shape id="_x0000_i1595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OAC</w:t>
            </w:r>
          </w:p>
          <w:p w14:paraId="5D64D4DA" w14:textId="77777777" w:rsidR="00623B73" w:rsidRPr="00531A71" w:rsidRDefault="0047511C" w:rsidP="00054A69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60E497D7">
                <v:shape id="_x0000_i159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CA20167">
                <v:shape id="_x0000_i1597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004688BD" w14:textId="77777777" w:rsidR="00623B73" w:rsidRPr="00531A71" w:rsidRDefault="00623B73" w:rsidP="0070161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</w:p>
          <w:p w14:paraId="2CF87076" w14:textId="77777777" w:rsidR="00623B73" w:rsidRPr="00531A71" w:rsidRDefault="0070161A" w:rsidP="0070161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</w:rPr>
              <w:pict w14:anchorId="2E1C8E48">
                <v:shape id="_x0000_i159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及</w:t>
            </w:r>
            <w:r w:rsidRPr="00531A71">
              <w:rPr>
                <w:rFonts w:eastAsia="標楷體"/>
              </w:rPr>
              <w:pict w14:anchorId="188B2D09">
                <v:shape id="_x0000_i159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為圓的兩切線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="00623B73" w:rsidRPr="00531A71">
              <w:rPr>
                <w:rFonts w:eastAsia="標楷體" w:hAnsi="標楷體"/>
              </w:rPr>
              <w:t>切線與過切點的半徑互相垂直</w:t>
            </w:r>
          </w:p>
          <w:p w14:paraId="51FF2261" w14:textId="77777777" w:rsidR="00623B73" w:rsidRPr="00531A71" w:rsidRDefault="0070161A" w:rsidP="0070161A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3A05D5">
              <w:rPr>
                <w:rFonts w:eastAsia="標楷體" w:hAnsi="標楷體" w:hint="eastAsia"/>
              </w:rPr>
              <w:t>7.3-10(a)</w:t>
            </w:r>
            <w:r w:rsidRPr="00531A71">
              <w:rPr>
                <w:rFonts w:eastAsia="標楷體" w:hAnsi="標楷體" w:hint="eastAsia"/>
              </w:rPr>
              <w:t>所示</w:t>
            </w:r>
            <w:r w:rsidRPr="00531A71">
              <w:rPr>
                <w:rFonts w:eastAsia="標楷體" w:hAnsi="標楷體"/>
              </w:rPr>
              <w:br/>
            </w:r>
            <w:proofErr w:type="gramStart"/>
            <w:r w:rsidR="00623B73" w:rsidRPr="00531A71">
              <w:rPr>
                <w:rFonts w:eastAsia="標楷體" w:hAnsi="標楷體"/>
              </w:rPr>
              <w:t>同圓半徑</w:t>
            </w:r>
            <w:proofErr w:type="gramEnd"/>
            <w:r w:rsidR="00623B73" w:rsidRPr="00531A71">
              <w:rPr>
                <w:rFonts w:eastAsia="標楷體" w:hAnsi="標楷體"/>
              </w:rPr>
              <w:t>相等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2) </w:t>
            </w:r>
            <w:r w:rsidRPr="00531A71">
              <w:rPr>
                <w:rFonts w:eastAsia="標楷體" w:hAnsi="標楷體" w:hint="eastAsia"/>
              </w:rPr>
              <w:t>已證</w:t>
            </w:r>
            <w:r w:rsidR="0047511C" w:rsidRPr="00531A71">
              <w:rPr>
                <w:rFonts w:eastAsia="標楷體" w:hAnsi="標楷體"/>
              </w:rPr>
              <w:br/>
            </w:r>
            <w:r w:rsidR="0047511C" w:rsidRPr="00531A71">
              <w:rPr>
                <w:rFonts w:eastAsia="標楷體" w:hAnsi="標楷體" w:hint="eastAsia"/>
              </w:rPr>
              <w:t>同</w:t>
            </w:r>
            <w:r w:rsidR="00623B73" w:rsidRPr="00531A71">
              <w:rPr>
                <w:rFonts w:eastAsia="標楷體" w:hAnsi="標楷體"/>
              </w:rPr>
              <w:t>線段相等</w:t>
            </w:r>
          </w:p>
          <w:p w14:paraId="43D6BE5A" w14:textId="77777777" w:rsidR="00623B73" w:rsidRPr="00531A71" w:rsidRDefault="0047511C" w:rsidP="0070161A">
            <w:pPr>
              <w:spacing w:beforeLines="50" w:before="180" w:afterLines="50" w:after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根據</w:t>
            </w:r>
            <w:r w:rsidR="00623B73" w:rsidRPr="00531A71">
              <w:rPr>
                <w:rFonts w:eastAsia="標楷體"/>
              </w:rPr>
              <w:t>R</w:t>
            </w:r>
            <w:r w:rsidRPr="00531A71">
              <w:rPr>
                <w:rFonts w:eastAsia="標楷體" w:hint="eastAsia"/>
              </w:rPr>
              <w:t>.</w:t>
            </w:r>
            <w:r w:rsidR="00623B73" w:rsidRPr="00531A71">
              <w:rPr>
                <w:rFonts w:eastAsia="標楷體"/>
              </w:rPr>
              <w:t>H</w:t>
            </w:r>
            <w:r w:rsidRPr="00531A71">
              <w:rPr>
                <w:rFonts w:eastAsia="標楷體" w:hint="eastAsia"/>
              </w:rPr>
              <w:t>.</w:t>
            </w:r>
            <w:r w:rsidR="00623B73" w:rsidRPr="00531A71">
              <w:rPr>
                <w:rFonts w:eastAsia="標楷體"/>
              </w:rPr>
              <w:t>S</w:t>
            </w:r>
            <w:r w:rsidRPr="00531A71">
              <w:rPr>
                <w:rFonts w:eastAsia="標楷體" w:hint="eastAsia"/>
              </w:rPr>
              <w:t>.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三角形</w:t>
            </w:r>
            <w:r w:rsidR="00623B73" w:rsidRPr="00531A71">
              <w:rPr>
                <w:rFonts w:eastAsia="標楷體" w:hAnsi="標楷體"/>
              </w:rPr>
              <w:t>全等定理</w:t>
            </w:r>
          </w:p>
          <w:p w14:paraId="205157BE" w14:textId="77777777" w:rsidR="00623B73" w:rsidRPr="00531A71" w:rsidRDefault="0047511C" w:rsidP="0047511C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623B73" w:rsidRPr="00531A71">
              <w:rPr>
                <w:rFonts w:eastAsia="標楷體" w:hAnsi="標楷體"/>
              </w:rPr>
              <w:t>全等三角形的對應邊相等</w:t>
            </w:r>
          </w:p>
        </w:tc>
      </w:tr>
    </w:tbl>
    <w:p w14:paraId="6CA3E06F" w14:textId="77777777" w:rsidR="00623B73" w:rsidRPr="005A1F5B" w:rsidRDefault="00623B73" w:rsidP="00623B73">
      <w:pPr>
        <w:ind w:firstLineChars="200" w:firstLine="480"/>
        <w:jc w:val="right"/>
        <w:rPr>
          <w:rFonts w:eastAsia="標楷體"/>
          <w:b/>
        </w:rPr>
      </w:pPr>
      <w:r w:rsidRPr="005A1F5B">
        <w:rPr>
          <w:rFonts w:eastAsia="標楷體"/>
          <w:b/>
        </w:rPr>
        <w:t>Q. E. D.</w:t>
      </w:r>
    </w:p>
    <w:p w14:paraId="65E6055F" w14:textId="77777777" w:rsidR="00EF1186" w:rsidRDefault="00EF1186" w:rsidP="00623B73">
      <w:pPr>
        <w:snapToGrid w:val="0"/>
        <w:spacing w:line="360" w:lineRule="exact"/>
        <w:rPr>
          <w:rFonts w:ascii="標楷體" w:eastAsia="標楷體" w:hAnsi="標楷體" w:hint="eastAsia"/>
        </w:rPr>
      </w:pPr>
    </w:p>
    <w:p w14:paraId="446901E0" w14:textId="77777777" w:rsidR="00E73139" w:rsidRPr="00531A71" w:rsidRDefault="00623B73" w:rsidP="00E73139">
      <w:pPr>
        <w:snapToGrid w:val="0"/>
        <w:spacing w:line="360" w:lineRule="exact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0E1E67" w:rsidRPr="00531A71">
        <w:rPr>
          <w:rFonts w:eastAsia="標楷體" w:hint="eastAsia"/>
          <w:b/>
        </w:rPr>
        <w:t>9</w:t>
      </w:r>
      <w:r w:rsidRPr="00531A71">
        <w:rPr>
          <w:rFonts w:eastAsia="標楷體" w:hAnsi="標楷體"/>
          <w:b/>
        </w:rPr>
        <w:t>：</w:t>
      </w:r>
    </w:p>
    <w:p w14:paraId="0B79CB97" w14:textId="77777777" w:rsidR="00391663" w:rsidRPr="00531A71" w:rsidRDefault="00E73139" w:rsidP="0040641E">
      <w:pPr>
        <w:snapToGrid w:val="0"/>
        <w:spacing w:beforeLines="50" w:before="180" w:line="360" w:lineRule="exact"/>
        <w:ind w:left="476" w:hangingChars="198" w:hanging="476"/>
        <w:rPr>
          <w:rFonts w:eastAsia="標楷體" w:hint="eastAsia"/>
          <w:position w:val="-2"/>
        </w:rPr>
      </w:pPr>
      <w:r w:rsidRPr="00531A71">
        <w:rPr>
          <w:rFonts w:eastAsia="標楷體" w:hAnsi="標楷體" w:hint="eastAsia"/>
          <w:b/>
        </w:rPr>
        <w:t xml:space="preserve">  </w:t>
      </w:r>
      <w:r w:rsidRPr="00531A71">
        <w:rPr>
          <w:rFonts w:eastAsia="標楷體"/>
          <w:b/>
        </w:rPr>
        <w:t xml:space="preserve">  </w:t>
      </w:r>
      <w:r w:rsidR="00A42DD3" w:rsidRPr="00531A71">
        <w:rPr>
          <w:rFonts w:eastAsia="標楷體" w:hAnsi="標楷體"/>
        </w:rPr>
        <w:t>如圖</w:t>
      </w:r>
      <w:r w:rsidR="0040641E">
        <w:rPr>
          <w:rFonts w:eastAsia="標楷體" w:hAnsi="標楷體" w:hint="eastAsia"/>
        </w:rPr>
        <w:t>7.3-11</w:t>
      </w:r>
      <w:r w:rsidR="00A42DD3" w:rsidRPr="00531A71">
        <w:rPr>
          <w:rFonts w:eastAsia="標楷體" w:hAnsi="標楷體"/>
        </w:rPr>
        <w:t>，</w:t>
      </w:r>
      <w:r w:rsidR="00A42DD3" w:rsidRPr="00531A71">
        <w:rPr>
          <w:rFonts w:eastAsia="標楷體"/>
        </w:rPr>
        <w:pict w14:anchorId="2E4B73AF">
          <v:shape id="_x0000_i1600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A42DD3" w:rsidRPr="00531A71">
        <w:rPr>
          <w:rFonts w:eastAsia="標楷體" w:hAnsi="標楷體"/>
        </w:rPr>
        <w:t>、</w:t>
      </w:r>
      <w:r w:rsidR="00A42DD3" w:rsidRPr="00531A71">
        <w:rPr>
          <w:rFonts w:eastAsia="標楷體"/>
        </w:rPr>
        <w:pict w14:anchorId="1FA1CA02">
          <v:shape id="_x0000_i160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A42DD3" w:rsidRPr="00531A71">
        <w:rPr>
          <w:rFonts w:eastAsia="標楷體" w:hAnsi="標楷體"/>
        </w:rPr>
        <w:t>為</w:t>
      </w:r>
      <w:r w:rsidR="00A64610" w:rsidRPr="00531A71">
        <w:rPr>
          <w:rFonts w:eastAsia="標楷體" w:hAnsi="標楷體" w:hint="eastAsia"/>
        </w:rPr>
        <w:t>圓</w:t>
      </w:r>
      <w:r w:rsidR="00A42DD3" w:rsidRPr="00531A71">
        <w:rPr>
          <w:rFonts w:eastAsia="標楷體"/>
        </w:rPr>
        <w:t>O</w:t>
      </w:r>
      <w:r w:rsidR="00A42DD3" w:rsidRPr="00531A71">
        <w:rPr>
          <w:rFonts w:eastAsia="標楷體" w:hAnsi="標楷體"/>
        </w:rPr>
        <w:t>之切線，</w:t>
      </w:r>
      <w:r w:rsidR="00A42DD3" w:rsidRPr="00531A71">
        <w:rPr>
          <w:rFonts w:eastAsia="標楷體"/>
        </w:rPr>
        <w:t>B</w:t>
      </w:r>
      <w:r w:rsidR="00A42DD3" w:rsidRPr="00531A71">
        <w:rPr>
          <w:rFonts w:eastAsia="標楷體" w:hAnsi="標楷體"/>
        </w:rPr>
        <w:t>、</w:t>
      </w:r>
      <w:r w:rsidR="00A42DD3" w:rsidRPr="00531A71">
        <w:rPr>
          <w:rFonts w:eastAsia="標楷體"/>
        </w:rPr>
        <w:t>C</w:t>
      </w:r>
      <w:r w:rsidR="00A42DD3" w:rsidRPr="00531A71">
        <w:rPr>
          <w:rFonts w:eastAsia="標楷體" w:hAnsi="標楷體"/>
        </w:rPr>
        <w:t>為切點。若</w:t>
      </w:r>
      <w:r w:rsidR="00A42DD3" w:rsidRPr="00531A71">
        <w:rPr>
          <w:rFonts w:eastAsia="標楷體"/>
          <w:position w:val="-2"/>
        </w:rPr>
        <w:pict w14:anchorId="1CCF6281">
          <v:shape id="_x0000_i1602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A42DD3" w:rsidRPr="00531A71">
        <w:rPr>
          <w:rFonts w:eastAsia="標楷體" w:hAnsi="標楷體"/>
        </w:rPr>
        <w:t>＝</w:t>
      </w:r>
      <w:r w:rsidR="00A42DD3" w:rsidRPr="00531A71">
        <w:rPr>
          <w:rFonts w:eastAsia="標楷體"/>
        </w:rPr>
        <w:t>12</w:t>
      </w:r>
      <w:r w:rsidR="00A64610" w:rsidRPr="00531A71">
        <w:rPr>
          <w:rFonts w:eastAsia="標楷體" w:hint="eastAsia"/>
        </w:rPr>
        <w:t>公分</w:t>
      </w:r>
      <w:r w:rsidR="00417E7F" w:rsidRPr="00531A71">
        <w:rPr>
          <w:rFonts w:eastAsia="標楷體" w:hAnsi="標楷體"/>
        </w:rPr>
        <w:t>，</w:t>
      </w:r>
      <w:r w:rsidR="0040641E">
        <w:rPr>
          <w:rFonts w:eastAsia="標楷體" w:hAnsi="標楷體" w:hint="eastAsia"/>
        </w:rPr>
        <w:br/>
      </w:r>
      <w:r w:rsidR="00417E7F" w:rsidRPr="00531A71">
        <w:rPr>
          <w:rFonts w:eastAsia="標楷體" w:hAnsi="標楷體"/>
        </w:rPr>
        <w:t>則</w:t>
      </w:r>
      <w:r w:rsidR="00417E7F" w:rsidRPr="00531A71">
        <w:rPr>
          <w:rFonts w:eastAsia="標楷體"/>
          <w:position w:val="-2"/>
        </w:rPr>
        <w:pict w14:anchorId="5B02B60B">
          <v:shape id="_x0000_i1603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417E7F" w:rsidRPr="00531A71">
        <w:rPr>
          <w:rFonts w:eastAsia="標楷體" w:hAnsi="標楷體"/>
          <w:position w:val="-2"/>
        </w:rPr>
        <w:t>＝？</w:t>
      </w:r>
      <w:r w:rsidR="00417E7F" w:rsidRPr="00531A71">
        <w:rPr>
          <w:rFonts w:eastAsia="標楷體"/>
          <w:position w:val="-2"/>
        </w:rPr>
        <w:t xml:space="preserve">    </w:t>
      </w:r>
    </w:p>
    <w:p w14:paraId="5A8411D5" w14:textId="77777777" w:rsidR="00A42DD3" w:rsidRPr="00531A71" w:rsidRDefault="00A42DD3" w:rsidP="00391663">
      <w:pPr>
        <w:snapToGrid w:val="0"/>
        <w:spacing w:beforeLines="50" w:before="180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 w:hint="eastAsia"/>
          <w:b/>
          <w:noProof/>
        </w:rPr>
        <w:pict w14:anchorId="752F122D">
          <v:shape id="_x0000_s2448" type="#_x0000_t75" style="position:absolute;margin-left:125.45pt;margin-top:13.85pt;width:197.05pt;height:140.45pt;z-index:9">
            <v:imagedata r:id="rId258" o:title=""/>
          </v:shape>
        </w:pict>
      </w:r>
    </w:p>
    <w:p w14:paraId="17ACF824" w14:textId="77777777" w:rsidR="00A42DD3" w:rsidRPr="00531A71" w:rsidRDefault="00A42DD3" w:rsidP="00B04F2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61B835CC" w14:textId="77777777" w:rsidR="00A42DD3" w:rsidRDefault="00A42DD3" w:rsidP="00B04F2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72F4C034" w14:textId="77777777" w:rsidR="005A1F5B" w:rsidRDefault="005A1F5B" w:rsidP="00B04F2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327E76B7" w14:textId="77777777" w:rsidR="005A1F5B" w:rsidRPr="00531A71" w:rsidRDefault="005A1F5B" w:rsidP="00B04F27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389D0CA5" w14:textId="77777777" w:rsidR="00391663" w:rsidRDefault="00391663" w:rsidP="00391663">
      <w:pPr>
        <w:rPr>
          <w:rFonts w:eastAsia="標楷體" w:hAnsi="標楷體" w:hint="eastAsia"/>
        </w:rPr>
      </w:pPr>
    </w:p>
    <w:p w14:paraId="7BFAD853" w14:textId="77777777" w:rsidR="003B66B8" w:rsidRPr="00531A71" w:rsidRDefault="003B66B8" w:rsidP="00391663">
      <w:pPr>
        <w:rPr>
          <w:rFonts w:eastAsia="標楷體" w:hAnsi="標楷體" w:hint="eastAsia"/>
        </w:rPr>
      </w:pPr>
    </w:p>
    <w:p w14:paraId="6149E5CE" w14:textId="77777777" w:rsidR="0040641E" w:rsidRDefault="0040641E" w:rsidP="0040641E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11</w:t>
      </w:r>
    </w:p>
    <w:p w14:paraId="6B020133" w14:textId="77777777" w:rsidR="00391663" w:rsidRPr="00531A71" w:rsidRDefault="00391663" w:rsidP="00391663">
      <w:pPr>
        <w:rPr>
          <w:rFonts w:eastAsia="標楷體" w:hint="eastAsia"/>
        </w:rPr>
      </w:pPr>
      <w:r w:rsidRPr="005A1F5B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</w:t>
      </w:r>
      <w:proofErr w:type="gramStart"/>
      <w:r w:rsidRPr="00531A71">
        <w:rPr>
          <w:rFonts w:eastAsia="標楷體" w:hint="eastAsia"/>
        </w:rPr>
        <w:t>一點到圓的</w:t>
      </w:r>
      <w:proofErr w:type="gramEnd"/>
      <w:r w:rsidRPr="00531A71">
        <w:rPr>
          <w:rFonts w:eastAsia="標楷體" w:hint="eastAsia"/>
        </w:rPr>
        <w:t>兩切線等長</w:t>
      </w:r>
    </w:p>
    <w:p w14:paraId="46F4FAE9" w14:textId="77777777" w:rsidR="00391663" w:rsidRPr="005A1F5B" w:rsidRDefault="00391663" w:rsidP="005A1F5B">
      <w:pPr>
        <w:spacing w:beforeLines="50" w:before="180"/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391663" w:rsidRPr="00531A71" w14:paraId="2750D9CD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4AA060" w14:textId="77777777" w:rsidR="00391663" w:rsidRPr="00531A71" w:rsidRDefault="00391663" w:rsidP="00CA319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CF753A6" w14:textId="77777777" w:rsidR="00391663" w:rsidRPr="00531A71" w:rsidRDefault="00391663" w:rsidP="00CA319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91663" w:rsidRPr="00531A71" w14:paraId="5D93F36D" w14:textId="77777777">
        <w:tc>
          <w:tcPr>
            <w:tcW w:w="3510" w:type="dxa"/>
            <w:tcBorders>
              <w:top w:val="single" w:sz="4" w:space="0" w:color="auto"/>
            </w:tcBorders>
          </w:tcPr>
          <w:p w14:paraId="63C066C9" w14:textId="77777777" w:rsidR="00391663" w:rsidRPr="00531A71" w:rsidRDefault="00391663" w:rsidP="00A3788E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120EB345">
                <v:shape id="_x0000_i160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5900076D">
                <v:shape id="_x0000_i160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67341AA3" w14:textId="77777777" w:rsidR="00391663" w:rsidRPr="00531A71" w:rsidRDefault="00391663" w:rsidP="00A3788E">
            <w:pPr>
              <w:numPr>
                <w:ilvl w:val="0"/>
                <w:numId w:val="8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7129C4A0">
                <v:shape id="_x0000_i1606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A691AC5">
                <v:shape id="_x0000_i160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2</w:t>
            </w:r>
            <w:r w:rsidRPr="00531A71">
              <w:rPr>
                <w:rFonts w:eastAsia="標楷體" w:hint="eastAsia"/>
              </w:rPr>
              <w:t>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54EED573" w14:textId="77777777" w:rsidR="00391663" w:rsidRPr="00531A71" w:rsidRDefault="00391663" w:rsidP="0039166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5D34E017">
                <v:shape id="_x0000_i160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pict w14:anchorId="5085BB1B">
                <v:shape id="_x0000_i160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為</w:t>
            </w:r>
            <w:r w:rsidRPr="00531A71">
              <w:rPr>
                <w:rFonts w:eastAsia="標楷體" w:hAnsi="標楷體" w:hint="eastAsia"/>
              </w:rPr>
              <w:t>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之切線，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為切點。</w:t>
            </w:r>
            <w:r w:rsidRPr="00531A71">
              <w:rPr>
                <w:rFonts w:ascii="標楷體" w:eastAsia="標楷體" w:hAnsi="標楷體" w:hint="eastAsia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br/>
            </w:r>
            <w:proofErr w:type="gramStart"/>
            <w:r w:rsidRPr="00531A71">
              <w:rPr>
                <w:rFonts w:ascii="標楷體" w:eastAsia="標楷體" w:hAnsi="標楷體" w:hint="eastAsia"/>
              </w:rPr>
              <w:t>＆</w:t>
            </w:r>
            <w:proofErr w:type="gramEnd"/>
            <w:r w:rsidRPr="00531A71">
              <w:rPr>
                <w:rFonts w:ascii="標楷體"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</w:t>
            </w:r>
            <w:proofErr w:type="gramStart"/>
            <w:r w:rsidRPr="00531A71">
              <w:rPr>
                <w:rFonts w:eastAsia="標楷體" w:hint="eastAsia"/>
              </w:rPr>
              <w:t>一點到圓的</w:t>
            </w:r>
            <w:proofErr w:type="gramEnd"/>
            <w:r w:rsidRPr="00531A71">
              <w:rPr>
                <w:rFonts w:eastAsia="標楷體" w:hint="eastAsia"/>
              </w:rPr>
              <w:t>兩切線等長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697F8EBE" w14:textId="77777777" w:rsidR="00391663" w:rsidRPr="00531A71" w:rsidRDefault="00391663" w:rsidP="00391663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3567D21A">
                <v:shape id="_x0000_i161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12</w:t>
              </w:r>
              <w:r w:rsidRPr="00531A71">
                <w:rPr>
                  <w:rFonts w:eastAsia="標楷體" w:hint="eastAsia"/>
                </w:rPr>
                <w:t>公分</w:t>
              </w:r>
            </w:smartTag>
          </w:p>
        </w:tc>
      </w:tr>
    </w:tbl>
    <w:p w14:paraId="0FEE85BA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4C8CDDFA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532C9C81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717CF526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61D5AF69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5DB72BAE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57139890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25D0AACD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51352FD2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007871B8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27AF5EEF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0DD9CE6C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77D0AACF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1B35B7C8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76D8372A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5FC93959" w14:textId="77777777" w:rsidR="003B66B8" w:rsidRDefault="003B66B8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</w:p>
    <w:p w14:paraId="45A9E52C" w14:textId="77777777" w:rsidR="00197A22" w:rsidRPr="00531A71" w:rsidRDefault="00623B73" w:rsidP="00623B73">
      <w:pPr>
        <w:ind w:left="541" w:hangingChars="225" w:hanging="54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0E1E67" w:rsidRPr="00531A71">
        <w:rPr>
          <w:rFonts w:eastAsia="標楷體" w:hint="eastAsia"/>
          <w:b/>
        </w:rPr>
        <w:t>10</w:t>
      </w:r>
      <w:r w:rsidRPr="00531A71">
        <w:rPr>
          <w:rFonts w:eastAsia="標楷體" w:hAnsi="標楷體"/>
          <w:b/>
        </w:rPr>
        <w:t>：</w:t>
      </w:r>
    </w:p>
    <w:p w14:paraId="21C99AA9" w14:textId="77777777" w:rsidR="00B04F27" w:rsidRPr="00531A71" w:rsidRDefault="00197A22" w:rsidP="005A1F5B">
      <w:pPr>
        <w:snapToGrid w:val="0"/>
        <w:spacing w:beforeLines="50" w:before="180" w:line="360" w:lineRule="exact"/>
        <w:ind w:left="461" w:hangingChars="192" w:hanging="46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  <w:iCs/>
        </w:rPr>
        <w:t xml:space="preserve">   </w:t>
      </w:r>
      <w:r w:rsidRPr="00531A71">
        <w:rPr>
          <w:rFonts w:eastAsia="標楷體"/>
          <w:iCs/>
        </w:rPr>
        <w:t xml:space="preserve"> </w:t>
      </w:r>
      <w:r w:rsidR="00B04F27" w:rsidRPr="00531A71">
        <w:rPr>
          <w:rFonts w:ascii="標楷體" w:eastAsia="標楷體" w:hAnsi="標楷體" w:hint="eastAsia"/>
        </w:rPr>
        <w:t>如圖</w:t>
      </w:r>
      <w:r w:rsidR="0040641E" w:rsidRPr="0040641E">
        <w:rPr>
          <w:rFonts w:eastAsia="標楷體"/>
        </w:rPr>
        <w:t>7.3-12</w:t>
      </w:r>
      <w:r w:rsidR="00B04F27" w:rsidRPr="00531A71">
        <w:rPr>
          <w:rFonts w:ascii="標楷體" w:eastAsia="標楷體" w:hAnsi="標楷體" w:hint="eastAsia"/>
        </w:rPr>
        <w:t>，已知</w:t>
      </w:r>
      <w:r w:rsidR="00B04F27" w:rsidRPr="00531A71">
        <w:rPr>
          <w:rFonts w:ascii="標楷體" w:eastAsia="標楷體" w:hAnsi="標楷體"/>
          <w:w w:val="50"/>
        </w:rPr>
        <w:t xml:space="preserve"> </w:t>
      </w:r>
      <w:r w:rsidR="00B04F27" w:rsidRPr="00531A71">
        <w:rPr>
          <w:rFonts w:eastAsia="標楷體"/>
        </w:rPr>
        <w:pict w14:anchorId="6AF3FA5F">
          <v:shape id="_x0000_i1611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B04F27" w:rsidRPr="00531A71">
        <w:rPr>
          <w:rFonts w:ascii="標楷體" w:eastAsia="標楷體" w:hAnsi="標楷體" w:hint="eastAsia"/>
        </w:rPr>
        <w:t>、</w:t>
      </w:r>
      <w:r w:rsidR="00B04F27" w:rsidRPr="00531A71">
        <w:rPr>
          <w:rFonts w:eastAsia="標楷體"/>
        </w:rPr>
        <w:pict w14:anchorId="2CD900EE">
          <v:shape id="_x0000_i1612" type="#_x0000_t75" alt="%FontSize=12&#10;%TeXFontSize=12&#10;\documentclass{article}&#10;\pagestyle{empty}&#10;\begin{document}&#10;\[&#10;\overline{AE}&#10;\]&#10;\end{document}" style="width:16.5pt;height:10.5pt">
            <v:imagedata r:id="rId79" o:title="formula_phys"/>
          </v:shape>
        </w:pict>
      </w:r>
      <w:r w:rsidR="00B04F27" w:rsidRPr="00531A71">
        <w:rPr>
          <w:rFonts w:ascii="標楷體" w:eastAsia="標楷體" w:hAnsi="標楷體" w:hint="eastAsia"/>
        </w:rPr>
        <w:t>、</w:t>
      </w:r>
      <w:r w:rsidR="00B04F27" w:rsidRPr="00531A71">
        <w:rPr>
          <w:rFonts w:eastAsia="標楷體"/>
        </w:rPr>
        <w:pict w14:anchorId="1C056C07">
          <v:shape id="_x0000_i1613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B04F27" w:rsidRPr="00531A71">
        <w:rPr>
          <w:rFonts w:ascii="標楷體" w:eastAsia="標楷體" w:hAnsi="標楷體"/>
          <w:w w:val="50"/>
        </w:rPr>
        <w:t xml:space="preserve"> </w:t>
      </w:r>
      <w:r w:rsidR="00B04F27" w:rsidRPr="00531A71">
        <w:rPr>
          <w:rFonts w:ascii="標楷體" w:eastAsia="標楷體" w:hAnsi="標楷體" w:hint="eastAsia"/>
        </w:rPr>
        <w:t>分別與圓相切</w:t>
      </w:r>
      <w:r w:rsidR="00B04F27" w:rsidRPr="00531A71">
        <w:rPr>
          <w:rFonts w:eastAsia="標楷體" w:hAnsi="標楷體"/>
        </w:rPr>
        <w:t>於</w:t>
      </w:r>
      <w:r w:rsidR="00B04F27" w:rsidRPr="00531A71">
        <w:rPr>
          <w:rFonts w:eastAsia="標楷體"/>
          <w:iCs/>
        </w:rPr>
        <w:t>D</w:t>
      </w:r>
      <w:r w:rsidR="00B04F27" w:rsidRPr="00531A71">
        <w:rPr>
          <w:rFonts w:eastAsia="標楷體" w:hAnsi="標楷體"/>
        </w:rPr>
        <w:t>、</w:t>
      </w:r>
      <w:r w:rsidR="00B04F27" w:rsidRPr="00531A71">
        <w:rPr>
          <w:rFonts w:eastAsia="標楷體"/>
          <w:iCs/>
        </w:rPr>
        <w:t>E</w:t>
      </w:r>
      <w:r w:rsidR="00B04F27" w:rsidRPr="00531A71">
        <w:rPr>
          <w:rFonts w:eastAsia="標楷體" w:hAnsi="標楷體"/>
        </w:rPr>
        <w:t>、</w:t>
      </w:r>
      <w:r w:rsidR="00B04F27" w:rsidRPr="00531A71">
        <w:rPr>
          <w:rFonts w:eastAsia="標楷體"/>
          <w:iCs/>
        </w:rPr>
        <w:t>F</w:t>
      </w:r>
      <w:r w:rsidR="00B04F27" w:rsidRPr="00531A71">
        <w:rPr>
          <w:rFonts w:ascii="標楷體" w:eastAsia="標楷體" w:hAnsi="標楷體" w:hint="eastAsia"/>
        </w:rPr>
        <w:t>三點。</w:t>
      </w:r>
      <w:r w:rsidR="0040641E">
        <w:rPr>
          <w:rFonts w:ascii="標楷體" w:eastAsia="標楷體" w:hAnsi="標楷體"/>
        </w:rPr>
        <w:br/>
      </w:r>
      <w:r w:rsidR="00B04F27" w:rsidRPr="00531A71">
        <w:rPr>
          <w:rFonts w:ascii="標楷體" w:eastAsia="標楷體" w:hAnsi="標楷體" w:hint="eastAsia"/>
        </w:rPr>
        <w:t>若</w:t>
      </w:r>
      <w:r w:rsidR="00B04F27" w:rsidRPr="00531A71">
        <w:rPr>
          <w:rFonts w:ascii="標楷體" w:eastAsia="標楷體" w:hAnsi="標楷體"/>
          <w:w w:val="50"/>
        </w:rPr>
        <w:t xml:space="preserve"> </w:t>
      </w:r>
      <w:r w:rsidR="00B04F27" w:rsidRPr="00531A71">
        <w:rPr>
          <w:rFonts w:eastAsia="標楷體"/>
        </w:rPr>
        <w:pict w14:anchorId="170DF98D">
          <v:shape id="_x0000_i1614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B04F27" w:rsidRPr="00531A71">
        <w:rPr>
          <w:rFonts w:ascii="標楷體" w:eastAsia="標楷體" w:hAnsi="標楷體" w:hint="eastAsia"/>
        </w:rPr>
        <w:t>＝</w:t>
      </w:r>
      <w:r w:rsidR="00B04F27" w:rsidRPr="00531A71">
        <w:rPr>
          <w:rFonts w:ascii="標楷體" w:eastAsia="標楷體" w:hAnsi="標楷體"/>
        </w:rPr>
        <w:t>12</w:t>
      </w:r>
      <w:r w:rsidR="00B04F27" w:rsidRPr="00531A71">
        <w:rPr>
          <w:rFonts w:ascii="標楷體" w:eastAsia="標楷體" w:hAnsi="標楷體" w:hint="eastAsia"/>
        </w:rPr>
        <w:t>公分，求</w:t>
      </w:r>
      <w:r w:rsidR="00B04F27" w:rsidRPr="00531A71">
        <w:rPr>
          <w:rFonts w:eastAsia="標楷體"/>
        </w:rPr>
        <w:pict w14:anchorId="0E2B41C2">
          <v:shape id="_x0000_i161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B04F27" w:rsidRPr="00531A71">
        <w:rPr>
          <w:rFonts w:eastAsia="標楷體" w:hint="eastAsia"/>
        </w:rPr>
        <w:t>＋</w:t>
      </w:r>
      <w:r w:rsidR="00B04F27" w:rsidRPr="00531A71">
        <w:rPr>
          <w:rFonts w:eastAsia="標楷體"/>
        </w:rPr>
        <w:pict w14:anchorId="2C867769">
          <v:shape id="_x0000_i1616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B04F27" w:rsidRPr="00531A71">
        <w:rPr>
          <w:rFonts w:eastAsia="標楷體" w:hint="eastAsia"/>
        </w:rPr>
        <w:t>＋</w:t>
      </w:r>
      <w:r w:rsidR="00B04F27" w:rsidRPr="00531A71">
        <w:rPr>
          <w:rFonts w:eastAsia="標楷體"/>
        </w:rPr>
        <w:pict w14:anchorId="3D9FB902">
          <v:shape id="_x0000_i161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B04F27" w:rsidRPr="00531A71">
        <w:rPr>
          <w:rFonts w:eastAsia="標楷體" w:hint="eastAsia"/>
        </w:rPr>
        <w:t>之值</w:t>
      </w:r>
      <w:r w:rsidR="00B04F27" w:rsidRPr="00531A71">
        <w:rPr>
          <w:rFonts w:ascii="標楷體" w:eastAsia="標楷體" w:hAnsi="標楷體" w:hint="eastAsia"/>
        </w:rPr>
        <w:t>。</w:t>
      </w:r>
    </w:p>
    <w:p w14:paraId="4E3EF86C" w14:textId="77777777" w:rsidR="00B04F27" w:rsidRPr="00531A71" w:rsidRDefault="00B04F27" w:rsidP="00B04F27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29D94E05">
          <v:shape id="_x0000_s2444" type="#_x0000_t75" style="position:absolute;left:0;text-align:left;margin-left:107.8pt;margin-top:9.7pt;width:216.8pt;height:142.1pt;z-index:8">
            <v:imagedata r:id="rId259" o:title=""/>
          </v:shape>
        </w:pict>
      </w:r>
    </w:p>
    <w:p w14:paraId="60CD1575" w14:textId="77777777" w:rsidR="00B04F27" w:rsidRPr="00531A71" w:rsidRDefault="00B04F27" w:rsidP="00B04F27">
      <w:pPr>
        <w:jc w:val="both"/>
        <w:rPr>
          <w:rFonts w:eastAsia="標楷體" w:hint="eastAsia"/>
          <w:b/>
        </w:rPr>
      </w:pPr>
    </w:p>
    <w:p w14:paraId="36BD1B9F" w14:textId="77777777" w:rsidR="00B04F27" w:rsidRPr="00531A71" w:rsidRDefault="00B04F27" w:rsidP="00B04F27">
      <w:pPr>
        <w:jc w:val="both"/>
        <w:rPr>
          <w:rFonts w:eastAsia="標楷體" w:hint="eastAsia"/>
          <w:b/>
        </w:rPr>
      </w:pPr>
    </w:p>
    <w:p w14:paraId="0FD96EBE" w14:textId="77777777" w:rsidR="00B04F27" w:rsidRPr="00531A71" w:rsidRDefault="00B04F27" w:rsidP="00B04F27">
      <w:pPr>
        <w:jc w:val="both"/>
        <w:rPr>
          <w:rFonts w:eastAsia="標楷體" w:hint="eastAsia"/>
          <w:b/>
        </w:rPr>
      </w:pPr>
    </w:p>
    <w:p w14:paraId="237A298B" w14:textId="77777777" w:rsidR="00B04F27" w:rsidRDefault="00B04F27" w:rsidP="00B04F27">
      <w:pPr>
        <w:jc w:val="both"/>
        <w:rPr>
          <w:rFonts w:eastAsia="標楷體" w:hint="eastAsia"/>
          <w:b/>
        </w:rPr>
      </w:pPr>
    </w:p>
    <w:p w14:paraId="20988E04" w14:textId="77777777" w:rsidR="003B66B8" w:rsidRPr="00531A71" w:rsidRDefault="003B66B8" w:rsidP="00B04F27">
      <w:pPr>
        <w:jc w:val="both"/>
        <w:rPr>
          <w:rFonts w:eastAsia="標楷體" w:hint="eastAsia"/>
          <w:b/>
        </w:rPr>
      </w:pPr>
    </w:p>
    <w:p w14:paraId="178D0519" w14:textId="77777777" w:rsidR="00B04F27" w:rsidRDefault="00B04F27" w:rsidP="00B04F27">
      <w:pPr>
        <w:jc w:val="both"/>
        <w:rPr>
          <w:rFonts w:eastAsia="標楷體" w:hint="eastAsia"/>
          <w:b/>
        </w:rPr>
      </w:pPr>
    </w:p>
    <w:p w14:paraId="18095B2A" w14:textId="77777777" w:rsidR="005A1F5B" w:rsidRDefault="005A1F5B" w:rsidP="00B04F27">
      <w:pPr>
        <w:jc w:val="both"/>
        <w:rPr>
          <w:rFonts w:eastAsia="標楷體" w:hint="eastAsia"/>
          <w:b/>
        </w:rPr>
      </w:pPr>
    </w:p>
    <w:p w14:paraId="39FB0DE2" w14:textId="77777777" w:rsidR="005A1F5B" w:rsidRPr="00531A71" w:rsidRDefault="005A1F5B" w:rsidP="00B04F27">
      <w:pPr>
        <w:jc w:val="both"/>
        <w:rPr>
          <w:rFonts w:eastAsia="標楷體" w:hint="eastAsia"/>
          <w:b/>
        </w:rPr>
      </w:pPr>
    </w:p>
    <w:p w14:paraId="6F5076B5" w14:textId="77777777" w:rsidR="0040641E" w:rsidRDefault="0040641E" w:rsidP="0040641E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12</w:t>
      </w:r>
    </w:p>
    <w:p w14:paraId="7CE6F543" w14:textId="77777777" w:rsidR="00B04F27" w:rsidRPr="00531A71" w:rsidRDefault="00B04F27" w:rsidP="00B04F27">
      <w:pPr>
        <w:rPr>
          <w:rFonts w:eastAsia="標楷體" w:hint="eastAsia"/>
        </w:rPr>
      </w:pPr>
      <w:r w:rsidRPr="005A1F5B">
        <w:rPr>
          <w:rFonts w:eastAsia="標楷體" w:hAnsi="標楷體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</w:t>
      </w:r>
      <w:proofErr w:type="gramStart"/>
      <w:r w:rsidRPr="00531A71">
        <w:rPr>
          <w:rFonts w:eastAsia="標楷體" w:hint="eastAsia"/>
        </w:rPr>
        <w:t>一點到圓的</w:t>
      </w:r>
      <w:proofErr w:type="gramEnd"/>
      <w:r w:rsidRPr="00531A71">
        <w:rPr>
          <w:rFonts w:eastAsia="標楷體" w:hint="eastAsia"/>
        </w:rPr>
        <w:t>兩切線等長</w:t>
      </w:r>
    </w:p>
    <w:p w14:paraId="435C00C1" w14:textId="77777777" w:rsidR="00B04F27" w:rsidRPr="005A1F5B" w:rsidRDefault="00B04F27" w:rsidP="005A1F5B">
      <w:pPr>
        <w:spacing w:beforeLines="50" w:before="180"/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B04F27" w:rsidRPr="00531A71" w14:paraId="2AE85A02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95B7DE" w14:textId="77777777" w:rsidR="00B04F27" w:rsidRPr="00531A71" w:rsidRDefault="00B04F27" w:rsidP="00CA319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79BB8B9F" w14:textId="77777777" w:rsidR="00B04F27" w:rsidRPr="00531A71" w:rsidRDefault="00B04F27" w:rsidP="00CA319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04F27" w:rsidRPr="00531A71" w14:paraId="08F05091" w14:textId="77777777">
        <w:tc>
          <w:tcPr>
            <w:tcW w:w="3510" w:type="dxa"/>
            <w:tcBorders>
              <w:top w:val="single" w:sz="4" w:space="0" w:color="auto"/>
            </w:tcBorders>
          </w:tcPr>
          <w:p w14:paraId="2ED1D352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33894E9B">
                <v:shape id="_x0000_i1618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59951B9">
                <v:shape id="_x0000_i161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2</w:t>
            </w:r>
            <w:r w:rsidR="0098110A">
              <w:rPr>
                <w:rFonts w:eastAsia="標楷體" w:hint="eastAsia"/>
              </w:rPr>
              <w:t>公分</w:t>
            </w:r>
            <w:r w:rsidR="0098110A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42A4CD67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4"/>
              </w:rPr>
              <w:pict w14:anchorId="55E0EFA3">
                <v:shape id="_x0000_i162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31561A5B">
                <v:shape id="_x0000_i1621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4F3DDC3D">
                <v:shape id="_x0000_i1622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1336FF6F">
                <v:shape id="_x0000_i1623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皆為切線</w:t>
            </w:r>
          </w:p>
          <w:p w14:paraId="4768AF60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3FF1EEAF">
                <v:shape id="_x0000_i1624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F5E939B">
                <v:shape id="_x0000_i1625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161CD03E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pict w14:anchorId="2A516798">
                <v:shape id="_x0000_i1626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0FFFF43C">
                <v:shape id="_x0000_i1627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</w:p>
          <w:p w14:paraId="6A6D903F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/>
              </w:rPr>
              <w:pict w14:anchorId="6949563F">
                <v:shape id="_x0000_i162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D7E8E6C">
                <v:shape id="_x0000_i162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B2A8F6A">
                <v:shape id="_x0000_i1630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ACCA89A">
                <v:shape id="_x0000_i163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pict w14:anchorId="486D06A5">
                <v:shape id="_x0000_i1632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19A4B499">
                <v:shape id="_x0000_i1633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5EB0FE17">
                <v:shape id="_x0000_i163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47108E26">
                <v:shape id="_x0000_i163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612A20D1">
                <v:shape id="_x0000_i1636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2839EA0A">
                <v:shape id="_x0000_i1637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50D43BA0">
                <v:shape id="_x0000_i163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79005997">
                <v:shape id="_x0000_i163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1D79E859">
                <v:shape id="_x0000_i164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</w:rPr>
              <w:pict w14:anchorId="68D366C9">
                <v:shape id="_x0000_i1641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111B1FAA">
                <v:shape id="_x0000_i164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589A6CC9">
                <v:shape id="_x0000_i164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374C456B">
                <v:shape id="_x0000_i1644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2</w:t>
            </w:r>
            <w:r w:rsidR="0098110A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12</w:t>
            </w:r>
            <w:r w:rsidR="0098110A">
              <w:rPr>
                <w:rFonts w:eastAsia="標楷體" w:hint="eastAsia"/>
              </w:rPr>
              <w:t>公分</w:t>
            </w:r>
            <w:r w:rsidR="0098110A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4</w:t>
            </w:r>
            <w:r w:rsidR="0098110A">
              <w:rPr>
                <w:rFonts w:eastAsia="標楷體" w:hint="eastAsia"/>
              </w:rPr>
              <w:t>公分</w:t>
            </w:r>
          </w:p>
          <w:p w14:paraId="0843A3CC" w14:textId="77777777" w:rsidR="00B04F27" w:rsidRPr="00531A71" w:rsidRDefault="00B04F27" w:rsidP="00A3788E">
            <w:pPr>
              <w:numPr>
                <w:ilvl w:val="0"/>
                <w:numId w:val="8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pict w14:anchorId="040FF104">
                <v:shape id="_x0000_i164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729DE371">
                <v:shape id="_x0000_i164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2E2B60B6">
                <v:shape id="_x0000_i1647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4</w:t>
            </w:r>
            <w:r w:rsidR="00391663" w:rsidRPr="00531A71">
              <w:rPr>
                <w:rFonts w:eastAsia="標楷體" w:hint="eastAsia"/>
              </w:rPr>
              <w:t>公分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5EF7398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5129E6EE">
                <v:shape id="_x0000_i164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4F8D16DF">
                <v:shape id="_x0000_i1649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分別與圓相切於</w:t>
            </w:r>
            <w:r w:rsidRPr="0098110A">
              <w:rPr>
                <w:rFonts w:eastAsia="標楷體"/>
                <w:iCs/>
              </w:rPr>
              <w:t>D</w:t>
            </w:r>
            <w:r w:rsidRPr="0098110A">
              <w:rPr>
                <w:rFonts w:eastAsia="標楷體" w:hAnsi="標楷體"/>
              </w:rPr>
              <w:t>、</w:t>
            </w:r>
            <w:r w:rsidRPr="0098110A">
              <w:rPr>
                <w:rFonts w:eastAsia="標楷體"/>
                <w:iCs/>
              </w:rPr>
              <w:t>E</w:t>
            </w:r>
            <w:r w:rsidRPr="00531A71">
              <w:rPr>
                <w:rFonts w:ascii="標楷體" w:eastAsia="標楷體" w:hAnsi="標楷體" w:hint="eastAsia"/>
                <w:iCs/>
              </w:rPr>
              <w:t>兩</w:t>
            </w:r>
            <w:r w:rsidRPr="00531A71">
              <w:rPr>
                <w:rFonts w:ascii="標楷體" w:eastAsia="標楷體" w:hAnsi="標楷體" w:hint="eastAsia"/>
              </w:rPr>
              <w:t xml:space="preserve">點 </w:t>
            </w:r>
            <w:r w:rsidR="0098110A">
              <w:rPr>
                <w:rFonts w:ascii="標楷體" w:eastAsia="標楷體" w:hAnsi="標楷體"/>
              </w:rPr>
              <w:br/>
            </w:r>
            <w:proofErr w:type="gramStart"/>
            <w:r w:rsidRPr="00531A71">
              <w:rPr>
                <w:rFonts w:ascii="標楷體" w:eastAsia="標楷體" w:hAnsi="標楷體" w:hint="eastAsia"/>
              </w:rPr>
              <w:t>＆</w:t>
            </w:r>
            <w:proofErr w:type="gramEnd"/>
            <w:r w:rsidRPr="00531A71">
              <w:rPr>
                <w:rFonts w:ascii="標楷體"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圓外</w:t>
            </w:r>
            <w:proofErr w:type="gramStart"/>
            <w:r w:rsidRPr="00531A71">
              <w:rPr>
                <w:rFonts w:eastAsia="標楷體" w:hint="eastAsia"/>
              </w:rPr>
              <w:t>一點到圓的</w:t>
            </w:r>
            <w:proofErr w:type="gramEnd"/>
            <w:r w:rsidRPr="00531A71">
              <w:rPr>
                <w:rFonts w:eastAsia="標楷體" w:hint="eastAsia"/>
              </w:rPr>
              <w:t>兩切線等長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="0098110A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pict w14:anchorId="72B33DC1">
                <v:shape id="_x0000_i1650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12</w:t>
              </w:r>
              <w:r w:rsidR="0098110A">
                <w:rPr>
                  <w:rFonts w:eastAsia="標楷體" w:hint="eastAsia"/>
                </w:rPr>
                <w:t>公分</w:t>
              </w:r>
            </w:smartTag>
          </w:p>
          <w:p w14:paraId="6E3267AE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已知</w:t>
            </w:r>
            <w:r w:rsidRPr="00531A71">
              <w:rPr>
                <w:rFonts w:ascii="標楷體" w:eastAsia="標楷體" w:hAnsi="標楷體"/>
                <w:w w:val="50"/>
              </w:rPr>
              <w:t xml:space="preserve"> </w:t>
            </w:r>
            <w:r w:rsidRPr="00531A71">
              <w:rPr>
                <w:rFonts w:eastAsia="標楷體"/>
              </w:rPr>
              <w:pict w14:anchorId="6154FFA9">
                <v:shape id="_x0000_i165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14E0DBA0">
                <v:shape id="_x0000_i1652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pict w14:anchorId="11564BD0">
                <v:shape id="_x0000_i1653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皆為切線</w:t>
            </w:r>
          </w:p>
          <w:p w14:paraId="1EC079C5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98110A">
              <w:rPr>
                <w:rFonts w:eastAsia="標楷體" w:hint="eastAsia"/>
                <w:position w:val="-2"/>
              </w:rPr>
              <w:t>由</w:t>
            </w:r>
            <w:r w:rsidRPr="0098110A">
              <w:rPr>
                <w:rFonts w:eastAsia="標楷體" w:hint="eastAsia"/>
                <w:position w:val="-2"/>
              </w:rPr>
              <w:t>(2)</w:t>
            </w:r>
            <w:r w:rsidRPr="0098110A">
              <w:rPr>
                <w:rFonts w:eastAsia="標楷體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36A7375D">
                <v:shape id="_x0000_i1654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4803CB98">
                <v:shape id="_x0000_i1655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切線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圓外一點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到圓的兩切</w:t>
            </w:r>
            <w:proofErr w:type="gramEnd"/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</w:rPr>
              <w:t>線等長</w:t>
            </w:r>
          </w:p>
          <w:p w14:paraId="590C4246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pict w14:anchorId="54A653C5">
                <v:shape id="_x0000_i1656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、</w:t>
            </w:r>
            <w:r w:rsidRPr="00531A71">
              <w:rPr>
                <w:rFonts w:eastAsia="標楷體"/>
                <w:position w:val="-4"/>
              </w:rPr>
              <w:pict w14:anchorId="0BE88656">
                <v:shape id="_x0000_i1657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為切線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圓外一點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到圓的兩切</w:t>
            </w:r>
            <w:proofErr w:type="gramEnd"/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線等長</w:t>
            </w:r>
          </w:p>
          <w:p w14:paraId="46574AC0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題目所求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如圖</w:t>
            </w:r>
            <w:r w:rsidR="0040641E">
              <w:rPr>
                <w:rFonts w:eastAsia="標楷體" w:hint="eastAsia"/>
              </w:rPr>
              <w:t>7.3-12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pict w14:anchorId="72763594">
                <v:shape id="_x0000_i165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3BF272A4">
                <v:shape id="_x0000_i1659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5F24CB6D">
                <v:shape id="_x0000_i1660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加法結合律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pict w14:anchorId="219D0A3D">
                <v:shape id="_x0000_i1661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209E8062">
                <v:shape id="_x0000_i1662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/>
              </w:rPr>
              <w:pict w14:anchorId="7BAFE83E">
                <v:shape id="_x0000_i1663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266D9F04">
                <v:shape id="_x0000_i1664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如圖</w:t>
            </w:r>
            <w:r w:rsidR="0040641E">
              <w:rPr>
                <w:rFonts w:eastAsia="標楷體" w:hint="eastAsia"/>
              </w:rPr>
              <w:t>7.3-12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pict w14:anchorId="567A261B">
                <v:shape id="_x0000_i166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2714C8DB">
                <v:shape id="_x0000_i1666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36A3460">
                <v:shape id="_x0000_i166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pict w14:anchorId="7C683744">
                <v:shape id="_x0000_i166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pict w14:anchorId="451D173A">
                <v:shape id="_x0000_i166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0810D8BA">
                <v:shape id="_x0000_i1670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pict w14:anchorId="09570415">
                <v:shape id="_x0000_i1671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pict w14:anchorId="6A44490E">
                <v:shape id="_x0000_i167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12</w:t>
              </w:r>
              <w:r w:rsidR="0098110A">
                <w:rPr>
                  <w:rFonts w:eastAsia="標楷體" w:hint="eastAsia"/>
                </w:rPr>
                <w:t>公分</w:t>
              </w:r>
            </w:smartTag>
            <w:r w:rsidR="0098110A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t>代入</w:t>
            </w:r>
            <w:r w:rsidR="0098110A">
              <w:rPr>
                <w:rFonts w:eastAsia="標楷體"/>
              </w:rPr>
              <w:br/>
            </w:r>
          </w:p>
          <w:p w14:paraId="1DDB80FE" w14:textId="77777777" w:rsidR="00B04F27" w:rsidRPr="00531A71" w:rsidRDefault="00B04F27" w:rsidP="00B04F27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</w:p>
        </w:tc>
      </w:tr>
    </w:tbl>
    <w:p w14:paraId="064F7850" w14:textId="77777777" w:rsidR="00687A60" w:rsidRPr="00531A71" w:rsidRDefault="00687A60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31C739EE" w14:textId="77777777" w:rsidR="0067456F" w:rsidRDefault="00911017" w:rsidP="00911017">
      <w:pPr>
        <w:ind w:firstLineChars="200" w:firstLine="480"/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接著，我們將第七章中所提到</w:t>
      </w:r>
      <w:r w:rsidRPr="00911017">
        <w:rPr>
          <w:rFonts w:eastAsia="標楷體" w:hint="eastAsia"/>
          <w:b/>
        </w:rPr>
        <w:t>圓外</w:t>
      </w:r>
      <w:proofErr w:type="gramStart"/>
      <w:r w:rsidRPr="00911017">
        <w:rPr>
          <w:rFonts w:eastAsia="標楷體" w:hint="eastAsia"/>
          <w:b/>
        </w:rPr>
        <w:t>一點到圓的</w:t>
      </w:r>
      <w:proofErr w:type="gramEnd"/>
      <w:r w:rsidRPr="00911017">
        <w:rPr>
          <w:rFonts w:eastAsia="標楷體" w:hint="eastAsia"/>
          <w:b/>
        </w:rPr>
        <w:t>兩切線等長</w:t>
      </w:r>
      <w:r>
        <w:rPr>
          <w:rFonts w:eastAsia="標楷體" w:hAnsi="標楷體" w:hint="eastAsia"/>
          <w:b/>
        </w:rPr>
        <w:t>的性質，應用到第四章中所提到的三角形的內心，</w:t>
      </w:r>
      <w:proofErr w:type="gramStart"/>
      <w:r>
        <w:rPr>
          <w:rFonts w:eastAsia="標楷體" w:hAnsi="標楷體" w:hint="eastAsia"/>
          <w:b/>
        </w:rPr>
        <w:t>來作</w:t>
      </w:r>
      <w:proofErr w:type="gramEnd"/>
      <w:r>
        <w:rPr>
          <w:rFonts w:eastAsia="標楷體" w:hAnsi="標楷體" w:hint="eastAsia"/>
          <w:b/>
        </w:rPr>
        <w:t>以下的</w:t>
      </w: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>
        <w:rPr>
          <w:rFonts w:eastAsia="標楷體" w:hint="eastAsia"/>
          <w:b/>
        </w:rPr>
        <w:t>1</w:t>
      </w:r>
      <w:r>
        <w:rPr>
          <w:rFonts w:eastAsia="標楷體" w:hAnsi="標楷體" w:hint="eastAsia"/>
          <w:b/>
        </w:rPr>
        <w:t>~</w:t>
      </w: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12</w:t>
      </w:r>
      <w:r>
        <w:rPr>
          <w:rFonts w:eastAsia="標楷體" w:hAnsi="標楷體" w:hint="eastAsia"/>
          <w:b/>
        </w:rPr>
        <w:t>。</w:t>
      </w:r>
    </w:p>
    <w:p w14:paraId="43062106" w14:textId="77777777" w:rsidR="00955E3E" w:rsidRPr="00D52640" w:rsidRDefault="00955E3E" w:rsidP="00911017">
      <w:pPr>
        <w:ind w:firstLineChars="200" w:firstLine="480"/>
        <w:jc w:val="both"/>
        <w:rPr>
          <w:rFonts w:eastAsia="標楷體" w:hAnsi="標楷體" w:hint="eastAsia"/>
          <w:b/>
        </w:rPr>
      </w:pPr>
    </w:p>
    <w:p w14:paraId="5D2DBA8B" w14:textId="77777777" w:rsidR="00911017" w:rsidRPr="00955E3E" w:rsidRDefault="00911017" w:rsidP="00911017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3E5A5EC2" w14:textId="77777777" w:rsidR="00911017" w:rsidRDefault="00911017" w:rsidP="00911017">
      <w:pPr>
        <w:spacing w:beforeLines="50" w:before="180"/>
        <w:jc w:val="both"/>
        <w:rPr>
          <w:rFonts w:eastAsia="標楷體" w:hAnsi="標楷體" w:hint="eastAsia"/>
          <w:b/>
        </w:rPr>
      </w:pPr>
    </w:p>
    <w:p w14:paraId="2BF20069" w14:textId="77777777" w:rsidR="0067456F" w:rsidRDefault="00911017" w:rsidP="00911017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/>
          <w:b/>
          <w:noProof/>
        </w:rPr>
        <w:pict w14:anchorId="1092F175">
          <v:shape id="圖片 15" o:spid="_x0000_s3487" type="#_x0000_t75" style="position:absolute;left:0;text-align:left;margin-left:140.2pt;margin-top:14.65pt;width:127.9pt;height:177.9pt;z-index:182;visibility:visible">
            <v:imagedata r:id="rId261" o:title=""/>
          </v:shape>
        </w:pict>
      </w: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11</w:t>
      </w:r>
      <w:r w:rsidRPr="00531A71">
        <w:rPr>
          <w:rFonts w:eastAsia="標楷體" w:hAnsi="標楷體"/>
          <w:b/>
        </w:rPr>
        <w:t>：</w:t>
      </w:r>
    </w:p>
    <w:p w14:paraId="7E067E01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5A1CDF9A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20BAFEE0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40D08861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1B0CC323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53A6DDA5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4391EB2B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4FF79D7F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6961F8E9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6E96F26F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2FDF8CD4" w14:textId="77777777" w:rsidR="0040641E" w:rsidRDefault="0040641E" w:rsidP="0040641E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13</w:t>
      </w:r>
    </w:p>
    <w:p w14:paraId="2E2A6846" w14:textId="77777777" w:rsidR="0067456F" w:rsidRDefault="0067456F" w:rsidP="0067456F">
      <w:pPr>
        <w:jc w:val="both"/>
        <w:rPr>
          <w:rFonts w:eastAsia="標楷體" w:hint="eastAsia"/>
          <w:color w:val="000000"/>
        </w:rPr>
      </w:pPr>
      <w:r>
        <w:rPr>
          <w:rFonts w:eastAsia="標楷體" w:hAnsi="標楷體" w:hint="eastAsia"/>
          <w:b/>
        </w:rPr>
        <w:t>已知：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為直角三角形，</w:t>
      </w:r>
      <w:r w:rsidRPr="0067456F">
        <w:rPr>
          <w:rFonts w:eastAsia="標楷體" w:hAnsi="標楷體"/>
          <w:noProof/>
          <w:position w:val="-2"/>
        </w:rPr>
        <w:pict w14:anchorId="58B39D76">
          <v:shape id="圖片 1" o:spid="_x0000_i1673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proofErr w:type="gramStart"/>
      <w:r w:rsidRPr="0057144E">
        <w:rPr>
          <w:rFonts w:eastAsia="標楷體" w:hAnsi="標楷體"/>
        </w:rPr>
        <w:t>⊥</w:t>
      </w:r>
      <w:proofErr w:type="gramEnd"/>
      <w:r w:rsidRPr="0067456F">
        <w:rPr>
          <w:rFonts w:eastAsia="標楷體" w:hAnsi="標楷體"/>
          <w:noProof/>
          <w:position w:val="-2"/>
        </w:rPr>
        <w:pict w14:anchorId="7DACAFF9">
          <v:shape id="圖片 2" o:spid="_x0000_i1674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>
        <w:rPr>
          <w:rFonts w:eastAsia="標楷體" w:hint="eastAsia"/>
        </w:rPr>
        <w:t>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r>
        <w:rPr>
          <w:rFonts w:eastAsia="標楷體" w:hint="eastAsia"/>
          <w:color w:val="000000"/>
        </w:rPr>
        <w:t>內</w:t>
      </w:r>
      <w:r w:rsidRPr="008D0CA7">
        <w:rPr>
          <w:rFonts w:eastAsia="標楷體" w:hint="eastAsia"/>
          <w:color w:val="000000"/>
        </w:rPr>
        <w:t>心，</w:t>
      </w:r>
      <w:r>
        <w:rPr>
          <w:rFonts w:eastAsia="標楷體"/>
          <w:color w:val="000000"/>
        </w:rPr>
        <w:br/>
      </w:r>
      <w:r>
        <w:rPr>
          <w:rFonts w:eastAsia="標楷體" w:hint="eastAsia"/>
          <w:color w:val="000000"/>
        </w:rPr>
        <w:t xml:space="preserve">  </w:t>
      </w:r>
      <w:r w:rsidR="00955E3E">
        <w:rPr>
          <w:rFonts w:eastAsia="標楷體" w:hint="eastAsia"/>
          <w:color w:val="000000"/>
        </w:rPr>
        <w:t xml:space="preserve">    </w:t>
      </w:r>
      <w:r>
        <w:rPr>
          <w:rFonts w:eastAsia="標楷體" w:hint="eastAsia"/>
          <w:color w:val="000000"/>
        </w:rPr>
        <w:t xml:space="preserve"> (</w:t>
      </w:r>
      <w:r w:rsidRPr="0067456F">
        <w:rPr>
          <w:rFonts w:ascii="標楷體" w:eastAsia="標楷體" w:hAnsi="標楷體"/>
          <w:noProof/>
          <w:color w:val="000000"/>
          <w:position w:val="-2"/>
        </w:rPr>
        <w:pict w14:anchorId="64E7EA2D">
          <v:shape id="_x0000_i1675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>
        <w:rPr>
          <w:rFonts w:ascii="標楷體" w:eastAsia="標楷體" w:hAnsi="標楷體" w:hint="eastAsia"/>
          <w:color w:val="000000"/>
        </w:rPr>
        <w:t>、</w:t>
      </w:r>
      <w:r w:rsidRPr="0067456F">
        <w:rPr>
          <w:rFonts w:ascii="標楷體" w:eastAsia="標楷體" w:hAnsi="標楷體"/>
          <w:noProof/>
          <w:color w:val="000000"/>
          <w:position w:val="-2"/>
        </w:rPr>
        <w:pict w14:anchorId="300FB0F7">
          <v:shape id="_x0000_i1676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>
        <w:rPr>
          <w:rFonts w:ascii="標楷體" w:eastAsia="標楷體" w:hAnsi="標楷體" w:hint="eastAsia"/>
          <w:color w:val="000000"/>
        </w:rPr>
        <w:t>、</w:t>
      </w:r>
      <w:r w:rsidRPr="0067456F">
        <w:rPr>
          <w:rFonts w:ascii="標楷體" w:eastAsia="標楷體" w:hAnsi="標楷體"/>
          <w:noProof/>
          <w:color w:val="000000"/>
          <w:position w:val="-2"/>
        </w:rPr>
        <w:pict w14:anchorId="6504CDCB">
          <v:shape id="_x0000_i1677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2F76B9">
        <w:rPr>
          <w:rFonts w:eastAsia="標楷體" w:hint="eastAsia"/>
          <w:noProof/>
          <w:color w:val="000000"/>
        </w:rPr>
        <w:t>分別切圓</w:t>
      </w:r>
      <w:r w:rsidRPr="002F76B9">
        <w:rPr>
          <w:rFonts w:eastAsia="標楷體" w:hint="eastAsia"/>
          <w:noProof/>
          <w:color w:val="000000"/>
        </w:rPr>
        <w:t>O</w:t>
      </w:r>
      <w:r w:rsidRPr="002F76B9">
        <w:rPr>
          <w:rFonts w:eastAsia="標楷體" w:hint="eastAsia"/>
          <w:noProof/>
          <w:color w:val="000000"/>
        </w:rPr>
        <w:t>於</w:t>
      </w:r>
      <w:r>
        <w:rPr>
          <w:rFonts w:eastAsia="標楷體" w:hint="eastAsia"/>
          <w:color w:val="000000"/>
        </w:rPr>
        <w:t>D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E</w:t>
      </w:r>
      <w:r>
        <w:rPr>
          <w:rFonts w:eastAsia="標楷體" w:hint="eastAsia"/>
          <w:color w:val="000000"/>
        </w:rPr>
        <w:t>、</w:t>
      </w:r>
      <w:r>
        <w:rPr>
          <w:rFonts w:eastAsia="標楷體" w:hint="eastAsia"/>
          <w:color w:val="000000"/>
        </w:rPr>
        <w:t>F</w:t>
      </w:r>
      <w:r>
        <w:rPr>
          <w:rFonts w:eastAsia="標楷體" w:hint="eastAsia"/>
          <w:color w:val="000000"/>
        </w:rPr>
        <w:t>三點</w:t>
      </w:r>
      <w:r>
        <w:rPr>
          <w:rFonts w:eastAsia="標楷體" w:hint="eastAsia"/>
          <w:color w:val="000000"/>
        </w:rPr>
        <w:t>)</w:t>
      </w:r>
    </w:p>
    <w:p w14:paraId="2BEF154E" w14:textId="77777777" w:rsidR="0067456F" w:rsidRDefault="0067456F" w:rsidP="0067456F">
      <w:pPr>
        <w:spacing w:beforeLines="50" w:before="180"/>
        <w:jc w:val="both"/>
        <w:rPr>
          <w:rFonts w:eastAsia="標楷體" w:hAnsi="標楷體" w:hint="eastAsia"/>
          <w:b/>
        </w:rPr>
      </w:pPr>
      <w:r w:rsidRPr="000434C9">
        <w:rPr>
          <w:rFonts w:eastAsia="標楷體" w:hint="eastAsia"/>
          <w:b/>
          <w:color w:val="000000"/>
        </w:rPr>
        <w:t>求證：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內切圓半徑＝</w:t>
      </w:r>
      <w:r w:rsidR="00955E3E" w:rsidRPr="00DA5D2F">
        <w:rPr>
          <w:rFonts w:eastAsia="標楷體"/>
          <w:color w:val="000000"/>
          <w:position w:val="-24"/>
        </w:rPr>
        <w:object w:dxaOrig="1520" w:dyaOrig="660" w14:anchorId="0457CB54">
          <v:shape id="_x0000_i1678" type="#_x0000_t75" style="width:75.75pt;height:33pt" o:ole="">
            <v:imagedata r:id="rId262" o:title=""/>
          </v:shape>
          <o:OLEObject Type="Embed" ProgID="Equation.DSMT4" ShapeID="_x0000_i1678" DrawAspect="Content" ObjectID="_1789908519" r:id="rId263"/>
        </w:object>
      </w:r>
    </w:p>
    <w:p w14:paraId="0E111CF1" w14:textId="77777777" w:rsidR="0067456F" w:rsidRDefault="0067456F" w:rsidP="0067456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  <w:b/>
        </w:rPr>
        <w:t>想法：</w:t>
      </w:r>
      <w:r w:rsidRPr="00E74828">
        <w:rPr>
          <w:rFonts w:eastAsia="標楷體" w:hAnsi="標楷體" w:hint="eastAsia"/>
        </w:rPr>
        <w:t xml:space="preserve">(1) </w:t>
      </w:r>
      <w:r w:rsidRPr="00531A71">
        <w:rPr>
          <w:rFonts w:eastAsia="標楷體" w:hint="eastAsia"/>
        </w:rPr>
        <w:t>過切點的半徑與切線垂直</w:t>
      </w:r>
    </w:p>
    <w:p w14:paraId="41900797" w14:textId="77777777" w:rsidR="0067456F" w:rsidRDefault="0067456F" w:rsidP="0067456F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int="eastAsia"/>
        </w:rPr>
        <w:t>圓外一點</w:t>
      </w:r>
      <w:proofErr w:type="gramStart"/>
      <w:r w:rsidRPr="00531A71">
        <w:rPr>
          <w:rFonts w:eastAsia="標楷體" w:hint="eastAsia"/>
        </w:rPr>
        <w:t>對圓所作</w:t>
      </w:r>
      <w:proofErr w:type="gramEnd"/>
      <w:r w:rsidRPr="00531A71">
        <w:rPr>
          <w:rFonts w:eastAsia="標楷體" w:hint="eastAsia"/>
        </w:rPr>
        <w:t>的兩切線等長</w:t>
      </w:r>
    </w:p>
    <w:p w14:paraId="4D8014FB" w14:textId="77777777" w:rsidR="0067456F" w:rsidRPr="00E74828" w:rsidRDefault="0067456F" w:rsidP="0067456F">
      <w:pPr>
        <w:spacing w:beforeLines="50" w:before="180"/>
        <w:jc w:val="both"/>
        <w:rPr>
          <w:rFonts w:eastAsia="標楷體" w:hAnsi="標楷體"/>
        </w:rPr>
      </w:pPr>
      <w:r>
        <w:rPr>
          <w:rFonts w:eastAsia="標楷體" w:hAnsi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67456F" w:rsidRPr="00FE739D" w14:paraId="08A65172" w14:textId="77777777" w:rsidTr="00334B5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45B1B4F4" w14:textId="77777777" w:rsidR="0067456F" w:rsidRPr="00FE739D" w:rsidRDefault="0067456F" w:rsidP="0067456F">
            <w:pPr>
              <w:spacing w:beforeLines="50" w:before="180"/>
              <w:jc w:val="center"/>
              <w:rPr>
                <w:rFonts w:eastAsia="標楷體"/>
              </w:rPr>
            </w:pPr>
            <w:r w:rsidRPr="00FE739D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4D77D154" w14:textId="77777777" w:rsidR="0067456F" w:rsidRPr="00FE739D" w:rsidRDefault="0067456F" w:rsidP="0067456F">
            <w:pPr>
              <w:spacing w:beforeLines="50" w:before="180"/>
              <w:jc w:val="center"/>
              <w:rPr>
                <w:rFonts w:eastAsia="標楷體"/>
              </w:rPr>
            </w:pPr>
            <w:r w:rsidRPr="00FE739D">
              <w:rPr>
                <w:rFonts w:eastAsia="標楷體" w:hAnsi="標楷體"/>
              </w:rPr>
              <w:t>理由</w:t>
            </w:r>
          </w:p>
        </w:tc>
      </w:tr>
      <w:tr w:rsidR="0067456F" w:rsidRPr="00FE739D" w14:paraId="6F6D4473" w14:textId="77777777" w:rsidTr="00334B5A">
        <w:tc>
          <w:tcPr>
            <w:tcW w:w="393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6F8F324A" w14:textId="77777777" w:rsidR="0067456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AD2512">
              <w:rPr>
                <w:rFonts w:eastAsia="標楷體" w:hint="eastAsia"/>
                <w:position w:val="2"/>
              </w:rPr>
              <w:t>假設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內切圓半徑為</w:t>
            </w:r>
            <w:r w:rsidRPr="00AD2512">
              <w:rPr>
                <w:rFonts w:eastAsia="標楷體" w:hint="eastAsia"/>
                <w:position w:val="2"/>
              </w:rPr>
              <w:t>r</w:t>
            </w:r>
            <w:r>
              <w:rPr>
                <w:rFonts w:eastAsia="標楷體"/>
                <w:position w:val="2"/>
              </w:rPr>
              <w:br/>
            </w:r>
            <w:r>
              <w:rPr>
                <w:rFonts w:eastAsia="標楷體" w:hint="eastAsia"/>
                <w:position w:val="2"/>
              </w:rPr>
              <w:t xml:space="preserve">( </w:t>
            </w:r>
            <w:r>
              <w:rPr>
                <w:rFonts w:eastAsia="標楷體" w:hint="eastAsia"/>
                <w:position w:val="2"/>
              </w:rPr>
              <w:t>即</w:t>
            </w:r>
            <w:r>
              <w:rPr>
                <w:rFonts w:eastAsia="標楷體" w:hint="eastAsia"/>
                <w:position w:val="2"/>
              </w:rPr>
              <w:t>r</w: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371FFC2E">
                <v:shape id="圖片 7" o:spid="_x0000_i1679" type="#_x0000_t75" alt="%FontSize=12&#10;%TeXFontSize=12&#10;\documentclass{article}&#10;\pagestyle{empty}&#10;\begin{document}&#10;\[&#10;\overline{OD}&#10;\]&#10;\end{document}" style="width:17.25pt;height:10.5pt;visibility:visible">
                  <v:imagedata r:id="rId68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611A400F">
                <v:shape id="圖片 8" o:spid="_x0000_i1680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47186700">
                <v:shape id="圖片 9" o:spid="_x0000_i1681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>
              <w:rPr>
                <w:rFonts w:eastAsia="標楷體" w:hint="eastAsia"/>
              </w:rPr>
              <w:t xml:space="preserve"> )</w:t>
            </w:r>
            <w:r>
              <w:rPr>
                <w:rFonts w:eastAsia="標楷體" w:hint="eastAsia"/>
              </w:rPr>
              <w:br/>
            </w:r>
          </w:p>
          <w:p w14:paraId="638943B5" w14:textId="77777777" w:rsidR="0067456F" w:rsidRPr="00FE739D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/>
              </w:rPr>
            </w:pPr>
            <w:r w:rsidRPr="0067456F">
              <w:rPr>
                <w:rFonts w:eastAsia="標楷體"/>
                <w:noProof/>
                <w:color w:val="000000"/>
                <w:position w:val="-2"/>
              </w:rPr>
              <w:pict w14:anchorId="0E3445E4">
                <v:shape id="圖片 10" o:spid="_x0000_i1682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proofErr w:type="gramStart"/>
            <w:r w:rsidRPr="00FE739D">
              <w:rPr>
                <w:rFonts w:ascii="標楷體" w:eastAsia="標楷體" w:hAnsi="標楷體"/>
              </w:rPr>
              <w:t>⊥</w:t>
            </w:r>
            <w:proofErr w:type="gramEnd"/>
            <w:r w:rsidRPr="0067456F">
              <w:rPr>
                <w:rFonts w:eastAsia="標楷體"/>
                <w:noProof/>
                <w:position w:val="-2"/>
              </w:rPr>
              <w:pict w14:anchorId="0669FBF8">
                <v:shape id="圖片 11" o:spid="_x0000_i1683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eastAsia="標楷體" w:hAnsi="標楷體"/>
                <w:position w:val="-2"/>
              </w:rPr>
              <w:t>、</w:t>
            </w:r>
            <w:r w:rsidRPr="0067456F">
              <w:rPr>
                <w:rFonts w:eastAsia="標楷體"/>
                <w:noProof/>
                <w:position w:val="-2"/>
              </w:rPr>
              <w:pict w14:anchorId="2AF41F27">
                <v:shape id="圖片 12" o:spid="_x0000_i1684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 w:rsidRPr="00FE739D">
              <w:rPr>
                <w:rFonts w:ascii="標楷體" w:eastAsia="標楷體" w:hAnsi="標楷體"/>
              </w:rPr>
              <w:t>⊥</w:t>
            </w:r>
            <w:r w:rsidRPr="0067456F">
              <w:rPr>
                <w:rFonts w:eastAsia="標楷體"/>
                <w:noProof/>
                <w:position w:val="-2"/>
              </w:rPr>
              <w:pict w14:anchorId="725BEEA3">
                <v:shape id="圖片 13" o:spid="_x0000_i1685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eastAsia="標楷體"/>
                <w:position w:val="-2"/>
              </w:rPr>
              <w:br/>
            </w:r>
          </w:p>
          <w:p w14:paraId="23F7564A" w14:textId="77777777" w:rsidR="0067456F" w:rsidRPr="00FE739D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/>
              </w:rPr>
            </w:pPr>
            <w:r w:rsidRPr="0067456F">
              <w:rPr>
                <w:rFonts w:eastAsia="標楷體"/>
                <w:noProof/>
              </w:rPr>
              <w:pict w14:anchorId="4BDECA64">
                <v:shape id="圖片 14" o:spid="_x0000_i1686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proofErr w:type="gramStart"/>
            <w:r w:rsidRPr="00FE739D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7456F">
              <w:rPr>
                <w:rFonts w:eastAsia="標楷體"/>
                <w:noProof/>
                <w:color w:val="000000"/>
              </w:rPr>
              <w:pict w14:anchorId="3D073CD0">
                <v:shape id="圖片 15" o:spid="_x0000_i1687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eastAsia="標楷體"/>
              </w:rPr>
              <w:t xml:space="preserve"> ( </w:t>
            </w:r>
            <w:r w:rsidRPr="00FE739D">
              <w:rPr>
                <w:rFonts w:eastAsia="標楷體" w:hAnsi="標楷體"/>
              </w:rPr>
              <w:t>即</w:t>
            </w:r>
            <w:r w:rsidRPr="0067456F">
              <w:rPr>
                <w:rFonts w:eastAsia="標楷體"/>
                <w:noProof/>
              </w:rPr>
              <w:pict w14:anchorId="59B4D346">
                <v:shape id="圖片 16" o:spid="_x0000_i1688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r w:rsidRPr="00FE739D">
              <w:rPr>
                <w:rFonts w:ascii="標楷體" w:eastAsia="標楷體" w:hAnsi="標楷體"/>
                <w:color w:val="000000"/>
              </w:rPr>
              <w:t>∥</w:t>
            </w:r>
            <w:r w:rsidRPr="0067456F">
              <w:rPr>
                <w:rFonts w:eastAsia="標楷體"/>
                <w:noProof/>
                <w:color w:val="000000"/>
              </w:rPr>
              <w:pict w14:anchorId="091A0ADC">
                <v:shape id="圖片 17" o:spid="_x0000_i1689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  <w:r w:rsidRPr="00FE739D">
              <w:rPr>
                <w:rFonts w:eastAsia="標楷體"/>
                <w:color w:val="000000"/>
              </w:rPr>
              <w:t xml:space="preserve"> </w:t>
            </w:r>
            <w:r w:rsidRPr="00FE739D">
              <w:rPr>
                <w:rFonts w:eastAsia="標楷體"/>
              </w:rPr>
              <w:t>)</w:t>
            </w:r>
            <w:r w:rsidRPr="00FE739D">
              <w:rPr>
                <w:rFonts w:eastAsia="標楷體"/>
              </w:rPr>
              <w:br/>
            </w:r>
          </w:p>
          <w:p w14:paraId="62B61F0F" w14:textId="77777777" w:rsidR="0067456F" w:rsidRPr="00FE739D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/>
              </w:rPr>
            </w:pPr>
            <w:r w:rsidRPr="0067456F">
              <w:rPr>
                <w:rFonts w:eastAsia="標楷體"/>
                <w:noProof/>
              </w:rPr>
              <w:pict w14:anchorId="471F5903">
                <v:shape id="圖片 18" o:spid="_x0000_i1690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proofErr w:type="gramStart"/>
            <w:r w:rsidRPr="00FE739D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67456F">
              <w:rPr>
                <w:rFonts w:eastAsia="標楷體"/>
                <w:noProof/>
                <w:color w:val="000000"/>
              </w:rPr>
              <w:pict w14:anchorId="18A69FAF">
                <v:shape id="圖片 19" o:spid="_x0000_i1691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eastAsia="標楷體"/>
              </w:rPr>
              <w:t xml:space="preserve"> ( </w:t>
            </w:r>
            <w:r w:rsidRPr="00FE739D">
              <w:rPr>
                <w:rFonts w:eastAsia="標楷體" w:hAnsi="標楷體"/>
              </w:rPr>
              <w:t>即</w:t>
            </w:r>
            <w:r w:rsidRPr="0067456F">
              <w:rPr>
                <w:rFonts w:eastAsia="標楷體"/>
                <w:noProof/>
              </w:rPr>
              <w:pict w14:anchorId="4B48BD03">
                <v:shape id="圖片 20" o:spid="_x0000_i1692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 w:rsidRPr="00FE739D">
              <w:rPr>
                <w:rFonts w:ascii="標楷體" w:eastAsia="標楷體" w:hAnsi="標楷體"/>
                <w:color w:val="000000"/>
              </w:rPr>
              <w:t>∥</w:t>
            </w:r>
            <w:r w:rsidRPr="0067456F">
              <w:rPr>
                <w:rFonts w:eastAsia="標楷體"/>
                <w:noProof/>
                <w:color w:val="000000"/>
              </w:rPr>
              <w:pict w14:anchorId="4087FE05">
                <v:shape id="圖片 21" o:spid="_x0000_i1693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  <w:r w:rsidRPr="00FE739D">
              <w:rPr>
                <w:rFonts w:eastAsia="標楷體"/>
                <w:color w:val="000000"/>
              </w:rPr>
              <w:t xml:space="preserve"> </w:t>
            </w:r>
            <w:r w:rsidRPr="00FE739D">
              <w:rPr>
                <w:rFonts w:eastAsia="標楷體"/>
              </w:rPr>
              <w:t>)</w:t>
            </w:r>
            <w:r w:rsidRPr="00FE739D">
              <w:rPr>
                <w:rFonts w:eastAsia="標楷體"/>
              </w:rPr>
              <w:br/>
            </w:r>
          </w:p>
          <w:p w14:paraId="7FD27BE8" w14:textId="77777777" w:rsidR="0067456F" w:rsidRPr="0061521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FE739D">
              <w:rPr>
                <w:rFonts w:eastAsia="標楷體" w:hAnsi="標楷體"/>
              </w:rPr>
              <w:t>四邊形</w:t>
            </w:r>
            <w:r w:rsidRPr="00FE739D">
              <w:rPr>
                <w:rFonts w:eastAsia="標楷體"/>
              </w:rPr>
              <w:t>OECF</w:t>
            </w:r>
            <w:r w:rsidRPr="00FE739D">
              <w:rPr>
                <w:rFonts w:eastAsia="標楷體" w:hAnsi="標楷體"/>
              </w:rPr>
              <w:t>為平行四邊形</w:t>
            </w:r>
          </w:p>
          <w:p w14:paraId="48E85DFB" w14:textId="77777777" w:rsidR="0067456F" w:rsidRPr="00AD2512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3C28EF2B">
                <v:shape id="圖片 22" o:spid="_x0000_i1694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096C06F0">
                <v:shape id="圖片 23" o:spid="_x0000_i1695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 xml:space="preserve"> </w:t>
            </w:r>
            <w:proofErr w:type="gramStart"/>
            <w:r>
              <w:rPr>
                <w:rFonts w:eastAsia="標楷體" w:hint="eastAsia"/>
                <w:color w:val="000000"/>
              </w:rPr>
              <w:t>＆</w:t>
            </w:r>
            <w:proofErr w:type="gramEnd"/>
            <w:r>
              <w:rPr>
                <w:rFonts w:eastAsia="標楷體" w:hint="eastAsia"/>
                <w:color w:val="000000"/>
              </w:rPr>
              <w:t xml:space="preserve"> </w:t>
            </w:r>
            <w:r w:rsidRPr="0067456F">
              <w:rPr>
                <w:rFonts w:eastAsia="標楷體"/>
                <w:noProof/>
              </w:rPr>
              <w:pict w14:anchorId="1052CF27">
                <v:shape id="圖片 24" o:spid="_x0000_i1696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53E1B3DA">
                <v:shape id="圖片 25" o:spid="_x0000_i1697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</w:p>
          <w:p w14:paraId="156A32D7" w14:textId="77777777" w:rsidR="0067456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所以</w:t>
            </w:r>
            <w:r w:rsidRPr="0067456F">
              <w:rPr>
                <w:rFonts w:eastAsia="標楷體"/>
                <w:noProof/>
              </w:rPr>
              <w:pict w14:anchorId="14BDA43D">
                <v:shape id="圖片 26" o:spid="_x0000_i1698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4A527D2B">
                <v:shape id="圖片 27" o:spid="_x0000_i1699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5998BFA0">
                <v:shape id="圖片 28" o:spid="_x0000_i1700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53FC3145">
                <v:shape id="圖片 29" o:spid="_x0000_i1701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r</w:t>
            </w:r>
          </w:p>
          <w:p w14:paraId="262D0E9D" w14:textId="77777777" w:rsidR="0067456F" w:rsidRPr="00213949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0CFAFD3C">
                <v:shape id="圖片 30" o:spid="_x0000_i1702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13D1A01F">
                <v:shape id="圖片 31" o:spid="_x0000_i1703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299672D4" w14:textId="77777777" w:rsidR="0067456F" w:rsidRPr="00213949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6BF87703">
                <v:shape id="圖片 32" o:spid="_x0000_i1704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35FA9F4F">
                <v:shape id="圖片 33" o:spid="_x0000_i1705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</w:r>
          </w:p>
          <w:p w14:paraId="0BC00809" w14:textId="77777777" w:rsidR="0067456F" w:rsidRPr="007F5FA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6ABE5EDB">
                <v:shape id="圖片 34" o:spid="_x0000_i1706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2449EA80">
                <v:shape id="圖片 35" o:spid="_x0000_i1707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 w:rsidRPr="0067456F">
              <w:rPr>
                <w:rFonts w:eastAsia="標楷體"/>
                <w:noProof/>
                <w:color w:val="000000"/>
              </w:rPr>
              <w:pict w14:anchorId="42B5FC67">
                <v:shape id="圖片 36" o:spid="_x0000_i1708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</w:p>
          <w:p w14:paraId="6100ECA7" w14:textId="77777777" w:rsidR="0067456F" w:rsidRPr="007F5FA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  <w:color w:val="000000"/>
              </w:rPr>
              <w:pict w14:anchorId="5AA0D555">
                <v:shape id="圖片 37" o:spid="_x0000_i1709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6724F684">
                <v:shape id="圖片 38" o:spid="_x0000_i1710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 w:rsidRPr="0067456F">
              <w:rPr>
                <w:rFonts w:eastAsia="標楷體"/>
                <w:noProof/>
                <w:color w:val="000000"/>
              </w:rPr>
              <w:pict w14:anchorId="10122197">
                <v:shape id="圖片 39" o:spid="_x0000_i1711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229F4618">
                <v:shape id="圖片 40" o:spid="_x0000_i1712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7B83A306" w14:textId="77777777" w:rsidR="0067456F" w:rsidRPr="007F5FAF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5350CEF3">
                <v:shape id="圖片 41" o:spid="_x0000_i1713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5E201E03">
                <v:shape id="圖片 42" o:spid="_x0000_i1714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112C3BD9">
                <v:shape id="圖片 43" o:spid="_x0000_i1715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04120DA7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6900B6BE">
                <v:shape id="圖片 44" o:spid="_x0000_i1716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5B6F78BB">
                <v:shape id="圖片 45" o:spid="_x0000_i1717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 w:rsidRPr="0067456F">
              <w:rPr>
                <w:rFonts w:eastAsia="標楷體"/>
                <w:noProof/>
              </w:rPr>
              <w:pict w14:anchorId="5E777260">
                <v:shape id="圖片 46" o:spid="_x0000_i1718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</w:p>
          <w:p w14:paraId="43A26582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276BC1EA">
                <v:shape id="圖片 47" o:spid="_x0000_i1719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6BFAFD34">
                <v:shape id="圖片 48" o:spid="_x0000_i1720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  <w:color w:val="000000"/>
              </w:rPr>
              <w:pict w14:anchorId="16D0B3DF">
                <v:shape id="圖片 49" o:spid="_x0000_i1721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5F912EC7">
                <v:shape id="圖片 50" o:spid="_x0000_i1722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(</w:t>
            </w:r>
            <w:r w:rsidRPr="0067456F">
              <w:rPr>
                <w:rFonts w:eastAsia="標楷體"/>
                <w:noProof/>
              </w:rPr>
              <w:pict w14:anchorId="5FBC6E0B">
                <v:shape id="圖片 51" o:spid="_x0000_i1723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>r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5AD68F76">
                <v:shape id="圖片 52" o:spid="_x0000_i1724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744A782F">
                <v:shape id="圖片 53" o:spid="_x0000_i1725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481CFBA6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  <w:color w:val="000000"/>
              </w:rPr>
              <w:pict w14:anchorId="67F18681">
                <v:shape id="圖片 54" o:spid="_x0000_i1726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37C1DE34">
                <v:shape id="圖片 55" o:spid="_x0000_i1727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2376347A">
                <v:shape id="圖片 56" o:spid="_x0000_i1728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08C80005">
                <v:shape id="圖片 57" o:spid="_x0000_i1729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1AEEFDD4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</w:rPr>
              <w:pict w14:anchorId="7BB56F2B">
                <v:shape id="圖片 58" o:spid="_x0000_i1730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7A76BD07">
                <v:shape id="圖片 59" o:spid="_x0000_i1731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＋</w:t>
            </w:r>
            <w:r w:rsidRPr="0067456F">
              <w:rPr>
                <w:rFonts w:eastAsia="標楷體"/>
                <w:noProof/>
                <w:color w:val="000000"/>
              </w:rPr>
              <w:pict w14:anchorId="383EB1DA">
                <v:shape id="圖片 60" o:spid="_x0000_i1732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</w:p>
          <w:p w14:paraId="5D8C5E6B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67456F">
              <w:rPr>
                <w:rFonts w:eastAsia="標楷體"/>
                <w:noProof/>
                <w:color w:val="000000"/>
              </w:rPr>
              <w:pict w14:anchorId="5839B8DB">
                <v:shape id="圖片 61" o:spid="_x0000_i1733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3975A065">
                <v:shape id="圖片 62" o:spid="_x0000_i1734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  <w:color w:val="000000"/>
              </w:rPr>
              <w:pict w14:anchorId="70971FAD">
                <v:shape id="圖片 63" o:spid="_x0000_i1735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br/>
              <w:t xml:space="preserve">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70A719A5">
                <v:shape id="圖片 64" o:spid="_x0000_i1736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</w:rPr>
              <w:t>(</w:t>
            </w:r>
            <w:r w:rsidRPr="0067456F">
              <w:rPr>
                <w:rFonts w:eastAsia="標楷體"/>
                <w:noProof/>
              </w:rPr>
              <w:pict w14:anchorId="558FBB10">
                <v:shape id="圖片 65" o:spid="_x0000_i1737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060832DA">
                <v:shape id="圖片 66" o:spid="_x0000_i1738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r)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 xml:space="preserve">    </w: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0393871A">
                <v:shape id="圖片 67" o:spid="_x0000_i1739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4DB2A2DF">
                <v:shape id="圖片 68" o:spid="_x0000_i1740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 w:rsidRPr="0067456F">
              <w:rPr>
                <w:rFonts w:eastAsia="標楷體"/>
                <w:noProof/>
              </w:rPr>
              <w:pict w14:anchorId="591F2837">
                <v:shape id="圖片 69" o:spid="_x0000_i174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6D0F15BF" w14:textId="77777777" w:rsidR="0067456F" w:rsidRPr="00BA13DB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＝</w:t>
            </w:r>
            <w:r w:rsidRPr="0067456F">
              <w:rPr>
                <w:rFonts w:eastAsia="標楷體"/>
                <w:noProof/>
              </w:rPr>
              <w:pict w14:anchorId="1B56B2B4">
                <v:shape id="圖片 70" o:spid="_x0000_i1742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68126C5E">
                <v:shape id="圖片 71" o:spid="_x0000_i1743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 w:rsidRPr="0067456F">
              <w:rPr>
                <w:rFonts w:eastAsia="標楷體"/>
                <w:noProof/>
              </w:rPr>
              <w:pict w14:anchorId="25D44F35">
                <v:shape id="圖片 72" o:spid="_x0000_i1744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>
              <w:rPr>
                <w:rFonts w:eastAsia="標楷體" w:hint="eastAsia"/>
                <w:color w:val="000000"/>
              </w:rPr>
              <w:t>r</w:t>
            </w:r>
          </w:p>
          <w:p w14:paraId="76C22949" w14:textId="77777777" w:rsidR="0067456F" w:rsidRPr="00B95C79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 w:hint="eastAsia"/>
                <w:color w:val="000000"/>
              </w:rPr>
              <w:t>＝</w:t>
            </w:r>
            <w:r w:rsidR="00955E3E" w:rsidRPr="00DA5D2F">
              <w:rPr>
                <w:rFonts w:eastAsia="標楷體"/>
                <w:color w:val="000000"/>
                <w:position w:val="-24"/>
              </w:rPr>
              <w:object w:dxaOrig="1520" w:dyaOrig="660" w14:anchorId="5CEF5DCC">
                <v:shape id="_x0000_i1745" type="#_x0000_t75" style="width:75.75pt;height:33pt" o:ole="">
                  <v:imagedata r:id="rId262" o:title=""/>
                </v:shape>
                <o:OLEObject Type="Embed" ProgID="Equation.DSMT4" ShapeID="_x0000_i1745" DrawAspect="Content" ObjectID="_1789908520" r:id="rId268"/>
              </w:object>
            </w:r>
          </w:p>
          <w:p w14:paraId="11B6BAC0" w14:textId="77777777" w:rsidR="0067456F" w:rsidRPr="00FE739D" w:rsidRDefault="0067456F" w:rsidP="0067456F">
            <w:pPr>
              <w:numPr>
                <w:ilvl w:val="0"/>
                <w:numId w:val="163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color w:val="000000"/>
              </w:rPr>
              <w:t>所以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>
              <w:rPr>
                <w:rFonts w:eastAsia="標楷體" w:hint="eastAsia"/>
                <w:color w:val="000000"/>
              </w:rPr>
              <w:t>內切圓半徑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＝</w:t>
            </w:r>
            <w:r w:rsidR="00955E3E" w:rsidRPr="00DA5D2F">
              <w:rPr>
                <w:rFonts w:eastAsia="標楷體"/>
                <w:color w:val="000000"/>
                <w:position w:val="-24"/>
              </w:rPr>
              <w:object w:dxaOrig="1520" w:dyaOrig="660" w14:anchorId="65EE4821">
                <v:shape id="_x0000_i1746" type="#_x0000_t75" style="width:75.75pt;height:33pt" o:ole="">
                  <v:imagedata r:id="rId262" o:title=""/>
                </v:shape>
                <o:OLEObject Type="Embed" ProgID="Equation.DSMT4" ShapeID="_x0000_i1746" DrawAspect="Content" ObjectID="_1789908521" r:id="rId269"/>
              </w:object>
            </w:r>
          </w:p>
        </w:tc>
        <w:tc>
          <w:tcPr>
            <w:tcW w:w="458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A271A83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 w:rsidRPr="00AD2512">
              <w:rPr>
                <w:rFonts w:eastAsia="標楷體" w:hint="eastAsia"/>
              </w:rPr>
              <w:t>已知</w:t>
            </w:r>
            <w:r w:rsidRPr="008D0CA7">
              <w:rPr>
                <w:rFonts w:eastAsia="標楷體" w:hAnsi="標楷體" w:hint="eastAsia"/>
              </w:rPr>
              <w:t>O</w:t>
            </w:r>
            <w:r w:rsidRPr="008D0CA7">
              <w:rPr>
                <w:rFonts w:eastAsia="標楷體" w:hAnsi="標楷體" w:hint="eastAsia"/>
              </w:rPr>
              <w:t>點為</w:t>
            </w:r>
            <w:r w:rsidRPr="008D0CA7">
              <w:rPr>
                <w:rFonts w:eastAsia="標楷體"/>
                <w:color w:val="000000"/>
              </w:rPr>
              <w:t>△</w:t>
            </w:r>
            <w:r w:rsidRPr="008D0CA7">
              <w:rPr>
                <w:rFonts w:eastAsia="標楷體" w:hint="eastAsia"/>
                <w:color w:val="000000"/>
              </w:rPr>
              <w:t>ABC</w:t>
            </w:r>
            <w:r w:rsidRPr="008D0CA7">
              <w:rPr>
                <w:rFonts w:eastAsia="標楷體" w:hint="eastAsia"/>
                <w:color w:val="000000"/>
              </w:rPr>
              <w:t>的</w:t>
            </w:r>
            <w:r>
              <w:rPr>
                <w:rFonts w:eastAsia="標楷體" w:hint="eastAsia"/>
                <w:color w:val="000000"/>
              </w:rPr>
              <w:t>內</w:t>
            </w:r>
            <w:r w:rsidRPr="008D0CA7">
              <w:rPr>
                <w:rFonts w:eastAsia="標楷體" w:hint="eastAsia"/>
                <w:color w:val="000000"/>
              </w:rPr>
              <w:t>心</w:t>
            </w:r>
            <w:r>
              <w:rPr>
                <w:rFonts w:eastAsia="標楷體" w:hint="eastAsia"/>
                <w:color w:val="000000"/>
              </w:rPr>
              <w:t>，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0151FED9">
                <v:shape id="圖片 75" o:spid="_x0000_i1747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41AA6AAD">
                <v:shape id="圖片 76" o:spid="_x0000_i1748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41CB5041">
                <v:shape id="圖片 77" o:spid="_x0000_i1749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2F76B9">
              <w:rPr>
                <w:rFonts w:eastAsia="標楷體" w:hint="eastAsia"/>
                <w:noProof/>
                <w:color w:val="000000"/>
              </w:rPr>
              <w:t>分別切圓</w:t>
            </w:r>
            <w:r w:rsidRPr="002F76B9">
              <w:rPr>
                <w:rFonts w:eastAsia="標楷體" w:hint="eastAsia"/>
                <w:noProof/>
                <w:color w:val="000000"/>
              </w:rPr>
              <w:t>O</w:t>
            </w:r>
            <w:r w:rsidRPr="002F76B9">
              <w:rPr>
                <w:rFonts w:eastAsia="標楷體" w:hint="eastAsia"/>
                <w:noProof/>
                <w:color w:val="000000"/>
              </w:rPr>
              <w:t>於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三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proofErr w:type="gramStart"/>
            <w:r>
              <w:rPr>
                <w:rFonts w:eastAsia="標楷體" w:hint="eastAsia"/>
                <w:color w:val="000000"/>
              </w:rPr>
              <w:t>＆</w:t>
            </w:r>
            <w:proofErr w:type="gramEnd"/>
            <w:r>
              <w:rPr>
                <w:rFonts w:eastAsia="標楷體"/>
                <w:color w:val="000000"/>
              </w:rPr>
              <w:br/>
            </w:r>
            <w:proofErr w:type="gramStart"/>
            <w:r>
              <w:rPr>
                <w:rFonts w:eastAsia="標楷體" w:hint="eastAsia"/>
                <w:color w:val="000000"/>
              </w:rPr>
              <w:t>同圓半徑</w:t>
            </w:r>
            <w:proofErr w:type="gramEnd"/>
            <w:r>
              <w:rPr>
                <w:rFonts w:eastAsia="標楷體" w:hint="eastAsia"/>
                <w:color w:val="000000"/>
              </w:rPr>
              <w:t>相等</w:t>
            </w:r>
          </w:p>
          <w:p w14:paraId="3930E75C" w14:textId="77777777" w:rsidR="0067456F" w:rsidRPr="00FE739D" w:rsidRDefault="0067456F" w:rsidP="0067456F">
            <w:pPr>
              <w:spacing w:beforeLines="50" w:before="180"/>
              <w:jc w:val="both"/>
              <w:rPr>
                <w:rFonts w:eastAsia="標楷體"/>
                <w:position w:val="4"/>
              </w:rPr>
            </w:pPr>
            <w:r w:rsidRPr="00FE739D">
              <w:rPr>
                <w:rFonts w:eastAsia="標楷體" w:hAnsi="標楷體"/>
              </w:rPr>
              <w:t>已知</w:t>
            </w:r>
            <w:r w:rsidRPr="0067456F">
              <w:rPr>
                <w:rFonts w:eastAsia="標楷體"/>
                <w:noProof/>
                <w:color w:val="000000"/>
                <w:position w:val="-2"/>
              </w:rPr>
              <w:pict w14:anchorId="2FD2B803">
                <v:shape id="圖片 78" o:spid="_x0000_i1750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eastAsia="標楷體" w:hAnsi="標楷體"/>
                <w:color w:val="000000"/>
              </w:rPr>
              <w:t>、</w:t>
            </w:r>
            <w:r w:rsidRPr="0067456F">
              <w:rPr>
                <w:rFonts w:eastAsia="標楷體"/>
                <w:noProof/>
                <w:color w:val="000000"/>
                <w:position w:val="-2"/>
              </w:rPr>
              <w:pict w14:anchorId="41EA223B">
                <v:shape id="圖片 79" o:spid="_x0000_i175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eastAsia="標楷體" w:hAnsi="標楷體"/>
                <w:noProof/>
                <w:color w:val="000000"/>
              </w:rPr>
              <w:t>分別切圓</w:t>
            </w:r>
            <w:r w:rsidRPr="00FE739D">
              <w:rPr>
                <w:rFonts w:eastAsia="標楷體"/>
                <w:noProof/>
                <w:color w:val="000000"/>
              </w:rPr>
              <w:t>O</w:t>
            </w:r>
            <w:r w:rsidRPr="00FE739D">
              <w:rPr>
                <w:rFonts w:eastAsia="標楷體" w:hAnsi="標楷體"/>
                <w:noProof/>
                <w:color w:val="000000"/>
              </w:rPr>
              <w:t>於</w:t>
            </w:r>
            <w:r w:rsidRPr="00FE739D">
              <w:rPr>
                <w:rFonts w:eastAsia="標楷體"/>
                <w:color w:val="000000"/>
              </w:rPr>
              <w:t>E</w:t>
            </w:r>
            <w:r w:rsidRPr="00FE739D">
              <w:rPr>
                <w:rFonts w:eastAsia="標楷體" w:hAnsi="標楷體"/>
                <w:color w:val="000000"/>
              </w:rPr>
              <w:t>、</w:t>
            </w:r>
            <w:r w:rsidRPr="00FE739D">
              <w:rPr>
                <w:rFonts w:eastAsia="標楷體"/>
                <w:color w:val="000000"/>
              </w:rPr>
              <w:t>F</w:t>
            </w:r>
            <w:r w:rsidRPr="00FE739D">
              <w:rPr>
                <w:rFonts w:eastAsia="標楷體" w:hAnsi="標楷體"/>
                <w:color w:val="000000"/>
              </w:rPr>
              <w:t>兩點</w:t>
            </w:r>
            <w:r w:rsidRPr="00FE739D">
              <w:rPr>
                <w:rFonts w:eastAsia="標楷體"/>
                <w:color w:val="000000"/>
              </w:rPr>
              <w:t xml:space="preserve"> </w:t>
            </w:r>
            <w:proofErr w:type="gramStart"/>
            <w:r w:rsidRPr="00FE739D">
              <w:rPr>
                <w:rFonts w:eastAsia="標楷體" w:hAnsi="標楷體"/>
                <w:color w:val="000000"/>
              </w:rPr>
              <w:t>＆</w:t>
            </w:r>
            <w:proofErr w:type="gramEnd"/>
            <w:r w:rsidRPr="00FE739D">
              <w:rPr>
                <w:rFonts w:eastAsia="標楷體"/>
                <w:color w:val="000000"/>
              </w:rPr>
              <w:br/>
            </w:r>
            <w:r w:rsidRPr="00FE739D">
              <w:rPr>
                <w:rFonts w:eastAsia="標楷體" w:hAnsi="標楷體"/>
              </w:rPr>
              <w:t>過切點的半徑與切線垂直</w:t>
            </w:r>
          </w:p>
          <w:p w14:paraId="2428911C" w14:textId="77777777" w:rsidR="0067456F" w:rsidRPr="00FE739D" w:rsidRDefault="0067456F" w:rsidP="0067456F">
            <w:pPr>
              <w:spacing w:beforeLines="50" w:before="180"/>
              <w:jc w:val="both"/>
              <w:rPr>
                <w:rFonts w:eastAsia="標楷體"/>
                <w:position w:val="4"/>
              </w:rPr>
            </w:pPr>
            <w:r w:rsidRPr="00FE739D">
              <w:rPr>
                <w:rFonts w:eastAsia="標楷體" w:hAnsi="標楷體"/>
              </w:rPr>
              <w:t>由</w:t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FE739D">
              <w:rPr>
                <w:rFonts w:eastAsia="標楷體"/>
              </w:rPr>
              <w:t>)</w:t>
            </w:r>
            <w:r w:rsidRPr="00FE739D">
              <w:rPr>
                <w:rFonts w:eastAsia="標楷體"/>
                <w:position w:val="4"/>
              </w:rPr>
              <w:t xml:space="preserve"> </w:t>
            </w:r>
            <w:r w:rsidRPr="0067456F">
              <w:rPr>
                <w:rFonts w:eastAsia="標楷體"/>
                <w:noProof/>
                <w:color w:val="000000"/>
                <w:position w:val="-2"/>
              </w:rPr>
              <w:pict w14:anchorId="4E3014CA">
                <v:shape id="圖片 80" o:spid="_x0000_i1752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proofErr w:type="gramStart"/>
            <w:r w:rsidRPr="00FE739D">
              <w:rPr>
                <w:rFonts w:ascii="標楷體" w:eastAsia="標楷體" w:hAnsi="標楷體"/>
              </w:rPr>
              <w:t>⊥</w:t>
            </w:r>
            <w:proofErr w:type="gramEnd"/>
            <w:r w:rsidRPr="0067456F">
              <w:rPr>
                <w:rFonts w:eastAsia="標楷體"/>
                <w:noProof/>
                <w:position w:val="-2"/>
              </w:rPr>
              <w:pict w14:anchorId="259A5DAE">
                <v:shape id="圖片 81" o:spid="_x0000_i1753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eastAsia="標楷體"/>
                <w:position w:val="-2"/>
              </w:rPr>
              <w:t xml:space="preserve"> </w:t>
            </w:r>
            <w:r w:rsidRPr="00FE739D">
              <w:rPr>
                <w:rFonts w:eastAsia="標楷體" w:hAnsi="標楷體"/>
                <w:position w:val="-2"/>
              </w:rPr>
              <w:t>＆</w:t>
            </w:r>
            <w:r w:rsidRPr="00FE739D">
              <w:rPr>
                <w:rFonts w:eastAsia="標楷體"/>
                <w:position w:val="-2"/>
              </w:rPr>
              <w:t xml:space="preserve"> </w:t>
            </w:r>
            <w:r w:rsidRPr="00FE739D">
              <w:rPr>
                <w:rFonts w:eastAsia="標楷體" w:hAnsi="標楷體"/>
                <w:position w:val="-2"/>
              </w:rPr>
              <w:t>已知</w:t>
            </w:r>
            <w:r w:rsidRPr="0067456F">
              <w:rPr>
                <w:rFonts w:eastAsia="標楷體"/>
                <w:noProof/>
                <w:position w:val="-2"/>
              </w:rPr>
              <w:pict w14:anchorId="2E089CF3">
                <v:shape id="圖片 82" o:spid="_x0000_i1754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ascii="標楷體" w:eastAsia="標楷體" w:hAnsi="標楷體"/>
              </w:rPr>
              <w:t>⊥</w:t>
            </w:r>
            <w:r w:rsidRPr="0067456F">
              <w:rPr>
                <w:rFonts w:eastAsia="標楷體"/>
                <w:noProof/>
                <w:position w:val="-2"/>
              </w:rPr>
              <w:pict w14:anchorId="1B79EDB9">
                <v:shape id="圖片 83" o:spid="_x0000_i1755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eastAsia="標楷體"/>
                <w:position w:val="4"/>
              </w:rPr>
              <w:br/>
            </w:r>
            <w:r w:rsidRPr="00FE739D">
              <w:rPr>
                <w:rFonts w:eastAsia="標楷體" w:hAnsi="標楷體"/>
                <w:position w:val="4"/>
              </w:rPr>
              <w:t>垂直同一直線的兩線平行定理</w:t>
            </w:r>
          </w:p>
          <w:p w14:paraId="4353AD19" w14:textId="77777777" w:rsidR="0067456F" w:rsidRPr="00FE739D" w:rsidRDefault="0067456F" w:rsidP="0067456F">
            <w:pPr>
              <w:spacing w:beforeLines="50" w:before="180"/>
              <w:jc w:val="both"/>
              <w:rPr>
                <w:rFonts w:eastAsia="標楷體"/>
                <w:position w:val="4"/>
              </w:rPr>
            </w:pPr>
            <w:r w:rsidRPr="00FE739D">
              <w:rPr>
                <w:rFonts w:eastAsia="標楷體" w:hAnsi="標楷體"/>
              </w:rPr>
              <w:t>由</w:t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 w:rsidRPr="00FE739D">
              <w:rPr>
                <w:rFonts w:eastAsia="標楷體"/>
              </w:rPr>
              <w:t>)</w:t>
            </w:r>
            <w:r w:rsidRPr="00FE739D">
              <w:rPr>
                <w:rFonts w:eastAsia="標楷體"/>
                <w:position w:val="4"/>
              </w:rPr>
              <w:t xml:space="preserve"> </w:t>
            </w:r>
            <w:r w:rsidRPr="0067456F">
              <w:rPr>
                <w:rFonts w:eastAsia="標楷體"/>
                <w:noProof/>
                <w:position w:val="-2"/>
              </w:rPr>
              <w:pict w14:anchorId="2FA184B6">
                <v:shape id="圖片 84" o:spid="_x0000_i1756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proofErr w:type="gramStart"/>
            <w:r w:rsidRPr="00FE739D">
              <w:rPr>
                <w:rFonts w:ascii="標楷體" w:eastAsia="標楷體" w:hAnsi="標楷體"/>
              </w:rPr>
              <w:t>⊥</w:t>
            </w:r>
            <w:proofErr w:type="gramEnd"/>
            <w:r w:rsidRPr="0067456F">
              <w:rPr>
                <w:rFonts w:eastAsia="標楷體"/>
                <w:noProof/>
                <w:position w:val="-2"/>
              </w:rPr>
              <w:pict w14:anchorId="626CFDED">
                <v:shape id="圖片 85" o:spid="_x0000_i1757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eastAsia="標楷體"/>
                <w:position w:val="-2"/>
              </w:rPr>
              <w:t xml:space="preserve"> </w:t>
            </w:r>
            <w:r w:rsidRPr="00FE739D">
              <w:rPr>
                <w:rFonts w:eastAsia="標楷體" w:hAnsi="標楷體"/>
                <w:position w:val="-2"/>
              </w:rPr>
              <w:t>＆</w:t>
            </w:r>
            <w:r w:rsidRPr="00FE739D">
              <w:rPr>
                <w:rFonts w:eastAsia="標楷體"/>
                <w:position w:val="-2"/>
              </w:rPr>
              <w:t xml:space="preserve"> </w:t>
            </w:r>
            <w:r w:rsidRPr="00FE739D">
              <w:rPr>
                <w:rFonts w:eastAsia="標楷體" w:hAnsi="標楷體"/>
                <w:position w:val="-2"/>
              </w:rPr>
              <w:t>已知</w:t>
            </w:r>
            <w:r w:rsidRPr="0067456F">
              <w:rPr>
                <w:rFonts w:eastAsia="標楷體"/>
                <w:noProof/>
                <w:position w:val="-2"/>
              </w:rPr>
              <w:pict w14:anchorId="0A5655B3">
                <v:shape id="圖片 86" o:spid="_x0000_i1758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FE739D">
              <w:rPr>
                <w:rFonts w:ascii="標楷體" w:eastAsia="標楷體" w:hAnsi="標楷體"/>
              </w:rPr>
              <w:t>⊥</w:t>
            </w:r>
            <w:r w:rsidRPr="0067456F">
              <w:rPr>
                <w:rFonts w:eastAsia="標楷體"/>
                <w:noProof/>
                <w:position w:val="-2"/>
              </w:rPr>
              <w:pict w14:anchorId="2D227D62">
                <v:shape id="圖片 87" o:spid="_x0000_i1759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FE739D">
              <w:rPr>
                <w:rFonts w:eastAsia="標楷體"/>
                <w:position w:val="4"/>
              </w:rPr>
              <w:br/>
            </w:r>
            <w:r w:rsidRPr="00FE739D">
              <w:rPr>
                <w:rFonts w:eastAsia="標楷體" w:hAnsi="標楷體"/>
                <w:position w:val="4"/>
              </w:rPr>
              <w:t>垂直同一直線的兩線平行定理</w:t>
            </w:r>
          </w:p>
          <w:p w14:paraId="7C246E52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FE739D">
              <w:rPr>
                <w:rFonts w:eastAsia="標楷體" w:hAnsi="標楷體"/>
              </w:rPr>
              <w:t>由</w:t>
            </w:r>
            <w:r w:rsidRPr="00FE739D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3</w:t>
            </w:r>
            <w:r w:rsidRPr="00FE739D">
              <w:rPr>
                <w:rFonts w:eastAsia="標楷體"/>
              </w:rPr>
              <w:t xml:space="preserve">) </w:t>
            </w:r>
            <w:proofErr w:type="gramStart"/>
            <w:r w:rsidRPr="00FE739D">
              <w:rPr>
                <w:rFonts w:eastAsia="標楷體" w:hAnsi="標楷體"/>
              </w:rPr>
              <w:t>＆</w:t>
            </w:r>
            <w:proofErr w:type="gramEnd"/>
            <w:r>
              <w:rPr>
                <w:rFonts w:eastAsia="標楷體"/>
              </w:rPr>
              <w:t xml:space="preserve"> (</w:t>
            </w:r>
            <w:r>
              <w:rPr>
                <w:rFonts w:eastAsia="標楷體" w:hint="eastAsia"/>
              </w:rPr>
              <w:t>4</w:t>
            </w:r>
            <w:r w:rsidRPr="00FE739D"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兩組對邊平行為平行四邊形</w:t>
            </w:r>
          </w:p>
          <w:p w14:paraId="1CA9429E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5)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</w:t>
            </w:r>
            <w:r>
              <w:rPr>
                <w:rFonts w:eastAsia="標楷體" w:hint="eastAsia"/>
                <w:position w:val="4"/>
              </w:rPr>
              <w:t>平行四邊形兩組對邊相等</w:t>
            </w:r>
          </w:p>
          <w:p w14:paraId="246D6092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color w:val="000000"/>
              </w:rPr>
              <w:t>由</w:t>
            </w:r>
            <w:r>
              <w:rPr>
                <w:rFonts w:eastAsia="標楷體" w:hint="eastAsia"/>
                <w:color w:val="000000"/>
              </w:rPr>
              <w:t xml:space="preserve">(1) </w:t>
            </w:r>
            <w:r>
              <w:rPr>
                <w:rFonts w:eastAsia="標楷體" w:hint="eastAsia"/>
                <w:position w:val="2"/>
              </w:rPr>
              <w:t>r</w: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  <w:color w:val="000000"/>
              </w:rPr>
              <w:pict w14:anchorId="1F30EBC6">
                <v:shape id="圖片 88" o:spid="_x0000_i1760" type="#_x0000_t75" alt="%FontSize=12&#10;%TeXFontSize=12&#10;\documentclass{article}&#10;\pagestyle{empty}&#10;\begin{document}&#10;\[&#10;\overline{OE}&#10;\]&#10;\end{document}" style="width:17.25pt;height:10.5pt;visibility:visible">
                  <v:imagedata r:id="rId83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32D1D63C">
                <v:shape id="圖片 89" o:spid="_x0000_i1761" type="#_x0000_t75" alt="%FontSize=12&#10;%TeXFontSize=12&#10;\documentclass{article}&#10;\pagestyle{empty}&#10;\begin{document}&#10;\[&#10;\overline{OF}&#10;\]&#10;\end{document}" style="width:17.25pt;height:10.5pt;visibility:visible">
                  <v:imagedata r:id="rId101" o:title="end{document}"/>
                </v:shape>
              </w:pic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6) </w:t>
            </w:r>
            <w:r>
              <w:rPr>
                <w:rFonts w:eastAsia="標楷體" w:hint="eastAsia"/>
              </w:rPr>
              <w:t>遞移律</w:t>
            </w:r>
          </w:p>
          <w:p w14:paraId="131E8B39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213949">
              <w:rPr>
                <w:rFonts w:eastAsia="標楷體" w:hint="eastAsia"/>
              </w:rPr>
              <w:t>已知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37148454">
                <v:shape id="圖片 90" o:spid="_x0000_i1762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29255DC3">
                <v:shape id="圖片 91" o:spid="_x0000_i1763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2F76B9">
              <w:rPr>
                <w:rFonts w:eastAsia="標楷體" w:hint="eastAsia"/>
                <w:noProof/>
                <w:color w:val="000000"/>
              </w:rPr>
              <w:t>分別切圓</w:t>
            </w:r>
            <w:r w:rsidRPr="002F76B9">
              <w:rPr>
                <w:rFonts w:eastAsia="標楷體" w:hint="eastAsia"/>
                <w:noProof/>
                <w:color w:val="000000"/>
              </w:rPr>
              <w:t>O</w:t>
            </w:r>
            <w:r w:rsidRPr="002F76B9">
              <w:rPr>
                <w:rFonts w:eastAsia="標楷體" w:hint="eastAsia"/>
                <w:noProof/>
                <w:color w:val="000000"/>
              </w:rPr>
              <w:t>於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E</w:t>
            </w:r>
            <w:r>
              <w:rPr>
                <w:rFonts w:eastAsia="標楷體" w:hint="eastAsia"/>
                <w:color w:val="000000"/>
              </w:rPr>
              <w:t>兩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proofErr w:type="gramStart"/>
            <w:r>
              <w:rPr>
                <w:rFonts w:eastAsia="標楷體" w:hint="eastAsia"/>
                <w:color w:val="000000"/>
              </w:rPr>
              <w:t>＆</w:t>
            </w:r>
            <w:proofErr w:type="gramEnd"/>
            <w:r>
              <w:rPr>
                <w:rFonts w:eastAsia="標楷體"/>
                <w:color w:val="000000"/>
              </w:rPr>
              <w:br/>
            </w:r>
            <w:r w:rsidRPr="00531A71">
              <w:rPr>
                <w:rFonts w:eastAsia="標楷體" w:hint="eastAsia"/>
              </w:rPr>
              <w:t>圓外一點</w:t>
            </w:r>
            <w:proofErr w:type="gramStart"/>
            <w:r w:rsidRPr="00531A71">
              <w:rPr>
                <w:rFonts w:eastAsia="標楷體" w:hint="eastAsia"/>
              </w:rPr>
              <w:t>對圓所作</w:t>
            </w:r>
            <w:proofErr w:type="gramEnd"/>
            <w:r w:rsidRPr="00531A71">
              <w:rPr>
                <w:rFonts w:eastAsia="標楷體" w:hint="eastAsia"/>
              </w:rPr>
              <w:t>的兩切線等長</w:t>
            </w:r>
          </w:p>
          <w:p w14:paraId="15CFB671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198AD41D">
                <v:shape id="圖片 92" o:spid="_x0000_i1764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  <w:r w:rsidRPr="0067456F">
              <w:rPr>
                <w:rFonts w:ascii="標楷體" w:eastAsia="標楷體" w:hAnsi="標楷體"/>
                <w:noProof/>
                <w:color w:val="000000"/>
                <w:position w:val="-2"/>
              </w:rPr>
              <w:pict w14:anchorId="7DF820F1">
                <v:shape id="圖片 93" o:spid="_x0000_i1765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2F76B9">
              <w:rPr>
                <w:rFonts w:eastAsia="標楷體" w:hint="eastAsia"/>
                <w:noProof/>
                <w:color w:val="000000"/>
              </w:rPr>
              <w:t>分別切圓</w:t>
            </w:r>
            <w:r w:rsidRPr="002F76B9">
              <w:rPr>
                <w:rFonts w:eastAsia="標楷體" w:hint="eastAsia"/>
                <w:noProof/>
                <w:color w:val="000000"/>
              </w:rPr>
              <w:t>O</w:t>
            </w:r>
            <w:r w:rsidRPr="002F76B9">
              <w:rPr>
                <w:rFonts w:eastAsia="標楷體" w:hint="eastAsia"/>
                <w:noProof/>
                <w:color w:val="000000"/>
              </w:rPr>
              <w:t>於</w:t>
            </w:r>
            <w:r>
              <w:rPr>
                <w:rFonts w:eastAsia="標楷體" w:hint="eastAsia"/>
                <w:color w:val="000000"/>
              </w:rPr>
              <w:t>D</w:t>
            </w:r>
            <w:r>
              <w:rPr>
                <w:rFonts w:eastAsia="標楷體" w:hint="eastAsia"/>
                <w:color w:val="000000"/>
              </w:rPr>
              <w:t>、</w:t>
            </w:r>
            <w:r>
              <w:rPr>
                <w:rFonts w:eastAsia="標楷體" w:hint="eastAsia"/>
                <w:color w:val="000000"/>
              </w:rPr>
              <w:t>F</w:t>
            </w:r>
            <w:r>
              <w:rPr>
                <w:rFonts w:eastAsia="標楷體" w:hint="eastAsia"/>
                <w:color w:val="000000"/>
              </w:rPr>
              <w:t>兩點</w:t>
            </w:r>
            <w:r>
              <w:rPr>
                <w:rFonts w:eastAsia="標楷體" w:hint="eastAsia"/>
                <w:color w:val="000000"/>
              </w:rPr>
              <w:t xml:space="preserve"> </w:t>
            </w:r>
            <w:proofErr w:type="gramStart"/>
            <w:r>
              <w:rPr>
                <w:rFonts w:eastAsia="標楷體" w:hint="eastAsia"/>
                <w:color w:val="000000"/>
              </w:rPr>
              <w:t>＆</w:t>
            </w:r>
            <w:proofErr w:type="gramEnd"/>
            <w:r>
              <w:rPr>
                <w:rFonts w:eastAsia="標楷體"/>
                <w:color w:val="000000"/>
              </w:rPr>
              <w:br/>
            </w:r>
            <w:r w:rsidRPr="00531A71">
              <w:rPr>
                <w:rFonts w:eastAsia="標楷體" w:hint="eastAsia"/>
              </w:rPr>
              <w:t>圓外一點</w:t>
            </w:r>
            <w:proofErr w:type="gramStart"/>
            <w:r w:rsidRPr="00531A71">
              <w:rPr>
                <w:rFonts w:eastAsia="標楷體" w:hint="eastAsia"/>
              </w:rPr>
              <w:t>對圓所作</w:t>
            </w:r>
            <w:proofErr w:type="gramEnd"/>
            <w:r w:rsidRPr="00531A71">
              <w:rPr>
                <w:rFonts w:eastAsia="標楷體" w:hint="eastAsia"/>
              </w:rPr>
              <w:t>的兩切線等長</w:t>
            </w:r>
          </w:p>
          <w:p w14:paraId="5C96D162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如圖</w:t>
            </w:r>
            <w:r w:rsidR="0040641E">
              <w:rPr>
                <w:rFonts w:eastAsia="標楷體" w:hint="eastAsia"/>
                <w:position w:val="4"/>
              </w:rPr>
              <w:t>7.3-13</w:t>
            </w:r>
            <w:r>
              <w:rPr>
                <w:rFonts w:eastAsia="標楷體" w:hint="eastAsia"/>
                <w:position w:val="4"/>
              </w:rPr>
              <w:t>所示，全量等於分量之</w:t>
            </w:r>
            <w:proofErr w:type="gramStart"/>
            <w:r>
              <w:rPr>
                <w:rFonts w:eastAsia="標楷體" w:hint="eastAsia"/>
                <w:position w:val="4"/>
              </w:rPr>
              <w:t>和</w:t>
            </w:r>
            <w:proofErr w:type="gramEnd"/>
          </w:p>
          <w:p w14:paraId="20EB8F9E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10) </w:t>
            </w:r>
            <w:r w:rsidR="0040641E">
              <w:rPr>
                <w:rFonts w:eastAsia="標楷體" w:hint="eastAsia"/>
                <w:position w:val="4"/>
              </w:rPr>
              <w:t>等量減法公理</w:t>
            </w:r>
            <w:r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(7) </w:t>
            </w:r>
            <w:r w:rsidRPr="0067456F">
              <w:rPr>
                <w:rFonts w:eastAsia="標楷體"/>
                <w:noProof/>
                <w:color w:val="000000"/>
              </w:rPr>
              <w:pict w14:anchorId="3314B789">
                <v:shape id="圖片 94" o:spid="_x0000_i1766" type="#_x0000_t75" alt="%FontSize=12&#10;%TeXFontSize=12&#10;\documentclass{article}&#10;\pagestyle{empty}&#10;\begin{document}&#10;\[&#10;\overline{FC}&#10;\]&#10;\end{document}" style="width:16.5pt;height:10.5pt;visibility:visible">
                  <v:imagedata r:id="rId264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r</w:t>
            </w:r>
          </w:p>
          <w:p w14:paraId="07F17346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9)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 w:rsidR="00955E3E">
              <w:rPr>
                <w:rFonts w:eastAsia="標楷體" w:hint="eastAsia"/>
                <w:position w:val="4"/>
              </w:rPr>
              <w:t xml:space="preserve"> (11</w:t>
            </w:r>
            <w:r>
              <w:rPr>
                <w:rFonts w:eastAsia="標楷體" w:hint="eastAsia"/>
                <w:position w:val="4"/>
              </w:rPr>
              <w:t xml:space="preserve">) </w:t>
            </w:r>
            <w:r>
              <w:rPr>
                <w:rFonts w:eastAsia="標楷體" w:hint="eastAsia"/>
                <w:position w:val="4"/>
              </w:rPr>
              <w:t>遞移律</w:t>
            </w:r>
          </w:p>
          <w:p w14:paraId="54DFF3DC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如圖</w:t>
            </w:r>
            <w:r w:rsidR="0040641E">
              <w:rPr>
                <w:rFonts w:eastAsia="標楷體" w:hint="eastAsia"/>
                <w:position w:val="4"/>
              </w:rPr>
              <w:t>7.3-13</w:t>
            </w:r>
            <w:r>
              <w:rPr>
                <w:rFonts w:eastAsia="標楷體" w:hint="eastAsia"/>
                <w:position w:val="4"/>
              </w:rPr>
              <w:t>所示，全量等於分量之</w:t>
            </w:r>
            <w:proofErr w:type="gramStart"/>
            <w:r>
              <w:rPr>
                <w:rFonts w:eastAsia="標楷體" w:hint="eastAsia"/>
                <w:position w:val="4"/>
              </w:rPr>
              <w:t>和</w:t>
            </w:r>
            <w:proofErr w:type="gramEnd"/>
          </w:p>
          <w:p w14:paraId="2E9B17F0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13) </w:t>
            </w:r>
            <w:r w:rsidR="0040641E">
              <w:rPr>
                <w:rFonts w:eastAsia="標楷體" w:hint="eastAsia"/>
                <w:position w:val="4"/>
              </w:rPr>
              <w:t>等量減法公理</w:t>
            </w:r>
            <w:r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</w:t>
            </w:r>
            <w:r>
              <w:rPr>
                <w:rFonts w:eastAsia="標楷體"/>
                <w:position w:val="4"/>
              </w:rPr>
              <w:br/>
            </w:r>
            <w:r w:rsidRPr="00BA13DB">
              <w:rPr>
                <w:rFonts w:eastAsia="標楷體" w:hint="eastAsia"/>
                <w:position w:val="2"/>
              </w:rPr>
              <w:t>(12)</w:t>
            </w:r>
            <w:r>
              <w:rPr>
                <w:rFonts w:eastAsia="標楷體" w:hint="eastAsia"/>
                <w:position w:val="4"/>
              </w:rPr>
              <w:t xml:space="preserve"> </w:t>
            </w:r>
            <w:r w:rsidRPr="0067456F">
              <w:rPr>
                <w:rFonts w:eastAsia="標楷體"/>
                <w:noProof/>
              </w:rPr>
              <w:pict w14:anchorId="3CD1D185">
                <v:shape id="圖片 95" o:spid="_x0000_i1767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585FB17C">
                <v:shape id="圖片 96" o:spid="_x0000_i1768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－</w:t>
            </w:r>
            <w:r>
              <w:rPr>
                <w:rFonts w:eastAsia="標楷體" w:hint="eastAsia"/>
                <w:color w:val="000000"/>
              </w:rPr>
              <w:t xml:space="preserve">r 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position w:val="4"/>
              </w:rPr>
              <w:t>展開</w:t>
            </w:r>
          </w:p>
          <w:p w14:paraId="0EF223F0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8)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(14) </w:t>
            </w:r>
            <w:r>
              <w:rPr>
                <w:rFonts w:eastAsia="標楷體" w:hint="eastAsia"/>
                <w:position w:val="4"/>
              </w:rPr>
              <w:t>遞移律</w:t>
            </w:r>
          </w:p>
          <w:p w14:paraId="7A59682E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如圖</w:t>
            </w:r>
            <w:r w:rsidR="0040641E">
              <w:rPr>
                <w:rFonts w:eastAsia="標楷體" w:hint="eastAsia"/>
                <w:position w:val="4"/>
              </w:rPr>
              <w:t>7.3-13</w:t>
            </w:r>
            <w:r>
              <w:rPr>
                <w:rFonts w:eastAsia="標楷體" w:hint="eastAsia"/>
                <w:position w:val="4"/>
              </w:rPr>
              <w:t>所示，全量等於分量之</w:t>
            </w:r>
            <w:proofErr w:type="gramStart"/>
            <w:r>
              <w:rPr>
                <w:rFonts w:eastAsia="標楷體" w:hint="eastAsia"/>
                <w:position w:val="4"/>
              </w:rPr>
              <w:t>和</w:t>
            </w:r>
            <w:proofErr w:type="gramEnd"/>
          </w:p>
          <w:p w14:paraId="52FE9D2D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color w:val="000000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16) </w:t>
            </w:r>
            <w:r w:rsidR="0040641E">
              <w:rPr>
                <w:rFonts w:eastAsia="標楷體" w:hint="eastAsia"/>
                <w:position w:val="4"/>
              </w:rPr>
              <w:t>等量減法公理</w:t>
            </w:r>
            <w:r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/>
                <w:position w:val="4"/>
              </w:rPr>
              <w:br/>
            </w:r>
            <w:r>
              <w:rPr>
                <w:rFonts w:eastAsia="標楷體" w:hint="eastAsia"/>
                <w:position w:val="4"/>
              </w:rPr>
              <w:t xml:space="preserve">(15) </w:t>
            </w:r>
            <w:r w:rsidRPr="0067456F">
              <w:rPr>
                <w:rFonts w:eastAsia="標楷體"/>
                <w:noProof/>
                <w:color w:val="000000"/>
              </w:rPr>
              <w:pict w14:anchorId="6A28B78A">
                <v:shape id="圖片 97" o:spid="_x0000_i1769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>
              <w:rPr>
                <w:rFonts w:eastAsia="標楷體" w:hint="eastAsia"/>
              </w:rPr>
              <w:t>＝</w:t>
            </w:r>
            <w:r w:rsidRPr="0067456F">
              <w:rPr>
                <w:rFonts w:eastAsia="標楷體"/>
                <w:noProof/>
              </w:rPr>
              <w:pict w14:anchorId="37160CA3">
                <v:shape id="圖片 98" o:spid="_x0000_i1770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>
              <w:rPr>
                <w:rFonts w:eastAsia="標楷體" w:hint="eastAsia"/>
              </w:rPr>
              <w:t>－</w:t>
            </w:r>
            <w:r w:rsidRPr="0067456F">
              <w:rPr>
                <w:rFonts w:eastAsia="標楷體"/>
                <w:noProof/>
              </w:rPr>
              <w:pict w14:anchorId="63EFAB72">
                <v:shape id="圖片 99" o:spid="_x0000_i177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>
              <w:rPr>
                <w:rFonts w:eastAsia="標楷體" w:hint="eastAsia"/>
              </w:rPr>
              <w:t>＋</w:t>
            </w:r>
            <w:r>
              <w:rPr>
                <w:rFonts w:eastAsia="標楷體" w:hint="eastAsia"/>
                <w:color w:val="000000"/>
              </w:rPr>
              <w:t>r</w:t>
            </w:r>
            <w:r>
              <w:rPr>
                <w:rFonts w:eastAsia="標楷體"/>
                <w:color w:val="000000"/>
              </w:rPr>
              <w:br/>
            </w:r>
            <w:r>
              <w:rPr>
                <w:rFonts w:eastAsia="標楷體" w:hint="eastAsia"/>
                <w:color w:val="000000"/>
              </w:rPr>
              <w:t>展開</w:t>
            </w:r>
          </w:p>
          <w:p w14:paraId="0CE0B9EB" w14:textId="77777777" w:rsidR="0067456F" w:rsidRDefault="0067456F" w:rsidP="0067456F">
            <w:pPr>
              <w:spacing w:beforeLines="50" w:before="18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7) </w:t>
            </w:r>
            <w:r w:rsidRPr="0067456F">
              <w:rPr>
                <w:rFonts w:eastAsia="標楷體"/>
                <w:noProof/>
                <w:color w:val="000000"/>
              </w:rPr>
              <w:pict w14:anchorId="7C911345">
                <v:shape id="圖片 100" o:spid="_x0000_i1772" type="#_x0000_t75" alt="%FontSize=12&#10;%TeXFontSize=12&#10;\documentclass{article}&#10;\pagestyle{empty}&#10;\begin{document}&#10;\[&#10;\overline{EC}&#10;\]&#10;\end{document}" style="width:16.5pt;height:10.5pt;visibility:visible">
                  <v:imagedata r:id="rId265" o:title="end{document}"/>
                </v:shape>
              </w:pict>
            </w:r>
            <w:r>
              <w:rPr>
                <w:rFonts w:eastAsia="標楷體" w:hint="eastAsia"/>
                <w:color w:val="000000"/>
              </w:rPr>
              <w:t>＝</w:t>
            </w:r>
            <w:r>
              <w:rPr>
                <w:rFonts w:eastAsia="標楷體" w:hint="eastAsia"/>
              </w:rPr>
              <w:t xml:space="preserve">r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(17) </w:t>
            </w:r>
            <w:r>
              <w:rPr>
                <w:rFonts w:eastAsia="標楷體" w:hint="eastAsia"/>
                <w:position w:val="4"/>
              </w:rPr>
              <w:t>遞移律</w:t>
            </w:r>
          </w:p>
          <w:p w14:paraId="2449156F" w14:textId="77777777" w:rsidR="0067456F" w:rsidRDefault="0067456F" w:rsidP="0067456F">
            <w:pPr>
              <w:spacing w:beforeLines="100" w:before="36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18) </w:t>
            </w:r>
            <w:r>
              <w:rPr>
                <w:rFonts w:eastAsia="標楷體" w:hint="eastAsia"/>
                <w:position w:val="4"/>
              </w:rPr>
              <w:t>解</w:t>
            </w:r>
            <w:r>
              <w:rPr>
                <w:rFonts w:eastAsia="標楷體" w:hint="eastAsia"/>
                <w:position w:val="4"/>
              </w:rPr>
              <w:t>r</w:t>
            </w:r>
            <w:r>
              <w:rPr>
                <w:rFonts w:eastAsia="標楷體" w:hint="eastAsia"/>
                <w:position w:val="4"/>
              </w:rPr>
              <w:t>的一元一次方程式</w:t>
            </w:r>
          </w:p>
          <w:p w14:paraId="22C80B7B" w14:textId="77777777" w:rsidR="0067456F" w:rsidRPr="00FE739D" w:rsidRDefault="0067456F" w:rsidP="0067456F">
            <w:pPr>
              <w:spacing w:beforeLines="100" w:before="360"/>
              <w:jc w:val="both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  <w:position w:val="4"/>
              </w:rPr>
              <w:t>由</w:t>
            </w:r>
            <w:r>
              <w:rPr>
                <w:rFonts w:eastAsia="標楷體" w:hint="eastAsia"/>
                <w:position w:val="4"/>
              </w:rPr>
              <w:t xml:space="preserve">(1) </w:t>
            </w:r>
            <w:r>
              <w:rPr>
                <w:rFonts w:eastAsia="標楷體" w:hint="eastAsia"/>
                <w:position w:val="4"/>
              </w:rPr>
              <w:t>假設</w:t>
            </w:r>
            <w:r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4"/>
              </w:rPr>
              <w:t>＆</w:t>
            </w:r>
            <w:proofErr w:type="gramEnd"/>
            <w:r>
              <w:rPr>
                <w:rFonts w:eastAsia="標楷體" w:hint="eastAsia"/>
                <w:position w:val="4"/>
              </w:rPr>
              <w:t xml:space="preserve"> (19)</w:t>
            </w:r>
            <w:r>
              <w:rPr>
                <w:rFonts w:eastAsia="標楷體"/>
                <w:position w:val="4"/>
              </w:rPr>
              <w:br/>
            </w:r>
            <w:r>
              <w:rPr>
                <w:rFonts w:eastAsia="標楷體" w:hint="eastAsia"/>
                <w:position w:val="4"/>
              </w:rPr>
              <w:br/>
            </w:r>
          </w:p>
        </w:tc>
      </w:tr>
    </w:tbl>
    <w:p w14:paraId="4DE7D6A7" w14:textId="77777777" w:rsidR="0067456F" w:rsidRDefault="0067456F" w:rsidP="0067456F">
      <w:pPr>
        <w:jc w:val="both"/>
        <w:rPr>
          <w:rFonts w:eastAsia="標楷體" w:hAnsi="標楷體" w:hint="eastAsia"/>
        </w:rPr>
      </w:pPr>
    </w:p>
    <w:p w14:paraId="5222ADA4" w14:textId="77777777" w:rsidR="0067456F" w:rsidRDefault="0067456F" w:rsidP="0067456F">
      <w:pPr>
        <w:jc w:val="both"/>
        <w:rPr>
          <w:rFonts w:eastAsia="標楷體" w:hAnsi="標楷體" w:hint="eastAsia"/>
        </w:rPr>
      </w:pPr>
    </w:p>
    <w:p w14:paraId="176C58C7" w14:textId="77777777" w:rsidR="0067456F" w:rsidRDefault="0067456F" w:rsidP="0067456F">
      <w:pPr>
        <w:jc w:val="both"/>
        <w:rPr>
          <w:rFonts w:eastAsia="標楷體" w:hAnsi="標楷體" w:hint="eastAsia"/>
        </w:rPr>
      </w:pPr>
    </w:p>
    <w:p w14:paraId="329688DC" w14:textId="77777777" w:rsidR="0067456F" w:rsidRDefault="00911017" w:rsidP="0067456F">
      <w:pPr>
        <w:jc w:val="both"/>
        <w:rPr>
          <w:rFonts w:eastAsia="標楷體" w:hAnsi="標楷體" w:hint="eastAsia"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>
        <w:rPr>
          <w:rFonts w:eastAsia="標楷體" w:hint="eastAsia"/>
          <w:b/>
        </w:rPr>
        <w:t>2</w:t>
      </w:r>
      <w:r w:rsidRPr="00531A71">
        <w:rPr>
          <w:rFonts w:eastAsia="標楷體" w:hAnsi="標楷體"/>
          <w:b/>
        </w:rPr>
        <w:t>：</w:t>
      </w:r>
    </w:p>
    <w:p w14:paraId="540D2D19" w14:textId="77777777" w:rsidR="0067456F" w:rsidRDefault="0067456F" w:rsidP="00911017">
      <w:pPr>
        <w:spacing w:beforeLines="50" w:before="180"/>
        <w:ind w:leftChars="200" w:left="480"/>
        <w:jc w:val="both"/>
        <w:rPr>
          <w:rFonts w:eastAsia="標楷體" w:hAnsi="標楷體" w:hint="eastAsia"/>
          <w:b/>
        </w:rPr>
      </w:pPr>
      <w:r w:rsidRPr="00B5235B">
        <w:rPr>
          <w:rFonts w:eastAsia="標楷體" w:hAnsi="標楷體" w:hint="eastAsia"/>
        </w:rPr>
        <w:t>圖</w:t>
      </w:r>
      <w:r w:rsidR="0040641E">
        <w:rPr>
          <w:rFonts w:eastAsia="標楷體" w:hAnsi="標楷體" w:hint="eastAsia"/>
        </w:rPr>
        <w:t>7.3-14</w:t>
      </w:r>
      <w:r w:rsidRPr="00B5235B">
        <w:rPr>
          <w:rFonts w:eastAsia="標楷體" w:hAnsi="標楷體" w:hint="eastAsia"/>
        </w:rPr>
        <w:t>中，</w:t>
      </w:r>
      <w:r>
        <w:rPr>
          <w:rFonts w:eastAsia="標楷體" w:hAnsi="標楷體" w:hint="eastAsia"/>
        </w:rPr>
        <w:t>已知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Ansi="標楷體" w:hint="eastAsia"/>
        </w:rPr>
        <w:t xml:space="preserve"> </w:t>
      </w:r>
      <w:r>
        <w:rPr>
          <w:rFonts w:eastAsia="標楷體" w:hAnsi="標楷體" w:hint="eastAsia"/>
        </w:rPr>
        <w:t>為直角三角形，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且</w:t>
      </w:r>
      <w:r w:rsidRPr="008D0CA7">
        <w:rPr>
          <w:rFonts w:eastAsia="標楷體" w:hAnsi="標楷體" w:hint="eastAsia"/>
        </w:rPr>
        <w:t>O</w:t>
      </w:r>
      <w:r w:rsidRPr="008D0CA7">
        <w:rPr>
          <w:rFonts w:eastAsia="標楷體" w:hAnsi="標楷體" w:hint="eastAsia"/>
        </w:rPr>
        <w:t>點為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 w:rsidRPr="008D0CA7">
        <w:rPr>
          <w:rFonts w:eastAsia="標楷體" w:hint="eastAsia"/>
          <w:color w:val="000000"/>
        </w:rPr>
        <w:t>的</w:t>
      </w:r>
      <w:r>
        <w:rPr>
          <w:rFonts w:eastAsia="標楷體" w:hint="eastAsia"/>
          <w:color w:val="000000"/>
        </w:rPr>
        <w:t>內</w:t>
      </w:r>
      <w:r w:rsidRPr="008D0CA7">
        <w:rPr>
          <w:rFonts w:eastAsia="標楷體" w:hint="eastAsia"/>
          <w:color w:val="000000"/>
        </w:rPr>
        <w:t>心，</w:t>
      </w:r>
      <w:r>
        <w:rPr>
          <w:rFonts w:eastAsia="標楷體" w:hint="eastAsia"/>
          <w:color w:val="000000"/>
        </w:rPr>
        <w:t>若</w:t>
      </w:r>
      <w:r w:rsidRPr="0067456F">
        <w:rPr>
          <w:rFonts w:eastAsia="標楷體"/>
          <w:noProof/>
          <w:position w:val="-2"/>
        </w:rPr>
        <w:pict w14:anchorId="649D3C9E">
          <v:shape id="圖片 101" o:spid="_x0000_i1773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</w:rPr>
          <w:t>3</w:t>
        </w:r>
        <w:r w:rsidR="00875A78">
          <w:rPr>
            <w:rFonts w:eastAsia="標楷體" w:hAnsi="標楷體" w:hint="eastAsia"/>
          </w:rPr>
          <w:t>公分</w:t>
        </w:r>
      </w:smartTag>
      <w:r>
        <w:rPr>
          <w:rFonts w:eastAsia="標楷體" w:hAnsi="標楷體" w:hint="eastAsia"/>
        </w:rPr>
        <w:t>、</w:t>
      </w:r>
      <w:r w:rsidRPr="0067456F">
        <w:rPr>
          <w:rFonts w:eastAsia="標楷體"/>
          <w:noProof/>
          <w:position w:val="-2"/>
        </w:rPr>
        <w:pict w14:anchorId="7F2B71A8">
          <v:shape id="圖片 102" o:spid="_x0000_i1774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</w:rPr>
          <w:t>4</w:t>
        </w:r>
        <w:r w:rsidR="00875A78">
          <w:rPr>
            <w:rFonts w:eastAsia="標楷體" w:hAnsi="標楷體" w:hint="eastAsia"/>
          </w:rPr>
          <w:t>公分</w:t>
        </w:r>
      </w:smartTag>
      <w:r>
        <w:rPr>
          <w:rFonts w:eastAsia="標楷體" w:hAnsi="標楷體" w:hint="eastAsia"/>
        </w:rPr>
        <w:t>、</w:t>
      </w:r>
      <w:r w:rsidRPr="0067456F">
        <w:rPr>
          <w:rFonts w:eastAsia="標楷體"/>
          <w:noProof/>
          <w:position w:val="-2"/>
        </w:rPr>
        <w:pict w14:anchorId="40B42853">
          <v:shape id="圖片 103" o:spid="_x0000_i1775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標楷體" w:hAnsi="標楷體" w:hint="eastAsia"/>
          </w:rPr>
          <w:t>5</w:t>
        </w:r>
        <w:r w:rsidR="00875A78">
          <w:rPr>
            <w:rFonts w:eastAsia="標楷體" w:hAnsi="標楷體" w:hint="eastAsia"/>
          </w:rPr>
          <w:t>公分</w:t>
        </w:r>
      </w:smartTag>
      <w:r>
        <w:rPr>
          <w:rFonts w:eastAsia="標楷體" w:hint="eastAsia"/>
        </w:rPr>
        <w:t>，則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內切圓半徑為何？</w:t>
      </w:r>
    </w:p>
    <w:p w14:paraId="1887F55F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noProof/>
        </w:rPr>
        <w:pict w14:anchorId="7045CE99">
          <v:shape id="圖片 16" o:spid="_x0000_s3486" type="#_x0000_t75" style="position:absolute;left:0;text-align:left;margin-left:138.8pt;margin-top:4.15pt;width:127.9pt;height:177.9pt;z-index:183;visibility:visible">
            <v:imagedata r:id="rId261" o:title=""/>
          </v:shape>
        </w:pict>
      </w:r>
    </w:p>
    <w:p w14:paraId="32DCF675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61E7C224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130FBE8A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5E0D7758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45A8422F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62FFEF65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0F8FEC3B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1F66548C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33C652C8" w14:textId="77777777" w:rsidR="0067456F" w:rsidRDefault="0067456F" w:rsidP="0067456F">
      <w:pPr>
        <w:jc w:val="both"/>
        <w:rPr>
          <w:rFonts w:eastAsia="標楷體" w:hAnsi="標楷體" w:hint="eastAsia"/>
          <w:b/>
        </w:rPr>
      </w:pPr>
    </w:p>
    <w:p w14:paraId="5A6286EA" w14:textId="77777777" w:rsidR="0067456F" w:rsidRPr="0040641E" w:rsidRDefault="0040641E" w:rsidP="0040641E">
      <w:pPr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14</w:t>
      </w:r>
    </w:p>
    <w:p w14:paraId="10DEAB0F" w14:textId="77777777" w:rsidR="0067456F" w:rsidRPr="00DA5D2F" w:rsidRDefault="0067456F" w:rsidP="0067456F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>若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Ansi="標楷體" w:hint="eastAsia"/>
        </w:rPr>
        <w:t>為直角三角形，</w:t>
      </w:r>
      <w:r w:rsidRPr="00B0739C">
        <w:rPr>
          <w:rFonts w:eastAsia="標楷體"/>
          <w:color w:val="000000"/>
        </w:rPr>
        <w:sym w:font="Symbol" w:char="F0D0"/>
      </w:r>
      <w:r>
        <w:rPr>
          <w:rFonts w:eastAsia="標楷體" w:hint="eastAsia"/>
          <w:color w:val="000000"/>
        </w:rPr>
        <w:t>C</w:t>
      </w:r>
      <w:r w:rsidRPr="00B0739C">
        <w:rPr>
          <w:rFonts w:eastAsia="標楷體" w:hAnsi="標楷體"/>
          <w:color w:val="000000"/>
        </w:rPr>
        <w:t>＝</w:t>
      </w:r>
      <w:r>
        <w:rPr>
          <w:rFonts w:eastAsia="標楷體" w:hAnsi="標楷體" w:hint="eastAsia"/>
          <w:color w:val="000000"/>
        </w:rPr>
        <w:t>90</w:t>
      </w:r>
      <w:r w:rsidRPr="00531A71">
        <w:rPr>
          <w:rFonts w:eastAsia="標楷體"/>
        </w:rPr>
        <w:sym w:font="Symbol" w:char="F0B0"/>
      </w:r>
      <w:r>
        <w:rPr>
          <w:rFonts w:eastAsia="標楷體" w:hint="eastAsia"/>
        </w:rPr>
        <w:t>，則</w:t>
      </w:r>
      <w:r w:rsidRPr="008D0CA7">
        <w:rPr>
          <w:rFonts w:eastAsia="標楷體"/>
          <w:color w:val="000000"/>
        </w:rPr>
        <w:t>△</w:t>
      </w:r>
      <w:r w:rsidRPr="008D0CA7">
        <w:rPr>
          <w:rFonts w:eastAsia="標楷體" w:hint="eastAsia"/>
          <w:color w:val="000000"/>
        </w:rPr>
        <w:t>ABC</w:t>
      </w:r>
      <w:r>
        <w:rPr>
          <w:rFonts w:eastAsia="標楷體" w:hint="eastAsia"/>
          <w:color w:val="000000"/>
        </w:rPr>
        <w:t>內切圓半徑＝</w:t>
      </w:r>
      <w:r w:rsidR="00A0065E" w:rsidRPr="00DA5D2F">
        <w:rPr>
          <w:rFonts w:eastAsia="標楷體"/>
          <w:color w:val="000000"/>
          <w:position w:val="-24"/>
        </w:rPr>
        <w:object w:dxaOrig="1520" w:dyaOrig="660" w14:anchorId="5A7BE060">
          <v:shape id="_x0000_i1776" type="#_x0000_t75" style="width:75.75pt;height:33pt" o:ole="">
            <v:imagedata r:id="rId262" o:title=""/>
          </v:shape>
          <o:OLEObject Type="Embed" ProgID="Equation.DSMT4" ShapeID="_x0000_i1776" DrawAspect="Content" ObjectID="_1789908522" r:id="rId270"/>
        </w:object>
      </w:r>
    </w:p>
    <w:p w14:paraId="49550F14" w14:textId="77777777" w:rsidR="0067456F" w:rsidRPr="0057048F" w:rsidRDefault="0067456F" w:rsidP="0067456F">
      <w:pPr>
        <w:jc w:val="both"/>
        <w:rPr>
          <w:rFonts w:eastAsia="標楷體" w:hAnsi="標楷體"/>
          <w:b/>
        </w:rPr>
      </w:pPr>
      <w:r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67456F" w:rsidRPr="008A5BC1" w14:paraId="1FDAD587" w14:textId="77777777" w:rsidTr="00334B5A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5F3047AF" w14:textId="77777777" w:rsidR="0067456F" w:rsidRPr="008A5BC1" w:rsidRDefault="0067456F" w:rsidP="0067456F">
            <w:pPr>
              <w:spacing w:beforeLines="50" w:before="180"/>
              <w:jc w:val="center"/>
              <w:rPr>
                <w:rFonts w:eastAsia="標楷體"/>
              </w:rPr>
            </w:pPr>
            <w:r w:rsidRPr="008A5BC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5A3AE11C" w14:textId="77777777" w:rsidR="0067456F" w:rsidRPr="008A5BC1" w:rsidRDefault="0067456F" w:rsidP="0067456F">
            <w:pPr>
              <w:spacing w:beforeLines="50" w:before="180"/>
              <w:jc w:val="center"/>
              <w:rPr>
                <w:rFonts w:eastAsia="標楷體"/>
              </w:rPr>
            </w:pPr>
            <w:r w:rsidRPr="008A5BC1">
              <w:rPr>
                <w:rFonts w:eastAsia="標楷體" w:hAnsi="標楷體"/>
              </w:rPr>
              <w:t>理由</w:t>
            </w:r>
          </w:p>
        </w:tc>
      </w:tr>
      <w:tr w:rsidR="0067456F" w:rsidRPr="008A5BC1" w14:paraId="5ABED285" w14:textId="77777777" w:rsidTr="00334B5A">
        <w:tc>
          <w:tcPr>
            <w:tcW w:w="3652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93E542A" w14:textId="77777777" w:rsidR="0067456F" w:rsidRPr="008A5BC1" w:rsidRDefault="0067456F" w:rsidP="0067456F">
            <w:pPr>
              <w:numPr>
                <w:ilvl w:val="0"/>
                <w:numId w:val="164"/>
              </w:numPr>
              <w:spacing w:beforeLines="50" w:before="180"/>
              <w:jc w:val="both"/>
              <w:rPr>
                <w:rFonts w:eastAsia="標楷體"/>
              </w:rPr>
            </w:pP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  <w:color w:val="000000"/>
              </w:rPr>
              <w:t>內切圓半徑</w:t>
            </w:r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="00A0065E" w:rsidRPr="00DA5D2F">
              <w:rPr>
                <w:rFonts w:eastAsia="標楷體"/>
                <w:color w:val="000000"/>
                <w:position w:val="-24"/>
              </w:rPr>
              <w:object w:dxaOrig="1520" w:dyaOrig="660" w14:anchorId="5D5BB61D">
                <v:shape id="_x0000_i1777" type="#_x0000_t75" style="width:75.75pt;height:33pt" o:ole="">
                  <v:imagedata r:id="rId262" o:title=""/>
                </v:shape>
                <o:OLEObject Type="Embed" ProgID="Equation.DSMT4" ShapeID="_x0000_i1777" DrawAspect="Content" ObjectID="_1789908523" r:id="rId271"/>
              </w:object>
            </w:r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="00875A78" w:rsidRPr="008A5BC1">
              <w:rPr>
                <w:rFonts w:eastAsia="標楷體"/>
                <w:color w:val="000000"/>
                <w:position w:val="-24"/>
              </w:rPr>
              <w:object w:dxaOrig="2240" w:dyaOrig="620" w14:anchorId="22665E50">
                <v:shape id="_x0000_i1778" type="#_x0000_t75" style="width:111.75pt;height:30.75pt" o:ole="">
                  <v:imagedata r:id="rId272" o:title=""/>
                </v:shape>
                <o:OLEObject Type="Embed" ProgID="Equation.DSMT4" ShapeID="_x0000_i1778" DrawAspect="Content" ObjectID="_1789908524" r:id="rId273"/>
              </w:object>
            </w:r>
            <w:r w:rsidR="00875A78">
              <w:rPr>
                <w:rFonts w:eastAsia="標楷體" w:hint="eastAsia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Pr="008A5BC1">
              <w:rPr>
                <w:rFonts w:eastAsia="標楷體"/>
                <w:color w:val="000000"/>
              </w:rPr>
              <w:t>1</w:t>
            </w:r>
            <w:r w:rsidR="00875A78">
              <w:rPr>
                <w:rFonts w:eastAsia="標楷體" w:hint="eastAsia"/>
                <w:color w:val="000000"/>
              </w:rPr>
              <w:t>公分</w:t>
            </w:r>
          </w:p>
        </w:tc>
        <w:tc>
          <w:tcPr>
            <w:tcW w:w="4870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572FAAF8" w14:textId="77777777" w:rsidR="0067456F" w:rsidRPr="008A5BC1" w:rsidRDefault="0067456F" w:rsidP="0067456F">
            <w:pPr>
              <w:spacing w:beforeLines="50" w:before="180"/>
              <w:jc w:val="both"/>
              <w:rPr>
                <w:rFonts w:eastAsia="標楷體"/>
                <w:position w:val="4"/>
              </w:rPr>
            </w:pPr>
            <w:r w:rsidRPr="008A5BC1">
              <w:rPr>
                <w:rFonts w:eastAsia="標楷體" w:hAnsi="標楷體"/>
              </w:rPr>
              <w:t>若</w:t>
            </w: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</w:rPr>
              <w:t>為直角三角形，</w:t>
            </w:r>
            <w:r w:rsidRPr="008A5BC1">
              <w:rPr>
                <w:rFonts w:eastAsia="標楷體"/>
                <w:color w:val="000000"/>
              </w:rPr>
              <w:sym w:font="Symbol" w:char="F0D0"/>
            </w:r>
            <w:r w:rsidRPr="008A5BC1">
              <w:rPr>
                <w:rFonts w:eastAsia="標楷體"/>
                <w:color w:val="000000"/>
              </w:rPr>
              <w:t>C</w:t>
            </w:r>
            <w:r w:rsidRPr="008A5BC1">
              <w:rPr>
                <w:rFonts w:eastAsia="標楷體" w:hAnsi="標楷體"/>
                <w:color w:val="000000"/>
              </w:rPr>
              <w:t>＝</w:t>
            </w:r>
            <w:r w:rsidRPr="008A5BC1">
              <w:rPr>
                <w:rFonts w:eastAsia="標楷體"/>
                <w:color w:val="000000"/>
              </w:rPr>
              <w:t>90</w:t>
            </w:r>
            <w:r w:rsidRPr="008A5BC1">
              <w:rPr>
                <w:rFonts w:eastAsia="標楷體"/>
              </w:rPr>
              <w:sym w:font="Symbol" w:char="F0B0"/>
            </w:r>
            <w:r w:rsidRPr="008A5BC1">
              <w:rPr>
                <w:rFonts w:eastAsia="標楷體" w:hAnsi="標楷體"/>
              </w:rPr>
              <w:t>，則</w:t>
            </w:r>
            <w:r w:rsidRPr="008A5BC1">
              <w:rPr>
                <w:rFonts w:ascii="標楷體" w:eastAsia="標楷體" w:hAnsi="標楷體"/>
                <w:color w:val="000000"/>
              </w:rPr>
              <w:t>△</w:t>
            </w:r>
            <w:r w:rsidRPr="008A5BC1">
              <w:rPr>
                <w:rFonts w:eastAsia="標楷體"/>
                <w:color w:val="000000"/>
              </w:rPr>
              <w:t>ABC</w:t>
            </w:r>
            <w:r w:rsidRPr="008A5BC1">
              <w:rPr>
                <w:rFonts w:eastAsia="標楷體" w:hAnsi="標楷體"/>
                <w:color w:val="000000"/>
              </w:rPr>
              <w:t>內切圓半徑＝</w:t>
            </w:r>
            <w:r w:rsidR="00A0065E" w:rsidRPr="00DA5D2F">
              <w:rPr>
                <w:rFonts w:eastAsia="標楷體"/>
                <w:color w:val="000000"/>
                <w:position w:val="-24"/>
              </w:rPr>
              <w:object w:dxaOrig="1520" w:dyaOrig="660" w14:anchorId="4C3CEC7E">
                <v:shape id="_x0000_i1779" type="#_x0000_t75" style="width:75.75pt;height:33pt" o:ole="">
                  <v:imagedata r:id="rId262" o:title=""/>
                </v:shape>
                <o:OLEObject Type="Embed" ProgID="Equation.DSMT4" ShapeID="_x0000_i1779" DrawAspect="Content" ObjectID="_1789908525" r:id="rId274"/>
              </w:object>
            </w:r>
            <w:r w:rsidRPr="008A5BC1">
              <w:rPr>
                <w:rFonts w:eastAsia="標楷體"/>
                <w:color w:val="000000"/>
              </w:rPr>
              <w:t xml:space="preserve"> </w:t>
            </w:r>
            <w:proofErr w:type="gramStart"/>
            <w:r w:rsidRPr="008A5BC1">
              <w:rPr>
                <w:rFonts w:eastAsia="標楷體" w:hAnsi="標楷體"/>
                <w:color w:val="000000"/>
              </w:rPr>
              <w:t>＆</w:t>
            </w:r>
            <w:proofErr w:type="gramEnd"/>
            <w:r w:rsidRPr="008A5BC1">
              <w:rPr>
                <w:rFonts w:eastAsia="標楷體"/>
                <w:color w:val="000000"/>
              </w:rPr>
              <w:br/>
            </w:r>
            <w:r w:rsidRPr="008A5BC1">
              <w:rPr>
                <w:rFonts w:eastAsia="標楷體" w:hAnsi="標楷體"/>
                <w:color w:val="000000"/>
              </w:rPr>
              <w:t>已知</w:t>
            </w:r>
            <w:r w:rsidRPr="0067456F">
              <w:rPr>
                <w:rFonts w:eastAsia="標楷體"/>
                <w:noProof/>
                <w:position w:val="-2"/>
              </w:rPr>
              <w:pict w14:anchorId="584977E9">
                <v:shape id="圖片 108" o:spid="_x0000_i1780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8A5BC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A5BC1">
                <w:rPr>
                  <w:rFonts w:eastAsia="標楷體"/>
                </w:rPr>
                <w:t>3</w:t>
              </w:r>
              <w:r w:rsidR="00875A78">
                <w:rPr>
                  <w:rFonts w:eastAsia="標楷體" w:hint="eastAsia"/>
                </w:rPr>
                <w:t>公分</w:t>
              </w:r>
            </w:smartTag>
            <w:r w:rsidRPr="008A5BC1">
              <w:rPr>
                <w:rFonts w:eastAsia="標楷體" w:hAnsi="標楷體"/>
              </w:rPr>
              <w:t>、</w:t>
            </w:r>
            <w:r w:rsidRPr="0067456F">
              <w:rPr>
                <w:rFonts w:eastAsia="標楷體"/>
                <w:noProof/>
                <w:position w:val="-2"/>
              </w:rPr>
              <w:pict w14:anchorId="158A1331">
                <v:shape id="圖片 109" o:spid="_x0000_i178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8A5BC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A5BC1">
                <w:rPr>
                  <w:rFonts w:eastAsia="標楷體"/>
                </w:rPr>
                <w:t>4</w:t>
              </w:r>
              <w:r w:rsidR="00875A78">
                <w:rPr>
                  <w:rFonts w:eastAsia="標楷體" w:hint="eastAsia"/>
                </w:rPr>
                <w:t>公分</w:t>
              </w:r>
            </w:smartTag>
            <w:r w:rsidRPr="008A5BC1">
              <w:rPr>
                <w:rFonts w:eastAsia="標楷體" w:hAnsi="標楷體"/>
              </w:rPr>
              <w:t>、</w:t>
            </w:r>
            <w:r w:rsidRPr="0067456F">
              <w:rPr>
                <w:rFonts w:eastAsia="標楷體"/>
                <w:noProof/>
                <w:position w:val="-2"/>
              </w:rPr>
              <w:pict w14:anchorId="6D0F07B4">
                <v:shape id="圖片 110" o:spid="_x0000_i1782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8A5BC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A5BC1">
                <w:rPr>
                  <w:rFonts w:eastAsia="標楷體"/>
                </w:rPr>
                <w:t>5</w:t>
              </w:r>
              <w:r w:rsidR="00875A78">
                <w:rPr>
                  <w:rFonts w:eastAsia="標楷體" w:hint="eastAsia"/>
                </w:rPr>
                <w:t>公分</w:t>
              </w:r>
            </w:smartTag>
            <w:r w:rsidR="00875A78">
              <w:rPr>
                <w:rFonts w:eastAsia="標楷體"/>
              </w:rPr>
              <w:br/>
            </w:r>
            <w:r w:rsidR="00875A78">
              <w:rPr>
                <w:rFonts w:eastAsia="標楷體" w:hint="eastAsia"/>
              </w:rPr>
              <w:br/>
            </w:r>
          </w:p>
        </w:tc>
      </w:tr>
    </w:tbl>
    <w:p w14:paraId="659F1DC4" w14:textId="77777777" w:rsidR="0067456F" w:rsidRDefault="0067456F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2445E629" w14:textId="77777777" w:rsidR="00911017" w:rsidRDefault="00911017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289B7356" w14:textId="77777777" w:rsidR="00911017" w:rsidRDefault="00911017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6EA465CF" w14:textId="77777777" w:rsidR="00911017" w:rsidRDefault="00911017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33E29F8D" w14:textId="77777777" w:rsidR="00911017" w:rsidRDefault="00911017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180FA6B0" w14:textId="77777777" w:rsidR="00875A78" w:rsidRDefault="00875A78" w:rsidP="00C131F4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2B7A65D6" w14:textId="77777777" w:rsidR="006E5F8A" w:rsidRPr="00531A71" w:rsidRDefault="006E5F8A" w:rsidP="00875A78">
      <w:pPr>
        <w:spacing w:beforeLines="50" w:before="180"/>
        <w:jc w:val="both"/>
        <w:outlineLvl w:val="1"/>
        <w:rPr>
          <w:rFonts w:eastAsia="標楷體" w:hint="eastAsia"/>
          <w:b/>
        </w:rPr>
      </w:pPr>
      <w:bookmarkStart w:id="32" w:name="_Toc332620137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-</w:t>
      </w:r>
      <w:r w:rsidR="006B06CD">
        <w:rPr>
          <w:rFonts w:eastAsia="標楷體" w:hint="eastAsia"/>
          <w:b/>
        </w:rPr>
        <w:t>3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相切圓</w:t>
      </w:r>
      <w:bookmarkEnd w:id="32"/>
    </w:p>
    <w:p w14:paraId="11A1898D" w14:textId="77777777" w:rsidR="005A1F5B" w:rsidRDefault="00CC2D16" w:rsidP="005A1F5B">
      <w:pPr>
        <w:spacing w:beforeLines="50" w:before="180"/>
        <w:ind w:leftChars="225" w:left="540"/>
        <w:rPr>
          <w:rFonts w:eastAsia="標楷體" w:hint="eastAsia"/>
        </w:rPr>
      </w:pPr>
      <w:r w:rsidRPr="005A1F5B">
        <w:rPr>
          <w:rFonts w:eastAsia="標楷體" w:hint="eastAsia"/>
        </w:rPr>
        <w:t>在同一平面上，若</w:t>
      </w:r>
      <w:r w:rsidR="006E5F8A" w:rsidRPr="005A1F5B">
        <w:rPr>
          <w:rFonts w:eastAsia="標楷體" w:hint="eastAsia"/>
        </w:rPr>
        <w:t>兩圓</w:t>
      </w:r>
      <w:r w:rsidRPr="005A1F5B">
        <w:rPr>
          <w:rFonts w:eastAsia="標楷體" w:hint="eastAsia"/>
        </w:rPr>
        <w:t>只</w:t>
      </w:r>
      <w:r w:rsidR="006E5F8A" w:rsidRPr="005A1F5B">
        <w:rPr>
          <w:rFonts w:eastAsia="標楷體" w:hint="eastAsia"/>
        </w:rPr>
        <w:t>有一</w:t>
      </w:r>
      <w:r w:rsidRPr="005A1F5B">
        <w:rPr>
          <w:rFonts w:eastAsia="標楷體" w:hint="eastAsia"/>
        </w:rPr>
        <w:t>個</w:t>
      </w:r>
      <w:r w:rsidR="006E5F8A" w:rsidRPr="005A1F5B">
        <w:rPr>
          <w:rFonts w:eastAsia="標楷體" w:hint="eastAsia"/>
        </w:rPr>
        <w:t>交點，</w:t>
      </w:r>
      <w:r w:rsidRPr="005A1F5B">
        <w:rPr>
          <w:rFonts w:eastAsia="標楷體" w:hint="eastAsia"/>
        </w:rPr>
        <w:t>則稱此兩</w:t>
      </w:r>
      <w:r w:rsidR="006E5F8A" w:rsidRPr="005A1F5B">
        <w:rPr>
          <w:rFonts w:eastAsia="標楷體" w:hint="eastAsia"/>
        </w:rPr>
        <w:t>圓相切。</w:t>
      </w:r>
    </w:p>
    <w:p w14:paraId="7D26B2A5" w14:textId="77777777" w:rsidR="005A1F5B" w:rsidRDefault="006E5F8A" w:rsidP="005A1F5B">
      <w:pPr>
        <w:spacing w:beforeLines="50" w:before="180"/>
        <w:ind w:leftChars="225" w:left="540"/>
        <w:rPr>
          <w:rFonts w:eastAsia="標楷體" w:hint="eastAsia"/>
        </w:rPr>
      </w:pPr>
      <w:r w:rsidRPr="005A1F5B">
        <w:rPr>
          <w:rFonts w:eastAsia="標楷體" w:hint="eastAsia"/>
        </w:rPr>
        <w:t>若一圓的圓心在</w:t>
      </w:r>
      <w:proofErr w:type="gramStart"/>
      <w:r w:rsidRPr="005A1F5B">
        <w:rPr>
          <w:rFonts w:eastAsia="標楷體" w:hint="eastAsia"/>
        </w:rPr>
        <w:t>另一圓內的</w:t>
      </w:r>
      <w:proofErr w:type="gramEnd"/>
      <w:r w:rsidRPr="005A1F5B">
        <w:rPr>
          <w:rFonts w:eastAsia="標楷體" w:hint="eastAsia"/>
        </w:rPr>
        <w:t>相切，叫作內切。</w:t>
      </w:r>
    </w:p>
    <w:p w14:paraId="50A06EA2" w14:textId="77777777" w:rsidR="006E5F8A" w:rsidRPr="005A1F5B" w:rsidRDefault="006E5F8A" w:rsidP="005A1F5B">
      <w:pPr>
        <w:spacing w:beforeLines="50" w:before="180"/>
        <w:ind w:leftChars="225" w:left="540"/>
        <w:rPr>
          <w:rFonts w:eastAsia="標楷體" w:hint="eastAsia"/>
        </w:rPr>
      </w:pPr>
      <w:r w:rsidRPr="005A1F5B">
        <w:rPr>
          <w:rFonts w:eastAsia="標楷體" w:hint="eastAsia"/>
        </w:rPr>
        <w:t>若一圓的圓心在另一圓外的相切，</w:t>
      </w:r>
      <w:proofErr w:type="gramStart"/>
      <w:r w:rsidRPr="005A1F5B">
        <w:rPr>
          <w:rFonts w:eastAsia="標楷體" w:hint="eastAsia"/>
        </w:rPr>
        <w:t>叫作外切</w:t>
      </w:r>
      <w:proofErr w:type="gramEnd"/>
      <w:r w:rsidRPr="005A1F5B">
        <w:rPr>
          <w:rFonts w:eastAsia="標楷體" w:hint="eastAsia"/>
        </w:rPr>
        <w:t>。</w:t>
      </w:r>
    </w:p>
    <w:p w14:paraId="35C11F15" w14:textId="77777777" w:rsidR="006E5F8A" w:rsidRPr="00531A71" w:rsidRDefault="006E5F8A" w:rsidP="006E5F8A">
      <w:pPr>
        <w:ind w:leftChars="300" w:left="720"/>
        <w:rPr>
          <w:rFonts w:eastAsia="標楷體"/>
          <w:b/>
        </w:rPr>
      </w:pPr>
    </w:p>
    <w:p w14:paraId="4CD2477D" w14:textId="77777777" w:rsidR="006E5F8A" w:rsidRPr="00531A71" w:rsidRDefault="006E5F8A" w:rsidP="006E5F8A">
      <w:pPr>
        <w:ind w:left="1080" w:hangingChars="450" w:hanging="1080"/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74A77A7A">
          <v:shape id="_x0000_i1783" type="#_x0000_t75" style="width:396.75pt;height:159.75pt">
            <v:imagedata r:id="rId275" o:title=""/>
          </v:shape>
        </w:pict>
      </w:r>
    </w:p>
    <w:p w14:paraId="3A0D5E9A" w14:textId="77777777" w:rsidR="006E5F8A" w:rsidRPr="00531A71" w:rsidRDefault="006E5F8A" w:rsidP="006E5F8A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40641E">
        <w:rPr>
          <w:rFonts w:eastAsia="標楷體" w:hint="eastAsia"/>
          <w:b/>
        </w:rPr>
        <w:t>15</w:t>
      </w:r>
    </w:p>
    <w:p w14:paraId="2DF30BC5" w14:textId="77777777" w:rsidR="006E5F8A" w:rsidRPr="00531A71" w:rsidRDefault="006E5F8A" w:rsidP="005A1F5B">
      <w:pPr>
        <w:spacing w:beforeLines="50" w:before="180"/>
        <w:ind w:firstLineChars="300" w:firstLine="720"/>
        <w:jc w:val="both"/>
        <w:rPr>
          <w:rFonts w:eastAsia="標楷體" w:hint="eastAsia"/>
        </w:rPr>
      </w:pPr>
      <w:r w:rsidRPr="00531A71">
        <w:rPr>
          <w:rFonts w:eastAsia="標楷體"/>
        </w:rPr>
        <w:t>圖</w:t>
      </w:r>
      <w:r w:rsidRPr="00531A71">
        <w:rPr>
          <w:rFonts w:eastAsia="標楷體"/>
        </w:rPr>
        <w:t>7.3-</w:t>
      </w:r>
      <w:r w:rsidR="0040641E">
        <w:rPr>
          <w:rFonts w:eastAsia="標楷體" w:hint="eastAsia"/>
        </w:rPr>
        <w:t>15</w:t>
      </w:r>
      <w:r w:rsidRPr="00531A71">
        <w:rPr>
          <w:rFonts w:eastAsia="標楷體"/>
        </w:rPr>
        <w:t>中，圓</w:t>
      </w:r>
      <w:r w:rsidRPr="00531A71">
        <w:rPr>
          <w:rFonts w:eastAsia="標楷體" w:hint="eastAsia"/>
        </w:rPr>
        <w:t>E</w:t>
      </w:r>
      <w:r w:rsidRPr="00531A71">
        <w:rPr>
          <w:rFonts w:eastAsia="標楷體" w:hint="eastAsia"/>
        </w:rPr>
        <w:t>與圓</w:t>
      </w:r>
      <w:r w:rsidRPr="00531A71">
        <w:rPr>
          <w:rFonts w:eastAsia="標楷體" w:hint="eastAsia"/>
        </w:rPr>
        <w:t>F</w:t>
      </w:r>
      <w:r w:rsidRPr="00531A71">
        <w:rPr>
          <w:rFonts w:eastAsia="標楷體"/>
        </w:rPr>
        <w:t>兩</w:t>
      </w:r>
      <w:r w:rsidRPr="00531A71">
        <w:rPr>
          <w:rFonts w:eastAsia="標楷體" w:hint="eastAsia"/>
        </w:rPr>
        <w:t>圓</w:t>
      </w:r>
      <w:proofErr w:type="gramStart"/>
      <w:r w:rsidRPr="00531A71">
        <w:rPr>
          <w:rFonts w:eastAsia="標楷體" w:hint="eastAsia"/>
        </w:rPr>
        <w:t>內切於</w:t>
      </w:r>
      <w:proofErr w:type="gramEnd"/>
      <w:r w:rsidRPr="00531A71">
        <w:rPr>
          <w:rFonts w:eastAsia="標楷體" w:hint="eastAsia"/>
        </w:rPr>
        <w:t>P</w:t>
      </w:r>
      <w:r w:rsidRPr="00531A71">
        <w:rPr>
          <w:rFonts w:eastAsia="標楷體" w:hint="eastAsia"/>
        </w:rPr>
        <w:t>點</w:t>
      </w:r>
      <w:r w:rsidRPr="00531A71">
        <w:rPr>
          <w:rFonts w:eastAsia="標楷體"/>
        </w:rPr>
        <w:t>；圓</w:t>
      </w:r>
      <w:r w:rsidRPr="00531A71">
        <w:rPr>
          <w:rFonts w:eastAsia="標楷體" w:hint="eastAsia"/>
        </w:rPr>
        <w:t>A</w:t>
      </w:r>
      <w:r w:rsidRPr="00531A71">
        <w:rPr>
          <w:rFonts w:eastAsia="標楷體" w:hint="eastAsia"/>
        </w:rPr>
        <w:t>與圓</w:t>
      </w:r>
      <w:r w:rsidRPr="00531A71">
        <w:rPr>
          <w:rFonts w:eastAsia="標楷體" w:hint="eastAsia"/>
        </w:rPr>
        <w:t>B</w:t>
      </w:r>
      <w:r w:rsidRPr="00531A71">
        <w:rPr>
          <w:rFonts w:eastAsia="標楷體"/>
        </w:rPr>
        <w:t>兩</w:t>
      </w:r>
      <w:r w:rsidRPr="00531A71">
        <w:rPr>
          <w:rFonts w:eastAsia="標楷體" w:hint="eastAsia"/>
        </w:rPr>
        <w:t>圓</w:t>
      </w:r>
      <w:proofErr w:type="gramStart"/>
      <w:r w:rsidRPr="00531A71">
        <w:rPr>
          <w:rFonts w:eastAsia="標楷體" w:hint="eastAsia"/>
        </w:rPr>
        <w:t>外切於</w:t>
      </w:r>
      <w:proofErr w:type="gramEnd"/>
      <w:r w:rsidRPr="00531A71">
        <w:rPr>
          <w:rFonts w:eastAsia="標楷體" w:hint="eastAsia"/>
        </w:rPr>
        <w:t>Q</w:t>
      </w:r>
      <w:r w:rsidRPr="00531A71">
        <w:rPr>
          <w:rFonts w:eastAsia="標楷體" w:hint="eastAsia"/>
        </w:rPr>
        <w:t>點</w:t>
      </w:r>
      <w:r w:rsidRPr="00531A71">
        <w:rPr>
          <w:rFonts w:eastAsia="標楷體"/>
        </w:rPr>
        <w:t>。</w:t>
      </w:r>
    </w:p>
    <w:p w14:paraId="60174587" w14:textId="77777777" w:rsidR="002C526B" w:rsidRPr="00531A71" w:rsidRDefault="002C526B" w:rsidP="006E5F8A">
      <w:pPr>
        <w:jc w:val="both"/>
        <w:outlineLvl w:val="1"/>
        <w:rPr>
          <w:rFonts w:eastAsia="標楷體" w:hint="eastAsia"/>
          <w:b/>
        </w:rPr>
      </w:pPr>
    </w:p>
    <w:p w14:paraId="77D33863" w14:textId="77777777" w:rsidR="002410E2" w:rsidRDefault="002410E2" w:rsidP="006E5F8A">
      <w:pPr>
        <w:jc w:val="both"/>
        <w:outlineLvl w:val="1"/>
        <w:rPr>
          <w:rFonts w:eastAsia="標楷體" w:hint="eastAsia"/>
          <w:b/>
        </w:rPr>
      </w:pPr>
    </w:p>
    <w:p w14:paraId="7D2720D4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61235063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22CFCB0C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18AD401D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49814737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7F95E909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3519F93A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407B02C2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4A259A67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1FA137AA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06E12ADC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0735F2F2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3BB5EA28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4CE4DBDE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02D3BD9A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101D6A48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5382FB83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62F7B9A3" w14:textId="77777777" w:rsidR="003B66B8" w:rsidRDefault="003B66B8" w:rsidP="006E5F8A">
      <w:pPr>
        <w:jc w:val="both"/>
        <w:outlineLvl w:val="1"/>
        <w:rPr>
          <w:rFonts w:eastAsia="標楷體" w:hint="eastAsia"/>
          <w:b/>
        </w:rPr>
      </w:pPr>
    </w:p>
    <w:p w14:paraId="54999561" w14:textId="77777777" w:rsidR="006E5F8A" w:rsidRPr="00531A71" w:rsidRDefault="006E5F8A" w:rsidP="006E5F8A">
      <w:pPr>
        <w:jc w:val="both"/>
        <w:outlineLvl w:val="1"/>
        <w:rPr>
          <w:rFonts w:eastAsia="標楷體" w:hint="eastAsia"/>
          <w:b/>
        </w:rPr>
      </w:pPr>
      <w:bookmarkStart w:id="33" w:name="_Toc332620138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</w:t>
      </w:r>
      <w:smartTag w:uri="urn:schemas-microsoft-com:office:smarttags" w:element="chmetcnv">
        <w:smartTagPr>
          <w:attr w:name="UnitName" w:val="兩"/>
          <w:attr w:name="SourceValue" w:val="3"/>
          <w:attr w:name="HasSpace" w:val="False"/>
          <w:attr w:name="Negative" w:val="True"/>
          <w:attr w:name="NumberType" w:val="1"/>
          <w:attr w:name="TCSC" w:val="0"/>
        </w:smartTagPr>
        <w:r w:rsidRPr="00531A71">
          <w:rPr>
            <w:rFonts w:eastAsia="標楷體" w:hint="eastAsia"/>
            <w:b/>
          </w:rPr>
          <w:t>-3</w:t>
        </w:r>
        <w:proofErr w:type="gramStart"/>
        <w:r w:rsidRPr="00531A71">
          <w:rPr>
            <w:rFonts w:eastAsia="標楷體" w:hint="eastAsia"/>
            <w:b/>
          </w:rPr>
          <w:t>兩</w:t>
        </w:r>
      </w:smartTag>
      <w:proofErr w:type="gramEnd"/>
      <w:r w:rsidRPr="00531A71">
        <w:rPr>
          <w:rFonts w:eastAsia="標楷體" w:hint="eastAsia"/>
          <w:b/>
        </w:rPr>
        <w:t>圓相切定理</w:t>
      </w:r>
      <w:bookmarkEnd w:id="33"/>
      <w:r w:rsidRPr="00531A71">
        <w:rPr>
          <w:rFonts w:eastAsia="標楷體" w:hint="eastAsia"/>
          <w:b/>
        </w:rPr>
        <w:t xml:space="preserve"> </w:t>
      </w:r>
    </w:p>
    <w:p w14:paraId="23048B0C" w14:textId="77777777" w:rsidR="006E5F8A" w:rsidRPr="005A1F5B" w:rsidRDefault="006E5F8A" w:rsidP="005A1F5B">
      <w:pPr>
        <w:spacing w:beforeLines="50" w:before="180"/>
        <w:ind w:leftChars="225" w:left="540"/>
        <w:rPr>
          <w:rFonts w:eastAsia="標楷體" w:hint="eastAsia"/>
        </w:rPr>
      </w:pPr>
      <w:r w:rsidRPr="005A1F5B">
        <w:rPr>
          <w:rFonts w:eastAsia="標楷體" w:hint="eastAsia"/>
        </w:rPr>
        <w:t>相切兩圓的兩圓心連線，必過切點。</w:t>
      </w:r>
    </w:p>
    <w:p w14:paraId="005718EA" w14:textId="77777777" w:rsidR="006E5F8A" w:rsidRPr="00531A71" w:rsidRDefault="0040641E" w:rsidP="006E5F8A">
      <w:pPr>
        <w:ind w:left="1261" w:hangingChars="525" w:hanging="1261"/>
        <w:jc w:val="center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4113AD28">
          <v:shape id="_x0000_s3547" type="#_x0000_t202" style="position:absolute;left:0;text-align:left;margin-left:333.1pt;margin-top:149.1pt;width:43.2pt;height:26.3pt;z-index:213" stroked="f">
            <v:textbox style="mso-next-textbox:#_x0000_s3547">
              <w:txbxContent>
                <w:p w14:paraId="30C88DE7" w14:textId="77777777" w:rsidR="00492CA5" w:rsidRDefault="00492CA5"/>
              </w:txbxContent>
            </v:textbox>
          </v:shape>
        </w:pict>
      </w:r>
      <w:r>
        <w:rPr>
          <w:rFonts w:eastAsia="標楷體"/>
          <w:b/>
          <w:noProof/>
        </w:rPr>
        <w:pict w14:anchorId="2AE6AED3">
          <v:shape id="_x0000_s3546" type="#_x0000_t202" style="position:absolute;left:0;text-align:left;margin-left:87.8pt;margin-top:149.1pt;width:45.7pt;height:26.3pt;z-index:212" stroked="f">
            <v:textbox style="mso-next-textbox:#_x0000_s3546">
              <w:txbxContent>
                <w:p w14:paraId="147A187E" w14:textId="77777777" w:rsidR="00492CA5" w:rsidRDefault="00492CA5"/>
              </w:txbxContent>
            </v:textbox>
          </v:shape>
        </w:pict>
      </w:r>
      <w:r w:rsidR="006E5F8A" w:rsidRPr="00531A71">
        <w:rPr>
          <w:rFonts w:eastAsia="標楷體"/>
          <w:b/>
        </w:rPr>
        <w:pict w14:anchorId="58127E59">
          <v:shape id="_x0000_i1784" type="#_x0000_t75" style="width:399pt;height:176.25pt">
            <v:imagedata r:id="rId276" o:title=""/>
          </v:shape>
        </w:pict>
      </w:r>
    </w:p>
    <w:p w14:paraId="28637C69" w14:textId="77777777" w:rsidR="006E5F8A" w:rsidRPr="00531A71" w:rsidRDefault="006E5F8A" w:rsidP="006E5F8A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40641E">
        <w:rPr>
          <w:rFonts w:eastAsia="標楷體" w:hint="eastAsia"/>
          <w:b/>
        </w:rPr>
        <w:t>16</w:t>
      </w:r>
    </w:p>
    <w:p w14:paraId="0BA892DA" w14:textId="77777777" w:rsidR="006E5F8A" w:rsidRPr="005A1F5B" w:rsidRDefault="006E5F8A" w:rsidP="005A1F5B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5A1F5B">
        <w:rPr>
          <w:rFonts w:eastAsia="標楷體" w:hint="eastAsia"/>
        </w:rPr>
        <w:t>如圖</w:t>
      </w:r>
      <w:r w:rsidRPr="005A1F5B">
        <w:rPr>
          <w:rFonts w:eastAsia="標楷體" w:hint="eastAsia"/>
        </w:rPr>
        <w:t>7.3-</w:t>
      </w:r>
      <w:r w:rsidR="0040641E">
        <w:rPr>
          <w:rFonts w:eastAsia="標楷體" w:hint="eastAsia"/>
        </w:rPr>
        <w:t>16</w:t>
      </w:r>
      <w:r w:rsidRPr="005A1F5B">
        <w:rPr>
          <w:rFonts w:eastAsia="標楷體" w:hint="eastAsia"/>
        </w:rPr>
        <w:t>，圓</w:t>
      </w:r>
      <w:r w:rsidRPr="005A1F5B">
        <w:rPr>
          <w:rFonts w:eastAsia="標楷體" w:hint="eastAsia"/>
        </w:rPr>
        <w:t>A</w:t>
      </w:r>
      <w:r w:rsidRPr="005A1F5B">
        <w:rPr>
          <w:rFonts w:eastAsia="標楷體" w:hint="eastAsia"/>
        </w:rPr>
        <w:t>與圓</w:t>
      </w:r>
      <w:r w:rsidRPr="005A1F5B">
        <w:rPr>
          <w:rFonts w:eastAsia="標楷體" w:hint="eastAsia"/>
        </w:rPr>
        <w:t>B</w:t>
      </w:r>
      <w:r w:rsidRPr="005A1F5B">
        <w:rPr>
          <w:rFonts w:eastAsia="標楷體" w:hint="eastAsia"/>
        </w:rPr>
        <w:t>相切於</w:t>
      </w:r>
      <w:r w:rsidRPr="005A1F5B">
        <w:rPr>
          <w:rFonts w:eastAsia="標楷體" w:hint="eastAsia"/>
        </w:rPr>
        <w:t>C</w:t>
      </w:r>
      <w:r w:rsidRPr="005A1F5B">
        <w:rPr>
          <w:rFonts w:eastAsia="標楷體" w:hint="eastAsia"/>
        </w:rPr>
        <w:t>點。</w:t>
      </w:r>
    </w:p>
    <w:p w14:paraId="5D167ABA" w14:textId="77777777" w:rsidR="006E5F8A" w:rsidRPr="005A1F5B" w:rsidRDefault="006E5F8A" w:rsidP="006E5F8A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Pr="005A1F5B">
        <w:rPr>
          <w:rFonts w:eastAsia="標楷體" w:hint="eastAsia"/>
        </w:rPr>
        <w:t>C</w:t>
      </w:r>
      <w:r w:rsidRPr="005A1F5B">
        <w:rPr>
          <w:rFonts w:eastAsia="標楷體" w:hint="eastAsia"/>
        </w:rPr>
        <w:t>點在</w:t>
      </w:r>
      <w:proofErr w:type="gramStart"/>
      <w:r w:rsidR="002410E2" w:rsidRPr="005A1F5B">
        <w:rPr>
          <w:rFonts w:eastAsia="標楷體" w:hint="eastAsia"/>
        </w:rPr>
        <w:t>連心線</w:t>
      </w:r>
      <w:proofErr w:type="gramEnd"/>
      <w:r w:rsidR="002410E2" w:rsidRPr="005A1F5B">
        <w:rPr>
          <w:rFonts w:eastAsia="標楷體"/>
          <w:position w:val="-2"/>
        </w:rPr>
        <w:pict w14:anchorId="5886090D">
          <v:shape id="_x0000_i178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A1F5B">
        <w:rPr>
          <w:rFonts w:eastAsia="標楷體" w:hint="eastAsia"/>
        </w:rPr>
        <w:t>上</w:t>
      </w:r>
      <w:r w:rsidRPr="005A1F5B">
        <w:rPr>
          <w:rFonts w:eastAsia="標楷體" w:hint="eastAsia"/>
        </w:rPr>
        <w:t xml:space="preserve"> </w:t>
      </w:r>
    </w:p>
    <w:p w14:paraId="426F20FD" w14:textId="77777777" w:rsidR="006E5F8A" w:rsidRPr="005A1F5B" w:rsidRDefault="00D00C06" w:rsidP="006E5F8A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6E5F8A" w:rsidRPr="00531A71">
        <w:rPr>
          <w:rFonts w:eastAsia="標楷體" w:hint="eastAsia"/>
          <w:b/>
        </w:rPr>
        <w:t>法：</w:t>
      </w:r>
      <w:r w:rsidR="006E5F8A" w:rsidRPr="005A1F5B">
        <w:rPr>
          <w:rFonts w:eastAsia="標楷體" w:hint="eastAsia"/>
        </w:rPr>
        <w:t>利用切線定理及</w:t>
      </w:r>
      <w:r w:rsidR="00A0065E" w:rsidRPr="00531A71">
        <w:rPr>
          <w:rFonts w:eastAsia="標楷體" w:hAnsi="標楷體"/>
        </w:rPr>
        <w:t>過直線上一點的垂線只有一條</w:t>
      </w:r>
      <w:r w:rsidR="006E5F8A" w:rsidRPr="005A1F5B">
        <w:rPr>
          <w:rFonts w:eastAsia="標楷體" w:hint="eastAsia"/>
        </w:rPr>
        <w:t>。</w:t>
      </w:r>
    </w:p>
    <w:p w14:paraId="3C516792" w14:textId="77777777" w:rsidR="006E5F8A" w:rsidRPr="00531A71" w:rsidRDefault="0040641E" w:rsidP="0040641E">
      <w:pPr>
        <w:jc w:val="both"/>
        <w:rPr>
          <w:rFonts w:eastAsia="標楷體" w:hint="eastAsia"/>
          <w:b/>
        </w:rPr>
      </w:pPr>
      <w:r>
        <w:rPr>
          <w:rFonts w:eastAsia="標楷體"/>
          <w:noProof/>
        </w:rPr>
        <w:pict w14:anchorId="6ECD9F94">
          <v:shape id="_x0000_s3545" type="#_x0000_t202" style="position:absolute;left:0;text-align:left;margin-left:277pt;margin-top:163.55pt;width:87pt;height:27.55pt;z-index:211" stroked="f">
            <v:textbox style="mso-next-textbox:#_x0000_s3545">
              <w:txbxContent>
                <w:p w14:paraId="46423669" w14:textId="77777777" w:rsidR="00492CA5" w:rsidRDefault="00492CA5">
                  <w:r w:rsidRPr="00531A71">
                    <w:rPr>
                      <w:rFonts w:eastAsia="標楷體" w:hint="eastAsia"/>
                      <w:b/>
                    </w:rPr>
                    <w:t>圖</w:t>
                  </w:r>
                  <w:r w:rsidRPr="00531A71">
                    <w:rPr>
                      <w:rFonts w:eastAsia="標楷體" w:hint="eastAsia"/>
                      <w:b/>
                    </w:rPr>
                    <w:t>7.3-</w:t>
                  </w:r>
                  <w:r>
                    <w:rPr>
                      <w:rFonts w:eastAsia="標楷體" w:hint="eastAsia"/>
                      <w:b/>
                    </w:rPr>
                    <w:t>16(b)</w:t>
                  </w:r>
                </w:p>
              </w:txbxContent>
            </v:textbox>
          </v:shape>
        </w:pict>
      </w:r>
      <w:r>
        <w:rPr>
          <w:rFonts w:eastAsia="標楷體"/>
          <w:noProof/>
        </w:rPr>
        <w:pict w14:anchorId="616FE32E">
          <v:shape id="_x0000_s3544" type="#_x0000_t202" style="position:absolute;left:0;text-align:left;margin-left:47.1pt;margin-top:163.55pt;width:77.65pt;height:27.55pt;z-index:210" stroked="f">
            <v:textbox style="mso-next-textbox:#_x0000_s3544">
              <w:txbxContent>
                <w:p w14:paraId="0B029FE6" w14:textId="77777777" w:rsidR="00492CA5" w:rsidRDefault="00492CA5">
                  <w:r w:rsidRPr="00531A71">
                    <w:rPr>
                      <w:rFonts w:eastAsia="標楷體" w:hint="eastAsia"/>
                      <w:b/>
                    </w:rPr>
                    <w:t>圖</w:t>
                  </w:r>
                  <w:r w:rsidRPr="00531A71">
                    <w:rPr>
                      <w:rFonts w:eastAsia="標楷體" w:hint="eastAsia"/>
                      <w:b/>
                    </w:rPr>
                    <w:t>7.3-1</w:t>
                  </w:r>
                  <w:r>
                    <w:rPr>
                      <w:rFonts w:eastAsia="標楷體" w:hint="eastAsia"/>
                      <w:b/>
                    </w:rPr>
                    <w:t>6(a)</w:t>
                  </w:r>
                </w:p>
              </w:txbxContent>
            </v:textbox>
          </v:shape>
        </w:pict>
      </w:r>
      <w:r w:rsidR="006E5F8A" w:rsidRPr="00531A71">
        <w:rPr>
          <w:rFonts w:eastAsia="標楷體"/>
        </w:rPr>
        <w:pict w14:anchorId="29162711">
          <v:shape id="_x0000_i1786" type="#_x0000_t75" style="width:399pt;height:187.5pt">
            <v:imagedata r:id="rId277" o:title=""/>
          </v:shape>
        </w:pict>
      </w:r>
    </w:p>
    <w:p w14:paraId="19FF27D4" w14:textId="77777777" w:rsidR="006E5F8A" w:rsidRPr="00531A71" w:rsidRDefault="006E5F8A" w:rsidP="006E5F8A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454"/>
      </w:tblGrid>
      <w:tr w:rsidR="006E5F8A" w:rsidRPr="00531A71" w14:paraId="47F3E657" w14:textId="77777777">
        <w:tc>
          <w:tcPr>
            <w:tcW w:w="406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A7B70C" w14:textId="77777777" w:rsidR="006E5F8A" w:rsidRPr="00531A71" w:rsidRDefault="006E5F8A" w:rsidP="00AB064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54" w:type="dxa"/>
            <w:tcBorders>
              <w:top w:val="single" w:sz="4" w:space="0" w:color="FFFFFF"/>
              <w:bottom w:val="single" w:sz="4" w:space="0" w:color="auto"/>
            </w:tcBorders>
          </w:tcPr>
          <w:p w14:paraId="792628B0" w14:textId="77777777" w:rsidR="006E5F8A" w:rsidRPr="00531A71" w:rsidRDefault="006E5F8A" w:rsidP="00AB064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E5F8A" w:rsidRPr="00531A71" w14:paraId="4C064731" w14:textId="77777777">
        <w:tc>
          <w:tcPr>
            <w:tcW w:w="4068" w:type="dxa"/>
            <w:tcBorders>
              <w:top w:val="single" w:sz="4" w:space="0" w:color="auto"/>
            </w:tcBorders>
          </w:tcPr>
          <w:p w14:paraId="72D881ED" w14:textId="77777777" w:rsidR="006E5F8A" w:rsidRPr="00531A71" w:rsidRDefault="006E5F8A" w:rsidP="00054A69">
            <w:pPr>
              <w:numPr>
                <w:ilvl w:val="0"/>
                <w:numId w:val="12"/>
              </w:numPr>
              <w:spacing w:beforeLines="50" w:before="180"/>
              <w:ind w:left="357" w:hanging="357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</w:t>
            </w:r>
            <w:r w:rsidRPr="00531A71">
              <w:rPr>
                <w:rFonts w:eastAsia="標楷體"/>
              </w:rPr>
              <w:t>C</w:t>
            </w:r>
            <w:proofErr w:type="gramStart"/>
            <w:r w:rsidRPr="00531A71">
              <w:rPr>
                <w:rFonts w:eastAsia="標楷體" w:hAnsi="標楷體"/>
              </w:rPr>
              <w:t>點作圓</w:t>
            </w:r>
            <w:proofErr w:type="gramEnd"/>
            <w:r w:rsidRPr="00531A71">
              <w:rPr>
                <w:rFonts w:eastAsia="標楷體"/>
              </w:rPr>
              <w:t>A (</w:t>
            </w:r>
            <w:proofErr w:type="gramStart"/>
            <w:r w:rsidRPr="00531A71">
              <w:rPr>
                <w:rFonts w:eastAsia="標楷體" w:hAnsi="標楷體"/>
              </w:rPr>
              <w:t>或圓</w:t>
            </w:r>
            <w:proofErr w:type="gramEnd"/>
            <w:r w:rsidRPr="00531A71">
              <w:rPr>
                <w:rFonts w:eastAsia="標楷體"/>
              </w:rPr>
              <w:t>B)</w:t>
            </w:r>
            <w:r w:rsidRPr="00531A71">
              <w:rPr>
                <w:rFonts w:eastAsia="標楷體" w:hAnsi="標楷體"/>
              </w:rPr>
              <w:t>的切線</w:t>
            </w:r>
            <w:r w:rsidR="0081134B" w:rsidRPr="00531A71">
              <w:rPr>
                <w:rFonts w:eastAsia="標楷體"/>
                <w:position w:val="-2"/>
              </w:rPr>
              <w:pict w14:anchorId="51E58DDE">
                <v:shape id="_x0000_i1787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Ansi="標楷體"/>
              </w:rPr>
              <w:t>，</w:t>
            </w:r>
            <w:r w:rsidR="0081134B" w:rsidRPr="00531A71">
              <w:rPr>
                <w:rFonts w:eastAsia="標楷體"/>
                <w:position w:val="-2"/>
              </w:rPr>
              <w:pict w14:anchorId="6E805D8E">
                <v:shape id="_x0000_i1788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Ansi="標楷體"/>
              </w:rPr>
              <w:t>為兩圓的公切線，</w:t>
            </w:r>
            <w:r w:rsidR="0040641E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如圖</w:t>
            </w:r>
            <w:r w:rsidRPr="00531A71">
              <w:rPr>
                <w:rFonts w:eastAsia="標楷體"/>
              </w:rPr>
              <w:t>7.3-</w:t>
            </w:r>
            <w:r w:rsidR="002C526B" w:rsidRPr="00531A71">
              <w:rPr>
                <w:rFonts w:eastAsia="標楷體"/>
              </w:rPr>
              <w:t>1</w:t>
            </w:r>
            <w:r w:rsidR="0040641E">
              <w:rPr>
                <w:rFonts w:eastAsia="標楷體" w:hint="eastAsia"/>
              </w:rPr>
              <w:t>6(a)</w:t>
            </w:r>
            <w:r w:rsidR="0040641E">
              <w:rPr>
                <w:rFonts w:eastAsia="標楷體" w:hint="eastAsia"/>
              </w:rPr>
              <w:t>、圖</w:t>
            </w:r>
            <w:r w:rsidR="0040641E">
              <w:rPr>
                <w:rFonts w:eastAsia="標楷體" w:hint="eastAsia"/>
              </w:rPr>
              <w:t>7.3-16(b)</w:t>
            </w:r>
          </w:p>
          <w:p w14:paraId="76FD57A2" w14:textId="77777777" w:rsidR="006E5F8A" w:rsidRPr="00531A71" w:rsidRDefault="0081134B" w:rsidP="00054A69">
            <w:pPr>
              <w:numPr>
                <w:ilvl w:val="0"/>
                <w:numId w:val="12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4D91FD9B">
                <v:shape id="_x0000_i178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6E5F8A" w:rsidRPr="00531A71">
              <w:rPr>
                <w:rFonts w:eastAsia="標楷體"/>
              </w:rPr>
              <w:sym w:font="Symbol" w:char="F05E"/>
            </w:r>
            <w:r w:rsidRPr="00531A71">
              <w:rPr>
                <w:rFonts w:eastAsia="標楷體"/>
                <w:position w:val="-2"/>
              </w:rPr>
              <w:pict w14:anchorId="74BB083C">
                <v:shape id="_x0000_i1790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="006E5F8A"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4637D956">
                <v:shape id="_x0000_i1791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6E5F8A" w:rsidRPr="00531A71">
              <w:rPr>
                <w:rFonts w:eastAsia="標楷體"/>
              </w:rPr>
              <w:sym w:font="Symbol" w:char="F05E"/>
            </w:r>
            <w:r w:rsidRPr="00531A71">
              <w:rPr>
                <w:rFonts w:eastAsia="標楷體"/>
                <w:position w:val="-2"/>
              </w:rPr>
              <w:pict w14:anchorId="679995AD">
                <v:shape id="_x0000_i1792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</w:p>
          <w:p w14:paraId="7017C97A" w14:textId="77777777" w:rsidR="006E5F8A" w:rsidRPr="00531A71" w:rsidRDefault="0081134B" w:rsidP="00054A69">
            <w:pPr>
              <w:numPr>
                <w:ilvl w:val="0"/>
                <w:numId w:val="12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0A0FFB19">
                <v:shape id="_x0000_i1793" type="#_x0000_t75" alt="%FontSize=12&#10;%TeXFontSize=12&#10;\documentclass{article}&#10;\pagestyle{empty}&#10;\begin{document}&#10;\[&#10;\overline{ACB}&#10;\]&#10;\end{document}" style="width:24pt;height:10.5pt">
                  <v:imagedata r:id="rId278" o:title="formula_phys"/>
                </v:shape>
              </w:pict>
            </w:r>
            <w:r w:rsidR="006E5F8A" w:rsidRPr="00531A71">
              <w:rPr>
                <w:rFonts w:eastAsia="標楷體"/>
              </w:rPr>
              <w:t xml:space="preserve"> </w:t>
            </w:r>
            <w:r w:rsidR="006E5F8A" w:rsidRPr="00531A71">
              <w:rPr>
                <w:rFonts w:eastAsia="標楷體" w:hAnsi="標楷體"/>
              </w:rPr>
              <w:t>或</w:t>
            </w:r>
            <w:r w:rsidR="00A0065E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pict w14:anchorId="22209B1E">
                <v:shape id="_x0000_i1794" type="#_x0000_t75" alt="%FontSize=12&#10;%TeXFontSize=12&#10;\documentclass{article}&#10;\pagestyle{empty}&#10;\begin{document}&#10;\[&#10;\overline{BAC}&#10;\]&#10;\end{document}" style="width:23.25pt;height:10.5pt">
                  <v:imagedata r:id="rId279" o:title="formula_phys"/>
                </v:shape>
              </w:pict>
            </w:r>
            <w:r w:rsidR="006E5F8A" w:rsidRPr="00531A71">
              <w:rPr>
                <w:rFonts w:eastAsia="標楷體"/>
              </w:rPr>
              <w:t xml:space="preserve"> </w:t>
            </w:r>
            <w:r w:rsidR="006E5F8A" w:rsidRPr="00531A71">
              <w:rPr>
                <w:rFonts w:eastAsia="標楷體" w:hAnsi="標楷體"/>
              </w:rPr>
              <w:t>在一直線上</w:t>
            </w:r>
          </w:p>
        </w:tc>
        <w:tc>
          <w:tcPr>
            <w:tcW w:w="4454" w:type="dxa"/>
            <w:tcBorders>
              <w:top w:val="single" w:sz="4" w:space="0" w:color="auto"/>
            </w:tcBorders>
          </w:tcPr>
          <w:p w14:paraId="5B992F40" w14:textId="77777777" w:rsidR="0081134B" w:rsidRPr="00531A71" w:rsidRDefault="006E5F8A" w:rsidP="0081134B">
            <w:pPr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兩圓相交於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，過一點只有一條切線，</w:t>
            </w:r>
            <w:r w:rsidR="0081134B"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在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也在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上，所以</w:t>
            </w:r>
            <w:r w:rsidR="0081134B" w:rsidRPr="00531A71">
              <w:rPr>
                <w:rFonts w:eastAsia="標楷體"/>
                <w:position w:val="-2"/>
              </w:rPr>
              <w:pict w14:anchorId="57EB87BE">
                <v:shape id="_x0000_i1795" type="#_x0000_t75" alt="%FontSize=12&#10;%TeXFontSize=12&#10;\documentclass{article}&#10;\pagestyle{empty}&#10;\begin{document}&#10;\[&#10;\overline{DE}&#10;\]&#10;\end{document}" style="width:17.25pt;height:10.5pt">
                  <v:imagedata r:id="rId10" o:title="formula_phys"/>
                </v:shape>
              </w:pict>
            </w:r>
            <w:r w:rsidRPr="00531A71">
              <w:rPr>
                <w:rFonts w:eastAsia="標楷體" w:hAnsi="標楷體"/>
              </w:rPr>
              <w:t>是圓</w:t>
            </w:r>
            <w:r w:rsidRPr="00531A71">
              <w:rPr>
                <w:rFonts w:eastAsia="標楷體"/>
              </w:rPr>
              <w:t>A</w:t>
            </w:r>
            <w:r w:rsidR="0081134B"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的切線也是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切線</w:t>
            </w:r>
          </w:p>
          <w:p w14:paraId="1EB693AD" w14:textId="77777777" w:rsidR="006E5F8A" w:rsidRPr="00531A71" w:rsidRDefault="0081134B" w:rsidP="0081134B">
            <w:pPr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切線與過切點的半徑互相垂直</w:t>
            </w:r>
          </w:p>
          <w:p w14:paraId="5D4C1D20" w14:textId="77777777" w:rsidR="006E5F8A" w:rsidRPr="00531A71" w:rsidRDefault="0081134B" w:rsidP="0081134B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 xml:space="preserve">(2)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6E5F8A" w:rsidRPr="00531A71">
              <w:rPr>
                <w:rFonts w:eastAsia="標楷體" w:hAnsi="標楷體"/>
              </w:rPr>
              <w:t>過直線上一點的垂線只有一條</w:t>
            </w:r>
          </w:p>
        </w:tc>
      </w:tr>
    </w:tbl>
    <w:p w14:paraId="27E5F23A" w14:textId="77777777" w:rsidR="006E5F8A" w:rsidRPr="005A1F5B" w:rsidRDefault="006E5F8A" w:rsidP="006E5F8A">
      <w:pPr>
        <w:ind w:firstLineChars="200" w:firstLine="480"/>
        <w:jc w:val="right"/>
        <w:rPr>
          <w:rFonts w:eastAsia="標楷體"/>
          <w:b/>
        </w:rPr>
      </w:pPr>
      <w:r w:rsidRPr="005A1F5B">
        <w:rPr>
          <w:rFonts w:eastAsia="標楷體"/>
          <w:b/>
        </w:rPr>
        <w:t>Q. E. D.</w:t>
      </w:r>
    </w:p>
    <w:p w14:paraId="3B8A633A" w14:textId="77777777" w:rsidR="0011028B" w:rsidRPr="00531A71" w:rsidRDefault="0011028B" w:rsidP="0011028B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 w:hint="eastAsia"/>
          <w:b/>
          <w:sz w:val="32"/>
          <w:szCs w:val="32"/>
        </w:rPr>
        <w:t>兩圓之位置關係</w:t>
      </w:r>
    </w:p>
    <w:p w14:paraId="470D7ED6" w14:textId="77777777" w:rsidR="00665A4F" w:rsidRPr="00531A71" w:rsidRDefault="00E03A3E" w:rsidP="005A1F5B">
      <w:pPr>
        <w:spacing w:beforeLines="50" w:before="180"/>
        <w:ind w:left="1080" w:hangingChars="450" w:hanging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  <w:r w:rsidR="00665A4F" w:rsidRPr="00531A71">
        <w:rPr>
          <w:rFonts w:eastAsia="標楷體" w:hint="eastAsia"/>
        </w:rPr>
        <w:t>同一平面上相異的兩個圓，依照兩圓心距離的遠近，可分為以下</w:t>
      </w:r>
      <w:r w:rsidRPr="00531A71">
        <w:rPr>
          <w:rFonts w:eastAsia="標楷體" w:hint="eastAsia"/>
        </w:rPr>
        <w:t>六</w:t>
      </w:r>
      <w:r w:rsidR="00665A4F" w:rsidRPr="00531A71">
        <w:rPr>
          <w:rFonts w:eastAsia="標楷體" w:hint="eastAsia"/>
        </w:rPr>
        <w:t>種情形：</w:t>
      </w:r>
    </w:p>
    <w:p w14:paraId="6BC7BE9E" w14:textId="77777777" w:rsidR="00665A4F" w:rsidRDefault="00F32EBF" w:rsidP="00A3788E">
      <w:pPr>
        <w:numPr>
          <w:ilvl w:val="0"/>
          <w:numId w:val="87"/>
        </w:numPr>
        <w:spacing w:beforeLines="50" w:before="180"/>
        <w:jc w:val="both"/>
        <w:rPr>
          <w:rFonts w:eastAsia="標楷體" w:hint="eastAsia"/>
        </w:rPr>
      </w:pPr>
      <w:r w:rsidRPr="005A1F5B">
        <w:rPr>
          <w:rFonts w:eastAsia="標楷體" w:hint="eastAsia"/>
          <w:b/>
        </w:rPr>
        <w:t>外離：</w:t>
      </w:r>
      <w:r w:rsidRPr="00531A71">
        <w:rPr>
          <w:rFonts w:eastAsia="標楷體" w:hint="eastAsia"/>
        </w:rPr>
        <w:t>兩圓不相交。</w:t>
      </w:r>
      <w:r w:rsidR="00E03A3E" w:rsidRPr="00531A71">
        <w:rPr>
          <w:rFonts w:eastAsia="標楷體" w:hint="eastAsia"/>
        </w:rPr>
        <w:t>如圖</w:t>
      </w:r>
      <w:r w:rsidR="002C526B" w:rsidRPr="00531A71">
        <w:rPr>
          <w:rFonts w:eastAsia="標楷體" w:hint="eastAsia"/>
        </w:rPr>
        <w:t>7.3-1</w:t>
      </w:r>
      <w:r w:rsidR="0040641E">
        <w:rPr>
          <w:rFonts w:eastAsia="標楷體" w:hint="eastAsia"/>
        </w:rPr>
        <w:t>7</w:t>
      </w:r>
      <w:r w:rsidR="00E03A3E" w:rsidRPr="00531A71">
        <w:rPr>
          <w:rFonts w:eastAsia="標楷體" w:hint="eastAsia"/>
        </w:rPr>
        <w:t>。</w:t>
      </w:r>
    </w:p>
    <w:p w14:paraId="68E89C4C" w14:textId="77777777" w:rsidR="005A1F5B" w:rsidRPr="00531A71" w:rsidRDefault="005A1F5B" w:rsidP="005A1F5B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/>
          <w:b/>
          <w:noProof/>
          <w:sz w:val="32"/>
          <w:szCs w:val="32"/>
        </w:rPr>
        <w:pict w14:anchorId="1C6B43A4">
          <v:shape id="_x0000_s2452" type="#_x0000_t75" style="position:absolute;left:0;text-align:left;margin-left:119.35pt;margin-top:8.5pt;width:195.5pt;height:105.3pt;z-index:-207">
            <v:imagedata r:id="rId280" o:title=""/>
          </v:shape>
        </w:pict>
      </w:r>
    </w:p>
    <w:p w14:paraId="3EC0F4D7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0B7D9ECC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6D419E8C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096C41AC" w14:textId="77777777" w:rsidR="00E03A3E" w:rsidRDefault="00E03A3E" w:rsidP="00E03A3E">
      <w:pPr>
        <w:jc w:val="both"/>
        <w:rPr>
          <w:rFonts w:eastAsia="標楷體" w:hint="eastAsia"/>
        </w:rPr>
      </w:pPr>
    </w:p>
    <w:p w14:paraId="19200AAD" w14:textId="77777777" w:rsidR="003B66B8" w:rsidRPr="00531A71" w:rsidRDefault="003B66B8" w:rsidP="00E03A3E">
      <w:pPr>
        <w:jc w:val="both"/>
        <w:rPr>
          <w:rFonts w:eastAsia="標楷體" w:hint="eastAsia"/>
        </w:rPr>
      </w:pPr>
    </w:p>
    <w:p w14:paraId="7D46423F" w14:textId="77777777" w:rsidR="00E03A3E" w:rsidRDefault="00E03A3E" w:rsidP="004064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2C526B" w:rsidRPr="00531A71">
        <w:rPr>
          <w:rFonts w:eastAsia="標楷體" w:hint="eastAsia"/>
          <w:b/>
        </w:rPr>
        <w:t>7.3-1</w:t>
      </w:r>
      <w:r w:rsidR="0040641E">
        <w:rPr>
          <w:rFonts w:eastAsia="標楷體" w:hint="eastAsia"/>
          <w:b/>
        </w:rPr>
        <w:t>7</w:t>
      </w:r>
    </w:p>
    <w:p w14:paraId="0B685BF5" w14:textId="77777777" w:rsidR="005A1F5B" w:rsidRPr="00531A71" w:rsidRDefault="005A1F5B" w:rsidP="00E03A3E">
      <w:pPr>
        <w:jc w:val="both"/>
        <w:rPr>
          <w:rFonts w:eastAsia="標楷體" w:hint="eastAsia"/>
          <w:b/>
        </w:rPr>
      </w:pPr>
    </w:p>
    <w:p w14:paraId="3D9C7D3A" w14:textId="77777777" w:rsidR="00F32EBF" w:rsidRPr="00531A71" w:rsidRDefault="00F32EBF" w:rsidP="00A3788E">
      <w:pPr>
        <w:numPr>
          <w:ilvl w:val="0"/>
          <w:numId w:val="87"/>
        </w:numPr>
        <w:jc w:val="both"/>
        <w:rPr>
          <w:rFonts w:eastAsia="標楷體" w:hint="eastAsia"/>
        </w:rPr>
      </w:pPr>
      <w:proofErr w:type="gramStart"/>
      <w:r w:rsidRPr="005A1F5B">
        <w:rPr>
          <w:rFonts w:eastAsia="標楷體" w:hint="eastAsia"/>
          <w:b/>
        </w:rPr>
        <w:t>外切</w:t>
      </w:r>
      <w:proofErr w:type="gramEnd"/>
      <w:r w:rsidRPr="005A1F5B">
        <w:rPr>
          <w:rFonts w:eastAsia="標楷體" w:hint="eastAsia"/>
          <w:b/>
        </w:rPr>
        <w:t>：</w:t>
      </w:r>
      <w:r w:rsidRPr="00531A71">
        <w:rPr>
          <w:rFonts w:eastAsia="標楷體" w:hint="eastAsia"/>
        </w:rPr>
        <w:t>兩圓交於一點。</w:t>
      </w:r>
      <w:r w:rsidR="00E03A3E" w:rsidRPr="00531A71">
        <w:rPr>
          <w:rFonts w:eastAsia="標楷體" w:hint="eastAsia"/>
        </w:rPr>
        <w:t>如圖</w:t>
      </w:r>
      <w:r w:rsidR="002C526B" w:rsidRPr="00531A71">
        <w:rPr>
          <w:rFonts w:eastAsia="標楷體" w:hint="eastAsia"/>
        </w:rPr>
        <w:t>7.3-1</w:t>
      </w:r>
      <w:r w:rsidR="0040641E">
        <w:rPr>
          <w:rFonts w:eastAsia="標楷體" w:hint="eastAsia"/>
        </w:rPr>
        <w:t>8</w:t>
      </w:r>
      <w:r w:rsidR="00E03A3E" w:rsidRPr="00531A71">
        <w:rPr>
          <w:rFonts w:eastAsia="標楷體" w:hint="eastAsia"/>
        </w:rPr>
        <w:t>。</w:t>
      </w:r>
    </w:p>
    <w:p w14:paraId="377CEEE4" w14:textId="77777777" w:rsidR="00E03A3E" w:rsidRPr="00531A71" w:rsidRDefault="005A1F5B" w:rsidP="00E03A3E">
      <w:pPr>
        <w:jc w:val="both"/>
        <w:rPr>
          <w:rFonts w:eastAsia="標楷體" w:hint="eastAsia"/>
        </w:rPr>
      </w:pPr>
      <w:r w:rsidRPr="005A1F5B">
        <w:rPr>
          <w:rFonts w:eastAsia="標楷體"/>
          <w:b/>
          <w:noProof/>
          <w:sz w:val="32"/>
          <w:szCs w:val="32"/>
        </w:rPr>
        <w:pict w14:anchorId="5A0E9B94">
          <v:shape id="_x0000_s2456" type="#_x0000_t75" style="position:absolute;left:0;text-align:left;margin-left:129.95pt;margin-top:14.35pt;width:176.75pt;height:105pt;z-index:11">
            <v:imagedata r:id="rId281" o:title=""/>
          </v:shape>
        </w:pict>
      </w:r>
    </w:p>
    <w:p w14:paraId="4EE56BFB" w14:textId="77777777" w:rsidR="00E03A3E" w:rsidRDefault="00E03A3E" w:rsidP="00E03A3E">
      <w:pPr>
        <w:jc w:val="both"/>
        <w:rPr>
          <w:rFonts w:eastAsia="標楷體" w:hint="eastAsia"/>
        </w:rPr>
      </w:pPr>
    </w:p>
    <w:p w14:paraId="526C5D24" w14:textId="77777777" w:rsidR="005A1F5B" w:rsidRDefault="005A1F5B" w:rsidP="00E03A3E">
      <w:pPr>
        <w:jc w:val="both"/>
        <w:rPr>
          <w:rFonts w:eastAsia="標楷體" w:hint="eastAsia"/>
        </w:rPr>
      </w:pPr>
    </w:p>
    <w:p w14:paraId="223E0991" w14:textId="77777777" w:rsidR="005A1F5B" w:rsidRDefault="005A1F5B" w:rsidP="00E03A3E">
      <w:pPr>
        <w:jc w:val="both"/>
        <w:rPr>
          <w:rFonts w:eastAsia="標楷體" w:hint="eastAsia"/>
        </w:rPr>
      </w:pPr>
    </w:p>
    <w:p w14:paraId="4101D133" w14:textId="77777777" w:rsidR="005A1F5B" w:rsidRPr="00531A71" w:rsidRDefault="005A1F5B" w:rsidP="00E03A3E">
      <w:pPr>
        <w:jc w:val="both"/>
        <w:rPr>
          <w:rFonts w:eastAsia="標楷體" w:hint="eastAsia"/>
        </w:rPr>
      </w:pPr>
    </w:p>
    <w:p w14:paraId="7DC35CFA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4AD2DFA7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16DAD4D3" w14:textId="77777777" w:rsidR="00E03A3E" w:rsidRDefault="00E03A3E" w:rsidP="004064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2C526B" w:rsidRPr="00531A71">
        <w:rPr>
          <w:rFonts w:eastAsia="標楷體" w:hint="eastAsia"/>
          <w:b/>
        </w:rPr>
        <w:t>7.3-1</w:t>
      </w:r>
      <w:r w:rsidR="0040641E">
        <w:rPr>
          <w:rFonts w:eastAsia="標楷體" w:hint="eastAsia"/>
          <w:b/>
        </w:rPr>
        <w:t>8</w:t>
      </w:r>
    </w:p>
    <w:p w14:paraId="64235D3F" w14:textId="77777777" w:rsidR="005A1F5B" w:rsidRPr="00531A71" w:rsidRDefault="005A1F5B" w:rsidP="00E03A3E">
      <w:pPr>
        <w:jc w:val="both"/>
        <w:rPr>
          <w:rFonts w:eastAsia="標楷體" w:hint="eastAsia"/>
          <w:b/>
        </w:rPr>
      </w:pPr>
    </w:p>
    <w:p w14:paraId="3BBD1560" w14:textId="77777777" w:rsidR="00F32EBF" w:rsidRPr="00531A71" w:rsidRDefault="00F32EBF" w:rsidP="00A3788E">
      <w:pPr>
        <w:numPr>
          <w:ilvl w:val="0"/>
          <w:numId w:val="87"/>
        </w:numPr>
        <w:jc w:val="both"/>
        <w:rPr>
          <w:rFonts w:eastAsia="標楷體" w:hint="eastAsia"/>
        </w:rPr>
      </w:pPr>
      <w:r w:rsidRPr="005A1F5B">
        <w:rPr>
          <w:rFonts w:eastAsia="標楷體" w:hint="eastAsia"/>
          <w:b/>
        </w:rPr>
        <w:t>兩圓相交於兩點</w:t>
      </w:r>
      <w:r w:rsidRPr="00531A71">
        <w:rPr>
          <w:rFonts w:eastAsia="標楷體" w:hint="eastAsia"/>
        </w:rPr>
        <w:t>。</w:t>
      </w:r>
      <w:r w:rsidR="00E03A3E" w:rsidRPr="00531A71">
        <w:rPr>
          <w:rFonts w:eastAsia="標楷體" w:hint="eastAsia"/>
        </w:rPr>
        <w:t>如圖</w:t>
      </w:r>
      <w:r w:rsidR="00E03A3E" w:rsidRPr="00531A71">
        <w:rPr>
          <w:rFonts w:eastAsia="標楷體" w:hint="eastAsia"/>
        </w:rPr>
        <w:t>7.3-</w:t>
      </w:r>
      <w:r w:rsidR="002C526B" w:rsidRPr="00531A71">
        <w:rPr>
          <w:rFonts w:eastAsia="標楷體" w:hint="eastAsia"/>
        </w:rPr>
        <w:t>1</w:t>
      </w:r>
      <w:r w:rsidR="0040641E">
        <w:rPr>
          <w:rFonts w:eastAsia="標楷體" w:hint="eastAsia"/>
        </w:rPr>
        <w:t>9</w:t>
      </w:r>
      <w:r w:rsidR="00E03A3E" w:rsidRPr="00531A71">
        <w:rPr>
          <w:rFonts w:eastAsia="標楷體" w:hint="eastAsia"/>
        </w:rPr>
        <w:t>。</w:t>
      </w:r>
    </w:p>
    <w:p w14:paraId="5FE9D565" w14:textId="77777777" w:rsidR="00E03A3E" w:rsidRPr="00531A71" w:rsidRDefault="005A1F5B" w:rsidP="00E03A3E">
      <w:pPr>
        <w:jc w:val="both"/>
        <w:rPr>
          <w:rFonts w:eastAsia="標楷體" w:hint="eastAsia"/>
        </w:rPr>
      </w:pPr>
      <w:r w:rsidRPr="00531A71">
        <w:rPr>
          <w:rFonts w:eastAsia="標楷體"/>
          <w:b/>
          <w:noProof/>
          <w:sz w:val="32"/>
          <w:szCs w:val="32"/>
        </w:rPr>
        <w:pict w14:anchorId="7D737506">
          <v:shape id="_x0000_s2460" type="#_x0000_t75" style="position:absolute;left:0;text-align:left;margin-left:129.95pt;margin-top:14.4pt;width:162.1pt;height:107.3pt;z-index:12">
            <v:imagedata r:id="rId282" o:title=""/>
          </v:shape>
        </w:pict>
      </w:r>
    </w:p>
    <w:p w14:paraId="28AC7582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7B24D2B1" w14:textId="77777777" w:rsidR="00E03A3E" w:rsidRDefault="00E03A3E" w:rsidP="00E03A3E">
      <w:pPr>
        <w:jc w:val="both"/>
        <w:rPr>
          <w:rFonts w:eastAsia="標楷體" w:hint="eastAsia"/>
        </w:rPr>
      </w:pPr>
    </w:p>
    <w:p w14:paraId="4EB3C1AB" w14:textId="77777777" w:rsidR="005A1F5B" w:rsidRDefault="005A1F5B" w:rsidP="00E03A3E">
      <w:pPr>
        <w:jc w:val="both"/>
        <w:rPr>
          <w:rFonts w:eastAsia="標楷體" w:hint="eastAsia"/>
        </w:rPr>
      </w:pPr>
    </w:p>
    <w:p w14:paraId="61199037" w14:textId="77777777" w:rsidR="005A1F5B" w:rsidRPr="00531A71" w:rsidRDefault="005A1F5B" w:rsidP="00E03A3E">
      <w:pPr>
        <w:jc w:val="both"/>
        <w:rPr>
          <w:rFonts w:eastAsia="標楷體" w:hint="eastAsia"/>
        </w:rPr>
      </w:pPr>
    </w:p>
    <w:p w14:paraId="2CBE78AE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222877DD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058B2C29" w14:textId="77777777" w:rsidR="00E03A3E" w:rsidRDefault="00E03A3E" w:rsidP="004064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2C526B" w:rsidRPr="00531A71">
        <w:rPr>
          <w:rFonts w:eastAsia="標楷體" w:hint="eastAsia"/>
          <w:b/>
        </w:rPr>
        <w:t>7.3-1</w:t>
      </w:r>
      <w:r w:rsidR="0040641E">
        <w:rPr>
          <w:rFonts w:eastAsia="標楷體" w:hint="eastAsia"/>
          <w:b/>
        </w:rPr>
        <w:t>9</w:t>
      </w:r>
    </w:p>
    <w:p w14:paraId="4729D053" w14:textId="77777777" w:rsidR="005A1F5B" w:rsidRDefault="005A1F5B" w:rsidP="00E03A3E">
      <w:pPr>
        <w:jc w:val="both"/>
        <w:rPr>
          <w:rFonts w:eastAsia="標楷體" w:hint="eastAsia"/>
          <w:b/>
        </w:rPr>
      </w:pPr>
    </w:p>
    <w:p w14:paraId="2A29D92B" w14:textId="77777777" w:rsidR="005A1F5B" w:rsidRDefault="005A1F5B" w:rsidP="00E03A3E">
      <w:pPr>
        <w:jc w:val="both"/>
        <w:rPr>
          <w:rFonts w:eastAsia="標楷體" w:hint="eastAsia"/>
          <w:b/>
        </w:rPr>
      </w:pPr>
    </w:p>
    <w:p w14:paraId="227D185F" w14:textId="77777777" w:rsidR="005A1F5B" w:rsidRDefault="005A1F5B" w:rsidP="00E03A3E">
      <w:pPr>
        <w:jc w:val="both"/>
        <w:rPr>
          <w:rFonts w:eastAsia="標楷體" w:hint="eastAsia"/>
          <w:b/>
        </w:rPr>
      </w:pPr>
    </w:p>
    <w:p w14:paraId="341CAE82" w14:textId="77777777" w:rsidR="005A1F5B" w:rsidRDefault="005A1F5B" w:rsidP="00E03A3E">
      <w:pPr>
        <w:jc w:val="both"/>
        <w:rPr>
          <w:rFonts w:eastAsia="標楷體" w:hint="eastAsia"/>
          <w:b/>
        </w:rPr>
      </w:pPr>
    </w:p>
    <w:p w14:paraId="4B5F7B55" w14:textId="77777777" w:rsidR="005A1F5B" w:rsidRDefault="005A1F5B" w:rsidP="00E03A3E">
      <w:pPr>
        <w:jc w:val="both"/>
        <w:rPr>
          <w:rFonts w:eastAsia="標楷體" w:hint="eastAsia"/>
          <w:b/>
        </w:rPr>
      </w:pPr>
    </w:p>
    <w:p w14:paraId="290B3802" w14:textId="77777777" w:rsidR="005A1F5B" w:rsidRPr="00531A71" w:rsidRDefault="005A1F5B" w:rsidP="00E03A3E">
      <w:pPr>
        <w:jc w:val="both"/>
        <w:rPr>
          <w:rFonts w:eastAsia="標楷體" w:hint="eastAsia"/>
          <w:b/>
        </w:rPr>
      </w:pPr>
    </w:p>
    <w:p w14:paraId="2E706D2F" w14:textId="77777777" w:rsidR="00F32EBF" w:rsidRPr="00531A71" w:rsidRDefault="00F32EBF" w:rsidP="00A3788E">
      <w:pPr>
        <w:numPr>
          <w:ilvl w:val="0"/>
          <w:numId w:val="87"/>
        </w:numPr>
        <w:jc w:val="both"/>
        <w:rPr>
          <w:rFonts w:eastAsia="標楷體" w:hint="eastAsia"/>
        </w:rPr>
      </w:pPr>
      <w:r w:rsidRPr="005A1F5B">
        <w:rPr>
          <w:rFonts w:eastAsia="標楷體" w:hint="eastAsia"/>
          <w:b/>
        </w:rPr>
        <w:t>內切：</w:t>
      </w:r>
      <w:r w:rsidRPr="00531A71">
        <w:rPr>
          <w:rFonts w:eastAsia="標楷體" w:hint="eastAsia"/>
        </w:rPr>
        <w:t>兩圓交於一點。</w:t>
      </w:r>
      <w:r w:rsidR="00E03A3E" w:rsidRPr="00531A71">
        <w:rPr>
          <w:rFonts w:eastAsia="標楷體" w:hint="eastAsia"/>
        </w:rPr>
        <w:t>如圖</w:t>
      </w:r>
      <w:r w:rsidR="0040641E">
        <w:rPr>
          <w:rFonts w:eastAsia="標楷體" w:hint="eastAsia"/>
        </w:rPr>
        <w:t>7.3-20</w:t>
      </w:r>
      <w:r w:rsidR="00E03A3E" w:rsidRPr="00531A71">
        <w:rPr>
          <w:rFonts w:eastAsia="標楷體" w:hint="eastAsia"/>
        </w:rPr>
        <w:t>。</w:t>
      </w:r>
    </w:p>
    <w:p w14:paraId="2A19705A" w14:textId="77777777" w:rsidR="00E03A3E" w:rsidRPr="00531A71" w:rsidRDefault="00E03A3E" w:rsidP="00E03A3E">
      <w:pPr>
        <w:jc w:val="both"/>
        <w:rPr>
          <w:rFonts w:eastAsia="標楷體" w:hint="eastAsia"/>
        </w:rPr>
      </w:pPr>
      <w:r w:rsidRPr="00531A71">
        <w:rPr>
          <w:rFonts w:eastAsia="標楷體"/>
          <w:b/>
          <w:noProof/>
          <w:sz w:val="32"/>
          <w:szCs w:val="32"/>
        </w:rPr>
        <w:pict w14:anchorId="515D5579">
          <v:shape id="_x0000_s2464" type="#_x0000_t75" style="position:absolute;left:0;text-align:left;margin-left:153.35pt;margin-top:15.3pt;width:129.7pt;height:123.4pt;z-index:13">
            <v:imagedata r:id="rId283" o:title=""/>
          </v:shape>
        </w:pict>
      </w:r>
    </w:p>
    <w:p w14:paraId="2CF80317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419B4D64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7DF4CC77" w14:textId="77777777" w:rsidR="00E03A3E" w:rsidRDefault="00E03A3E" w:rsidP="00E03A3E">
      <w:pPr>
        <w:jc w:val="both"/>
        <w:rPr>
          <w:rFonts w:eastAsia="標楷體" w:hint="eastAsia"/>
        </w:rPr>
      </w:pPr>
    </w:p>
    <w:p w14:paraId="3354FAF3" w14:textId="77777777" w:rsidR="005A1F5B" w:rsidRDefault="005A1F5B" w:rsidP="00E03A3E">
      <w:pPr>
        <w:jc w:val="both"/>
        <w:rPr>
          <w:rFonts w:eastAsia="標楷體" w:hint="eastAsia"/>
        </w:rPr>
      </w:pPr>
    </w:p>
    <w:p w14:paraId="5E2C10B8" w14:textId="77777777" w:rsidR="005A1F5B" w:rsidRPr="00531A71" w:rsidRDefault="005A1F5B" w:rsidP="00E03A3E">
      <w:pPr>
        <w:jc w:val="both"/>
        <w:rPr>
          <w:rFonts w:eastAsia="標楷體" w:hint="eastAsia"/>
        </w:rPr>
      </w:pPr>
    </w:p>
    <w:p w14:paraId="5B8A57E1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655A484C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53948B96" w14:textId="77777777" w:rsidR="00E03A3E" w:rsidRDefault="00E03A3E" w:rsidP="004064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40641E">
        <w:rPr>
          <w:rFonts w:eastAsia="標楷體" w:hint="eastAsia"/>
          <w:b/>
        </w:rPr>
        <w:t>7.3-20</w:t>
      </w:r>
    </w:p>
    <w:p w14:paraId="04BBDCA0" w14:textId="77777777" w:rsidR="005A1F5B" w:rsidRPr="00531A71" w:rsidRDefault="005A1F5B" w:rsidP="00E03A3E">
      <w:pPr>
        <w:jc w:val="both"/>
        <w:rPr>
          <w:rFonts w:eastAsia="標楷體" w:hint="eastAsia"/>
          <w:b/>
        </w:rPr>
      </w:pPr>
    </w:p>
    <w:p w14:paraId="360BA584" w14:textId="77777777" w:rsidR="00F32EBF" w:rsidRPr="00531A71" w:rsidRDefault="00F32EBF" w:rsidP="00A3788E">
      <w:pPr>
        <w:numPr>
          <w:ilvl w:val="0"/>
          <w:numId w:val="87"/>
        </w:numPr>
        <w:jc w:val="both"/>
        <w:rPr>
          <w:rFonts w:eastAsia="標楷體" w:hint="eastAsia"/>
        </w:rPr>
      </w:pPr>
      <w:r w:rsidRPr="005A1F5B">
        <w:rPr>
          <w:rFonts w:eastAsia="標楷體" w:hint="eastAsia"/>
          <w:b/>
        </w:rPr>
        <w:t>內離：</w:t>
      </w:r>
      <w:r w:rsidRPr="00531A71">
        <w:rPr>
          <w:rFonts w:eastAsia="標楷體" w:hint="eastAsia"/>
        </w:rPr>
        <w:t>兩圓不相交。</w:t>
      </w:r>
      <w:r w:rsidR="00E03A3E" w:rsidRPr="00531A71">
        <w:rPr>
          <w:rFonts w:eastAsia="標楷體" w:hint="eastAsia"/>
        </w:rPr>
        <w:t>如圖</w:t>
      </w:r>
      <w:r w:rsidR="002C526B" w:rsidRPr="00531A71">
        <w:rPr>
          <w:rFonts w:eastAsia="標楷體" w:hint="eastAsia"/>
        </w:rPr>
        <w:t>7</w:t>
      </w:r>
      <w:r w:rsidR="0040641E">
        <w:rPr>
          <w:rFonts w:eastAsia="標楷體" w:hint="eastAsia"/>
        </w:rPr>
        <w:t>.3-21</w:t>
      </w:r>
      <w:r w:rsidR="00E03A3E" w:rsidRPr="00531A71">
        <w:rPr>
          <w:rFonts w:eastAsia="標楷體" w:hint="eastAsia"/>
        </w:rPr>
        <w:t>。</w:t>
      </w:r>
    </w:p>
    <w:p w14:paraId="77D9860D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6EF89D67" w14:textId="77777777" w:rsidR="00E03A3E" w:rsidRDefault="005A1F5B" w:rsidP="00E03A3E">
      <w:pPr>
        <w:jc w:val="both"/>
        <w:rPr>
          <w:rFonts w:eastAsia="標楷體" w:hint="eastAsia"/>
        </w:rPr>
      </w:pPr>
      <w:r w:rsidRPr="005A1F5B">
        <w:rPr>
          <w:rFonts w:eastAsia="標楷體"/>
          <w:b/>
          <w:noProof/>
          <w:sz w:val="32"/>
          <w:szCs w:val="32"/>
        </w:rPr>
        <w:pict w14:anchorId="04A4EB30">
          <v:shape id="_x0000_s2468" type="#_x0000_t75" style="position:absolute;left:0;text-align:left;margin-left:148.95pt;margin-top:.1pt;width:128.45pt;height:118.4pt;z-index:-203">
            <v:imagedata r:id="rId284" o:title=""/>
          </v:shape>
        </w:pict>
      </w:r>
    </w:p>
    <w:p w14:paraId="52BB5BD9" w14:textId="77777777" w:rsidR="005A1F5B" w:rsidRDefault="005A1F5B" w:rsidP="00E03A3E">
      <w:pPr>
        <w:jc w:val="both"/>
        <w:rPr>
          <w:rFonts w:eastAsia="標楷體" w:hint="eastAsia"/>
        </w:rPr>
      </w:pPr>
    </w:p>
    <w:p w14:paraId="78BF6F2B" w14:textId="77777777" w:rsidR="005A1F5B" w:rsidRPr="00531A71" w:rsidRDefault="005A1F5B" w:rsidP="00E03A3E">
      <w:pPr>
        <w:jc w:val="both"/>
        <w:rPr>
          <w:rFonts w:eastAsia="標楷體" w:hint="eastAsia"/>
        </w:rPr>
      </w:pPr>
    </w:p>
    <w:p w14:paraId="6318AE91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44EDEAE2" w14:textId="77777777" w:rsidR="00E03A3E" w:rsidRDefault="00E03A3E" w:rsidP="00E03A3E">
      <w:pPr>
        <w:jc w:val="both"/>
        <w:rPr>
          <w:rFonts w:eastAsia="標楷體" w:hint="eastAsia"/>
        </w:rPr>
      </w:pPr>
    </w:p>
    <w:p w14:paraId="7658C3C1" w14:textId="77777777" w:rsidR="005A1F5B" w:rsidRPr="00531A71" w:rsidRDefault="005A1F5B" w:rsidP="00E03A3E">
      <w:pPr>
        <w:jc w:val="both"/>
        <w:rPr>
          <w:rFonts w:eastAsia="標楷體" w:hint="eastAsia"/>
        </w:rPr>
      </w:pPr>
    </w:p>
    <w:p w14:paraId="465AB348" w14:textId="77777777" w:rsidR="00E03A3E" w:rsidRPr="00531A71" w:rsidRDefault="00E03A3E" w:rsidP="00E03A3E">
      <w:pPr>
        <w:jc w:val="both"/>
        <w:rPr>
          <w:rFonts w:eastAsia="標楷體" w:hint="eastAsia"/>
        </w:rPr>
      </w:pPr>
    </w:p>
    <w:p w14:paraId="209CA7DA" w14:textId="77777777" w:rsidR="00E03A3E" w:rsidRDefault="00E03A3E" w:rsidP="0040641E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40641E">
        <w:rPr>
          <w:rFonts w:eastAsia="標楷體" w:hint="eastAsia"/>
          <w:b/>
        </w:rPr>
        <w:t>7.3-21</w:t>
      </w:r>
    </w:p>
    <w:p w14:paraId="34E00FBE" w14:textId="77777777" w:rsidR="005A1F5B" w:rsidRPr="00531A71" w:rsidRDefault="005A1F5B" w:rsidP="00E03A3E">
      <w:pPr>
        <w:jc w:val="both"/>
        <w:rPr>
          <w:rFonts w:eastAsia="標楷體" w:hint="eastAsia"/>
          <w:b/>
        </w:rPr>
      </w:pPr>
    </w:p>
    <w:p w14:paraId="12C8B2AF" w14:textId="77777777" w:rsidR="00F32EBF" w:rsidRPr="00531A71" w:rsidRDefault="00F32EBF" w:rsidP="00A3788E">
      <w:pPr>
        <w:numPr>
          <w:ilvl w:val="0"/>
          <w:numId w:val="87"/>
        </w:numPr>
        <w:jc w:val="both"/>
        <w:rPr>
          <w:rFonts w:eastAsia="標楷體" w:hint="eastAsia"/>
        </w:rPr>
      </w:pPr>
      <w:r w:rsidRPr="005A1F5B">
        <w:rPr>
          <w:rFonts w:eastAsia="標楷體" w:hint="eastAsia"/>
          <w:b/>
        </w:rPr>
        <w:t>同心圓：</w:t>
      </w:r>
      <w:r w:rsidRPr="00531A71">
        <w:rPr>
          <w:rFonts w:eastAsia="標楷體" w:hint="eastAsia"/>
        </w:rPr>
        <w:t>兩圓不相交，且兩圓圓心重合。</w:t>
      </w:r>
      <w:r w:rsidR="00E03A3E" w:rsidRPr="00531A71">
        <w:rPr>
          <w:rFonts w:eastAsia="標楷體" w:hint="eastAsia"/>
        </w:rPr>
        <w:t>如圖</w:t>
      </w:r>
      <w:r w:rsidR="0040641E">
        <w:rPr>
          <w:rFonts w:eastAsia="標楷體" w:hint="eastAsia"/>
        </w:rPr>
        <w:t>7.3-22</w:t>
      </w:r>
      <w:r w:rsidR="00E03A3E" w:rsidRPr="00531A71">
        <w:rPr>
          <w:rFonts w:eastAsia="標楷體" w:hint="eastAsia"/>
        </w:rPr>
        <w:t>。</w:t>
      </w:r>
    </w:p>
    <w:p w14:paraId="387BA211" w14:textId="77777777" w:rsidR="004730A5" w:rsidRPr="00531A71" w:rsidRDefault="00E03A3E" w:rsidP="00E03A3E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/>
          <w:b/>
          <w:noProof/>
          <w:sz w:val="32"/>
          <w:szCs w:val="32"/>
        </w:rPr>
        <w:pict w14:anchorId="45DF36F3">
          <v:shape id="_x0000_s2472" type="#_x0000_t75" style="position:absolute;left:0;text-align:left;margin-left:148.95pt;margin-top:17.9pt;width:133.65pt;height:131.45pt;z-index:15">
            <v:imagedata r:id="rId285" o:title=""/>
          </v:shape>
        </w:pict>
      </w:r>
    </w:p>
    <w:p w14:paraId="7A052C61" w14:textId="77777777" w:rsidR="004730A5" w:rsidRDefault="00E03A3E" w:rsidP="00E03A3E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  <w:r w:rsidRPr="00531A71">
        <w:rPr>
          <w:rFonts w:eastAsia="標楷體" w:hint="eastAsia"/>
          <w:b/>
          <w:sz w:val="32"/>
          <w:szCs w:val="32"/>
        </w:rPr>
        <w:t xml:space="preserve"> </w:t>
      </w:r>
    </w:p>
    <w:p w14:paraId="33848D02" w14:textId="77777777" w:rsidR="005A1F5B" w:rsidRDefault="005A1F5B" w:rsidP="00E03A3E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7F2264A8" w14:textId="77777777" w:rsidR="005A1F5B" w:rsidRPr="00531A71" w:rsidRDefault="005A1F5B" w:rsidP="00E03A3E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657C868D" w14:textId="77777777" w:rsidR="00E03A3E" w:rsidRPr="00531A71" w:rsidRDefault="00E03A3E" w:rsidP="00E03A3E">
      <w:pPr>
        <w:ind w:left="1080" w:hangingChars="450" w:hanging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                    </w:t>
      </w:r>
    </w:p>
    <w:p w14:paraId="7542C36F" w14:textId="77777777" w:rsidR="00E03A3E" w:rsidRPr="00531A71" w:rsidRDefault="00E03A3E" w:rsidP="0040641E">
      <w:pPr>
        <w:ind w:left="1081" w:hangingChars="450" w:hanging="108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40641E">
        <w:rPr>
          <w:rFonts w:eastAsia="標楷體" w:hint="eastAsia"/>
          <w:b/>
        </w:rPr>
        <w:t>7.3-22</w:t>
      </w:r>
    </w:p>
    <w:p w14:paraId="1D506EF7" w14:textId="77777777" w:rsidR="0062782B" w:rsidRDefault="0062782B" w:rsidP="00512289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31BDB41A" w14:textId="77777777" w:rsidR="003B66B8" w:rsidRDefault="003B66B8" w:rsidP="00512289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55B31007" w14:textId="77777777" w:rsidR="003B66B8" w:rsidRDefault="003B66B8" w:rsidP="00512289">
      <w:pPr>
        <w:ind w:left="1441" w:hangingChars="450" w:hanging="1441"/>
        <w:jc w:val="both"/>
        <w:rPr>
          <w:rFonts w:eastAsia="標楷體" w:hint="eastAsia"/>
          <w:b/>
          <w:sz w:val="32"/>
          <w:szCs w:val="32"/>
        </w:rPr>
      </w:pPr>
    </w:p>
    <w:p w14:paraId="517ABA6D" w14:textId="77777777" w:rsidR="00925B6E" w:rsidRPr="00531A71" w:rsidRDefault="004A5594" w:rsidP="007B50FD">
      <w:pPr>
        <w:adjustRightInd w:val="0"/>
        <w:spacing w:line="380" w:lineRule="exact"/>
        <w:ind w:left="720" w:hanging="720"/>
        <w:textAlignment w:val="baseline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911017">
        <w:rPr>
          <w:rFonts w:eastAsia="標楷體" w:hint="eastAsia"/>
          <w:b/>
        </w:rPr>
        <w:t>13</w:t>
      </w:r>
      <w:r w:rsidRPr="00531A71">
        <w:rPr>
          <w:rFonts w:eastAsia="標楷體" w:hAnsi="標楷體"/>
          <w:b/>
        </w:rPr>
        <w:t>：</w:t>
      </w:r>
    </w:p>
    <w:p w14:paraId="6C4ED84A" w14:textId="77777777" w:rsidR="00925B6E" w:rsidRPr="00531A71" w:rsidRDefault="00925B6E" w:rsidP="00237339">
      <w:pPr>
        <w:adjustRightInd w:val="0"/>
        <w:spacing w:beforeLines="50" w:before="180" w:line="380" w:lineRule="exact"/>
        <w:ind w:left="574" w:hanging="574"/>
        <w:textAlignment w:val="baseline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</w:t>
      </w:r>
      <w:r w:rsidRPr="00531A71">
        <w:rPr>
          <w:rFonts w:eastAsia="標楷體"/>
          <w:b/>
        </w:rPr>
        <w:t xml:space="preserve">  </w:t>
      </w:r>
      <w:r w:rsidR="007B50FD" w:rsidRPr="00531A71">
        <w:rPr>
          <w:rFonts w:eastAsia="標楷體" w:hAnsi="標楷體"/>
        </w:rPr>
        <w:t>若</w:t>
      </w:r>
      <w:r w:rsidR="0093150C" w:rsidRPr="00531A71">
        <w:rPr>
          <w:rFonts w:eastAsia="標楷體" w:hAnsi="標楷體"/>
        </w:rPr>
        <w:t>圓</w:t>
      </w:r>
      <w:r w:rsidR="0093150C" w:rsidRPr="00531A71">
        <w:rPr>
          <w:rFonts w:eastAsia="標楷體"/>
        </w:rPr>
        <w:t>A</w:t>
      </w:r>
      <w:r w:rsidR="007B50FD" w:rsidRPr="00531A71">
        <w:rPr>
          <w:rFonts w:eastAsia="標楷體" w:hAnsi="標楷體"/>
        </w:rPr>
        <w:t>半徑為</w:t>
      </w:r>
      <w:r w:rsidR="007B50FD" w:rsidRPr="00531A71">
        <w:rPr>
          <w:rFonts w:eastAsia="標楷體"/>
        </w:rPr>
        <w:t>6</w:t>
      </w:r>
      <w:r w:rsidR="007B50FD" w:rsidRPr="00531A71">
        <w:rPr>
          <w:rFonts w:eastAsia="標楷體" w:hAnsi="標楷體"/>
        </w:rPr>
        <w:t>公分</w:t>
      </w:r>
      <w:r w:rsidR="0093150C" w:rsidRPr="00531A71">
        <w:rPr>
          <w:rFonts w:eastAsia="標楷體" w:hAnsi="標楷體"/>
        </w:rPr>
        <w:t>、圓</w:t>
      </w:r>
      <w:r w:rsidR="0093150C" w:rsidRPr="00531A71">
        <w:rPr>
          <w:rFonts w:eastAsia="標楷體"/>
        </w:rPr>
        <w:t>B</w:t>
      </w:r>
      <w:r w:rsidR="0093150C" w:rsidRPr="00531A71">
        <w:rPr>
          <w:rFonts w:eastAsia="標楷體" w:hAnsi="標楷體"/>
        </w:rPr>
        <w:t>半徑為</w:t>
      </w:r>
      <w:r w:rsidR="007B50FD" w:rsidRPr="00531A71">
        <w:rPr>
          <w:rFonts w:eastAsia="標楷體"/>
        </w:rPr>
        <w:t>3</w:t>
      </w:r>
      <w:r w:rsidR="007B50FD" w:rsidRPr="00531A71">
        <w:rPr>
          <w:rFonts w:eastAsia="標楷體" w:hAnsi="標楷體"/>
        </w:rPr>
        <w:t>公分，</w:t>
      </w:r>
      <w:r w:rsidR="00237339">
        <w:rPr>
          <w:rFonts w:eastAsia="標楷體" w:hAnsi="標楷體" w:hint="eastAsia"/>
        </w:rPr>
        <w:t>兩圓心相連的</w:t>
      </w:r>
      <w:r w:rsidR="007B50FD" w:rsidRPr="00531A71">
        <w:rPr>
          <w:rFonts w:eastAsia="標楷體" w:hAnsi="標楷體"/>
        </w:rPr>
        <w:t>連心線段</w:t>
      </w:r>
      <w:r w:rsidR="0093150C" w:rsidRPr="00531A71">
        <w:rPr>
          <w:rFonts w:eastAsia="標楷體"/>
          <w:position w:val="-2"/>
        </w:rPr>
        <w:pict w14:anchorId="01C3668F">
          <v:shape id="_x0000_i179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7B50FD" w:rsidRPr="00531A71">
        <w:rPr>
          <w:rFonts w:eastAsia="標楷體" w:hAnsi="標楷體"/>
        </w:rPr>
        <w:t>長為</w:t>
      </w:r>
      <w:r w:rsidR="007B50FD" w:rsidRPr="00531A71">
        <w:rPr>
          <w:rFonts w:eastAsia="標楷體"/>
          <w:iCs/>
        </w:rPr>
        <w:t>k</w:t>
      </w:r>
      <w:r w:rsidR="007B50FD" w:rsidRPr="00531A71">
        <w:rPr>
          <w:rFonts w:eastAsia="標楷體" w:hAnsi="標楷體"/>
        </w:rPr>
        <w:t>，則</w:t>
      </w:r>
      <w:r w:rsidRPr="00531A71">
        <w:rPr>
          <w:rFonts w:eastAsia="標楷體" w:hAnsi="標楷體"/>
        </w:rPr>
        <w:t>：</w:t>
      </w:r>
    </w:p>
    <w:p w14:paraId="27CC6FEB" w14:textId="77777777" w:rsidR="007B50FD" w:rsidRPr="00531A71" w:rsidRDefault="00656CE4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兩圓外</w:t>
      </w:r>
      <w:r w:rsidR="00250439" w:rsidRPr="00531A71">
        <w:rPr>
          <w:rFonts w:eastAsia="標楷體" w:hAnsi="標楷體"/>
        </w:rPr>
        <w:t>離</w:t>
      </w:r>
      <w:r w:rsidRPr="00531A71">
        <w:rPr>
          <w:rFonts w:eastAsia="標楷體" w:hAnsi="標楷體"/>
        </w:rPr>
        <w:t>時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</w:t>
      </w:r>
      <w:r w:rsidRPr="00531A71">
        <w:rPr>
          <w:rFonts w:eastAsia="標楷體" w:hAnsi="標楷體"/>
        </w:rPr>
        <w:t>。</w:t>
      </w:r>
    </w:p>
    <w:p w14:paraId="68EE4689" w14:textId="77777777" w:rsidR="00925B6E" w:rsidRPr="00531A71" w:rsidRDefault="00656CE4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</w:t>
      </w:r>
      <w:proofErr w:type="gramStart"/>
      <w:r w:rsidRPr="00531A71">
        <w:rPr>
          <w:rFonts w:eastAsia="標楷體" w:hAnsi="標楷體"/>
        </w:rPr>
        <w:t>兩圓外</w:t>
      </w:r>
      <w:r w:rsidR="00250439" w:rsidRPr="00531A71">
        <w:rPr>
          <w:rFonts w:eastAsia="標楷體" w:hAnsi="標楷體"/>
        </w:rPr>
        <w:t>切</w:t>
      </w:r>
      <w:r w:rsidRPr="00531A71">
        <w:rPr>
          <w:rFonts w:eastAsia="標楷體" w:hAnsi="標楷體"/>
        </w:rPr>
        <w:t>時</w:t>
      </w:r>
      <w:proofErr w:type="gramEnd"/>
      <w:r w:rsidRPr="00531A71">
        <w:rPr>
          <w:rFonts w:eastAsia="標楷體" w:hAnsi="標楷體"/>
        </w:rPr>
        <w:t>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</w:t>
      </w:r>
      <w:r w:rsidRPr="00531A71">
        <w:rPr>
          <w:rFonts w:eastAsia="標楷體" w:hAnsi="標楷體"/>
        </w:rPr>
        <w:t>。</w:t>
      </w:r>
    </w:p>
    <w:p w14:paraId="1814F081" w14:textId="77777777" w:rsidR="00925B6E" w:rsidRPr="00531A71" w:rsidRDefault="00925B6E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兩圓相交於兩點時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</w:t>
      </w:r>
      <w:r w:rsidRPr="00531A71">
        <w:rPr>
          <w:rFonts w:eastAsia="標楷體" w:hAnsi="標楷體"/>
        </w:rPr>
        <w:t>。</w:t>
      </w:r>
    </w:p>
    <w:p w14:paraId="765B4C91" w14:textId="77777777" w:rsidR="00925B6E" w:rsidRPr="00531A71" w:rsidRDefault="00925B6E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兩圓內切時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</w:t>
      </w:r>
      <w:r w:rsidRPr="00531A71">
        <w:rPr>
          <w:rFonts w:eastAsia="標楷體" w:hAnsi="標楷體"/>
        </w:rPr>
        <w:t>。</w:t>
      </w:r>
    </w:p>
    <w:p w14:paraId="2795505C" w14:textId="77777777" w:rsidR="00925B6E" w:rsidRPr="00531A71" w:rsidRDefault="00925B6E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兩圓內離時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</w:t>
      </w:r>
      <w:r w:rsidRPr="00531A71">
        <w:rPr>
          <w:rFonts w:eastAsia="標楷體" w:hAnsi="標楷體"/>
        </w:rPr>
        <w:t>。</w:t>
      </w:r>
    </w:p>
    <w:p w14:paraId="2638B2AA" w14:textId="77777777" w:rsidR="00925B6E" w:rsidRPr="00531A71" w:rsidRDefault="00925B6E" w:rsidP="00A3788E">
      <w:pPr>
        <w:numPr>
          <w:ilvl w:val="0"/>
          <w:numId w:val="89"/>
        </w:numPr>
        <w:adjustRightInd w:val="0"/>
        <w:ind w:left="720" w:hanging="720"/>
        <w:textAlignment w:val="baseline"/>
        <w:rPr>
          <w:rFonts w:eastAsia="標楷體"/>
        </w:rPr>
      </w:pPr>
      <w:r w:rsidRPr="00531A71">
        <w:rPr>
          <w:rFonts w:eastAsia="標楷體" w:hAnsi="標楷體"/>
        </w:rPr>
        <w:t>當兩圓為同心圓時，連心線段長</w:t>
      </w:r>
      <w:r w:rsidRPr="00531A71">
        <w:rPr>
          <w:rFonts w:eastAsia="標楷體"/>
          <w:iCs/>
        </w:rPr>
        <w:t>k</w:t>
      </w:r>
      <w:r w:rsidRPr="00531A71">
        <w:rPr>
          <w:rFonts w:eastAsia="標楷體" w:hAnsi="標楷體"/>
        </w:rPr>
        <w:t>的範圍為</w:t>
      </w:r>
      <w:r w:rsidR="003B66B8">
        <w:rPr>
          <w:rFonts w:eastAsia="標楷體" w:hint="eastAsia"/>
        </w:rPr>
        <w:t>_____________</w:t>
      </w:r>
      <w:r w:rsidRPr="00531A71">
        <w:rPr>
          <w:rFonts w:eastAsia="標楷體" w:hAnsi="標楷體"/>
        </w:rPr>
        <w:t>。</w:t>
      </w:r>
    </w:p>
    <w:p w14:paraId="682AE40B" w14:textId="77777777" w:rsidR="00C131F4" w:rsidRPr="00531A71" w:rsidRDefault="00C131F4" w:rsidP="00C131F4">
      <w:pPr>
        <w:adjustRightInd w:val="0"/>
        <w:ind w:left="358" w:firstLine="76"/>
        <w:textAlignment w:val="top"/>
        <w:rPr>
          <w:rFonts w:eastAsia="標楷體"/>
        </w:rPr>
      </w:pPr>
      <w:r w:rsidRPr="00531A71">
        <w:rPr>
          <w:rFonts w:eastAsia="標楷體" w:hAnsi="標楷體"/>
        </w:rPr>
        <w:t xml:space="preserve">　</w:t>
      </w:r>
    </w:p>
    <w:p w14:paraId="507B745A" w14:textId="77777777" w:rsidR="008F3440" w:rsidRPr="00531A71" w:rsidRDefault="008F3440" w:rsidP="008F3440">
      <w:pPr>
        <w:rPr>
          <w:rFonts w:eastAsia="標楷體"/>
        </w:rPr>
      </w:pPr>
      <w:r w:rsidRPr="005A1F5B">
        <w:rPr>
          <w:rFonts w:eastAsia="標楷體" w:hAnsi="標楷體"/>
          <w:b/>
        </w:rPr>
        <w:t>想法：</w:t>
      </w:r>
      <w:r w:rsidRPr="00531A71">
        <w:rPr>
          <w:rFonts w:eastAsia="標楷體" w:hAnsi="標楷體"/>
        </w:rPr>
        <w:t>利用兩圓心距離</w:t>
      </w:r>
      <w:r w:rsidRPr="00531A71">
        <w:rPr>
          <w:rFonts w:eastAsia="標楷體"/>
        </w:rPr>
        <w:t>(</w:t>
      </w:r>
      <w:r w:rsidRPr="00531A71">
        <w:rPr>
          <w:rFonts w:eastAsia="標楷體" w:hAnsi="標楷體"/>
        </w:rPr>
        <w:t>圓心距</w:t>
      </w:r>
      <w:r w:rsidRPr="00531A71">
        <w:rPr>
          <w:rFonts w:eastAsia="標楷體"/>
        </w:rPr>
        <w:t>)</w:t>
      </w:r>
      <w:r w:rsidRPr="00531A71">
        <w:rPr>
          <w:rFonts w:eastAsia="標楷體" w:hAnsi="標楷體"/>
        </w:rPr>
        <w:t>與兩圓半徑判斷兩圓的關係</w:t>
      </w:r>
    </w:p>
    <w:p w14:paraId="2B2B924A" w14:textId="77777777" w:rsidR="008F3440" w:rsidRPr="005A1F5B" w:rsidRDefault="008F3440" w:rsidP="008F3440">
      <w:pPr>
        <w:jc w:val="both"/>
        <w:rPr>
          <w:rFonts w:eastAsia="標楷體"/>
          <w:b/>
        </w:rPr>
      </w:pPr>
      <w:r w:rsidRPr="005A1F5B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78"/>
        <w:gridCol w:w="2744"/>
      </w:tblGrid>
      <w:tr w:rsidR="008F3440" w:rsidRPr="00531A71" w14:paraId="262BF88E" w14:textId="77777777">
        <w:tc>
          <w:tcPr>
            <w:tcW w:w="577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197E272" w14:textId="77777777" w:rsidR="008F3440" w:rsidRPr="00531A71" w:rsidRDefault="008F3440" w:rsidP="00991B69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2744" w:type="dxa"/>
            <w:tcBorders>
              <w:top w:val="single" w:sz="4" w:space="0" w:color="FFFFFF"/>
              <w:bottom w:val="single" w:sz="4" w:space="0" w:color="auto"/>
            </w:tcBorders>
          </w:tcPr>
          <w:p w14:paraId="7AD706C7" w14:textId="77777777" w:rsidR="008F3440" w:rsidRPr="00531A71" w:rsidRDefault="008F3440" w:rsidP="00991B69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8F3440" w:rsidRPr="00531A71" w14:paraId="3B979C9F" w14:textId="77777777">
        <w:tc>
          <w:tcPr>
            <w:tcW w:w="5778" w:type="dxa"/>
            <w:tcBorders>
              <w:top w:val="single" w:sz="4" w:space="0" w:color="auto"/>
            </w:tcBorders>
          </w:tcPr>
          <w:p w14:paraId="7FEB2797" w14:textId="77777777" w:rsidR="008F3440" w:rsidRPr="00531A71" w:rsidRDefault="001E2C7E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23(a)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 w:hAnsi="標楷體"/>
              </w:rPr>
              <w:t>若</w:t>
            </w:r>
            <w:r w:rsidR="00F714C9" w:rsidRPr="00531A71">
              <w:rPr>
                <w:rFonts w:eastAsia="標楷體" w:hAnsi="標楷體"/>
              </w:rPr>
              <w:t>圓</w:t>
            </w:r>
            <w:r w:rsidR="00F714C9" w:rsidRPr="00531A71">
              <w:rPr>
                <w:rFonts w:eastAsia="標楷體"/>
              </w:rPr>
              <w:t>A</w:t>
            </w:r>
            <w:r w:rsidR="00F714C9" w:rsidRPr="00531A71">
              <w:rPr>
                <w:rFonts w:eastAsia="標楷體" w:hAnsi="標楷體"/>
              </w:rPr>
              <w:t>與</w:t>
            </w:r>
            <w:r w:rsidR="00F714C9" w:rsidRPr="00531A71">
              <w:rPr>
                <w:rFonts w:eastAsia="標楷體" w:hAnsi="標楷體" w:hint="eastAsia"/>
              </w:rPr>
              <w:t>圓</w:t>
            </w:r>
            <w:r w:rsidR="00F714C9" w:rsidRPr="00531A71">
              <w:rPr>
                <w:rFonts w:eastAsia="標楷體"/>
              </w:rPr>
              <w:t>B</w:t>
            </w:r>
            <w:r w:rsidR="00F714C9" w:rsidRPr="00531A71">
              <w:rPr>
                <w:rFonts w:eastAsia="標楷體" w:hint="eastAsia"/>
              </w:rPr>
              <w:t>不相交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>則</w:t>
            </w:r>
            <w:r w:rsidR="005640DE" w:rsidRPr="00D83AD8">
              <w:rPr>
                <w:rFonts w:eastAsia="標楷體"/>
                <w:iCs/>
                <w:position w:val="-2"/>
              </w:rPr>
              <w:t>k</w:t>
            </w:r>
            <w:r w:rsidR="005640DE" w:rsidRPr="00D83AD8">
              <w:rPr>
                <w:rFonts w:eastAsia="標楷體" w:hAnsi="標楷體"/>
                <w:iCs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404229F5">
                <v:shape id="_x0000_i179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="007167EF" w:rsidRPr="00531A71">
              <w:rPr>
                <w:rFonts w:eastAsia="標楷體"/>
                <w:position w:val="-2"/>
              </w:rPr>
              <w:pict w14:anchorId="455063B6">
                <v:shape id="_x0000_i1798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＋</w:t>
            </w:r>
            <w:r w:rsidR="007167EF" w:rsidRPr="00531A71">
              <w:rPr>
                <w:rFonts w:eastAsia="標楷體"/>
                <w:position w:val="-2"/>
              </w:rPr>
              <w:pict w14:anchorId="380E2771">
                <v:shape id="_x0000_i179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＋</w:t>
            </w:r>
            <w:r w:rsidRPr="00531A71">
              <w:rPr>
                <w:rFonts w:eastAsia="標楷體"/>
                <w:position w:val="-2"/>
              </w:rPr>
              <w:pict w14:anchorId="120BEA3A">
                <v:shape id="_x0000_i180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，也就是說</w:t>
            </w:r>
            <w:r w:rsidR="00D83AD8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6</w:t>
              </w:r>
              <w:r w:rsidR="00D83AD8" w:rsidRPr="00D83AD8">
                <w:rPr>
                  <w:rFonts w:eastAsia="標楷體" w:hAnsi="標楷體"/>
                  <w:position w:val="-2"/>
                </w:rPr>
                <w:t>公分</w:t>
              </w:r>
            </w:smartTag>
            <w:r w:rsidRPr="00531A71">
              <w:rPr>
                <w:rFonts w:eastAsia="標楷體" w:hAnsi="標楷體"/>
                <w:position w:val="-2"/>
              </w:rPr>
              <w:t>＋</w:t>
            </w:r>
            <w:r w:rsidR="007167EF" w:rsidRPr="00531A71">
              <w:rPr>
                <w:rFonts w:eastAsia="標楷體"/>
                <w:position w:val="-6"/>
              </w:rPr>
              <w:pict w14:anchorId="6E25742E">
                <v:shape id="_x0000_i180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  <w:iCs/>
                <w:position w:val="-4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2"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  <w:iCs/>
                  <w:position w:val="-4"/>
                </w:rPr>
                <w:t>9</w:t>
              </w:r>
              <w:r w:rsidR="00D83AD8" w:rsidRPr="00D83AD8">
                <w:rPr>
                  <w:rFonts w:eastAsia="標楷體" w:hAnsi="標楷體"/>
                  <w:position w:val="-2"/>
                </w:rPr>
                <w:t>公分</w:t>
              </w:r>
            </w:smartTag>
            <w:r w:rsidRPr="00531A71">
              <w:rPr>
                <w:rFonts w:eastAsia="標楷體" w:hAnsi="標楷體"/>
                <w:position w:val="-2"/>
              </w:rPr>
              <w:t>＋</w:t>
            </w:r>
            <w:r w:rsidR="007167EF" w:rsidRPr="00531A71">
              <w:rPr>
                <w:rFonts w:eastAsia="標楷體"/>
                <w:position w:val="-6"/>
              </w:rPr>
              <w:pict w14:anchorId="2DE702FF">
                <v:shape id="_x0000_i180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6"/>
              </w:rPr>
              <w:t>＞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6"/>
                </w:rPr>
                <w:t>9</w:t>
              </w:r>
              <w:r w:rsidR="00D83AD8" w:rsidRPr="00D83AD8">
                <w:rPr>
                  <w:rFonts w:eastAsia="標楷體" w:hAnsi="標楷體"/>
                  <w:position w:val="-2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6"/>
              </w:rPr>
              <w:t>，</w:t>
            </w:r>
            <w:r w:rsidRPr="00531A71">
              <w:rPr>
                <w:rFonts w:eastAsia="標楷體"/>
                <w:position w:val="-6"/>
              </w:rPr>
              <w:br/>
            </w:r>
            <w:r w:rsidRPr="00531A71">
              <w:rPr>
                <w:rFonts w:eastAsia="標楷體" w:hint="eastAsia"/>
                <w:position w:val="-6"/>
              </w:rPr>
              <w:t>所以</w:t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Pr="00531A71">
              <w:rPr>
                <w:rFonts w:eastAsia="標楷體" w:hint="eastAsia"/>
                <w:position w:val="-4"/>
              </w:rPr>
              <w:t>＞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9</w:t>
              </w:r>
              <w:r w:rsidR="00D83AD8" w:rsidRPr="00D83AD8">
                <w:rPr>
                  <w:rFonts w:eastAsia="標楷體" w:hAnsi="標楷體"/>
                  <w:position w:val="-2"/>
                </w:rPr>
                <w:t>公分</w:t>
              </w:r>
            </w:smartTag>
            <w:r w:rsidR="00A04204" w:rsidRPr="00531A71">
              <w:rPr>
                <w:rFonts w:eastAsia="標楷體"/>
                <w:position w:val="-4"/>
              </w:rPr>
              <w:br/>
            </w:r>
            <w:r w:rsidR="004C0D1A" w:rsidRPr="00531A71">
              <w:rPr>
                <w:rFonts w:eastAsia="標楷體" w:hint="eastAsia"/>
                <w:b/>
                <w:position w:val="-4"/>
              </w:rPr>
              <w:t xml:space="preserve">( </w:t>
            </w:r>
            <w:r w:rsidR="004C0D1A" w:rsidRPr="00531A71">
              <w:rPr>
                <w:rFonts w:eastAsia="標楷體" w:hint="eastAsia"/>
                <w:b/>
                <w:position w:val="-4"/>
              </w:rPr>
              <w:t>連心線長＞兩半徑和</w:t>
            </w:r>
            <w:r w:rsidR="004C0D1A" w:rsidRPr="00531A71">
              <w:rPr>
                <w:rFonts w:eastAsia="標楷體" w:hint="eastAsia"/>
                <w:b/>
                <w:position w:val="-4"/>
              </w:rPr>
              <w:t xml:space="preserve"> )</w:t>
            </w:r>
            <w:r w:rsidR="00F714C9">
              <w:rPr>
                <w:rFonts w:eastAsia="標楷體"/>
                <w:b/>
                <w:position w:val="-4"/>
              </w:rPr>
              <w:br/>
            </w:r>
          </w:p>
          <w:p w14:paraId="7B5ABB0C" w14:textId="77777777" w:rsidR="005B404B" w:rsidRPr="00531A71" w:rsidRDefault="001E2C7E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F63D8A">
              <w:rPr>
                <w:rFonts w:eastAsia="標楷體" w:hAnsi="標楷體" w:hint="eastAsia"/>
              </w:rPr>
              <w:t>7.3-23(b)</w:t>
            </w:r>
            <w:r w:rsidRPr="00531A71">
              <w:rPr>
                <w:rFonts w:eastAsia="標楷體" w:hAnsi="標楷體"/>
              </w:rPr>
              <w:t>所示，若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t>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相交於一點</w:t>
            </w:r>
            <w:r w:rsidR="0073090E" w:rsidRPr="00531A71">
              <w:rPr>
                <w:rFonts w:eastAsia="標楷體" w:hAnsi="標楷體" w:hint="eastAsia"/>
              </w:rPr>
              <w:t>E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 w:hAnsi="標楷體" w:hint="eastAsia"/>
              </w:rPr>
              <w:br/>
            </w:r>
            <w:r w:rsidR="0062782B" w:rsidRPr="00531A71">
              <w:rPr>
                <w:rFonts w:eastAsia="標楷體" w:hint="eastAsia"/>
              </w:rPr>
              <w:t>由於相切兩圓的兩圓心連線，必過切點，</w:t>
            </w:r>
            <w:r w:rsidR="00F714C9">
              <w:rPr>
                <w:rFonts w:eastAsia="標楷體"/>
              </w:rPr>
              <w:br/>
            </w:r>
            <w:r w:rsidR="0062782B" w:rsidRPr="00531A71">
              <w:rPr>
                <w:rFonts w:eastAsia="標楷體" w:hint="eastAsia"/>
              </w:rPr>
              <w:t>所以</w:t>
            </w:r>
            <w:r w:rsidR="0062782B" w:rsidRPr="00531A71">
              <w:rPr>
                <w:rFonts w:eastAsia="標楷體" w:hint="eastAsia"/>
              </w:rPr>
              <w:t>A</w:t>
            </w:r>
            <w:r w:rsidR="0062782B" w:rsidRPr="00531A71">
              <w:rPr>
                <w:rFonts w:eastAsia="標楷體" w:hint="eastAsia"/>
              </w:rPr>
              <w:t>、</w:t>
            </w:r>
            <w:r w:rsidR="0062782B" w:rsidRPr="00531A71">
              <w:rPr>
                <w:rFonts w:eastAsia="標楷體" w:hint="eastAsia"/>
              </w:rPr>
              <w:t>E</w:t>
            </w:r>
            <w:r w:rsidR="0062782B" w:rsidRPr="00531A71">
              <w:rPr>
                <w:rFonts w:eastAsia="標楷體" w:hint="eastAsia"/>
              </w:rPr>
              <w:t>、</w:t>
            </w:r>
            <w:r w:rsidR="0062782B" w:rsidRPr="00531A71">
              <w:rPr>
                <w:rFonts w:eastAsia="標楷體" w:hint="eastAsia"/>
              </w:rPr>
              <w:t>B</w:t>
            </w:r>
            <w:r w:rsidR="0062782B" w:rsidRPr="00531A71">
              <w:rPr>
                <w:rFonts w:eastAsia="標楷體" w:hint="eastAsia"/>
              </w:rPr>
              <w:t>三點共線；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則</w:t>
            </w:r>
            <w:r w:rsidR="00F714C9" w:rsidRPr="00D83AD8">
              <w:rPr>
                <w:rFonts w:eastAsia="標楷體"/>
                <w:iCs/>
                <w:position w:val="-2"/>
              </w:rPr>
              <w:t>k</w:t>
            </w:r>
            <w:r w:rsidR="00F714C9" w:rsidRPr="00D83AD8">
              <w:rPr>
                <w:rFonts w:eastAsia="標楷體" w:hAnsi="標楷體"/>
                <w:iCs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26AB4E6">
                <v:shape id="_x0000_i180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="0073090E" w:rsidRPr="00531A71">
              <w:rPr>
                <w:rFonts w:eastAsia="標楷體"/>
                <w:position w:val="-2"/>
              </w:rPr>
              <w:pict w14:anchorId="22AAA13D">
                <v:shape id="_x0000_i1804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＋</w:t>
            </w:r>
            <w:r w:rsidR="0073090E" w:rsidRPr="00531A71">
              <w:rPr>
                <w:rFonts w:eastAsia="標楷體"/>
                <w:position w:val="-2"/>
              </w:rPr>
              <w:pict w14:anchorId="06F87828">
                <v:shape id="_x0000_i1805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，</w:t>
            </w:r>
            <w:r w:rsidR="0062782B" w:rsidRPr="00531A71">
              <w:rPr>
                <w:rFonts w:eastAsia="標楷體" w:hAnsi="標楷體" w:hint="eastAsia"/>
                <w:position w:val="-2"/>
              </w:rPr>
              <w:t>(</w:t>
            </w:r>
            <w:r w:rsidR="0062782B" w:rsidRPr="00531A71">
              <w:rPr>
                <w:rFonts w:eastAsia="標楷體" w:hAnsi="標楷體" w:hint="eastAsia"/>
                <w:position w:val="-2"/>
              </w:rPr>
              <w:t>全量等於分量之和</w:t>
            </w:r>
            <w:r w:rsidR="0062782B" w:rsidRPr="00531A71">
              <w:rPr>
                <w:rFonts w:eastAsia="標楷體" w:hAnsi="標楷體" w:hint="eastAsia"/>
                <w:position w:val="-2"/>
              </w:rPr>
              <w:t>)</w:t>
            </w:r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Ansi="標楷體"/>
                <w:position w:val="-2"/>
              </w:rPr>
              <w:t>也就是說</w:t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6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  <w:position w:val="-4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9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A04204" w:rsidRPr="00531A71">
              <w:rPr>
                <w:rFonts w:eastAsia="標楷體"/>
                <w:iCs/>
                <w:position w:val="-4"/>
              </w:rPr>
              <w:br/>
            </w:r>
            <w:r w:rsidR="004C0D1A" w:rsidRPr="00531A71">
              <w:rPr>
                <w:rFonts w:eastAsia="標楷體" w:hint="eastAsia"/>
                <w:b/>
                <w:position w:val="-4"/>
              </w:rPr>
              <w:t xml:space="preserve">( </w:t>
            </w:r>
            <w:r w:rsidR="004C0D1A" w:rsidRPr="00531A71">
              <w:rPr>
                <w:rFonts w:eastAsia="標楷體" w:hint="eastAsia"/>
                <w:b/>
                <w:position w:val="-4"/>
              </w:rPr>
              <w:t>連心線長＝兩半徑和</w:t>
            </w:r>
            <w:r w:rsidR="004C0D1A" w:rsidRPr="00531A71">
              <w:rPr>
                <w:rFonts w:eastAsia="標楷體" w:hint="eastAsia"/>
                <w:b/>
                <w:position w:val="-4"/>
              </w:rPr>
              <w:t xml:space="preserve"> )</w:t>
            </w:r>
            <w:r w:rsidR="00F714C9">
              <w:rPr>
                <w:rFonts w:eastAsia="標楷體"/>
                <w:b/>
                <w:position w:val="-4"/>
              </w:rPr>
              <w:br/>
            </w:r>
          </w:p>
          <w:p w14:paraId="62C6AA7A" w14:textId="77777777" w:rsidR="00934200" w:rsidRPr="00531A71" w:rsidRDefault="000416CD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23(c)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 w:hAnsi="標楷體"/>
              </w:rPr>
              <w:t>若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t>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相交於</w:t>
            </w:r>
            <w:r w:rsidR="005324E2" w:rsidRPr="00531A71">
              <w:rPr>
                <w:rFonts w:eastAsia="標楷體" w:hint="eastAsia"/>
              </w:rPr>
              <w:t>F</w:t>
            </w:r>
            <w:r w:rsidR="005324E2" w:rsidRPr="00531A71">
              <w:rPr>
                <w:rFonts w:eastAsia="標楷體" w:hint="eastAsia"/>
              </w:rPr>
              <w:t>、</w:t>
            </w:r>
            <w:r w:rsidR="005324E2" w:rsidRPr="00531A71">
              <w:rPr>
                <w:rFonts w:eastAsia="標楷體" w:hint="eastAsia"/>
              </w:rPr>
              <w:t>G</w:t>
            </w:r>
            <w:r w:rsidRPr="00531A71">
              <w:rPr>
                <w:rFonts w:eastAsia="標楷體" w:hint="eastAsia"/>
              </w:rPr>
              <w:t>兩點</w:t>
            </w:r>
            <w:r w:rsidR="00250439" w:rsidRPr="00531A71">
              <w:rPr>
                <w:rFonts w:eastAsia="標楷體" w:hint="eastAsia"/>
              </w:rPr>
              <w:t>，</w:t>
            </w:r>
            <w:r w:rsidR="005324E2" w:rsidRPr="00531A71">
              <w:rPr>
                <w:rFonts w:eastAsia="標楷體" w:hint="eastAsia"/>
              </w:rPr>
              <w:t>則根據</w:t>
            </w:r>
            <w:r w:rsidR="005324E2" w:rsidRPr="00531A71">
              <w:rPr>
                <w:rFonts w:ascii="標楷體" w:eastAsia="標楷體" w:hAnsi="標楷體"/>
              </w:rPr>
              <w:t>△</w:t>
            </w:r>
            <w:r w:rsidR="00934200" w:rsidRPr="00531A71">
              <w:rPr>
                <w:rFonts w:eastAsia="標楷體"/>
              </w:rPr>
              <w:t>ABF</w:t>
            </w:r>
            <w:r w:rsidR="005324E2" w:rsidRPr="00531A71">
              <w:rPr>
                <w:rFonts w:eastAsia="標楷體" w:hint="eastAsia"/>
              </w:rPr>
              <w:t>三邊長之關係，我們可以得知</w:t>
            </w:r>
            <w:r w:rsidR="005324E2" w:rsidRPr="00531A71">
              <w:rPr>
                <w:rFonts w:eastAsia="標楷體"/>
              </w:rPr>
              <w:br/>
            </w:r>
            <w:r w:rsidR="00934200" w:rsidRPr="00531A71">
              <w:rPr>
                <w:rFonts w:eastAsia="標楷體"/>
                <w:position w:val="-2"/>
              </w:rPr>
              <w:pict w14:anchorId="05264597">
                <v:shape id="_x0000_i1806" type="#_x0000_t75" alt="%FontSize=12&#10;%TeXFontSize=12&#10;\documentclass{article}&#10;\pagestyle{empty}&#10;\begin{document}&#10;\[&#10;\overline{AF}&#10;\]&#10;\end{document}" style="width:16.5pt;height:10.5pt">
                  <v:imagedata r:id="rId267" o:title="formula_phys"/>
                </v:shape>
              </w:pict>
            </w:r>
            <w:r w:rsidR="00934200" w:rsidRPr="00531A71">
              <w:rPr>
                <w:rFonts w:eastAsia="標楷體" w:hint="eastAsia"/>
                <w:position w:val="-2"/>
              </w:rPr>
              <w:t>－</w:t>
            </w:r>
            <w:r w:rsidR="00934200" w:rsidRPr="00531A71">
              <w:rPr>
                <w:rFonts w:eastAsia="標楷體"/>
                <w:position w:val="-2"/>
              </w:rPr>
              <w:pict w14:anchorId="28486808">
                <v:shape id="_x0000_i1807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934200" w:rsidRPr="00531A71">
              <w:rPr>
                <w:rFonts w:eastAsia="標楷體" w:hint="eastAsia"/>
                <w:position w:val="-2"/>
              </w:rPr>
              <w:t>＜</w:t>
            </w:r>
            <w:r w:rsidR="00F714C9" w:rsidRPr="00D83AD8">
              <w:rPr>
                <w:rFonts w:eastAsia="標楷體"/>
                <w:iCs/>
                <w:position w:val="-2"/>
              </w:rPr>
              <w:t>k</w:t>
            </w:r>
            <w:r w:rsidR="00F714C9" w:rsidRPr="00D83AD8">
              <w:rPr>
                <w:rFonts w:eastAsia="標楷體" w:hAnsi="標楷體"/>
                <w:iCs/>
                <w:position w:val="-2"/>
              </w:rPr>
              <w:t>＝</w:t>
            </w:r>
            <w:r w:rsidR="00934200" w:rsidRPr="00531A71">
              <w:rPr>
                <w:rFonts w:eastAsia="標楷體"/>
                <w:position w:val="-2"/>
              </w:rPr>
              <w:pict w14:anchorId="7CCBBAE4">
                <v:shape id="_x0000_i180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934200" w:rsidRPr="00531A71">
              <w:rPr>
                <w:rFonts w:eastAsia="標楷體" w:hint="eastAsia"/>
                <w:position w:val="-2"/>
              </w:rPr>
              <w:t>＜</w:t>
            </w:r>
            <w:r w:rsidR="00934200" w:rsidRPr="00531A71">
              <w:rPr>
                <w:rFonts w:eastAsia="標楷體"/>
                <w:position w:val="-2"/>
              </w:rPr>
              <w:pict w14:anchorId="2ECDC1AD">
                <v:shape id="_x0000_i1809" type="#_x0000_t75" alt="%FontSize=12&#10;%TeXFontSize=12&#10;\documentclass{article}&#10;\pagestyle{empty}&#10;\begin{document}&#10;\[&#10;\overline{AF}&#10;\]&#10;\end{document}" style="width:16.5pt;height:10.5pt">
                  <v:imagedata r:id="rId267" o:title="formula_phys"/>
                </v:shape>
              </w:pict>
            </w:r>
            <w:r w:rsidR="00934200" w:rsidRPr="00531A71">
              <w:rPr>
                <w:rFonts w:eastAsia="標楷體" w:hint="eastAsia"/>
                <w:position w:val="-2"/>
              </w:rPr>
              <w:t>＋</w:t>
            </w:r>
            <w:r w:rsidR="00934200" w:rsidRPr="00531A71">
              <w:rPr>
                <w:rFonts w:eastAsia="標楷體"/>
                <w:position w:val="-2"/>
              </w:rPr>
              <w:pict w14:anchorId="268BE5A3">
                <v:shape id="_x0000_i1810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934200" w:rsidRPr="00531A71">
              <w:rPr>
                <w:rFonts w:eastAsia="標楷體" w:hint="eastAsia"/>
                <w:position w:val="-2"/>
              </w:rPr>
              <w:t>，</w:t>
            </w:r>
            <w:r w:rsidR="00934200" w:rsidRPr="00531A71">
              <w:rPr>
                <w:rFonts w:eastAsia="標楷體"/>
                <w:position w:val="-2"/>
              </w:rPr>
              <w:br/>
            </w:r>
            <w:r w:rsidR="00934200" w:rsidRPr="00531A71">
              <w:rPr>
                <w:rFonts w:eastAsia="標楷體" w:hint="eastAsia"/>
                <w:position w:val="-2"/>
              </w:rPr>
              <w:t>也就是說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6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2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2"/>
              </w:rPr>
              <w:t>＜</w:t>
            </w:r>
            <w:r w:rsidR="00934200" w:rsidRPr="00531A71">
              <w:rPr>
                <w:rFonts w:eastAsia="標楷體" w:hint="eastAsia"/>
                <w:position w:val="-2"/>
              </w:rPr>
              <w:t>k</w:t>
            </w:r>
            <w:r w:rsidR="00934200" w:rsidRPr="00531A71">
              <w:rPr>
                <w:rFonts w:eastAsia="標楷體" w:hint="eastAsia"/>
                <w:position w:val="-2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6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2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2"/>
              </w:rPr>
              <w:t>，</w:t>
            </w:r>
            <w:r w:rsidR="00934200" w:rsidRPr="00531A71">
              <w:rPr>
                <w:rFonts w:eastAsia="標楷體"/>
                <w:position w:val="-2"/>
              </w:rPr>
              <w:br/>
            </w:r>
            <w:r w:rsidR="00934200" w:rsidRPr="00531A71">
              <w:rPr>
                <w:rFonts w:eastAsia="標楷體" w:hint="eastAsia"/>
                <w:position w:val="-2"/>
              </w:rPr>
              <w:t>所以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34200" w:rsidRPr="00531A71">
              <w:rPr>
                <w:rFonts w:eastAsia="標楷體" w:hint="eastAsia"/>
                <w:position w:val="-2"/>
              </w:rPr>
              <w:t>＜</w:t>
            </w:r>
            <w:r w:rsidR="00934200" w:rsidRPr="00531A71">
              <w:rPr>
                <w:rFonts w:eastAsia="標楷體" w:hint="eastAsia"/>
                <w:position w:val="-2"/>
              </w:rPr>
              <w:t>k</w:t>
            </w:r>
            <w:r w:rsidR="00934200" w:rsidRPr="00531A71">
              <w:rPr>
                <w:rFonts w:eastAsia="標楷體" w:hint="eastAsia"/>
                <w:position w:val="-2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934200" w:rsidRPr="00531A71">
                <w:rPr>
                  <w:rFonts w:eastAsia="標楷體" w:hint="eastAsia"/>
                  <w:position w:val="-2"/>
                </w:rPr>
                <w:t>9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A04204" w:rsidRPr="00531A71">
              <w:rPr>
                <w:rFonts w:eastAsia="標楷體"/>
                <w:position w:val="-2"/>
              </w:rPr>
              <w:br/>
            </w:r>
            <w:r w:rsidR="00230BF0" w:rsidRPr="00531A71">
              <w:rPr>
                <w:rFonts w:eastAsia="標楷體" w:hint="eastAsia"/>
                <w:b/>
                <w:position w:val="-4"/>
              </w:rPr>
              <w:t>(</w:t>
            </w:r>
            <w:r w:rsidR="00A04204" w:rsidRPr="00531A71">
              <w:rPr>
                <w:rFonts w:eastAsia="標楷體" w:hint="eastAsia"/>
                <w:b/>
                <w:position w:val="-4"/>
              </w:rPr>
              <w:t xml:space="preserve"> </w:t>
            </w:r>
            <w:r w:rsidR="00A04204" w:rsidRPr="00531A71">
              <w:rPr>
                <w:rFonts w:eastAsia="標楷體" w:hint="eastAsia"/>
                <w:b/>
                <w:position w:val="-4"/>
              </w:rPr>
              <w:t>兩半徑差</w:t>
            </w:r>
            <w:r w:rsidR="00230BF0" w:rsidRPr="00531A71">
              <w:rPr>
                <w:rFonts w:eastAsia="標楷體" w:hint="eastAsia"/>
                <w:b/>
                <w:position w:val="-4"/>
              </w:rPr>
              <w:t>＜連心線長＜兩半徑和</w:t>
            </w:r>
            <w:r w:rsidR="00230BF0" w:rsidRPr="00531A71">
              <w:rPr>
                <w:rFonts w:eastAsia="標楷體" w:hint="eastAsia"/>
                <w:b/>
                <w:position w:val="-4"/>
              </w:rPr>
              <w:t xml:space="preserve"> )</w:t>
            </w:r>
          </w:p>
          <w:p w14:paraId="7A86F28B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  <w:b/>
                <w:position w:val="-4"/>
              </w:rPr>
            </w:pPr>
          </w:p>
          <w:p w14:paraId="2613B1BD" w14:textId="77777777" w:rsidR="00195F8C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5C966139" w14:textId="77777777" w:rsidR="00F714C9" w:rsidRPr="00531A71" w:rsidRDefault="00F714C9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101C9F14" w14:textId="77777777" w:rsidR="00F714C9" w:rsidRPr="00F714C9" w:rsidRDefault="00F63D8A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</w:t>
            </w:r>
            <w:r w:rsidR="004774F1" w:rsidRPr="00F714C9">
              <w:rPr>
                <w:rFonts w:eastAsia="標楷體" w:hint="eastAsia"/>
              </w:rPr>
              <w:t>圖</w:t>
            </w:r>
            <w:r>
              <w:rPr>
                <w:rFonts w:eastAsia="標楷體" w:hint="eastAsia"/>
              </w:rPr>
              <w:t>7.3-23(d)</w:t>
            </w:r>
            <w:r w:rsidR="004774F1" w:rsidRPr="00F714C9">
              <w:rPr>
                <w:rFonts w:eastAsia="標楷體" w:hint="eastAsia"/>
              </w:rPr>
              <w:t>所示，</w:t>
            </w:r>
            <w:r w:rsidR="004774F1" w:rsidRPr="00F714C9">
              <w:rPr>
                <w:rFonts w:eastAsia="標楷體" w:hAnsi="標楷體"/>
              </w:rPr>
              <w:t>若圓</w:t>
            </w:r>
            <w:r w:rsidR="004774F1" w:rsidRPr="00F714C9">
              <w:rPr>
                <w:rFonts w:eastAsia="標楷體"/>
              </w:rPr>
              <w:t>A</w:t>
            </w:r>
            <w:r w:rsidR="004774F1" w:rsidRPr="00F714C9">
              <w:rPr>
                <w:rFonts w:eastAsia="標楷體" w:hAnsi="標楷體"/>
              </w:rPr>
              <w:t>與</w:t>
            </w:r>
            <w:r w:rsidR="004774F1" w:rsidRPr="00F714C9">
              <w:rPr>
                <w:rFonts w:eastAsia="標楷體" w:hAnsi="標楷體" w:hint="eastAsia"/>
              </w:rPr>
              <w:t>圓</w:t>
            </w:r>
            <w:r w:rsidR="004774F1" w:rsidRPr="00F714C9">
              <w:rPr>
                <w:rFonts w:eastAsia="標楷體"/>
              </w:rPr>
              <w:t>B</w:t>
            </w:r>
            <w:r w:rsidR="004774F1" w:rsidRPr="00F714C9">
              <w:rPr>
                <w:rFonts w:eastAsia="標楷體" w:hAnsi="標楷體"/>
              </w:rPr>
              <w:t>相交於一點</w:t>
            </w:r>
            <w:r w:rsidR="004774F1" w:rsidRPr="00F714C9">
              <w:rPr>
                <w:rFonts w:eastAsia="標楷體" w:hAnsi="標楷體" w:hint="eastAsia"/>
              </w:rPr>
              <w:t>H</w:t>
            </w:r>
            <w:r w:rsidR="004774F1" w:rsidRPr="00F714C9">
              <w:rPr>
                <w:rFonts w:eastAsia="標楷體" w:hAnsi="標楷體"/>
              </w:rPr>
              <w:t>，</w:t>
            </w:r>
            <w:r w:rsidR="004774F1" w:rsidRPr="00F714C9">
              <w:rPr>
                <w:rFonts w:eastAsia="標楷體" w:hAnsi="標楷體" w:hint="eastAsia"/>
              </w:rPr>
              <w:br/>
            </w:r>
            <w:r w:rsidR="004774F1" w:rsidRPr="00F714C9">
              <w:rPr>
                <w:rFonts w:eastAsia="標楷體" w:hint="eastAsia"/>
              </w:rPr>
              <w:t>，</w:t>
            </w:r>
            <w:r w:rsidR="0062782B" w:rsidRPr="00F714C9">
              <w:rPr>
                <w:rFonts w:eastAsia="標楷體" w:hint="eastAsia"/>
              </w:rPr>
              <w:t>由於相切兩圓的兩圓心連線，必過切點，</w:t>
            </w:r>
            <w:r w:rsidR="00F714C9" w:rsidRPr="00F714C9">
              <w:rPr>
                <w:rFonts w:eastAsia="標楷體"/>
              </w:rPr>
              <w:br/>
            </w:r>
            <w:r w:rsidR="0062782B" w:rsidRPr="00F714C9">
              <w:rPr>
                <w:rFonts w:eastAsia="標楷體" w:hint="eastAsia"/>
              </w:rPr>
              <w:t>所以</w:t>
            </w:r>
            <w:r w:rsidR="0062782B" w:rsidRPr="00F714C9">
              <w:rPr>
                <w:rFonts w:eastAsia="標楷體" w:hint="eastAsia"/>
              </w:rPr>
              <w:t>A</w:t>
            </w:r>
            <w:r w:rsidR="0062782B" w:rsidRPr="00F714C9">
              <w:rPr>
                <w:rFonts w:eastAsia="標楷體" w:hint="eastAsia"/>
              </w:rPr>
              <w:t>、</w:t>
            </w:r>
            <w:r w:rsidR="0062782B" w:rsidRPr="00F714C9">
              <w:rPr>
                <w:rFonts w:eastAsia="標楷體" w:hint="eastAsia"/>
              </w:rPr>
              <w:t>B</w:t>
            </w:r>
            <w:r w:rsidR="0062782B" w:rsidRPr="00F714C9">
              <w:rPr>
                <w:rFonts w:eastAsia="標楷體" w:hint="eastAsia"/>
              </w:rPr>
              <w:t>、</w:t>
            </w:r>
            <w:r w:rsidR="0062782B" w:rsidRPr="00F714C9">
              <w:rPr>
                <w:rFonts w:eastAsia="標楷體" w:hint="eastAsia"/>
              </w:rPr>
              <w:t>H</w:t>
            </w:r>
            <w:r w:rsidR="0062782B" w:rsidRPr="00F714C9">
              <w:rPr>
                <w:rFonts w:eastAsia="標楷體" w:hint="eastAsia"/>
              </w:rPr>
              <w:t>三點共線；</w:t>
            </w:r>
            <w:r w:rsidR="004774F1" w:rsidRPr="00F714C9">
              <w:rPr>
                <w:rFonts w:eastAsia="標楷體"/>
              </w:rPr>
              <w:br/>
            </w:r>
            <w:r w:rsidR="004774F1" w:rsidRPr="00F714C9">
              <w:rPr>
                <w:rFonts w:eastAsia="標楷體" w:hAnsi="標楷體"/>
              </w:rPr>
              <w:t>則</w:t>
            </w:r>
            <w:r w:rsidR="00F714C9" w:rsidRPr="00D83AD8">
              <w:rPr>
                <w:rFonts w:eastAsia="標楷體"/>
                <w:iCs/>
                <w:position w:val="-2"/>
              </w:rPr>
              <w:t>k</w:t>
            </w:r>
            <w:r w:rsidR="00F714C9" w:rsidRPr="00D83AD8">
              <w:rPr>
                <w:rFonts w:eastAsia="標楷體" w:hAnsi="標楷體"/>
                <w:iCs/>
                <w:position w:val="-2"/>
              </w:rPr>
              <w:t>＝</w:t>
            </w:r>
            <w:r w:rsidR="004774F1" w:rsidRPr="00531A71">
              <w:rPr>
                <w:rFonts w:eastAsia="標楷體"/>
                <w:position w:val="-2"/>
              </w:rPr>
              <w:pict w14:anchorId="5FF5653F">
                <v:shape id="_x0000_i181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4774F1" w:rsidRPr="00F714C9">
              <w:rPr>
                <w:rFonts w:eastAsia="標楷體" w:hAnsi="標楷體"/>
                <w:position w:val="-2"/>
              </w:rPr>
              <w:t>＝</w:t>
            </w:r>
            <w:r w:rsidR="007E1E1F" w:rsidRPr="00531A71">
              <w:rPr>
                <w:rFonts w:eastAsia="標楷體"/>
                <w:position w:val="-2"/>
              </w:rPr>
              <w:pict w14:anchorId="643A0337">
                <v:shape id="_x0000_i1812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="007E1E1F" w:rsidRPr="00F714C9">
              <w:rPr>
                <w:rFonts w:eastAsia="標楷體" w:hint="eastAsia"/>
                <w:position w:val="-2"/>
              </w:rPr>
              <w:t>－</w:t>
            </w:r>
            <w:r w:rsidR="007E1E1F" w:rsidRPr="00531A71">
              <w:rPr>
                <w:rFonts w:eastAsia="標楷體"/>
                <w:position w:val="-2"/>
              </w:rPr>
              <w:pict w14:anchorId="209A5350">
                <v:shape id="_x0000_i1813" type="#_x0000_t75" alt="%FontSize=12&#10;%TeXFontSize=12&#10;\documentclass{article}&#10;\pagestyle{empty}&#10;\begin{document}&#10;\[&#10;\overline{BH}&#10;\]&#10;\end{document}" style="width:17.25pt;height:10.5pt">
                  <v:imagedata r:id="rId287" o:title="formula_phys"/>
                </v:shape>
              </w:pict>
            </w:r>
            <w:r w:rsidR="004774F1" w:rsidRPr="00F714C9">
              <w:rPr>
                <w:rFonts w:eastAsia="標楷體" w:hAnsi="標楷體"/>
                <w:position w:val="-2"/>
              </w:rPr>
              <w:t>，</w:t>
            </w:r>
            <w:r w:rsidR="0062782B" w:rsidRPr="00F714C9">
              <w:rPr>
                <w:rFonts w:eastAsia="標楷體" w:hAnsi="標楷體" w:hint="eastAsia"/>
                <w:position w:val="-2"/>
              </w:rPr>
              <w:t>(</w:t>
            </w:r>
            <w:r w:rsidR="0062782B" w:rsidRPr="00F714C9">
              <w:rPr>
                <w:rFonts w:eastAsia="標楷體" w:hAnsi="標楷體" w:hint="eastAsia"/>
                <w:position w:val="-2"/>
              </w:rPr>
              <w:t>全量等於分量之和</w:t>
            </w:r>
            <w:r w:rsidR="0062782B" w:rsidRPr="00F714C9">
              <w:rPr>
                <w:rFonts w:eastAsia="標楷體" w:hAnsi="標楷體" w:hint="eastAsia"/>
                <w:position w:val="-2"/>
              </w:rPr>
              <w:t>)</w:t>
            </w:r>
            <w:r w:rsidR="004774F1" w:rsidRPr="00F714C9">
              <w:rPr>
                <w:rFonts w:eastAsia="標楷體"/>
                <w:position w:val="-2"/>
              </w:rPr>
              <w:br/>
            </w:r>
            <w:r w:rsidR="004774F1" w:rsidRPr="00F714C9">
              <w:rPr>
                <w:rFonts w:eastAsia="標楷體" w:hAnsi="標楷體"/>
                <w:position w:val="-2"/>
              </w:rPr>
              <w:t>也就是說</w:t>
            </w:r>
            <w:r w:rsidR="004774F1" w:rsidRPr="00F714C9">
              <w:rPr>
                <w:rFonts w:eastAsia="標楷體"/>
                <w:iCs/>
                <w:position w:val="-4"/>
              </w:rPr>
              <w:t>k</w:t>
            </w:r>
            <w:r w:rsidR="004774F1" w:rsidRPr="00F714C9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774F1" w:rsidRPr="00F714C9">
                <w:rPr>
                  <w:rFonts w:eastAsia="標楷體"/>
                  <w:iCs/>
                  <w:position w:val="-4"/>
                </w:rPr>
                <w:t>6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64074F" w:rsidRPr="00F714C9">
              <w:rPr>
                <w:rFonts w:eastAsia="標楷體" w:hAnsi="標楷體" w:hint="eastAsia"/>
                <w:iCs/>
                <w:position w:val="-4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4774F1" w:rsidRPr="00F714C9">
                <w:rPr>
                  <w:rFonts w:eastAsia="標楷體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4774F1" w:rsidRPr="00F714C9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4074F" w:rsidRPr="00F714C9">
                <w:rPr>
                  <w:rFonts w:eastAsia="標楷體" w:hint="eastAsia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C1DBF" w:rsidRPr="00F714C9">
              <w:rPr>
                <w:rFonts w:eastAsia="標楷體"/>
                <w:iCs/>
                <w:position w:val="-4"/>
              </w:rPr>
              <w:br/>
            </w:r>
            <w:r w:rsidR="009C1DBF" w:rsidRPr="00F714C9">
              <w:rPr>
                <w:rFonts w:eastAsia="標楷體" w:hint="eastAsia"/>
                <w:b/>
                <w:position w:val="-4"/>
              </w:rPr>
              <w:t xml:space="preserve">( </w:t>
            </w:r>
            <w:r w:rsidR="009C1DBF" w:rsidRPr="00F714C9">
              <w:rPr>
                <w:rFonts w:eastAsia="標楷體" w:hint="eastAsia"/>
                <w:b/>
                <w:position w:val="-4"/>
              </w:rPr>
              <w:t>連心線長＝兩半徑差</w:t>
            </w:r>
            <w:r w:rsidR="009C1DBF" w:rsidRPr="00F714C9">
              <w:rPr>
                <w:rFonts w:eastAsia="標楷體" w:hint="eastAsia"/>
                <w:b/>
                <w:position w:val="-4"/>
              </w:rPr>
              <w:t xml:space="preserve"> )</w:t>
            </w:r>
            <w:r w:rsidR="00F714C9">
              <w:rPr>
                <w:rFonts w:eastAsia="標楷體"/>
                <w:b/>
                <w:position w:val="-4"/>
              </w:rPr>
              <w:br/>
            </w:r>
            <w:r w:rsidR="00F714C9">
              <w:rPr>
                <w:rFonts w:eastAsia="標楷體"/>
                <w:b/>
                <w:position w:val="-4"/>
              </w:rPr>
              <w:br/>
            </w:r>
          </w:p>
          <w:p w14:paraId="350F6DCD" w14:textId="77777777" w:rsidR="00F714C9" w:rsidRPr="00F714C9" w:rsidRDefault="000D5C18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23(e)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 w:hAnsi="標楷體"/>
              </w:rPr>
              <w:t>若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t>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不相交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>則</w:t>
            </w:r>
            <w:r w:rsidR="00F714C9" w:rsidRPr="00D83AD8">
              <w:rPr>
                <w:rFonts w:eastAsia="標楷體"/>
                <w:iCs/>
                <w:position w:val="-2"/>
              </w:rPr>
              <w:t>k</w:t>
            </w:r>
            <w:r w:rsidR="00F714C9" w:rsidRPr="00D83AD8">
              <w:rPr>
                <w:rFonts w:eastAsia="標楷體" w:hAnsi="標楷體"/>
                <w:iCs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5B7AE0FA">
                <v:shape id="_x0000_i181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1415CA83">
                <v:shape id="_x0000_i1815" type="#_x0000_t75" alt="%FontSize=12&#10;%TeXFontSize=12&#10;\documentclass{article}&#10;\pagestyle{empty}&#10;\begin{document}&#10;\[&#10;\overline{AI}&#10;\]&#10;\end{document}" style="width:12.75pt;height:10.5pt">
                  <v:imagedata r:id="rId28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－</w:t>
            </w:r>
            <w:r w:rsidRPr="00531A71">
              <w:rPr>
                <w:rFonts w:eastAsia="標楷體"/>
                <w:position w:val="-2"/>
              </w:rPr>
              <w:pict w14:anchorId="2306C873">
                <v:shape id="_x0000_i1816" type="#_x0000_t75" alt="%FontSize=12&#10;%TeXFontSize=12&#10;\documentclass{article}&#10;\pagestyle{empty}&#10;\begin{document}&#10;\[&#10;\overline{BJ}&#10;\]&#10;\end{document}" style="width:14.25pt;height:10.5pt">
                  <v:imagedata r:id="rId289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－</w:t>
            </w:r>
            <w:r w:rsidRPr="00531A71">
              <w:rPr>
                <w:rFonts w:eastAsia="標楷體"/>
                <w:position w:val="-2"/>
              </w:rPr>
              <w:pict w14:anchorId="5644BAD8">
                <v:shape id="_x0000_i1817" type="#_x0000_t75" alt="%FontSize=12&#10;%TeXFontSize=12&#10;\documentclass{article}&#10;\pagestyle{empty}&#10;\begin{document}&#10;\[&#10;\overline{JI}&#10;\]&#10;\end{document}" style="width:11.25pt;height:10.5pt">
                  <v:imagedata r:id="rId290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，也就是說</w:t>
            </w:r>
            <w:r w:rsidR="00D83AD8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  <w:iCs/>
                  <w:position w:val="-4"/>
                </w:rPr>
                <w:t>6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1500A6" w:rsidRPr="00531A71">
              <w:rPr>
                <w:rFonts w:eastAsia="標楷體" w:hint="eastAsia"/>
                <w:iCs/>
                <w:position w:val="-4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1500A6" w:rsidRPr="00531A71">
                <w:rPr>
                  <w:rFonts w:eastAsia="標楷體" w:hint="eastAsia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1500A6" w:rsidRPr="00531A71">
              <w:rPr>
                <w:rFonts w:eastAsia="標楷體" w:hint="eastAsia"/>
                <w:iCs/>
                <w:position w:val="-4"/>
              </w:rPr>
              <w:t>－</w:t>
            </w:r>
            <w:r w:rsidR="001500A6" w:rsidRPr="00531A71">
              <w:rPr>
                <w:rFonts w:eastAsia="標楷體"/>
                <w:position w:val="-6"/>
              </w:rPr>
              <w:pict w14:anchorId="25C0CCDB">
                <v:shape id="_x0000_i1818" type="#_x0000_t75" alt="%FontSize=12&#10;%TeXFontSize=12&#10;\documentclass{article}&#10;\pagestyle{empty}&#10;\begin{document}&#10;\[&#10;\overline{JI}&#10;\]&#10;\end{document}" style="width:11.25pt;height:10.5pt">
                  <v:imagedata r:id="rId290" o:title="formula_phys"/>
                </v:shape>
              </w:pict>
            </w:r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34DF6" w:rsidRPr="00531A71">
                <w:rPr>
                  <w:rFonts w:eastAsia="標楷體" w:hAnsi="標楷體" w:hint="eastAsia"/>
                  <w:iCs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634DF6" w:rsidRPr="00531A71">
              <w:rPr>
                <w:rFonts w:eastAsia="標楷體" w:hAnsi="標楷體" w:hint="eastAsia"/>
                <w:iCs/>
                <w:position w:val="-4"/>
              </w:rPr>
              <w:t>－</w:t>
            </w:r>
            <w:r w:rsidR="00634DF6" w:rsidRPr="00531A71">
              <w:rPr>
                <w:rFonts w:eastAsia="標楷體"/>
                <w:position w:val="-6"/>
              </w:rPr>
              <w:pict w14:anchorId="707FC5F9">
                <v:shape id="_x0000_i1819" type="#_x0000_t75" alt="%FontSize=12&#10;%TeXFontSize=12&#10;\documentclass{article}&#10;\pagestyle{empty}&#10;\begin{document}&#10;\[&#10;\overline{JI}&#10;\]&#10;\end{document}" style="width:11.25pt;height:10.5pt">
                  <v:imagedata r:id="rId290" o:title="formula_phys"/>
                </v:shape>
              </w:pict>
            </w:r>
            <w:r w:rsidR="00634DF6" w:rsidRPr="00531A71">
              <w:rPr>
                <w:rFonts w:eastAsia="標楷體" w:hint="eastAsia"/>
                <w:position w:val="-6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34DF6" w:rsidRPr="00531A71">
                <w:rPr>
                  <w:rFonts w:eastAsia="標楷體" w:hint="eastAsia"/>
                  <w:position w:val="-6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6"/>
              </w:rPr>
              <w:t>，</w:t>
            </w:r>
            <w:r w:rsidRPr="00531A71">
              <w:rPr>
                <w:rFonts w:eastAsia="標楷體"/>
                <w:position w:val="-6"/>
              </w:rPr>
              <w:br/>
            </w:r>
            <w:r w:rsidRPr="00531A71">
              <w:rPr>
                <w:rFonts w:eastAsia="標楷體" w:hint="eastAsia"/>
                <w:position w:val="-6"/>
              </w:rPr>
              <w:t>所以</w:t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="00634DF6" w:rsidRPr="00531A71">
              <w:rPr>
                <w:rFonts w:eastAsia="標楷體" w:hint="eastAsia"/>
                <w:position w:val="-4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634DF6" w:rsidRPr="00531A71">
                <w:rPr>
                  <w:rFonts w:eastAsia="標楷體" w:hint="eastAsia"/>
                  <w:position w:val="-4"/>
                </w:rPr>
                <w:t>3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C1DBF" w:rsidRPr="00531A71">
              <w:rPr>
                <w:rFonts w:eastAsia="標楷體"/>
                <w:position w:val="-4"/>
              </w:rPr>
              <w:br/>
            </w:r>
            <w:r w:rsidR="009C1DBF" w:rsidRPr="00531A71">
              <w:rPr>
                <w:rFonts w:eastAsia="標楷體" w:hint="eastAsia"/>
                <w:b/>
                <w:position w:val="-4"/>
              </w:rPr>
              <w:t xml:space="preserve">( </w:t>
            </w:r>
            <w:r w:rsidR="009C1DBF" w:rsidRPr="00531A71">
              <w:rPr>
                <w:rFonts w:eastAsia="標楷體" w:hint="eastAsia"/>
                <w:b/>
                <w:position w:val="-4"/>
              </w:rPr>
              <w:t>連心線長＜兩半徑差</w:t>
            </w:r>
            <w:r w:rsidR="009C1DBF" w:rsidRPr="00531A71">
              <w:rPr>
                <w:rFonts w:eastAsia="標楷體" w:hint="eastAsia"/>
                <w:b/>
                <w:position w:val="-4"/>
              </w:rPr>
              <w:t xml:space="preserve"> )</w:t>
            </w:r>
            <w:r w:rsidR="00F714C9">
              <w:rPr>
                <w:rFonts w:eastAsia="標楷體"/>
                <w:b/>
                <w:position w:val="-4"/>
              </w:rPr>
              <w:br/>
            </w:r>
            <w:r w:rsidR="00F714C9">
              <w:rPr>
                <w:rFonts w:eastAsia="標楷體"/>
              </w:rPr>
              <w:br/>
            </w:r>
          </w:p>
          <w:p w14:paraId="2BF41968" w14:textId="77777777" w:rsidR="00551A51" w:rsidRDefault="00804204" w:rsidP="00A3788E">
            <w:pPr>
              <w:numPr>
                <w:ilvl w:val="0"/>
                <w:numId w:val="9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23(f)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 w:hAnsi="標楷體"/>
              </w:rPr>
              <w:t>若圓</w:t>
            </w:r>
            <w:r w:rsidRPr="00531A71">
              <w:rPr>
                <w:rFonts w:eastAsia="標楷體" w:hAnsi="標楷體" w:hint="eastAsia"/>
              </w:rPr>
              <w:t>心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點</w: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 w:hAnsi="標楷體" w:hint="eastAsia"/>
              </w:rPr>
              <w:t>圓心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點重合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則</w:t>
            </w:r>
            <w:r w:rsidR="00F714C9" w:rsidRPr="00D83AD8">
              <w:rPr>
                <w:rFonts w:eastAsia="標楷體"/>
                <w:iCs/>
                <w:position w:val="-2"/>
              </w:rPr>
              <w:t>k</w:t>
            </w:r>
            <w:r w:rsidR="00F714C9" w:rsidRPr="00D83AD8">
              <w:rPr>
                <w:rFonts w:eastAsia="標楷體" w:hAnsi="標楷體"/>
                <w:iCs/>
                <w:position w:val="-2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70DAC82E">
                <v:shape id="_x0000_i182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position w:val="-2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  <w:position w:val="-2"/>
                </w:rPr>
                <w:t>0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Pr="00531A71">
              <w:rPr>
                <w:rFonts w:eastAsia="標楷體" w:hAnsi="標楷體" w:hint="eastAsia"/>
                <w:position w:val="-2"/>
              </w:rPr>
              <w:t>，</w:t>
            </w:r>
            <w:r w:rsidRPr="00531A71">
              <w:rPr>
                <w:rFonts w:eastAsia="標楷體" w:hAnsi="標楷體"/>
                <w:position w:val="-2"/>
              </w:rPr>
              <w:br/>
            </w:r>
            <w:r w:rsidRPr="00531A71">
              <w:rPr>
                <w:rFonts w:eastAsia="標楷體" w:hAnsi="標楷體" w:hint="eastAsia"/>
                <w:position w:val="-2"/>
              </w:rPr>
              <w:t>也就是說</w:t>
            </w:r>
            <w:r w:rsidRPr="00531A71">
              <w:rPr>
                <w:rFonts w:eastAsia="標楷體"/>
                <w:iCs/>
                <w:position w:val="-4"/>
              </w:rPr>
              <w:t>k</w:t>
            </w:r>
            <w:r w:rsidRPr="00531A71">
              <w:rPr>
                <w:rFonts w:eastAsia="標楷體" w:hAnsi="標楷體"/>
                <w:iCs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  <w:iCs/>
                  <w:position w:val="-4"/>
                </w:rPr>
                <w:t>0</w:t>
              </w:r>
              <w:r w:rsidR="00D83AD8" w:rsidRPr="00D83AD8">
                <w:rPr>
                  <w:rFonts w:eastAsia="標楷體" w:hAnsi="標楷體"/>
                  <w:position w:val="-4"/>
                </w:rPr>
                <w:t>公分</w:t>
              </w:r>
            </w:smartTag>
            <w:r w:rsidR="009C1DBF" w:rsidRPr="00531A71">
              <w:rPr>
                <w:rFonts w:eastAsia="標楷體" w:hAnsi="標楷體"/>
                <w:iCs/>
                <w:position w:val="-4"/>
              </w:rPr>
              <w:br/>
            </w:r>
            <w:r w:rsidR="009C1DBF" w:rsidRPr="00531A71">
              <w:rPr>
                <w:rFonts w:eastAsia="標楷體" w:hint="eastAsia"/>
                <w:b/>
                <w:position w:val="-4"/>
              </w:rPr>
              <w:t xml:space="preserve">( </w:t>
            </w:r>
            <w:r w:rsidR="009C1DBF" w:rsidRPr="00531A71">
              <w:rPr>
                <w:rFonts w:eastAsia="標楷體" w:hint="eastAsia"/>
                <w:b/>
                <w:position w:val="-4"/>
              </w:rPr>
              <w:t>連心線長＝</w:t>
            </w:r>
            <w:r w:rsidR="009C1DBF" w:rsidRPr="00531A71">
              <w:rPr>
                <w:rFonts w:eastAsia="標楷體" w:hint="eastAsia"/>
                <w:b/>
                <w:position w:val="-4"/>
              </w:rPr>
              <w:t>0 )</w:t>
            </w:r>
            <w:r w:rsidR="002C526B" w:rsidRPr="00531A71">
              <w:rPr>
                <w:rFonts w:eastAsia="標楷體"/>
                <w:b/>
                <w:position w:val="-4"/>
              </w:rPr>
              <w:br/>
            </w:r>
          </w:p>
          <w:p w14:paraId="4E7F6CA5" w14:textId="77777777" w:rsidR="00F714C9" w:rsidRDefault="00F714C9" w:rsidP="00F714C9">
            <w:pPr>
              <w:spacing w:beforeLines="50" w:before="180"/>
              <w:jc w:val="both"/>
              <w:rPr>
                <w:rFonts w:eastAsia="標楷體" w:hint="eastAsia"/>
              </w:rPr>
            </w:pPr>
          </w:p>
          <w:p w14:paraId="0977C2D2" w14:textId="77777777" w:rsidR="00F714C9" w:rsidRPr="00531A71" w:rsidRDefault="00F714C9" w:rsidP="00F714C9">
            <w:pPr>
              <w:spacing w:beforeLines="50" w:before="180"/>
              <w:jc w:val="both"/>
              <w:rPr>
                <w:rFonts w:eastAsia="標楷體"/>
              </w:rPr>
            </w:pPr>
          </w:p>
        </w:tc>
        <w:tc>
          <w:tcPr>
            <w:tcW w:w="2744" w:type="dxa"/>
            <w:tcBorders>
              <w:top w:val="single" w:sz="4" w:space="0" w:color="auto"/>
            </w:tcBorders>
          </w:tcPr>
          <w:p w14:paraId="5279B3B3" w14:textId="77777777" w:rsidR="008F3440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已知兩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 w:hint="eastAsia"/>
              </w:rPr>
              <w:t>外離</w:t>
            </w:r>
          </w:p>
          <w:p w14:paraId="21EFC9D3" w14:textId="77777777" w:rsidR="0073090E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  <w:noProof/>
              </w:rPr>
              <w:pict w14:anchorId="1F4BF00E">
                <v:shape id="_x0000_s2476" type="#_x0000_t75" style="position:absolute;margin-left:1.7pt;margin-top:-.1pt;width:123.7pt;height:71.85pt;z-index:16">
                  <v:imagedata r:id="rId291" o:title=""/>
                </v:shape>
              </w:pict>
            </w:r>
          </w:p>
          <w:p w14:paraId="071E576E" w14:textId="77777777" w:rsidR="0073090E" w:rsidRPr="00531A71" w:rsidRDefault="00A04204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br/>
            </w:r>
            <w:r w:rsidR="00F714C9">
              <w:rPr>
                <w:rFonts w:eastAsia="標楷體"/>
              </w:rPr>
              <w:br/>
            </w:r>
            <w:r w:rsidR="00F63D8A">
              <w:rPr>
                <w:rFonts w:eastAsia="標楷體" w:hint="eastAsia"/>
                <w:b/>
              </w:rPr>
              <w:t xml:space="preserve">      </w:t>
            </w:r>
            <w:r w:rsidR="00F63D8A" w:rsidRPr="00531A71">
              <w:rPr>
                <w:rFonts w:eastAsia="標楷體" w:hint="eastAsia"/>
                <w:b/>
              </w:rPr>
              <w:t>圖</w:t>
            </w:r>
            <w:r w:rsidR="00F63D8A" w:rsidRPr="00531A71">
              <w:rPr>
                <w:rFonts w:eastAsia="標楷體" w:hint="eastAsia"/>
                <w:b/>
              </w:rPr>
              <w:t>7.3-</w:t>
            </w:r>
            <w:r w:rsidR="00F63D8A">
              <w:rPr>
                <w:rFonts w:eastAsia="標楷體" w:hint="eastAsia"/>
                <w:b/>
              </w:rPr>
              <w:t>23(a)</w:t>
            </w:r>
          </w:p>
          <w:p w14:paraId="320CDE25" w14:textId="77777777" w:rsidR="0073090E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已知</w:t>
            </w:r>
            <w:proofErr w:type="gramStart"/>
            <w:r>
              <w:rPr>
                <w:rFonts w:eastAsia="標楷體" w:hAnsi="標楷體" w:hint="eastAsia"/>
              </w:rPr>
              <w:t>兩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 w:hint="eastAsia"/>
              </w:rPr>
              <w:t>外切</w:t>
            </w:r>
            <w:proofErr w:type="gramEnd"/>
            <w:r w:rsidR="0073090E" w:rsidRPr="00531A71">
              <w:rPr>
                <w:rFonts w:eastAsia="標楷體"/>
                <w:noProof/>
              </w:rPr>
              <w:pict w14:anchorId="3F451284">
                <v:shape id="_x0000_s2480" type="#_x0000_t75" style="position:absolute;margin-left:5.05pt;margin-top:26.5pt;width:120.35pt;height:76.15pt;z-index:17;mso-position-horizontal-relative:text;mso-position-vertical-relative:text">
                  <v:imagedata r:id="rId292" o:title=""/>
                </v:shape>
              </w:pict>
            </w:r>
          </w:p>
          <w:p w14:paraId="32B2FA59" w14:textId="77777777" w:rsidR="0073090E" w:rsidRPr="00531A71" w:rsidRDefault="0073090E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</w:p>
          <w:p w14:paraId="173AF80F" w14:textId="77777777" w:rsidR="00F714C9" w:rsidRPr="00531A71" w:rsidRDefault="00A04204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br/>
            </w:r>
            <w:r w:rsidR="00F714C9">
              <w:rPr>
                <w:rFonts w:eastAsia="標楷體"/>
              </w:rPr>
              <w:br/>
            </w:r>
            <w:r w:rsidR="00F714C9">
              <w:rPr>
                <w:rFonts w:eastAsia="標楷體" w:hint="eastAsia"/>
              </w:rPr>
              <w:br/>
            </w:r>
            <w:r w:rsidR="00F63D8A">
              <w:rPr>
                <w:rFonts w:eastAsia="標楷體" w:hint="eastAsia"/>
                <w:b/>
              </w:rPr>
              <w:t xml:space="preserve">      </w:t>
            </w:r>
            <w:r w:rsidR="00F63D8A" w:rsidRPr="00531A71">
              <w:rPr>
                <w:rFonts w:eastAsia="標楷體" w:hint="eastAsia"/>
                <w:b/>
              </w:rPr>
              <w:t>圖</w:t>
            </w:r>
            <w:r w:rsidR="00F63D8A" w:rsidRPr="00531A71">
              <w:rPr>
                <w:rFonts w:eastAsia="標楷體" w:hint="eastAsia"/>
                <w:b/>
              </w:rPr>
              <w:t>7.3-</w:t>
            </w:r>
            <w:r w:rsidR="00F63D8A">
              <w:rPr>
                <w:rFonts w:eastAsia="標楷體" w:hint="eastAsia"/>
                <w:b/>
              </w:rPr>
              <w:t>23(b)</w:t>
            </w:r>
          </w:p>
          <w:p w14:paraId="4C4B151D" w14:textId="77777777" w:rsidR="0073090E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圓相交於兩點</w:t>
            </w:r>
          </w:p>
          <w:p w14:paraId="7775E62E" w14:textId="77777777" w:rsidR="0073090E" w:rsidRPr="00531A71" w:rsidRDefault="0073090E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  <w:noProof/>
              </w:rPr>
              <w:pict w14:anchorId="57E42C17">
                <v:shape id="_x0000_s2484" type="#_x0000_t75" style="position:absolute;margin-left:5.05pt;margin-top:1.75pt;width:114.8pt;height:85.15pt;z-index:18">
                  <v:imagedata r:id="rId293" o:title=""/>
                </v:shape>
              </w:pict>
            </w:r>
          </w:p>
          <w:p w14:paraId="010C5B17" w14:textId="77777777" w:rsidR="0073090E" w:rsidRPr="00531A71" w:rsidRDefault="0073090E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</w:p>
          <w:p w14:paraId="520F35E1" w14:textId="77777777" w:rsidR="0073090E" w:rsidRPr="00531A71" w:rsidRDefault="00A04204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br/>
            </w:r>
          </w:p>
          <w:p w14:paraId="2C92DF3E" w14:textId="77777777" w:rsidR="0073090E" w:rsidRPr="00531A71" w:rsidRDefault="00F63D8A" w:rsidP="00F63D8A">
            <w:pPr>
              <w:spacing w:beforeLines="50" w:before="180"/>
              <w:ind w:firstLineChars="300" w:firstLine="721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3(c)</w:t>
            </w:r>
          </w:p>
          <w:p w14:paraId="198B1F0C" w14:textId="77777777" w:rsidR="00195F8C" w:rsidRPr="00531A71" w:rsidRDefault="00195F8C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</w:p>
          <w:p w14:paraId="0932DAD1" w14:textId="77777777" w:rsidR="00F714C9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圓內切</w:t>
            </w:r>
          </w:p>
          <w:p w14:paraId="7F013407" w14:textId="77777777" w:rsidR="004B5442" w:rsidRPr="00531A71" w:rsidRDefault="0062782B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  <w:noProof/>
              </w:rPr>
              <w:pict w14:anchorId="677C5BE6">
                <v:shape id="_x0000_s2488" type="#_x0000_t75" style="position:absolute;margin-left:10.05pt;margin-top:5.1pt;width:103.3pt;height:90.8pt;z-index:19">
                  <v:imagedata r:id="rId294" o:title=""/>
                </v:shape>
              </w:pict>
            </w:r>
          </w:p>
          <w:p w14:paraId="6C35E1E8" w14:textId="77777777" w:rsidR="004B5442" w:rsidRPr="00531A71" w:rsidRDefault="004B5442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</w:p>
          <w:p w14:paraId="6A287ABD" w14:textId="77777777" w:rsidR="0061475F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/>
              </w:rPr>
              <w:br/>
            </w:r>
          </w:p>
          <w:p w14:paraId="2DF98F6F" w14:textId="77777777" w:rsidR="00F714C9" w:rsidRDefault="00F63D8A" w:rsidP="00F63D8A">
            <w:pPr>
              <w:spacing w:beforeLines="50" w:before="180"/>
              <w:ind w:firstLineChars="300" w:firstLine="721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3(d)</w:t>
            </w:r>
          </w:p>
          <w:p w14:paraId="5A0068F1" w14:textId="77777777" w:rsidR="00F714C9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圓內離</w:t>
            </w:r>
          </w:p>
          <w:p w14:paraId="5CC6DAAA" w14:textId="77777777" w:rsidR="0011521F" w:rsidRPr="00531A71" w:rsidRDefault="0062782B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  <w:noProof/>
              </w:rPr>
              <w:pict w14:anchorId="28DE75D3">
                <v:shape id="_x0000_s2492" type="#_x0000_t75" style="position:absolute;margin-left:6.6pt;margin-top:1.65pt;width:103.3pt;height:90.3pt;z-index:20">
                  <v:imagedata r:id="rId295" o:title=""/>
                </v:shape>
              </w:pict>
            </w:r>
            <w:r w:rsidR="009C1DBF" w:rsidRPr="00531A71">
              <w:rPr>
                <w:rFonts w:eastAsia="標楷體"/>
              </w:rPr>
              <w:br/>
            </w:r>
            <w:r w:rsidR="00F714C9">
              <w:rPr>
                <w:rFonts w:eastAsia="標楷體"/>
              </w:rPr>
              <w:br/>
            </w:r>
            <w:r w:rsidR="00F714C9">
              <w:rPr>
                <w:rFonts w:eastAsia="標楷體" w:hint="eastAsia"/>
              </w:rPr>
              <w:br/>
            </w:r>
          </w:p>
          <w:p w14:paraId="53BF81ED" w14:textId="77777777" w:rsidR="0011521F" w:rsidRPr="00531A71" w:rsidRDefault="00F63D8A" w:rsidP="00F63D8A">
            <w:pPr>
              <w:spacing w:beforeLines="50" w:before="180"/>
              <w:ind w:firstLineChars="300" w:firstLine="721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3(e)</w:t>
            </w:r>
          </w:p>
          <w:p w14:paraId="74E83697" w14:textId="77777777" w:rsidR="0011521F" w:rsidRPr="00531A71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兩圓為同心圓</w:t>
            </w:r>
          </w:p>
          <w:p w14:paraId="0B83225D" w14:textId="77777777" w:rsidR="007F7F76" w:rsidRPr="00531A71" w:rsidRDefault="0062782B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  <w:noProof/>
              </w:rPr>
              <w:pict w14:anchorId="795AEF5F">
                <v:shape id="_x0000_s2496" type="#_x0000_t75" style="position:absolute;margin-left:12.4pt;margin-top:6.25pt;width:97.5pt;height:94.45pt;z-index:21">
                  <v:imagedata r:id="rId296" o:title=""/>
                </v:shape>
              </w:pict>
            </w:r>
          </w:p>
          <w:p w14:paraId="40CA05A7" w14:textId="77777777" w:rsidR="007F7F76" w:rsidRDefault="002C526B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br/>
            </w:r>
          </w:p>
          <w:p w14:paraId="2147B688" w14:textId="77777777" w:rsidR="00F714C9" w:rsidRDefault="00F714C9" w:rsidP="008F3440">
            <w:pPr>
              <w:spacing w:beforeLines="50" w:before="180"/>
              <w:textAlignment w:val="center"/>
              <w:rPr>
                <w:rFonts w:eastAsia="標楷體" w:hint="eastAsia"/>
              </w:rPr>
            </w:pPr>
          </w:p>
          <w:p w14:paraId="5732313C" w14:textId="77777777" w:rsidR="00F714C9" w:rsidRPr="00531A71" w:rsidRDefault="00F63D8A" w:rsidP="00F63D8A">
            <w:pPr>
              <w:spacing w:beforeLines="50" w:before="180"/>
              <w:ind w:firstLineChars="300" w:firstLine="721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b/>
              </w:rPr>
              <w:t>圖</w:t>
            </w:r>
            <w:r w:rsidRPr="00531A71">
              <w:rPr>
                <w:rFonts w:eastAsia="標楷體" w:hint="eastAsia"/>
                <w:b/>
              </w:rPr>
              <w:t>7.3-</w:t>
            </w:r>
            <w:r>
              <w:rPr>
                <w:rFonts w:eastAsia="標楷體" w:hint="eastAsia"/>
                <w:b/>
              </w:rPr>
              <w:t>23(f)</w:t>
            </w:r>
          </w:p>
        </w:tc>
      </w:tr>
    </w:tbl>
    <w:p w14:paraId="426040BA" w14:textId="77777777" w:rsidR="00C131F4" w:rsidRPr="00531A71" w:rsidRDefault="00C131F4" w:rsidP="00C131F4">
      <w:pPr>
        <w:adjustRightInd w:val="0"/>
        <w:rPr>
          <w:rFonts w:ascii="標楷體" w:eastAsia="標楷體" w:hAnsi="標楷體" w:hint="eastAsia"/>
        </w:rPr>
      </w:pPr>
    </w:p>
    <w:p w14:paraId="019FE58F" w14:textId="77777777" w:rsidR="00731B50" w:rsidRPr="00531A71" w:rsidRDefault="00731B50" w:rsidP="00C131F4">
      <w:pPr>
        <w:adjustRightInd w:val="0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</w:rPr>
        <w:t xml:space="preserve">    由上述</w:t>
      </w:r>
      <w:r w:rsidRPr="00EE4FC4">
        <w:rPr>
          <w:rFonts w:eastAsia="標楷體" w:hAnsi="標楷體"/>
          <w:b/>
        </w:rPr>
        <w:t>例題</w:t>
      </w:r>
      <w:r w:rsidRPr="00EE4FC4">
        <w:rPr>
          <w:rFonts w:eastAsia="標楷體"/>
          <w:b/>
        </w:rPr>
        <w:t>7.3-1</w:t>
      </w:r>
      <w:r w:rsidR="00911017" w:rsidRPr="00EE4FC4">
        <w:rPr>
          <w:rFonts w:eastAsia="標楷體"/>
          <w:b/>
        </w:rPr>
        <w:t>3</w:t>
      </w:r>
      <w:r w:rsidRPr="00531A71">
        <w:rPr>
          <w:rFonts w:ascii="標楷體" w:eastAsia="標楷體" w:hAnsi="標楷體" w:hint="eastAsia"/>
        </w:rPr>
        <w:t>，</w:t>
      </w:r>
      <w:r w:rsidR="00E40455" w:rsidRPr="00531A71">
        <w:rPr>
          <w:rFonts w:ascii="標楷體" w:eastAsia="標楷體" w:hAnsi="標楷體" w:hint="eastAsia"/>
        </w:rPr>
        <w:t>我們可以由連心線長與兩</w:t>
      </w:r>
      <w:proofErr w:type="gramStart"/>
      <w:r w:rsidR="00E40455" w:rsidRPr="00531A71">
        <w:rPr>
          <w:rFonts w:ascii="標楷體" w:eastAsia="標楷體" w:hAnsi="標楷體" w:hint="eastAsia"/>
        </w:rPr>
        <w:t>半徑間的關係</w:t>
      </w:r>
      <w:proofErr w:type="gramEnd"/>
      <w:r w:rsidR="00E40455" w:rsidRPr="00531A71">
        <w:rPr>
          <w:rFonts w:ascii="標楷體" w:eastAsia="標楷體" w:hAnsi="標楷體" w:hint="eastAsia"/>
        </w:rPr>
        <w:t>，來判斷出</w:t>
      </w:r>
      <w:proofErr w:type="gramStart"/>
      <w:r w:rsidR="00E40455" w:rsidRPr="00531A71">
        <w:rPr>
          <w:rFonts w:ascii="標楷體" w:eastAsia="標楷體" w:hAnsi="標楷體" w:hint="eastAsia"/>
        </w:rPr>
        <w:t>兩圓間的關係</w:t>
      </w:r>
      <w:proofErr w:type="gramEnd"/>
      <w:r w:rsidR="00E40455" w:rsidRPr="00531A71">
        <w:rPr>
          <w:rFonts w:ascii="標楷體" w:eastAsia="標楷體" w:hAnsi="標楷體" w:hint="eastAsia"/>
        </w:rPr>
        <w:t>。判斷的規則如下：</w:t>
      </w:r>
    </w:p>
    <w:p w14:paraId="6E364516" w14:textId="77777777" w:rsidR="00E40455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若</w:t>
      </w:r>
      <w:r w:rsidR="00BF64FF" w:rsidRPr="00531A71">
        <w:rPr>
          <w:rFonts w:eastAsia="標楷體" w:hint="eastAsia"/>
          <w:b/>
        </w:rPr>
        <w:t>連心線長＞兩半徑</w:t>
      </w:r>
      <w:proofErr w:type="gramStart"/>
      <w:r w:rsidR="00BF64FF" w:rsidRPr="00531A71">
        <w:rPr>
          <w:rFonts w:eastAsia="標楷體" w:hint="eastAsia"/>
          <w:b/>
        </w:rPr>
        <w:t>和</w:t>
      </w:r>
      <w:proofErr w:type="gramEnd"/>
      <w:r w:rsidR="00BF64FF" w:rsidRPr="00531A71">
        <w:rPr>
          <w:rFonts w:eastAsia="標楷體" w:hint="eastAsia"/>
          <w:b/>
        </w:rPr>
        <w:t>，則兩圓外離。</w:t>
      </w:r>
    </w:p>
    <w:p w14:paraId="3305484B" w14:textId="77777777" w:rsidR="00BF64FF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  <w:position w:val="-4"/>
        </w:rPr>
        <w:t>若</w:t>
      </w:r>
      <w:r w:rsidR="00BF64FF" w:rsidRPr="00531A71">
        <w:rPr>
          <w:rFonts w:eastAsia="標楷體" w:hint="eastAsia"/>
          <w:b/>
          <w:position w:val="-4"/>
        </w:rPr>
        <w:t>連心線長＝兩半徑</w:t>
      </w:r>
      <w:proofErr w:type="gramStart"/>
      <w:r w:rsidR="00BF64FF" w:rsidRPr="00531A71">
        <w:rPr>
          <w:rFonts w:eastAsia="標楷體" w:hint="eastAsia"/>
          <w:b/>
          <w:position w:val="-4"/>
        </w:rPr>
        <w:t>和</w:t>
      </w:r>
      <w:proofErr w:type="gramEnd"/>
      <w:r w:rsidR="00BF64FF" w:rsidRPr="00531A71">
        <w:rPr>
          <w:rFonts w:eastAsia="標楷體" w:hint="eastAsia"/>
          <w:b/>
          <w:position w:val="-4"/>
        </w:rPr>
        <w:t>，則</w:t>
      </w:r>
      <w:proofErr w:type="gramStart"/>
      <w:r w:rsidR="00BF64FF" w:rsidRPr="00531A71">
        <w:rPr>
          <w:rFonts w:eastAsia="標楷體" w:hint="eastAsia"/>
          <w:b/>
          <w:position w:val="-4"/>
        </w:rPr>
        <w:t>兩圓外切</w:t>
      </w:r>
      <w:proofErr w:type="gramEnd"/>
      <w:r w:rsidR="00BF64FF" w:rsidRPr="00531A71">
        <w:rPr>
          <w:rFonts w:eastAsia="標楷體" w:hint="eastAsia"/>
          <w:b/>
          <w:position w:val="-4"/>
        </w:rPr>
        <w:t>。</w:t>
      </w:r>
    </w:p>
    <w:p w14:paraId="6CB32874" w14:textId="77777777" w:rsidR="00097E05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  <w:position w:val="-4"/>
        </w:rPr>
        <w:t>若兩半徑差＜連心線長＜兩半徑</w:t>
      </w:r>
      <w:proofErr w:type="gramStart"/>
      <w:r w:rsidRPr="00531A71">
        <w:rPr>
          <w:rFonts w:eastAsia="標楷體" w:hint="eastAsia"/>
          <w:b/>
          <w:position w:val="-4"/>
        </w:rPr>
        <w:t>和</w:t>
      </w:r>
      <w:proofErr w:type="gramEnd"/>
      <w:r w:rsidRPr="00531A71">
        <w:rPr>
          <w:rFonts w:eastAsia="標楷體" w:hint="eastAsia"/>
          <w:b/>
          <w:position w:val="-4"/>
        </w:rPr>
        <w:t>，則兩圓相交於兩點。</w:t>
      </w:r>
    </w:p>
    <w:p w14:paraId="3023E7B9" w14:textId="77777777" w:rsidR="00097E05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  <w:position w:val="-4"/>
        </w:rPr>
        <w:t>若連心線長＝兩半徑差，則兩圓內切。</w:t>
      </w:r>
    </w:p>
    <w:p w14:paraId="6C7D682A" w14:textId="77777777" w:rsidR="00097E05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  <w:position w:val="-4"/>
        </w:rPr>
        <w:t>若連心線長＜兩半徑差，則兩圓內離。</w:t>
      </w:r>
    </w:p>
    <w:p w14:paraId="221209CC" w14:textId="77777777" w:rsidR="00097E05" w:rsidRPr="00531A71" w:rsidRDefault="00097E05" w:rsidP="00A3788E">
      <w:pPr>
        <w:numPr>
          <w:ilvl w:val="0"/>
          <w:numId w:val="91"/>
        </w:numPr>
        <w:adjustRightInd w:val="0"/>
        <w:spacing w:beforeLines="50" w:before="180"/>
        <w:ind w:left="584" w:hanging="58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b/>
          <w:position w:val="-4"/>
        </w:rPr>
        <w:t>若連心線長＝</w:t>
      </w:r>
      <w:r w:rsidRPr="00531A71">
        <w:rPr>
          <w:rFonts w:eastAsia="標楷體" w:hint="eastAsia"/>
          <w:b/>
          <w:position w:val="-4"/>
        </w:rPr>
        <w:t>0</w:t>
      </w:r>
      <w:r w:rsidRPr="00531A71">
        <w:rPr>
          <w:rFonts w:eastAsia="標楷體" w:hint="eastAsia"/>
          <w:b/>
          <w:position w:val="-4"/>
        </w:rPr>
        <w:t>，則兩圓為同心圓。</w:t>
      </w:r>
    </w:p>
    <w:p w14:paraId="290E9860" w14:textId="77777777" w:rsidR="00097E05" w:rsidRPr="00531A71" w:rsidRDefault="00097E05" w:rsidP="00097E05">
      <w:pPr>
        <w:adjustRightInd w:val="0"/>
        <w:rPr>
          <w:rFonts w:eastAsia="標楷體" w:hint="eastAsia"/>
          <w:b/>
          <w:position w:val="-4"/>
        </w:rPr>
      </w:pPr>
    </w:p>
    <w:p w14:paraId="2FF8565F" w14:textId="77777777" w:rsidR="00097E05" w:rsidRPr="00531A71" w:rsidRDefault="00097E05" w:rsidP="00097E05">
      <w:pPr>
        <w:adjustRightInd w:val="0"/>
        <w:rPr>
          <w:rFonts w:ascii="標楷體" w:eastAsia="標楷體" w:hAnsi="標楷體" w:hint="eastAsia"/>
        </w:rPr>
      </w:pPr>
    </w:p>
    <w:p w14:paraId="65163687" w14:textId="77777777" w:rsidR="00687A60" w:rsidRPr="00531A71" w:rsidRDefault="004A5594" w:rsidP="007B50FD">
      <w:pPr>
        <w:adjustRightInd w:val="0"/>
        <w:spacing w:line="380" w:lineRule="exact"/>
        <w:ind w:left="720" w:hanging="720"/>
        <w:textAlignment w:val="baseline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911017">
        <w:rPr>
          <w:rFonts w:eastAsia="標楷體" w:hint="eastAsia"/>
          <w:b/>
        </w:rPr>
        <w:t>14</w:t>
      </w:r>
      <w:r w:rsidRPr="00531A71">
        <w:rPr>
          <w:rFonts w:eastAsia="標楷體" w:hAnsi="標楷體"/>
          <w:b/>
        </w:rPr>
        <w:t>：</w:t>
      </w:r>
    </w:p>
    <w:p w14:paraId="2036C5D7" w14:textId="77777777" w:rsidR="007B50FD" w:rsidRPr="00F714C9" w:rsidRDefault="00687A60" w:rsidP="00F714C9">
      <w:pPr>
        <w:adjustRightInd w:val="0"/>
        <w:spacing w:beforeLines="50" w:before="180" w:line="380" w:lineRule="exact"/>
        <w:ind w:left="476" w:hanging="476"/>
        <w:textAlignment w:val="baseline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</w:t>
      </w:r>
      <w:r w:rsidRPr="00F714C9">
        <w:rPr>
          <w:rFonts w:eastAsia="標楷體"/>
          <w:b/>
        </w:rPr>
        <w:t xml:space="preserve"> </w:t>
      </w:r>
      <w:r w:rsidR="007B50FD" w:rsidRPr="00F714C9">
        <w:rPr>
          <w:rFonts w:eastAsia="標楷體"/>
        </w:rPr>
        <w:t>若圓</w:t>
      </w:r>
      <w:r w:rsidR="00897684" w:rsidRPr="00F714C9">
        <w:rPr>
          <w:rFonts w:eastAsia="標楷體"/>
        </w:rPr>
        <w:t>A</w:t>
      </w:r>
      <w:r w:rsidR="007B50FD" w:rsidRPr="00F714C9">
        <w:rPr>
          <w:rFonts w:eastAsia="標楷體"/>
        </w:rPr>
        <w:t>及圓</w:t>
      </w:r>
      <w:r w:rsidR="00897684" w:rsidRPr="00F714C9">
        <w:rPr>
          <w:rFonts w:eastAsia="標楷體"/>
        </w:rPr>
        <w:t>B</w:t>
      </w:r>
      <w:r w:rsidR="007B50FD" w:rsidRPr="00F714C9">
        <w:rPr>
          <w:rFonts w:eastAsia="標楷體"/>
        </w:rPr>
        <w:t>的半徑各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分"/>
        </w:smartTagPr>
        <w:r w:rsidR="007B50FD" w:rsidRPr="00F714C9">
          <w:rPr>
            <w:rFonts w:eastAsia="標楷體"/>
          </w:rPr>
          <w:t>2</w:t>
        </w:r>
        <w:r w:rsidR="007B50FD" w:rsidRPr="00F714C9">
          <w:rPr>
            <w:rFonts w:eastAsia="標楷體"/>
          </w:rPr>
          <w:t>公分</w:t>
        </w:r>
      </w:smartTag>
      <w:r w:rsidR="007B50FD" w:rsidRPr="00F714C9">
        <w:rPr>
          <w:rFonts w:eastAsia="標楷體"/>
        </w:rPr>
        <w:t>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="007B50FD" w:rsidRPr="00F714C9">
          <w:rPr>
            <w:rFonts w:eastAsia="標楷體"/>
          </w:rPr>
          <w:t>4</w:t>
        </w:r>
        <w:r w:rsidR="007B50FD" w:rsidRPr="00F714C9">
          <w:rPr>
            <w:rFonts w:eastAsia="標楷體"/>
          </w:rPr>
          <w:t>公分</w:t>
        </w:r>
      </w:smartTag>
      <w:r w:rsidR="007B50FD" w:rsidRPr="00F714C9">
        <w:rPr>
          <w:rFonts w:eastAsia="標楷體"/>
        </w:rPr>
        <w:t>，且</w:t>
      </w:r>
      <w:r w:rsidR="00897684" w:rsidRPr="00F714C9">
        <w:rPr>
          <w:rFonts w:eastAsia="標楷體"/>
          <w:position w:val="-2"/>
        </w:rPr>
        <w:pict w14:anchorId="143E8E1D">
          <v:shape id="_x0000_i182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7B50FD" w:rsidRPr="00F714C9">
        <w:rPr>
          <w:rFonts w:eastAsia="標楷體"/>
        </w:rPr>
        <w:t>＝</w:t>
      </w:r>
      <w:r w:rsidR="007B50FD" w:rsidRPr="00F714C9">
        <w:rPr>
          <w:rFonts w:eastAsia="標楷體"/>
        </w:rPr>
        <w:t>7</w:t>
      </w:r>
      <w:r w:rsidR="007B50FD" w:rsidRPr="00F714C9">
        <w:rPr>
          <w:rFonts w:eastAsia="標楷體"/>
        </w:rPr>
        <w:t>公分，則下列哪一個</w:t>
      </w:r>
      <w:r w:rsidR="00F714C9" w:rsidRPr="00F714C9">
        <w:rPr>
          <w:rFonts w:eastAsia="標楷體"/>
        </w:rPr>
        <w:br/>
      </w:r>
      <w:r w:rsidR="007B50FD" w:rsidRPr="00F714C9">
        <w:rPr>
          <w:rFonts w:eastAsia="標楷體"/>
        </w:rPr>
        <w:t>圖示可以代表圓</w:t>
      </w:r>
      <w:r w:rsidR="00897684" w:rsidRPr="00F714C9">
        <w:rPr>
          <w:rFonts w:eastAsia="標楷體"/>
        </w:rPr>
        <w:t>A</w:t>
      </w:r>
      <w:r w:rsidR="007B50FD" w:rsidRPr="00F714C9">
        <w:rPr>
          <w:rFonts w:eastAsia="標楷體"/>
        </w:rPr>
        <w:t>和圓</w:t>
      </w:r>
      <w:r w:rsidR="00897684" w:rsidRPr="00F714C9">
        <w:rPr>
          <w:rFonts w:eastAsia="標楷體"/>
        </w:rPr>
        <w:t>B</w:t>
      </w:r>
      <w:r w:rsidR="007B50FD" w:rsidRPr="00F714C9">
        <w:rPr>
          <w:rFonts w:eastAsia="標楷體"/>
        </w:rPr>
        <w:t>的位置關係？</w:t>
      </w:r>
    </w:p>
    <w:p w14:paraId="7050990D" w14:textId="77777777" w:rsidR="00F97AD6" w:rsidRPr="00F714C9" w:rsidRDefault="00F97AD6" w:rsidP="00A3788E">
      <w:pPr>
        <w:numPr>
          <w:ilvl w:val="0"/>
          <w:numId w:val="92"/>
        </w:numPr>
        <w:adjustRightInd w:val="0"/>
        <w:ind w:hanging="3498"/>
        <w:rPr>
          <w:rFonts w:eastAsia="標楷體"/>
        </w:rPr>
      </w:pPr>
      <w:r w:rsidRPr="00F714C9">
        <w:rPr>
          <w:rFonts w:eastAsia="標楷體"/>
          <w:noProof/>
        </w:rPr>
        <w:pict w14:anchorId="309E19E8">
          <v:shape id="_x0000_s2505" type="#_x0000_t75" style="position:absolute;left:0;text-align:left;margin-left:248.8pt;margin-top:12.8pt;width:118.35pt;height:82.65pt;z-index:23">
            <v:imagedata r:id="rId297" o:title=""/>
          </v:shape>
        </w:pict>
      </w:r>
      <w:r w:rsidRPr="00F714C9">
        <w:rPr>
          <w:rFonts w:eastAsia="標楷體"/>
          <w:noProof/>
        </w:rPr>
        <w:pict w14:anchorId="3C549FA4">
          <v:shape id="_x0000_s2501" type="#_x0000_t75" style="position:absolute;left:0;text-align:left;margin-left:75.35pt;margin-top:15.95pt;width:92.65pt;height:79.5pt;z-index:22">
            <v:imagedata r:id="rId298" o:title=""/>
          </v:shape>
        </w:pict>
      </w:r>
      <w:r w:rsidRPr="00F714C9">
        <w:rPr>
          <w:rFonts w:eastAsia="標楷體"/>
        </w:rPr>
        <w:t xml:space="preserve">                            </w:t>
      </w:r>
      <w:r w:rsidR="007B50FD" w:rsidRPr="00F714C9">
        <w:rPr>
          <w:rFonts w:eastAsia="標楷體"/>
        </w:rPr>
        <w:t>(B)</w:t>
      </w:r>
      <w:r w:rsidR="008551D0" w:rsidRPr="00F714C9">
        <w:rPr>
          <w:rFonts w:eastAsia="標楷體"/>
        </w:rPr>
        <w:t xml:space="preserve"> </w:t>
      </w:r>
      <w:r w:rsidR="007B50FD" w:rsidRPr="00F714C9">
        <w:rPr>
          <w:rFonts w:eastAsia="標楷體" w:hAnsi="標楷體"/>
        </w:rPr>
        <w:t xml:space="preserve">　　</w:t>
      </w:r>
    </w:p>
    <w:p w14:paraId="5F0C80A8" w14:textId="77777777" w:rsidR="00F97AD6" w:rsidRPr="00F714C9" w:rsidRDefault="00F97AD6" w:rsidP="00F97AD6">
      <w:pPr>
        <w:adjustRightInd w:val="0"/>
        <w:rPr>
          <w:rFonts w:eastAsia="標楷體"/>
        </w:rPr>
      </w:pPr>
    </w:p>
    <w:p w14:paraId="7DB08D76" w14:textId="77777777" w:rsidR="00F97AD6" w:rsidRPr="00F714C9" w:rsidRDefault="00F97AD6" w:rsidP="00F97AD6">
      <w:pPr>
        <w:adjustRightInd w:val="0"/>
        <w:rPr>
          <w:rFonts w:eastAsia="標楷體"/>
        </w:rPr>
      </w:pPr>
    </w:p>
    <w:p w14:paraId="792FDF4D" w14:textId="77777777" w:rsidR="00F97AD6" w:rsidRPr="00F714C9" w:rsidRDefault="00F97AD6" w:rsidP="00F97AD6">
      <w:pPr>
        <w:adjustRightInd w:val="0"/>
        <w:rPr>
          <w:rFonts w:eastAsia="標楷體"/>
        </w:rPr>
      </w:pPr>
    </w:p>
    <w:p w14:paraId="3C967B7E" w14:textId="77777777" w:rsidR="00F97AD6" w:rsidRPr="00F714C9" w:rsidRDefault="00F97AD6" w:rsidP="00F97AD6">
      <w:pPr>
        <w:adjustRightInd w:val="0"/>
        <w:rPr>
          <w:rFonts w:eastAsia="標楷體"/>
        </w:rPr>
      </w:pPr>
    </w:p>
    <w:p w14:paraId="740C679D" w14:textId="77777777" w:rsidR="00F97AD6" w:rsidRPr="00F714C9" w:rsidRDefault="00F63D8A" w:rsidP="00F63D8A">
      <w:pPr>
        <w:adjustRightInd w:val="0"/>
        <w:spacing w:beforeLines="50" w:before="180"/>
        <w:ind w:firstLineChars="750" w:firstLine="1802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24(a)</w:t>
      </w:r>
      <w:r w:rsidRPr="00F63D8A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                   </w:t>
      </w: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24(b)</w:t>
      </w:r>
    </w:p>
    <w:p w14:paraId="1AEFDFE2" w14:textId="77777777" w:rsidR="00C131F4" w:rsidRPr="00F714C9" w:rsidRDefault="00F97AD6" w:rsidP="00F97AD6">
      <w:pPr>
        <w:adjustRightInd w:val="0"/>
        <w:ind w:leftChars="50" w:left="120" w:firstLineChars="200" w:firstLine="480"/>
        <w:rPr>
          <w:rFonts w:eastAsia="標楷體"/>
        </w:rPr>
      </w:pPr>
      <w:r w:rsidRPr="00F714C9">
        <w:rPr>
          <w:rFonts w:eastAsia="標楷體"/>
          <w:noProof/>
        </w:rPr>
        <w:pict w14:anchorId="157D1F90">
          <v:shape id="_x0000_s2513" type="#_x0000_t75" style="position:absolute;left:0;text-align:left;margin-left:261.9pt;margin-top:16.5pt;width:88.9pt;height:87.05pt;z-index:25">
            <v:imagedata r:id="rId299" o:title=""/>
          </v:shape>
        </w:pict>
      </w:r>
      <w:r w:rsidR="007B50FD" w:rsidRPr="00F714C9">
        <w:rPr>
          <w:rFonts w:eastAsia="標楷體"/>
        </w:rPr>
        <w:t>(C)</w:t>
      </w:r>
      <w:r w:rsidR="008551D0" w:rsidRPr="00F714C9">
        <w:rPr>
          <w:rFonts w:eastAsia="標楷體"/>
        </w:rPr>
        <w:t xml:space="preserve"> </w:t>
      </w:r>
      <w:r w:rsidR="007B50FD" w:rsidRPr="00F714C9">
        <w:rPr>
          <w:rFonts w:eastAsia="標楷體" w:hAnsi="標楷體"/>
        </w:rPr>
        <w:t xml:space="preserve">　</w:t>
      </w:r>
      <w:r w:rsidRPr="00F714C9">
        <w:rPr>
          <w:rFonts w:eastAsia="標楷體"/>
        </w:rPr>
        <w:t xml:space="preserve">                         </w:t>
      </w:r>
      <w:r w:rsidR="007B50FD" w:rsidRPr="00F714C9">
        <w:rPr>
          <w:rFonts w:eastAsia="標楷體"/>
        </w:rPr>
        <w:t>(D)</w:t>
      </w:r>
      <w:r w:rsidR="008551D0" w:rsidRPr="00F714C9">
        <w:rPr>
          <w:rFonts w:eastAsia="標楷體"/>
        </w:rPr>
        <w:t xml:space="preserve"> </w:t>
      </w:r>
    </w:p>
    <w:p w14:paraId="7F6C9FAA" w14:textId="77777777" w:rsidR="00C131F4" w:rsidRPr="00F714C9" w:rsidRDefault="00F97AD6" w:rsidP="00C131F4">
      <w:pPr>
        <w:adjustRightInd w:val="0"/>
        <w:rPr>
          <w:rFonts w:eastAsia="標楷體"/>
        </w:rPr>
      </w:pPr>
      <w:r w:rsidRPr="00F714C9">
        <w:rPr>
          <w:rFonts w:eastAsia="標楷體"/>
          <w:noProof/>
        </w:rPr>
        <w:pict w14:anchorId="7C3087A3">
          <v:shape id="_x0000_s2509" type="#_x0000_t75" style="position:absolute;margin-left:60.3pt;margin-top:1.65pt;width:134pt;height:78.25pt;z-index:24">
            <v:imagedata r:id="rId300" o:title=""/>
          </v:shape>
        </w:pict>
      </w:r>
    </w:p>
    <w:p w14:paraId="0536304D" w14:textId="77777777" w:rsidR="00F97AD6" w:rsidRPr="00F714C9" w:rsidRDefault="00F97AD6" w:rsidP="00C131F4">
      <w:pPr>
        <w:adjustRightInd w:val="0"/>
        <w:rPr>
          <w:rFonts w:eastAsia="標楷體"/>
        </w:rPr>
      </w:pPr>
    </w:p>
    <w:p w14:paraId="0AE7B10C" w14:textId="77777777" w:rsidR="00F97AD6" w:rsidRPr="00F714C9" w:rsidRDefault="00F97AD6" w:rsidP="00C131F4">
      <w:pPr>
        <w:adjustRightInd w:val="0"/>
        <w:rPr>
          <w:rFonts w:eastAsia="標楷體"/>
        </w:rPr>
      </w:pPr>
    </w:p>
    <w:p w14:paraId="757FE03D" w14:textId="77777777" w:rsidR="00F97AD6" w:rsidRPr="00F714C9" w:rsidRDefault="00F97AD6" w:rsidP="00C131F4">
      <w:pPr>
        <w:adjustRightInd w:val="0"/>
        <w:rPr>
          <w:rFonts w:eastAsia="標楷體"/>
        </w:rPr>
      </w:pPr>
    </w:p>
    <w:p w14:paraId="45CA7DEB" w14:textId="77777777" w:rsidR="00F97AD6" w:rsidRPr="00F714C9" w:rsidRDefault="00F97AD6" w:rsidP="00C131F4">
      <w:pPr>
        <w:adjustRightInd w:val="0"/>
        <w:rPr>
          <w:rFonts w:eastAsia="標楷體"/>
        </w:rPr>
      </w:pPr>
    </w:p>
    <w:p w14:paraId="044D80A8" w14:textId="77777777" w:rsidR="00F63D8A" w:rsidRDefault="00F63D8A" w:rsidP="00F63D8A">
      <w:pPr>
        <w:adjustRightInd w:val="0"/>
        <w:spacing w:afterLines="50" w:after="180"/>
        <w:ind w:firstLineChars="750" w:firstLine="1802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24(c)</w:t>
      </w:r>
      <w:r w:rsidRPr="00F63D8A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                   </w:t>
      </w: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24(d)</w:t>
      </w:r>
    </w:p>
    <w:p w14:paraId="2C4D702B" w14:textId="77777777" w:rsidR="00296B0D" w:rsidRPr="00531A71" w:rsidRDefault="00296B0D" w:rsidP="00296B0D">
      <w:pPr>
        <w:adjustRightInd w:val="0"/>
        <w:rPr>
          <w:rFonts w:ascii="標楷體" w:eastAsia="標楷體" w:hAnsi="標楷體" w:hint="eastAsia"/>
        </w:rPr>
      </w:pPr>
      <w:r w:rsidRPr="00F714C9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判斷兩圓關係的規則如下：</w:t>
      </w:r>
    </w:p>
    <w:p w14:paraId="31D4F1DF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eastAsia="標楷體" w:hint="eastAsia"/>
        </w:rPr>
      </w:pPr>
      <w:r w:rsidRPr="00531A71">
        <w:rPr>
          <w:rFonts w:eastAsia="標楷體" w:hint="eastAsia"/>
        </w:rPr>
        <w:t>若連心線長＞兩半徑</w:t>
      </w:r>
      <w:proofErr w:type="gramStart"/>
      <w:r w:rsidRPr="00531A71">
        <w:rPr>
          <w:rFonts w:eastAsia="標楷體" w:hint="eastAsia"/>
        </w:rPr>
        <w:t>和</w:t>
      </w:r>
      <w:proofErr w:type="gramEnd"/>
      <w:r w:rsidRPr="00531A71">
        <w:rPr>
          <w:rFonts w:eastAsia="標楷體" w:hint="eastAsia"/>
        </w:rPr>
        <w:t>，則兩圓外離。</w:t>
      </w:r>
    </w:p>
    <w:p w14:paraId="514FC018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。</w:t>
      </w:r>
    </w:p>
    <w:p w14:paraId="7B892884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兩半徑差＜連心線長＜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兩圓相交於兩點。</w:t>
      </w:r>
    </w:p>
    <w:p w14:paraId="57E43AF3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差，則兩圓內切。</w:t>
      </w:r>
    </w:p>
    <w:p w14:paraId="69B664CD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＜兩半徑差，則兩圓內離。</w:t>
      </w:r>
    </w:p>
    <w:p w14:paraId="1545F53A" w14:textId="77777777" w:rsidR="00296B0D" w:rsidRPr="00531A71" w:rsidRDefault="00296B0D" w:rsidP="00A3788E">
      <w:pPr>
        <w:numPr>
          <w:ilvl w:val="0"/>
          <w:numId w:val="93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</w:t>
      </w:r>
      <w:r w:rsidRPr="00531A71">
        <w:rPr>
          <w:rFonts w:eastAsia="標楷體" w:hint="eastAsia"/>
          <w:position w:val="-4"/>
        </w:rPr>
        <w:t>0</w:t>
      </w:r>
      <w:r w:rsidRPr="00531A71">
        <w:rPr>
          <w:rFonts w:eastAsia="標楷體" w:hint="eastAsia"/>
          <w:position w:val="-4"/>
        </w:rPr>
        <w:t>，則兩圓為同心圓。</w:t>
      </w:r>
    </w:p>
    <w:p w14:paraId="37DD6300" w14:textId="77777777" w:rsidR="00D56F8C" w:rsidRPr="00F714C9" w:rsidRDefault="00D56F8C" w:rsidP="00D56F8C">
      <w:pPr>
        <w:jc w:val="both"/>
        <w:rPr>
          <w:rFonts w:eastAsia="標楷體"/>
          <w:b/>
        </w:rPr>
      </w:pPr>
      <w:r w:rsidRPr="00F714C9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D56F8C" w:rsidRPr="00531A71" w14:paraId="3716F071" w14:textId="77777777" w:rsidTr="008F42BF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2BC1EE" w14:textId="77777777" w:rsidR="00D56F8C" w:rsidRPr="00531A71" w:rsidRDefault="00D56F8C" w:rsidP="009E79E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00BB9384" w14:textId="77777777" w:rsidR="00D56F8C" w:rsidRPr="00531A71" w:rsidRDefault="00D56F8C" w:rsidP="009E79E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D56F8C" w:rsidRPr="00531A71" w14:paraId="4B8869A0" w14:textId="77777777" w:rsidTr="008F42BF">
        <w:tc>
          <w:tcPr>
            <w:tcW w:w="4503" w:type="dxa"/>
            <w:tcBorders>
              <w:top w:val="single" w:sz="4" w:space="0" w:color="auto"/>
            </w:tcBorders>
          </w:tcPr>
          <w:p w14:paraId="0612EF74" w14:textId="77777777" w:rsidR="00D56F8C" w:rsidRPr="00531A71" w:rsidRDefault="00B569C2" w:rsidP="00A3788E">
            <w:pPr>
              <w:numPr>
                <w:ilvl w:val="0"/>
                <w:numId w:val="9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3EDEBCB0">
                <v:shape id="_x0000_i182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</w:t>
            </w:r>
            <w:r w:rsidR="008F42BF" w:rsidRPr="008F42BF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Ansi="標楷體"/>
              </w:rPr>
              <w:t>＞</w:t>
            </w:r>
            <w:r w:rsidRPr="00531A71">
              <w:rPr>
                <w:rFonts w:eastAsia="標楷體"/>
              </w:rPr>
              <w:t>2</w:t>
            </w:r>
            <w:r w:rsidR="008F42BF" w:rsidRPr="008F42BF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4</w:t>
            </w:r>
            <w:r w:rsidR="008F42BF" w:rsidRPr="008F42BF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</w:t>
            </w:r>
            <w:r w:rsidR="008F42BF" w:rsidRPr="008F42BF">
              <w:rPr>
                <w:rFonts w:eastAsia="標楷體" w:hAnsi="標楷體"/>
              </w:rPr>
              <w:t>公分</w:t>
            </w:r>
            <w:r w:rsidRPr="00531A71">
              <w:rPr>
                <w:rFonts w:eastAsia="標楷體"/>
              </w:rPr>
              <w:br/>
            </w:r>
          </w:p>
          <w:p w14:paraId="1F78F043" w14:textId="77777777" w:rsidR="00B569C2" w:rsidRPr="00531A71" w:rsidRDefault="00B569C2" w:rsidP="00A3788E">
            <w:pPr>
              <w:numPr>
                <w:ilvl w:val="0"/>
                <w:numId w:val="9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外離</w:t>
            </w:r>
            <w:r w:rsidR="008F42BF">
              <w:rPr>
                <w:rFonts w:eastAsia="標楷體" w:hAnsi="標楷體" w:hint="eastAsia"/>
              </w:rPr>
              <w:br/>
            </w:r>
          </w:p>
          <w:p w14:paraId="7DA5F9E0" w14:textId="77777777" w:rsidR="00B569C2" w:rsidRPr="00531A71" w:rsidRDefault="00B569C2" w:rsidP="00A3788E">
            <w:pPr>
              <w:numPr>
                <w:ilvl w:val="0"/>
                <w:numId w:val="9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所以本題選</w:t>
            </w:r>
            <w:r w:rsidRPr="00531A71">
              <w:rPr>
                <w:rFonts w:eastAsia="標楷體"/>
              </w:rPr>
              <w:t>( C )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37007C6" w14:textId="77777777" w:rsidR="00D56F8C" w:rsidRPr="00531A71" w:rsidRDefault="00B569C2" w:rsidP="00B569C2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01F970BA">
                <v:shape id="_x0000_i182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7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2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及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4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5BE72B71" w14:textId="77777777" w:rsidR="00B569C2" w:rsidRPr="00531A71" w:rsidRDefault="00B569C2" w:rsidP="00B569C2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8F42BF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連心線長＞兩半徑和，則兩圓外離</w:t>
            </w:r>
          </w:p>
          <w:p w14:paraId="4E7A7933" w14:textId="77777777" w:rsidR="00B569C2" w:rsidRPr="00531A71" w:rsidRDefault="00B569C2" w:rsidP="00B569C2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2)</w:t>
            </w:r>
          </w:p>
        </w:tc>
      </w:tr>
    </w:tbl>
    <w:p w14:paraId="4B48FFA2" w14:textId="77777777" w:rsidR="00352AEF" w:rsidRPr="00531A71" w:rsidRDefault="00352AEF" w:rsidP="00C131F4">
      <w:pPr>
        <w:adjustRightInd w:val="0"/>
        <w:rPr>
          <w:rFonts w:ascii="標楷體" w:eastAsia="標楷體" w:hAnsi="標楷體" w:hint="eastAsia"/>
        </w:rPr>
      </w:pPr>
    </w:p>
    <w:p w14:paraId="4A83C1E4" w14:textId="77777777" w:rsidR="00352AEF" w:rsidRPr="00531A71" w:rsidRDefault="00352AEF" w:rsidP="00C131F4">
      <w:pPr>
        <w:adjustRightInd w:val="0"/>
        <w:rPr>
          <w:rFonts w:ascii="標楷體" w:eastAsia="標楷體" w:hAnsi="標楷體" w:hint="eastAsia"/>
        </w:rPr>
      </w:pPr>
    </w:p>
    <w:p w14:paraId="3BB23214" w14:textId="77777777" w:rsidR="00352AEF" w:rsidRPr="00531A71" w:rsidRDefault="00352AEF" w:rsidP="00C131F4">
      <w:pPr>
        <w:adjustRightInd w:val="0"/>
        <w:rPr>
          <w:rFonts w:ascii="標楷體" w:eastAsia="標楷體" w:hAnsi="標楷體" w:hint="eastAsia"/>
        </w:rPr>
      </w:pPr>
    </w:p>
    <w:p w14:paraId="3E37F279" w14:textId="77777777" w:rsidR="00E213E2" w:rsidRPr="00531A71" w:rsidRDefault="00E213E2" w:rsidP="00C131F4">
      <w:pPr>
        <w:adjustRightInd w:val="0"/>
        <w:rPr>
          <w:rFonts w:ascii="標楷體" w:eastAsia="標楷體" w:hAnsi="標楷體" w:hint="eastAsia"/>
        </w:rPr>
      </w:pPr>
    </w:p>
    <w:p w14:paraId="035DD132" w14:textId="77777777" w:rsidR="00E213E2" w:rsidRPr="00531A71" w:rsidRDefault="00E213E2" w:rsidP="00C131F4">
      <w:pPr>
        <w:adjustRightInd w:val="0"/>
        <w:rPr>
          <w:rFonts w:ascii="標楷體" w:eastAsia="標楷體" w:hAnsi="標楷體" w:hint="eastAsia"/>
        </w:rPr>
      </w:pPr>
    </w:p>
    <w:p w14:paraId="412F1859" w14:textId="77777777" w:rsidR="005F52EA" w:rsidRPr="00531A71" w:rsidRDefault="004A5594" w:rsidP="004A5594">
      <w:pPr>
        <w:adjustRightInd w:val="0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911017">
        <w:rPr>
          <w:rFonts w:eastAsia="標楷體" w:hint="eastAsia"/>
          <w:b/>
        </w:rPr>
        <w:t>15</w:t>
      </w:r>
      <w:r w:rsidRPr="00531A71">
        <w:rPr>
          <w:rFonts w:eastAsia="標楷體" w:hAnsi="標楷體"/>
          <w:b/>
        </w:rPr>
        <w:t>：</w:t>
      </w:r>
    </w:p>
    <w:p w14:paraId="46C5D61D" w14:textId="77777777" w:rsidR="00C131F4" w:rsidRPr="00531A71" w:rsidRDefault="005F52EA" w:rsidP="00067D05">
      <w:pPr>
        <w:adjustRightInd w:val="0"/>
        <w:spacing w:beforeLines="50" w:before="180"/>
        <w:ind w:left="490" w:hangingChars="204" w:hanging="49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proofErr w:type="gramStart"/>
      <w:r w:rsidR="00C131F4" w:rsidRPr="00531A71">
        <w:rPr>
          <w:rFonts w:eastAsia="標楷體" w:hAnsi="標楷體"/>
        </w:rPr>
        <w:t>已知圓</w:t>
      </w:r>
      <w:proofErr w:type="gramEnd"/>
      <w:r w:rsidR="00E213E2" w:rsidRPr="00531A71">
        <w:rPr>
          <w:rFonts w:eastAsia="標楷體"/>
        </w:rPr>
        <w:t>A</w:t>
      </w:r>
      <w:r w:rsidR="00C131F4" w:rsidRPr="00531A71">
        <w:rPr>
          <w:rFonts w:eastAsia="標楷體" w:hAnsi="標楷體"/>
        </w:rPr>
        <w:t>與圓</w:t>
      </w:r>
      <w:r w:rsidR="00E213E2" w:rsidRPr="00531A71">
        <w:rPr>
          <w:rFonts w:eastAsia="標楷體"/>
        </w:rPr>
        <w:t>B</w:t>
      </w:r>
      <w:r w:rsidR="00C131F4" w:rsidRPr="00531A71">
        <w:rPr>
          <w:rFonts w:eastAsia="標楷體" w:hAnsi="標楷體"/>
        </w:rPr>
        <w:t>的連心線段長為</w:t>
      </w:r>
      <w:r w:rsidR="00C131F4" w:rsidRPr="00531A71">
        <w:rPr>
          <w:rFonts w:eastAsia="標楷體"/>
        </w:rPr>
        <w:t>17</w:t>
      </w:r>
      <w:r w:rsidR="000A4A87">
        <w:rPr>
          <w:rFonts w:eastAsia="標楷體" w:hint="eastAsia"/>
        </w:rPr>
        <w:t>單位</w:t>
      </w:r>
      <w:r w:rsidR="00C131F4" w:rsidRPr="00531A71">
        <w:rPr>
          <w:rFonts w:eastAsia="標楷體" w:hAnsi="標楷體"/>
        </w:rPr>
        <w:t>。若圓</w:t>
      </w:r>
      <w:r w:rsidR="00E213E2" w:rsidRPr="00531A71">
        <w:rPr>
          <w:rFonts w:eastAsia="標楷體"/>
        </w:rPr>
        <w:t>A</w:t>
      </w:r>
      <w:r w:rsidR="00C131F4" w:rsidRPr="00531A71">
        <w:rPr>
          <w:rFonts w:eastAsia="標楷體" w:hAnsi="標楷體"/>
        </w:rPr>
        <w:t>與圓</w:t>
      </w:r>
      <w:r w:rsidR="00E213E2" w:rsidRPr="00531A71">
        <w:rPr>
          <w:rFonts w:eastAsia="標楷體"/>
        </w:rPr>
        <w:t>B</w:t>
      </w:r>
      <w:r w:rsidR="00C131F4" w:rsidRPr="00531A71">
        <w:rPr>
          <w:rFonts w:eastAsia="標楷體" w:hAnsi="標楷體"/>
        </w:rPr>
        <w:t>的半徑分別如下表，請完成下表中兩圓的位置關係。</w:t>
      </w:r>
    </w:p>
    <w:tbl>
      <w:tblPr>
        <w:tblpPr w:leftFromText="180" w:rightFromText="180" w:vertAnchor="text" w:horzAnchor="margin" w:tblpXSpec="center" w:tblpY="22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82"/>
        <w:gridCol w:w="745"/>
        <w:gridCol w:w="862"/>
        <w:gridCol w:w="850"/>
        <w:gridCol w:w="851"/>
        <w:gridCol w:w="850"/>
      </w:tblGrid>
      <w:tr w:rsidR="00C131F4" w:rsidRPr="00531A71" w14:paraId="3310028C" w14:textId="77777777" w:rsidTr="00F7120B">
        <w:tblPrEx>
          <w:tblCellMar>
            <w:top w:w="0" w:type="dxa"/>
            <w:bottom w:w="0" w:type="dxa"/>
          </w:tblCellMar>
        </w:tblPrEx>
        <w:tc>
          <w:tcPr>
            <w:tcW w:w="1682" w:type="dxa"/>
            <w:shd w:val="clear" w:color="auto" w:fill="CCCCCC"/>
            <w:vAlign w:val="center"/>
          </w:tcPr>
          <w:p w14:paraId="2EB3F0D3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="00E213E2"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半徑</w:t>
            </w:r>
          </w:p>
        </w:tc>
        <w:tc>
          <w:tcPr>
            <w:tcW w:w="745" w:type="dxa"/>
            <w:vAlign w:val="center"/>
          </w:tcPr>
          <w:p w14:paraId="482AA3C5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9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62" w:type="dxa"/>
            <w:vAlign w:val="center"/>
          </w:tcPr>
          <w:p w14:paraId="26D9A398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8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0665CEB2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5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1" w:type="dxa"/>
            <w:vAlign w:val="center"/>
          </w:tcPr>
          <w:p w14:paraId="0AB7394A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0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321D8F52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0</w:t>
            </w:r>
            <w:r w:rsidR="00F7120B">
              <w:rPr>
                <w:rFonts w:eastAsia="標楷體" w:hint="eastAsia"/>
              </w:rPr>
              <w:t>單位</w:t>
            </w:r>
          </w:p>
        </w:tc>
      </w:tr>
      <w:tr w:rsidR="00C131F4" w:rsidRPr="00531A71" w14:paraId="0654B04D" w14:textId="77777777" w:rsidTr="00F7120B">
        <w:tblPrEx>
          <w:tblCellMar>
            <w:top w:w="0" w:type="dxa"/>
            <w:bottom w:w="0" w:type="dxa"/>
          </w:tblCellMar>
        </w:tblPrEx>
        <w:tc>
          <w:tcPr>
            <w:tcW w:w="1682" w:type="dxa"/>
            <w:shd w:val="clear" w:color="auto" w:fill="CCCCCC"/>
            <w:vAlign w:val="center"/>
          </w:tcPr>
          <w:p w14:paraId="083E92D3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="00E213E2"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半徑</w:t>
            </w:r>
          </w:p>
        </w:tc>
        <w:tc>
          <w:tcPr>
            <w:tcW w:w="745" w:type="dxa"/>
            <w:vAlign w:val="center"/>
          </w:tcPr>
          <w:p w14:paraId="63935396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8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62" w:type="dxa"/>
            <w:vAlign w:val="center"/>
          </w:tcPr>
          <w:p w14:paraId="25FA7E68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5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15D01840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0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1" w:type="dxa"/>
            <w:vAlign w:val="center"/>
          </w:tcPr>
          <w:p w14:paraId="6B3F1921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5</w:t>
            </w:r>
            <w:r w:rsidR="00F7120B">
              <w:rPr>
                <w:rFonts w:eastAsia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6EB3E492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3</w:t>
            </w:r>
            <w:r w:rsidR="00F7120B">
              <w:rPr>
                <w:rFonts w:eastAsia="標楷體" w:hint="eastAsia"/>
              </w:rPr>
              <w:t>單位</w:t>
            </w:r>
          </w:p>
        </w:tc>
      </w:tr>
      <w:tr w:rsidR="00C131F4" w:rsidRPr="00531A71" w14:paraId="344DD105" w14:textId="77777777" w:rsidTr="00F7120B">
        <w:tblPrEx>
          <w:tblCellMar>
            <w:top w:w="0" w:type="dxa"/>
            <w:bottom w:w="0" w:type="dxa"/>
          </w:tblCellMar>
        </w:tblPrEx>
        <w:tc>
          <w:tcPr>
            <w:tcW w:w="1682" w:type="dxa"/>
            <w:shd w:val="clear" w:color="auto" w:fill="CCCCCC"/>
            <w:vAlign w:val="center"/>
          </w:tcPr>
          <w:p w14:paraId="79FC25CD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圓位置關係</w:t>
            </w:r>
          </w:p>
        </w:tc>
        <w:tc>
          <w:tcPr>
            <w:tcW w:w="745" w:type="dxa"/>
            <w:vAlign w:val="center"/>
          </w:tcPr>
          <w:p w14:paraId="594333A4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</w:p>
        </w:tc>
        <w:tc>
          <w:tcPr>
            <w:tcW w:w="862" w:type="dxa"/>
            <w:vAlign w:val="center"/>
          </w:tcPr>
          <w:p w14:paraId="0220F253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</w:p>
        </w:tc>
        <w:tc>
          <w:tcPr>
            <w:tcW w:w="850" w:type="dxa"/>
            <w:vAlign w:val="center"/>
          </w:tcPr>
          <w:p w14:paraId="44FD022A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</w:p>
        </w:tc>
        <w:tc>
          <w:tcPr>
            <w:tcW w:w="851" w:type="dxa"/>
            <w:vAlign w:val="center"/>
          </w:tcPr>
          <w:p w14:paraId="3948DEF3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</w:p>
        </w:tc>
        <w:tc>
          <w:tcPr>
            <w:tcW w:w="850" w:type="dxa"/>
            <w:vAlign w:val="center"/>
          </w:tcPr>
          <w:p w14:paraId="3B9DEB04" w14:textId="77777777" w:rsidR="00C131F4" w:rsidRPr="00531A71" w:rsidRDefault="00C131F4" w:rsidP="00E213E2">
            <w:pPr>
              <w:adjustRightInd w:val="0"/>
              <w:jc w:val="center"/>
              <w:rPr>
                <w:rFonts w:eastAsia="標楷體"/>
              </w:rPr>
            </w:pPr>
          </w:p>
        </w:tc>
      </w:tr>
    </w:tbl>
    <w:p w14:paraId="28587B1E" w14:textId="77777777" w:rsidR="00C131F4" w:rsidRPr="00531A71" w:rsidRDefault="00C131F4" w:rsidP="00C131F4">
      <w:pPr>
        <w:ind w:left="1080" w:hangingChars="450" w:hanging="1080"/>
        <w:rPr>
          <w:rFonts w:eastAsia="標楷體" w:hint="eastAsia"/>
        </w:rPr>
      </w:pPr>
    </w:p>
    <w:p w14:paraId="6578009E" w14:textId="77777777" w:rsidR="00C131F4" w:rsidRPr="00531A71" w:rsidRDefault="00C131F4" w:rsidP="00C131F4">
      <w:pPr>
        <w:rPr>
          <w:rFonts w:eastAsia="標楷體" w:hint="eastAsia"/>
        </w:rPr>
      </w:pPr>
    </w:p>
    <w:p w14:paraId="47BC9B9E" w14:textId="77777777" w:rsidR="00C131F4" w:rsidRPr="00531A71" w:rsidRDefault="00C131F4" w:rsidP="00C131F4">
      <w:pPr>
        <w:ind w:left="1080" w:hangingChars="450" w:hanging="1080"/>
        <w:rPr>
          <w:rFonts w:eastAsia="標楷體" w:hint="eastAsia"/>
        </w:rPr>
      </w:pPr>
    </w:p>
    <w:p w14:paraId="29AADDA8" w14:textId="77777777" w:rsidR="006E5F8A" w:rsidRPr="00531A71" w:rsidRDefault="006E5F8A" w:rsidP="00C131F4">
      <w:pPr>
        <w:ind w:left="1080" w:hangingChars="450" w:hanging="1080"/>
        <w:rPr>
          <w:rFonts w:eastAsia="標楷體" w:hint="eastAsia"/>
        </w:rPr>
      </w:pPr>
    </w:p>
    <w:p w14:paraId="1B064708" w14:textId="77777777" w:rsidR="006E5F8A" w:rsidRPr="00531A71" w:rsidRDefault="006E5F8A" w:rsidP="00C131F4">
      <w:pPr>
        <w:ind w:left="1080" w:hangingChars="450" w:hanging="1080"/>
        <w:rPr>
          <w:rFonts w:eastAsia="標楷體" w:hint="eastAsia"/>
        </w:rPr>
      </w:pPr>
    </w:p>
    <w:p w14:paraId="5ADFBEF1" w14:textId="77777777" w:rsidR="00067D05" w:rsidRPr="00531A71" w:rsidRDefault="00067D05" w:rsidP="00067D05">
      <w:pPr>
        <w:adjustRightInd w:val="0"/>
        <w:rPr>
          <w:rFonts w:ascii="標楷體" w:eastAsia="標楷體" w:hAnsi="標楷體" w:hint="eastAsia"/>
        </w:rPr>
      </w:pPr>
      <w:r w:rsidRPr="00F714C9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判斷兩圓關係的規則如下：</w:t>
      </w:r>
    </w:p>
    <w:p w14:paraId="54AD16DD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eastAsia="標楷體" w:hint="eastAsia"/>
        </w:rPr>
      </w:pPr>
      <w:r w:rsidRPr="00531A71">
        <w:rPr>
          <w:rFonts w:eastAsia="標楷體" w:hint="eastAsia"/>
        </w:rPr>
        <w:t>若連心線長＞兩半徑</w:t>
      </w:r>
      <w:proofErr w:type="gramStart"/>
      <w:r w:rsidRPr="00531A71">
        <w:rPr>
          <w:rFonts w:eastAsia="標楷體" w:hint="eastAsia"/>
        </w:rPr>
        <w:t>和</w:t>
      </w:r>
      <w:proofErr w:type="gramEnd"/>
      <w:r w:rsidRPr="00531A71">
        <w:rPr>
          <w:rFonts w:eastAsia="標楷體" w:hint="eastAsia"/>
        </w:rPr>
        <w:t>，則兩圓外離。</w:t>
      </w:r>
    </w:p>
    <w:p w14:paraId="0F530B08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。</w:t>
      </w:r>
    </w:p>
    <w:p w14:paraId="7FDAF736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兩半徑差＜連心線長＜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兩圓相交於兩點。</w:t>
      </w:r>
    </w:p>
    <w:p w14:paraId="0E4AD37F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差，則兩圓內切。</w:t>
      </w:r>
    </w:p>
    <w:p w14:paraId="67A072CB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＜兩半徑差，則兩圓內離。</w:t>
      </w:r>
    </w:p>
    <w:p w14:paraId="1160D6C7" w14:textId="77777777" w:rsidR="00067D05" w:rsidRPr="00531A71" w:rsidRDefault="00067D05" w:rsidP="00A3788E">
      <w:pPr>
        <w:numPr>
          <w:ilvl w:val="0"/>
          <w:numId w:val="145"/>
        </w:numPr>
        <w:tabs>
          <w:tab w:val="left" w:pos="1134"/>
        </w:tabs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</w:t>
      </w:r>
      <w:r w:rsidRPr="00531A71">
        <w:rPr>
          <w:rFonts w:eastAsia="標楷體" w:hint="eastAsia"/>
          <w:position w:val="-4"/>
        </w:rPr>
        <w:t>0</w:t>
      </w:r>
      <w:r w:rsidRPr="00531A71">
        <w:rPr>
          <w:rFonts w:eastAsia="標楷體" w:hint="eastAsia"/>
          <w:position w:val="-4"/>
        </w:rPr>
        <w:t>，則兩圓為同心圓。</w:t>
      </w:r>
    </w:p>
    <w:p w14:paraId="4B1C3B87" w14:textId="77777777" w:rsidR="00E213E2" w:rsidRPr="00531A71" w:rsidRDefault="00067D05" w:rsidP="00067D05">
      <w:pPr>
        <w:jc w:val="both"/>
        <w:rPr>
          <w:rFonts w:eastAsia="標楷體" w:hint="eastAsia"/>
        </w:rPr>
      </w:pPr>
      <w:r w:rsidRPr="00F714C9">
        <w:rPr>
          <w:rFonts w:eastAsia="標楷體" w:hAnsi="標楷體"/>
          <w:b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70"/>
        <w:gridCol w:w="5103"/>
      </w:tblGrid>
      <w:tr w:rsidR="00E213E2" w:rsidRPr="00531A71" w14:paraId="0F410026" w14:textId="77777777" w:rsidTr="00F7120B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5247C78" w14:textId="77777777" w:rsidR="00E213E2" w:rsidRPr="00531A71" w:rsidRDefault="00E213E2" w:rsidP="009E79E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33C7B394" w14:textId="77777777" w:rsidR="00E213E2" w:rsidRPr="00531A71" w:rsidRDefault="00E213E2" w:rsidP="009E79E5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213E2" w:rsidRPr="00531A71" w14:paraId="2CD04CCC" w14:textId="77777777" w:rsidTr="00F7120B">
        <w:tc>
          <w:tcPr>
            <w:tcW w:w="3970" w:type="dxa"/>
            <w:tcBorders>
              <w:top w:val="single" w:sz="4" w:space="0" w:color="auto"/>
            </w:tcBorders>
          </w:tcPr>
          <w:p w14:paraId="4BAF5AF1" w14:textId="77777777" w:rsidR="00E213E2" w:rsidRPr="00531A71" w:rsidRDefault="00E213E2" w:rsidP="00A20044">
            <w:pPr>
              <w:numPr>
                <w:ilvl w:val="0"/>
                <w:numId w:val="95"/>
              </w:numPr>
              <w:spacing w:beforeLines="60" w:before="216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5966394E">
                <v:shape id="_x0000_i182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="009E79E5"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9E79E5" w:rsidRPr="00531A71">
              <w:rPr>
                <w:rFonts w:eastAsia="標楷體" w:hint="eastAsia"/>
              </w:rPr>
              <w:t>＝</w:t>
            </w:r>
            <w:r w:rsidR="009E79E5" w:rsidRPr="00531A71">
              <w:rPr>
                <w:rFonts w:eastAsia="標楷體" w:hint="eastAsia"/>
              </w:rPr>
              <w:t>9</w:t>
            </w:r>
            <w:r w:rsidR="009E79E5" w:rsidRPr="00531A71">
              <w:rPr>
                <w:rFonts w:eastAsia="標楷體" w:hint="eastAsia"/>
              </w:rPr>
              <w:t>＋</w:t>
            </w:r>
            <w:r w:rsidR="009E79E5" w:rsidRPr="00531A71">
              <w:rPr>
                <w:rFonts w:eastAsia="標楷體" w:hint="eastAsia"/>
              </w:rPr>
              <w:t>8</w:t>
            </w:r>
            <w:r w:rsidR="009E79E5" w:rsidRPr="00531A71">
              <w:rPr>
                <w:rFonts w:eastAsia="標楷體"/>
              </w:rPr>
              <w:br/>
            </w:r>
            <w:r w:rsidR="009E79E5"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proofErr w:type="gramStart"/>
            <w:r w:rsidRPr="00531A71">
              <w:rPr>
                <w:rFonts w:eastAsia="標楷體" w:hAnsi="標楷體"/>
              </w:rPr>
              <w:t>外</w:t>
            </w:r>
            <w:r w:rsidR="009E79E5" w:rsidRPr="00531A71">
              <w:rPr>
                <w:rFonts w:eastAsia="標楷體" w:hAnsi="標楷體" w:hint="eastAsia"/>
              </w:rPr>
              <w:t>切</w:t>
            </w:r>
            <w:proofErr w:type="gramEnd"/>
            <w:r w:rsidR="00F7120B">
              <w:rPr>
                <w:rFonts w:eastAsia="標楷體" w:hAnsi="標楷體"/>
              </w:rPr>
              <w:br/>
            </w:r>
          </w:p>
          <w:p w14:paraId="21409EAD" w14:textId="77777777" w:rsidR="00E213E2" w:rsidRPr="00531A71" w:rsidRDefault="005D7E43" w:rsidP="00A3788E">
            <w:pPr>
              <w:numPr>
                <w:ilvl w:val="0"/>
                <w:numId w:val="9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2"/>
              </w:rPr>
              <w:t>28</w:t>
            </w:r>
            <w:r w:rsidRPr="00531A71">
              <w:rPr>
                <w:rFonts w:eastAsia="標楷體" w:hint="eastAsia"/>
                <w:position w:val="-2"/>
              </w:rPr>
              <w:t>－</w:t>
            </w:r>
            <w:r w:rsidRPr="00531A71">
              <w:rPr>
                <w:rFonts w:eastAsia="標楷體" w:hint="eastAsia"/>
                <w:position w:val="-2"/>
              </w:rPr>
              <w:t>15</w:t>
            </w:r>
            <w:r w:rsidRPr="00531A71">
              <w:rPr>
                <w:rFonts w:eastAsia="標楷體" w:hint="eastAsia"/>
                <w:position w:val="-2"/>
              </w:rPr>
              <w:t>＜</w:t>
            </w:r>
            <w:r w:rsidR="009E79E5" w:rsidRPr="00531A71">
              <w:rPr>
                <w:rFonts w:eastAsia="標楷體"/>
                <w:position w:val="-2"/>
              </w:rPr>
              <w:pict w14:anchorId="41B145D9">
                <v:shape id="_x0000_i182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9E79E5" w:rsidRPr="00531A71">
              <w:rPr>
                <w:rFonts w:eastAsia="標楷體" w:hAnsi="標楷體"/>
              </w:rPr>
              <w:t>＝</w:t>
            </w:r>
            <w:r w:rsidR="009E79E5" w:rsidRPr="00531A71">
              <w:rPr>
                <w:rFonts w:eastAsia="標楷體" w:hAnsi="標楷體" w:hint="eastAsia"/>
              </w:rPr>
              <w:t>1</w:t>
            </w:r>
            <w:r w:rsidR="009E79E5" w:rsidRPr="00531A71">
              <w:rPr>
                <w:rFonts w:eastAsia="標楷體"/>
              </w:rPr>
              <w:t>7</w:t>
            </w:r>
            <w:r w:rsidR="009E79E5" w:rsidRPr="00531A71">
              <w:rPr>
                <w:rFonts w:eastAsia="標楷體" w:hint="eastAsia"/>
              </w:rPr>
              <w:t>＜</w:t>
            </w:r>
            <w:r w:rsidR="009E79E5" w:rsidRPr="00531A71">
              <w:rPr>
                <w:rFonts w:eastAsia="標楷體" w:hint="eastAsia"/>
              </w:rPr>
              <w:t>28</w:t>
            </w:r>
            <w:r w:rsidR="009E79E5" w:rsidRPr="00531A71">
              <w:rPr>
                <w:rFonts w:eastAsia="標楷體" w:hint="eastAsia"/>
              </w:rPr>
              <w:t>＋</w:t>
            </w:r>
            <w:r w:rsidR="009E79E5" w:rsidRPr="00531A71">
              <w:rPr>
                <w:rFonts w:eastAsia="標楷體" w:hint="eastAsia"/>
              </w:rPr>
              <w:t>15</w:t>
            </w:r>
            <w:r w:rsidR="009E79E5" w:rsidRPr="00531A71">
              <w:rPr>
                <w:rFonts w:eastAsia="標楷體"/>
              </w:rPr>
              <w:br/>
            </w:r>
            <w:r w:rsidR="009E79E5" w:rsidRPr="00531A71">
              <w:rPr>
                <w:rFonts w:eastAsia="標楷體" w:hint="eastAsia"/>
              </w:rPr>
              <w:t>所以</w:t>
            </w:r>
            <w:r w:rsidR="009E79E5" w:rsidRPr="00531A71">
              <w:rPr>
                <w:rFonts w:eastAsia="標楷體" w:hAnsi="標楷體"/>
              </w:rPr>
              <w:t>圓</w:t>
            </w:r>
            <w:r w:rsidR="009E79E5" w:rsidRPr="00531A71">
              <w:rPr>
                <w:rFonts w:eastAsia="標楷體"/>
              </w:rPr>
              <w:t>A</w:t>
            </w:r>
            <w:r w:rsidR="009E79E5" w:rsidRPr="00531A71">
              <w:rPr>
                <w:rFonts w:eastAsia="標楷體" w:hAnsi="標楷體"/>
              </w:rPr>
              <w:t>與圓</w:t>
            </w:r>
            <w:r w:rsidR="009E79E5" w:rsidRPr="00531A71">
              <w:rPr>
                <w:rFonts w:eastAsia="標楷體"/>
              </w:rPr>
              <w:t>B</w:t>
            </w:r>
            <w:r w:rsidR="009E79E5" w:rsidRPr="00531A71">
              <w:rPr>
                <w:rFonts w:eastAsia="標楷體" w:hint="eastAsia"/>
              </w:rPr>
              <w:t>交於兩點</w:t>
            </w:r>
            <w:r w:rsidR="00F7120B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4714257E" w14:textId="77777777" w:rsidR="005D7E43" w:rsidRPr="00531A71" w:rsidRDefault="005D7E43" w:rsidP="00A3788E">
            <w:pPr>
              <w:numPr>
                <w:ilvl w:val="0"/>
                <w:numId w:val="9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48D15E83">
                <v:shape id="_x0000_i182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Pr="00531A71">
              <w:rPr>
                <w:rFonts w:eastAsia="標楷體" w:hint="eastAsia"/>
              </w:rPr>
              <w:t>＜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內離</w:t>
            </w:r>
            <w:r w:rsidR="00F7120B">
              <w:rPr>
                <w:rFonts w:eastAsia="標楷體"/>
              </w:rPr>
              <w:br/>
            </w:r>
          </w:p>
          <w:p w14:paraId="6AEF3A06" w14:textId="77777777" w:rsidR="005D7E43" w:rsidRPr="00531A71" w:rsidRDefault="005D7E43" w:rsidP="00A3788E">
            <w:pPr>
              <w:numPr>
                <w:ilvl w:val="0"/>
                <w:numId w:val="9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position w:val="-2"/>
              </w:rPr>
              <w:pict w14:anchorId="2323A8C6">
                <v:shape id="_x0000_i182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Pr="00531A71">
              <w:rPr>
                <w:rFonts w:eastAsia="標楷體" w:hint="eastAsia"/>
              </w:rPr>
              <w:t>＞</w:t>
            </w:r>
            <w:r w:rsidRPr="00531A71">
              <w:rPr>
                <w:rFonts w:eastAsia="標楷體" w:hint="eastAsia"/>
              </w:rPr>
              <w:t>10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外離</w:t>
            </w:r>
            <w:r w:rsidR="00F7120B">
              <w:rPr>
                <w:rFonts w:eastAsia="標楷體"/>
              </w:rPr>
              <w:br/>
            </w:r>
          </w:p>
          <w:p w14:paraId="7691DD8E" w14:textId="77777777" w:rsidR="005D7E43" w:rsidRPr="00531A71" w:rsidRDefault="005D7E43" w:rsidP="00A3788E">
            <w:pPr>
              <w:numPr>
                <w:ilvl w:val="0"/>
                <w:numId w:val="9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2A0E7DF6">
                <v:shape id="_x0000_i182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0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13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內切</w:t>
            </w:r>
            <w:r w:rsidR="00F7120B">
              <w:rPr>
                <w:rFonts w:eastAsia="標楷體"/>
              </w:rPr>
              <w:br/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54ED87A5" w14:textId="77777777" w:rsidR="00E213E2" w:rsidRPr="00531A71" w:rsidRDefault="00E213E2" w:rsidP="00E213E2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09030B88">
                <v:shape id="_x0000_i182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="009E79E5"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F7120B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="009E79E5" w:rsidRPr="00531A71">
              <w:rPr>
                <w:rFonts w:eastAsia="標楷體" w:hint="eastAsia"/>
              </w:rPr>
              <w:t>9</w:t>
            </w:r>
            <w:r w:rsidR="00F7120B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="009E79E5" w:rsidRPr="00531A71">
              <w:rPr>
                <w:rFonts w:eastAsia="標楷體" w:hint="eastAsia"/>
              </w:rPr>
              <w:t>8</w:t>
            </w:r>
            <w:r w:rsid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r w:rsidR="009E79E5" w:rsidRPr="00F7120B">
              <w:rPr>
                <w:rFonts w:eastAsia="標楷體" w:hint="eastAsia"/>
              </w:rPr>
              <w:t>＆</w:t>
            </w:r>
            <w:r w:rsidR="009E79E5" w:rsidRPr="00F7120B">
              <w:rPr>
                <w:rFonts w:eastAsia="標楷體" w:hint="eastAsia"/>
              </w:rPr>
              <w:t xml:space="preserve"> </w:t>
            </w:r>
            <w:r w:rsidR="00F7120B">
              <w:rPr>
                <w:rFonts w:eastAsia="標楷體"/>
              </w:rPr>
              <w:br/>
            </w:r>
            <w:r w:rsidR="009E79E5" w:rsidRPr="00F7120B">
              <w:rPr>
                <w:rFonts w:eastAsia="標楷體" w:hint="eastAsia"/>
              </w:rPr>
              <w:t>連心線長＝兩半徑和，則兩圓外切</w:t>
            </w:r>
          </w:p>
          <w:p w14:paraId="3779B6E8" w14:textId="77777777" w:rsidR="00E213E2" w:rsidRPr="00531A71" w:rsidRDefault="009E79E5" w:rsidP="005D7E43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54DE069E">
                <v:shape id="_x0000_i183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F7120B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Ansi="標楷體" w:hint="eastAsia"/>
              </w:rPr>
              <w:t>28</w:t>
            </w:r>
            <w:r w:rsidR="00F7120B" w:rsidRPr="00F7120B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15</w:t>
            </w:r>
            <w:r w:rsidR="00F7120B" w:rsidRPr="00F7120B">
              <w:rPr>
                <w:rFonts w:eastAsia="標楷體" w:hint="eastAsia"/>
              </w:rPr>
              <w:t>單位</w:t>
            </w:r>
            <w:r w:rsidRPr="00F7120B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F7120B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兩半徑差＜連心線長＜兩半徑和，則兩圓相交於兩點</w:t>
            </w:r>
          </w:p>
          <w:p w14:paraId="536AC6AF" w14:textId="77777777" w:rsidR="005D7E43" w:rsidRPr="00531A71" w:rsidRDefault="005D7E43" w:rsidP="005D7E43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64B0CDAA">
                <v:shape id="_x0000_i183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F7120B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int="eastAsia"/>
              </w:rPr>
              <w:t>35</w:t>
            </w:r>
            <w:r w:rsidR="00F7120B" w:rsidRPr="00F7120B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F7120B">
              <w:rPr>
                <w:rFonts w:eastAsia="標楷體" w:hAnsi="標楷體" w:hint="eastAsia"/>
              </w:rPr>
              <w:t>10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r w:rsidRPr="00F7120B">
              <w:rPr>
                <w:rFonts w:eastAsia="標楷體" w:hint="eastAsia"/>
                <w:position w:val="-2"/>
              </w:rPr>
              <w:t>＆</w:t>
            </w:r>
            <w:r w:rsidR="00F7120B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＜兩半徑差，則兩圓內離</w:t>
            </w:r>
          </w:p>
          <w:p w14:paraId="425510B3" w14:textId="77777777" w:rsidR="005D7E43" w:rsidRPr="00531A71" w:rsidRDefault="005D7E43" w:rsidP="005D7E43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6DCECCAB">
                <v:shape id="_x0000_i183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F7120B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int="eastAsia"/>
              </w:rPr>
              <w:t>10</w:t>
            </w:r>
            <w:r w:rsidR="00F7120B" w:rsidRPr="00F7120B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531A71">
              <w:rPr>
                <w:rFonts w:eastAsia="標楷體" w:hAnsi="標楷體" w:hint="eastAsia"/>
              </w:rPr>
              <w:t>5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r w:rsidRPr="00F7120B">
              <w:rPr>
                <w:rFonts w:eastAsia="標楷體" w:hint="eastAsia"/>
              </w:rPr>
              <w:t>＆</w:t>
            </w:r>
            <w:r w:rsidRPr="00F7120B">
              <w:rPr>
                <w:rFonts w:eastAsia="標楷體" w:hint="eastAsia"/>
              </w:rPr>
              <w:t xml:space="preserve"> </w:t>
            </w:r>
            <w:r w:rsidR="00F7120B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＞兩半徑和，則兩圓外離</w:t>
            </w:r>
          </w:p>
          <w:p w14:paraId="546E76CC" w14:textId="77777777" w:rsidR="005D7E43" w:rsidRPr="00531A71" w:rsidRDefault="005D7E43" w:rsidP="00F7120B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pict w14:anchorId="318EBB20">
                <v:shape id="_x0000_i183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7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F7120B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及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的半徑各為</w:t>
            </w:r>
            <w:r w:rsidRPr="00531A71">
              <w:rPr>
                <w:rFonts w:eastAsia="標楷體" w:hint="eastAsia"/>
              </w:rPr>
              <w:t>30</w:t>
            </w:r>
            <w:r w:rsidR="00F7120B" w:rsidRPr="00F7120B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Ansi="標楷體"/>
              </w:rPr>
              <w:t>及</w:t>
            </w:r>
            <w:r w:rsidRPr="00F7120B">
              <w:rPr>
                <w:rFonts w:eastAsia="標楷體" w:hAnsi="標楷體" w:hint="eastAsia"/>
              </w:rPr>
              <w:t>13</w:t>
            </w:r>
            <w:r w:rsidR="00F7120B" w:rsidRPr="00F7120B">
              <w:rPr>
                <w:rFonts w:eastAsia="標楷體" w:hint="eastAsia"/>
              </w:rPr>
              <w:t>單位</w:t>
            </w:r>
            <w:r w:rsidR="00F7120B">
              <w:rPr>
                <w:rFonts w:eastAsia="標楷體" w:hint="eastAsia"/>
              </w:rPr>
              <w:t xml:space="preserve"> </w:t>
            </w:r>
            <w:r w:rsidRPr="00F7120B">
              <w:rPr>
                <w:rFonts w:eastAsia="標楷體" w:hint="eastAsia"/>
              </w:rPr>
              <w:t>＆</w:t>
            </w:r>
            <w:r w:rsidR="00F7120B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差，則兩圓內切</w:t>
            </w:r>
          </w:p>
        </w:tc>
      </w:tr>
    </w:tbl>
    <w:p w14:paraId="4E1EFC09" w14:textId="77777777" w:rsidR="006E5F8A" w:rsidRPr="00531A71" w:rsidRDefault="006E5F8A" w:rsidP="00C131F4">
      <w:pPr>
        <w:ind w:left="1080" w:hangingChars="450" w:hanging="1080"/>
        <w:rPr>
          <w:rFonts w:eastAsia="標楷體" w:hint="eastAsia"/>
        </w:rPr>
      </w:pPr>
    </w:p>
    <w:p w14:paraId="15B7BB84" w14:textId="77777777" w:rsidR="006E5F8A" w:rsidRPr="00531A71" w:rsidRDefault="006E5F8A" w:rsidP="00C131F4">
      <w:pPr>
        <w:ind w:left="1080" w:hangingChars="450" w:hanging="1080"/>
        <w:rPr>
          <w:rFonts w:eastAsia="標楷體" w:hint="eastAsia"/>
        </w:rPr>
      </w:pPr>
    </w:p>
    <w:p w14:paraId="44A16D0D" w14:textId="77777777" w:rsidR="00B77E82" w:rsidRPr="00531A71" w:rsidRDefault="006E5F8A" w:rsidP="00B77E82">
      <w:pPr>
        <w:adjustRightIn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1</w:t>
      </w:r>
      <w:r w:rsidR="00911017">
        <w:rPr>
          <w:rFonts w:eastAsia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7FE16B1A" w14:textId="77777777" w:rsidR="00B77E82" w:rsidRPr="00531A71" w:rsidRDefault="00B77E82" w:rsidP="00341FC5">
      <w:pPr>
        <w:adjustRightInd w:val="0"/>
        <w:spacing w:beforeLines="50" w:before="180"/>
        <w:ind w:left="476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 w:hint="eastAsia"/>
        </w:rPr>
        <w:t>已知大小兩個圓，若</w:t>
      </w:r>
      <w:proofErr w:type="gramStart"/>
      <w:r w:rsidRPr="00531A71">
        <w:rPr>
          <w:rFonts w:eastAsia="標楷體" w:hAnsi="標楷體" w:hint="eastAsia"/>
        </w:rPr>
        <w:t>兩圓外切時</w:t>
      </w:r>
      <w:proofErr w:type="gramEnd"/>
      <w:r w:rsidRPr="00531A71">
        <w:rPr>
          <w:rFonts w:eastAsia="標楷體" w:hAnsi="標楷體" w:hint="eastAsia"/>
        </w:rPr>
        <w:t>，其連心線段長為</w:t>
      </w:r>
      <w:r w:rsidRPr="00531A71">
        <w:rPr>
          <w:rFonts w:eastAsia="標楷體" w:hAnsi="標楷體" w:hint="eastAsia"/>
        </w:rPr>
        <w:t>11</w:t>
      </w:r>
      <w:r w:rsidRPr="00531A71">
        <w:rPr>
          <w:rFonts w:eastAsia="標楷體" w:hAnsi="標楷體" w:hint="eastAsia"/>
        </w:rPr>
        <w:t>公分，若兩圓內切時，</w:t>
      </w:r>
      <w:r w:rsidR="00341FC5">
        <w:rPr>
          <w:rFonts w:eastAsia="標楷體" w:hAnsi="標楷體"/>
        </w:rPr>
        <w:br/>
      </w:r>
      <w:r w:rsidRPr="00531A71">
        <w:rPr>
          <w:rFonts w:eastAsia="標楷體" w:hAnsi="標楷體" w:hint="eastAsia"/>
        </w:rPr>
        <w:t>其連心線段長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公分"/>
        </w:smartTagPr>
        <w:r w:rsidRPr="00531A71">
          <w:rPr>
            <w:rFonts w:eastAsia="標楷體" w:hAnsi="標楷體" w:hint="eastAsia"/>
          </w:rPr>
          <w:t>3</w:t>
        </w:r>
        <w:r w:rsidRPr="00531A71">
          <w:rPr>
            <w:rFonts w:eastAsia="標楷體" w:hAnsi="標楷體" w:hint="eastAsia"/>
          </w:rPr>
          <w:t>公分</w:t>
        </w:r>
      </w:smartTag>
      <w:r w:rsidRPr="00531A71">
        <w:rPr>
          <w:rFonts w:eastAsia="標楷體" w:hAnsi="標楷體" w:hint="eastAsia"/>
        </w:rPr>
        <w:t>，求兩圓之半徑分別為多少？</w:t>
      </w:r>
    </w:p>
    <w:p w14:paraId="05D6CD6B" w14:textId="77777777" w:rsidR="00341FC5" w:rsidRDefault="00B77E82" w:rsidP="00341FC5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1" w:hangingChars="300" w:hanging="721"/>
        <w:rPr>
          <w:rFonts w:eastAsia="標楷體" w:hint="eastAsia"/>
          <w:position w:val="-4"/>
        </w:rPr>
      </w:pPr>
      <w:r w:rsidRPr="00341FC5">
        <w:rPr>
          <w:rFonts w:eastAsia="標楷體" w:hint="eastAsia"/>
          <w:b/>
          <w:position w:val="-4"/>
        </w:rPr>
        <w:t>想法：</w:t>
      </w:r>
      <w:r w:rsidR="00341FC5">
        <w:rPr>
          <w:rFonts w:eastAsia="標楷體" w:hint="eastAsia"/>
          <w:position w:val="-4"/>
        </w:rPr>
        <w:t xml:space="preserve">(1) </w:t>
      </w:r>
      <w:r w:rsidRPr="00531A71">
        <w:rPr>
          <w:rFonts w:eastAsia="標楷體" w:hint="eastAsia"/>
          <w:position w:val="-4"/>
        </w:rPr>
        <w:t>若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，則連心線長＝兩半徑和</w:t>
      </w:r>
      <w:r w:rsidRPr="00531A71">
        <w:rPr>
          <w:rFonts w:eastAsia="標楷體" w:hint="eastAsia"/>
          <w:position w:val="-4"/>
        </w:rPr>
        <w:t xml:space="preserve">  </w:t>
      </w:r>
    </w:p>
    <w:p w14:paraId="1C9336D9" w14:textId="77777777" w:rsidR="00B77E82" w:rsidRPr="00531A71" w:rsidRDefault="00341FC5" w:rsidP="00341FC5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0" w:hangingChars="300" w:hanging="72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 xml:space="preserve">      (2) </w:t>
      </w:r>
      <w:r w:rsidR="00B77E82" w:rsidRPr="00531A71">
        <w:rPr>
          <w:rFonts w:eastAsia="標楷體" w:hint="eastAsia"/>
          <w:position w:val="-4"/>
        </w:rPr>
        <w:t>若兩圓內切，則連心線長＝兩半徑差。</w:t>
      </w:r>
    </w:p>
    <w:p w14:paraId="56ABE66B" w14:textId="77777777" w:rsidR="00B77E82" w:rsidRPr="00341FC5" w:rsidRDefault="00B77E82" w:rsidP="00341FC5">
      <w:pPr>
        <w:spacing w:beforeLines="50" w:before="180"/>
        <w:jc w:val="both"/>
        <w:rPr>
          <w:rFonts w:eastAsia="標楷體"/>
          <w:b/>
        </w:rPr>
      </w:pPr>
      <w:r w:rsidRPr="00341FC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B77E82" w:rsidRPr="00531A71" w14:paraId="632A7EBC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BB36A92" w14:textId="77777777" w:rsidR="00B77E82" w:rsidRPr="00531A71" w:rsidRDefault="00B77E82" w:rsidP="00B522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D0C1265" w14:textId="77777777" w:rsidR="00B77E82" w:rsidRPr="00531A71" w:rsidRDefault="00B77E82" w:rsidP="00B522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77E82" w:rsidRPr="00531A71" w14:paraId="6D1DB9CE" w14:textId="77777777">
        <w:tc>
          <w:tcPr>
            <w:tcW w:w="3794" w:type="dxa"/>
            <w:tcBorders>
              <w:top w:val="single" w:sz="4" w:space="0" w:color="auto"/>
            </w:tcBorders>
          </w:tcPr>
          <w:p w14:paraId="704CEE86" w14:textId="77777777" w:rsidR="00B77E82" w:rsidRPr="00531A71" w:rsidRDefault="00B77E82" w:rsidP="00A3788E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假設大圓半徑</w:t>
            </w: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、小圓半徑</w:t>
            </w:r>
            <w:r w:rsidRPr="00531A71">
              <w:rPr>
                <w:rFonts w:eastAsia="標楷體" w:hint="eastAsia"/>
              </w:rPr>
              <w:t>r</w:t>
            </w:r>
          </w:p>
          <w:p w14:paraId="52679106" w14:textId="77777777" w:rsidR="00B77E82" w:rsidRPr="00531A71" w:rsidRDefault="00B77E82" w:rsidP="00A3788E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1</w:t>
            </w:r>
            <w:r w:rsidR="0037343A">
              <w:rPr>
                <w:rFonts w:eastAsia="標楷體" w:hint="eastAsia"/>
              </w:rPr>
              <w:t>公分</w:t>
            </w:r>
            <w:r w:rsidRPr="00531A71">
              <w:rPr>
                <w:rFonts w:eastAsia="標楷體"/>
              </w:rPr>
              <w:br/>
            </w:r>
          </w:p>
          <w:p w14:paraId="6A33873E" w14:textId="77777777" w:rsidR="00B77E82" w:rsidRPr="00531A71" w:rsidRDefault="00B77E82" w:rsidP="00A3788E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</w:t>
            </w:r>
            <w:r w:rsidR="00D03234">
              <w:rPr>
                <w:rFonts w:eastAsia="標楷體" w:hint="eastAsia"/>
              </w:rPr>
              <w:t>公分</w:t>
            </w:r>
            <w:r w:rsidR="00CB5FD6" w:rsidRPr="00531A71">
              <w:rPr>
                <w:rFonts w:eastAsia="標楷體"/>
              </w:rPr>
              <w:br/>
            </w:r>
          </w:p>
          <w:p w14:paraId="55D83D39" w14:textId="77777777" w:rsidR="00CB5FD6" w:rsidRDefault="00CB5FD6" w:rsidP="00D03234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="00D03234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r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</w:t>
            </w:r>
            <w:r w:rsidR="00D03234">
              <w:rPr>
                <w:rFonts w:eastAsia="標楷體" w:hint="eastAsia"/>
              </w:rPr>
              <w:t>公分</w:t>
            </w:r>
          </w:p>
          <w:p w14:paraId="63B19C88" w14:textId="77777777" w:rsidR="00D03234" w:rsidRPr="00531A71" w:rsidRDefault="00D03234" w:rsidP="00D03234">
            <w:pPr>
              <w:numPr>
                <w:ilvl w:val="0"/>
                <w:numId w:val="99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大圓半徑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7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小圓半徑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eastAsia="標楷體" w:hint="eastAsia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FCEEBAB" w14:textId="77777777" w:rsidR="00B77E82" w:rsidRPr="00531A71" w:rsidRDefault="00B77E82" w:rsidP="00B77E82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假設</w:t>
            </w:r>
          </w:p>
          <w:p w14:paraId="3033C5EE" w14:textId="77777777" w:rsidR="00B77E82" w:rsidRPr="00531A71" w:rsidRDefault="00B77E82" w:rsidP="00B77E82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proofErr w:type="gramStart"/>
            <w:r w:rsidRPr="00531A71">
              <w:rPr>
                <w:rFonts w:eastAsia="標楷體" w:hAnsi="標楷體" w:hint="eastAsia"/>
              </w:rPr>
              <w:t>兩圓外切時</w:t>
            </w:r>
            <w:proofErr w:type="gramEnd"/>
            <w:r w:rsidRPr="00531A71">
              <w:rPr>
                <w:rFonts w:eastAsia="標楷體" w:hAnsi="標楷體" w:hint="eastAsia"/>
              </w:rPr>
              <w:t>，其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1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11</w:t>
              </w:r>
              <w:r w:rsidR="00D03234">
                <w:rPr>
                  <w:rFonts w:eastAsia="標楷體" w:hAnsi="標楷體" w:hint="eastAsia"/>
                </w:rPr>
                <w:t>公分</w:t>
              </w:r>
            </w:smartTag>
            <w:r w:rsidR="00D03234">
              <w:rPr>
                <w:rFonts w:eastAsia="標楷體" w:hAnsi="標楷體"/>
              </w:rPr>
              <w:br/>
            </w:r>
            <w:r w:rsidRPr="00D03234">
              <w:rPr>
                <w:rFonts w:eastAsia="標楷體" w:hAnsi="標楷體" w:hint="eastAsia"/>
                <w:position w:val="-2"/>
              </w:rPr>
              <w:t>＆</w:t>
            </w:r>
            <w:r w:rsidRPr="00D03234">
              <w:rPr>
                <w:rFonts w:eastAsia="標楷體" w:hAnsi="標楷體" w:hint="eastAsia"/>
                <w:position w:val="-2"/>
              </w:rPr>
              <w:t xml:space="preserve"> </w:t>
            </w:r>
            <w:r w:rsidR="00CB5FD6" w:rsidRPr="00531A71">
              <w:rPr>
                <w:rFonts w:eastAsia="標楷體" w:hint="eastAsia"/>
                <w:position w:val="-4"/>
              </w:rPr>
              <w:t>若</w:t>
            </w:r>
            <w:proofErr w:type="gramStart"/>
            <w:r w:rsidR="00CB5FD6" w:rsidRPr="00531A71">
              <w:rPr>
                <w:rFonts w:eastAsia="標楷體" w:hint="eastAsia"/>
                <w:position w:val="-4"/>
              </w:rPr>
              <w:t>兩圓外切</w:t>
            </w:r>
            <w:proofErr w:type="gramEnd"/>
            <w:r w:rsidR="00CB5FD6" w:rsidRPr="00531A71">
              <w:rPr>
                <w:rFonts w:eastAsia="標楷體" w:hint="eastAsia"/>
                <w:position w:val="-4"/>
              </w:rPr>
              <w:t>，則</w:t>
            </w:r>
            <w:r w:rsidRPr="00531A71">
              <w:rPr>
                <w:rFonts w:eastAsia="標楷體" w:hint="eastAsia"/>
                <w:position w:val="-4"/>
              </w:rPr>
              <w:t>連心線長＝兩半徑和</w:t>
            </w:r>
          </w:p>
          <w:p w14:paraId="4D3D07E3" w14:textId="77777777" w:rsidR="00B77E82" w:rsidRPr="00531A71" w:rsidRDefault="00CB5FD6" w:rsidP="00B77E82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兩圓內切時，其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3</w:t>
              </w:r>
              <w:r w:rsidR="00D03234">
                <w:rPr>
                  <w:rFonts w:eastAsia="標楷體" w:hAnsi="標楷體" w:hint="eastAsia"/>
                </w:rPr>
                <w:t>公分</w:t>
              </w:r>
            </w:smartTag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="00D03234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若兩圓內切，則連心線長＝兩半徑差</w:t>
            </w:r>
          </w:p>
          <w:p w14:paraId="396473CB" w14:textId="77777777" w:rsidR="00CB5FD6" w:rsidRDefault="00CB5FD6" w:rsidP="00B77E82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 xml:space="preserve">(2)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(3) </w:t>
            </w:r>
            <w:r w:rsidRPr="00531A71">
              <w:rPr>
                <w:rFonts w:eastAsia="標楷體" w:hint="eastAsia"/>
                <w:position w:val="4"/>
              </w:rPr>
              <w:t>解二元一次聯立方程式得</w:t>
            </w:r>
          </w:p>
          <w:p w14:paraId="5DBB14E7" w14:textId="77777777" w:rsidR="00D03234" w:rsidRPr="00531A71" w:rsidRDefault="00D03234" w:rsidP="00B77E82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D03234">
              <w:rPr>
                <w:rFonts w:eastAsia="標楷體" w:hint="eastAsia"/>
              </w:rPr>
              <w:t>由</w:t>
            </w:r>
            <w:r w:rsidRPr="00D03234">
              <w:rPr>
                <w:rFonts w:eastAsia="標楷體" w:hint="eastAsia"/>
              </w:rPr>
              <w:t xml:space="preserve">(1) </w:t>
            </w:r>
            <w:r w:rsidRPr="00D03234">
              <w:rPr>
                <w:rFonts w:eastAsia="標楷體" w:hint="eastAsia"/>
              </w:rPr>
              <w:t>假設</w:t>
            </w:r>
            <w:r w:rsidRPr="00D03234">
              <w:rPr>
                <w:rFonts w:eastAsia="標楷體" w:hint="eastAsia"/>
              </w:rPr>
              <w:t xml:space="preserve"> </w:t>
            </w:r>
            <w:proofErr w:type="gramStart"/>
            <w:r w:rsidRPr="00D03234">
              <w:rPr>
                <w:rFonts w:eastAsia="標楷體" w:hint="eastAsia"/>
              </w:rPr>
              <w:t>＆</w:t>
            </w:r>
            <w:proofErr w:type="gramEnd"/>
            <w:r w:rsidRPr="00D03234"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 w:hint="eastAsia"/>
              </w:rPr>
              <w:t>R</w:t>
            </w:r>
            <w:r w:rsidRPr="00531A7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7</w:t>
              </w:r>
              <w:r>
                <w:rPr>
                  <w:rFonts w:eastAsia="標楷體" w:hint="eastAsia"/>
                </w:rPr>
                <w:t>公分</w:t>
              </w:r>
            </w:smartTag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r</w:t>
            </w:r>
            <w:r w:rsidRPr="00531A71">
              <w:rPr>
                <w:rFonts w:eastAsia="標楷體" w:hint="eastAsia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4</w:t>
              </w:r>
              <w:r>
                <w:rPr>
                  <w:rFonts w:eastAsia="標楷體" w:hint="eastAsia"/>
                </w:rPr>
                <w:t>公分</w:t>
              </w:r>
            </w:smartTag>
            <w:r>
              <w:rPr>
                <w:rFonts w:eastAsia="標楷體"/>
              </w:rPr>
              <w:br/>
            </w:r>
          </w:p>
        </w:tc>
      </w:tr>
    </w:tbl>
    <w:p w14:paraId="286E1683" w14:textId="77777777" w:rsidR="00B77E82" w:rsidRPr="00531A71" w:rsidRDefault="00B77E82" w:rsidP="00B77E82">
      <w:pPr>
        <w:adjustRightInd w:val="0"/>
        <w:spacing w:beforeLines="50" w:before="180"/>
        <w:ind w:left="720" w:hanging="720"/>
        <w:rPr>
          <w:rFonts w:eastAsia="標楷體" w:hAnsi="標楷體" w:hint="eastAsia"/>
        </w:rPr>
      </w:pPr>
    </w:p>
    <w:p w14:paraId="2262710A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3597511E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090FC67E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3D3E740A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1FF67A2D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4DB9E252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6F2C32B0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0DA16E0C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05076940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085D7A25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05239245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40AF16B7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1807466C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6A254BD6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33DB5032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7FA066E0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4797A1FA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1F2DBE60" w14:textId="77777777" w:rsidR="00990976" w:rsidRDefault="00990976" w:rsidP="00990976">
      <w:pPr>
        <w:ind w:leftChars="200" w:left="720" w:hangingChars="100" w:hanging="240"/>
        <w:jc w:val="both"/>
        <w:rPr>
          <w:rFonts w:eastAsia="標楷體" w:hAnsi="標楷體" w:hint="eastAsia"/>
          <w:b/>
        </w:rPr>
      </w:pPr>
    </w:p>
    <w:p w14:paraId="38ED3873" w14:textId="77777777" w:rsidR="00990976" w:rsidRPr="00990976" w:rsidRDefault="00990976" w:rsidP="00990976">
      <w:pPr>
        <w:ind w:left="721" w:hangingChars="300" w:hanging="721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1</w:t>
      </w:r>
      <w:r w:rsidR="00911017"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7F9B69DE" w14:textId="77777777" w:rsidR="00990976" w:rsidRPr="00531A71" w:rsidRDefault="00990976" w:rsidP="00990976">
      <w:pPr>
        <w:spacing w:beforeLines="50" w:before="180"/>
        <w:ind w:left="405"/>
        <w:jc w:val="both"/>
        <w:rPr>
          <w:rFonts w:eastAsia="標楷體"/>
        </w:rPr>
      </w:pPr>
      <w:r w:rsidRPr="00531A71">
        <w:rPr>
          <w:rFonts w:eastAsia="標楷體" w:hAnsi="標楷體"/>
        </w:rPr>
        <w:t>如圖</w:t>
      </w:r>
      <w:r w:rsidR="00F63D8A">
        <w:rPr>
          <w:rFonts w:eastAsia="標楷體" w:hAnsi="標楷體" w:hint="eastAsia"/>
        </w:rPr>
        <w:t>7.3-25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 w:hAnsi="標楷體" w:hint="eastAsia"/>
        </w:rPr>
        <w:t>C</w:t>
      </w:r>
      <w:r w:rsidRPr="00531A71">
        <w:rPr>
          <w:rFonts w:eastAsia="標楷體" w:hAnsi="標楷體"/>
        </w:rPr>
        <w:t>分別是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531A71">
          <w:rPr>
            <w:rFonts w:eastAsia="標楷體" w:hAnsi="標楷體"/>
          </w:rPr>
          <w:t>兩兩</w:t>
        </w:r>
      </w:smartTag>
      <w:proofErr w:type="gramStart"/>
      <w:r w:rsidRPr="00531A71">
        <w:rPr>
          <w:rFonts w:eastAsia="標楷體" w:hAnsi="標楷體"/>
        </w:rPr>
        <w:t>相互外切的</w:t>
      </w:r>
      <w:proofErr w:type="gramEnd"/>
      <w:r w:rsidRPr="00531A71">
        <w:rPr>
          <w:rFonts w:eastAsia="標楷體" w:hAnsi="標楷體"/>
        </w:rPr>
        <w:t>三圓的圓心，若</w:t>
      </w:r>
      <w:r w:rsidRPr="00990976">
        <w:rPr>
          <w:rFonts w:eastAsia="標楷體"/>
          <w:noProof/>
        </w:rPr>
        <w:pict w14:anchorId="4BAD8FF8">
          <v:shape id="圖片 111" o:spid="_x0000_i1834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5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990976">
        <w:rPr>
          <w:rFonts w:eastAsia="標楷體"/>
          <w:noProof/>
        </w:rPr>
        <w:pict w14:anchorId="5C78F2A9">
          <v:shape id="圖片 112" o:spid="_x0000_i1835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4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</w:t>
      </w:r>
      <w:r w:rsidRPr="00990976">
        <w:rPr>
          <w:rFonts w:eastAsia="標楷體"/>
          <w:noProof/>
        </w:rPr>
        <w:pict w14:anchorId="270227DF">
          <v:shape id="圖片 113" o:spid="_x0000_i1836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3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試求此三</w:t>
      </w:r>
      <w:proofErr w:type="gramEnd"/>
      <w:r w:rsidRPr="00531A71">
        <w:rPr>
          <w:rFonts w:eastAsia="標楷體" w:hAnsi="標楷體"/>
        </w:rPr>
        <w:t>圓的半徑。</w:t>
      </w:r>
    </w:p>
    <w:p w14:paraId="08395E8A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360" w:lineRule="atLeast"/>
        <w:ind w:left="0" w:firstLineChars="200" w:firstLine="480"/>
        <w:rPr>
          <w:rFonts w:eastAsia="標楷體"/>
          <w:kern w:val="0"/>
        </w:rPr>
      </w:pPr>
      <w:r>
        <w:rPr>
          <w:rFonts w:eastAsia="標楷體"/>
          <w:noProof/>
        </w:rPr>
        <w:pict w14:anchorId="6CD07E7C">
          <v:shape id="圖片 4" o:spid="_x0000_s3485" type="#_x0000_t75" style="position:absolute;left:0;text-align:left;margin-left:102.55pt;margin-top:3.2pt;width:198.15pt;height:125.35pt;z-index:180;visibility:visible">
            <v:imagedata r:id="rId301" o:title=""/>
          </v:shape>
        </w:pict>
      </w:r>
    </w:p>
    <w:p w14:paraId="1BEC9566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 w:hint="eastAsia"/>
        </w:rPr>
      </w:pPr>
    </w:p>
    <w:p w14:paraId="5E2C258C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 w:hint="eastAsia"/>
        </w:rPr>
      </w:pPr>
    </w:p>
    <w:p w14:paraId="5EA94E3D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680" w:hanging="340"/>
        <w:rPr>
          <w:rFonts w:eastAsia="標楷體"/>
        </w:rPr>
      </w:pPr>
    </w:p>
    <w:p w14:paraId="202B66F5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/>
        </w:rPr>
      </w:pPr>
    </w:p>
    <w:p w14:paraId="3C1994F4" w14:textId="77777777" w:rsidR="00990976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 w:hint="eastAsia"/>
        </w:rPr>
      </w:pPr>
    </w:p>
    <w:p w14:paraId="3C742736" w14:textId="77777777" w:rsidR="00990976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680" w:hanging="340"/>
        <w:rPr>
          <w:rFonts w:eastAsia="標楷體" w:hint="eastAsia"/>
        </w:rPr>
      </w:pPr>
    </w:p>
    <w:p w14:paraId="4F1122E6" w14:textId="77777777" w:rsidR="00F63D8A" w:rsidRDefault="00F63D8A" w:rsidP="00F63D8A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afterLines="50" w:after="180" w:line="240" w:lineRule="auto"/>
        <w:ind w:left="680" w:hanging="6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25</w:t>
      </w:r>
    </w:p>
    <w:p w14:paraId="5F74BB0D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240" w:lineRule="auto"/>
        <w:ind w:left="680" w:hanging="680"/>
        <w:rPr>
          <w:rFonts w:eastAsia="標楷體" w:hint="eastAsia"/>
          <w:position w:val="-4"/>
        </w:rPr>
      </w:pPr>
      <w:r w:rsidRPr="00067D05">
        <w:rPr>
          <w:rFonts w:eastAsia="標楷體" w:hint="eastAsia"/>
          <w:b/>
          <w:position w:val="-4"/>
        </w:rPr>
        <w:t>想法：</w:t>
      </w:r>
      <w:r w:rsidRPr="00531A71">
        <w:rPr>
          <w:rFonts w:eastAsia="標楷體" w:hint="eastAsia"/>
          <w:position w:val="-4"/>
        </w:rPr>
        <w:t>若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，則連心線長＝兩半徑和</w:t>
      </w:r>
    </w:p>
    <w:p w14:paraId="1C38D856" w14:textId="77777777" w:rsidR="00990976" w:rsidRPr="00067D05" w:rsidRDefault="00990976" w:rsidP="00990976">
      <w:pPr>
        <w:jc w:val="both"/>
        <w:rPr>
          <w:rFonts w:eastAsia="標楷體"/>
          <w:b/>
        </w:rPr>
      </w:pPr>
      <w:r w:rsidRPr="00067D05">
        <w:rPr>
          <w:rFonts w:eastAsia="標楷體" w:hAnsi="標楷體"/>
          <w:b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3"/>
        <w:gridCol w:w="5670"/>
      </w:tblGrid>
      <w:tr w:rsidR="00990976" w:rsidRPr="00531A71" w14:paraId="7FF9B345" w14:textId="77777777" w:rsidTr="00EB6D6D">
        <w:tc>
          <w:tcPr>
            <w:tcW w:w="34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D02353" w14:textId="77777777" w:rsidR="00990976" w:rsidRPr="00531A71" w:rsidRDefault="00990976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670" w:type="dxa"/>
            <w:tcBorders>
              <w:top w:val="single" w:sz="4" w:space="0" w:color="FFFFFF"/>
              <w:bottom w:val="single" w:sz="4" w:space="0" w:color="auto"/>
            </w:tcBorders>
          </w:tcPr>
          <w:p w14:paraId="0AE7F6F4" w14:textId="77777777" w:rsidR="00990976" w:rsidRPr="00531A71" w:rsidRDefault="00990976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90976" w:rsidRPr="00531A71" w14:paraId="3AD96D9E" w14:textId="77777777" w:rsidTr="00EB6D6D">
        <w:tc>
          <w:tcPr>
            <w:tcW w:w="3403" w:type="dxa"/>
            <w:tcBorders>
              <w:top w:val="single" w:sz="4" w:space="0" w:color="auto"/>
            </w:tcBorders>
          </w:tcPr>
          <w:p w14:paraId="295F6CF5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假設圓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18C04DC3">
                <v:shape id="圖片 114" o:spid="_x0000_i1837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2473EAB6">
                <v:shape id="圖片 115" o:spid="_x0000_i1838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a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 xml:space="preserve">    </w:t>
            </w: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0E001CCA">
                <v:shape id="圖片 116" o:spid="_x0000_i1839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355D2E9A">
                <v:shape id="圖片 117" o:spid="_x0000_i1840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b</w:t>
            </w:r>
            <w:r w:rsidRPr="00531A71">
              <w:rPr>
                <w:rFonts w:eastAsia="標楷體" w:hint="eastAsia"/>
                <w:position w:val="-4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52D18CC8">
                <v:shape id="圖片 118" o:spid="_x0000_i1841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4C12AF65">
                <v:shape id="圖片 119" o:spid="_x0000_i1842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c</w:t>
            </w:r>
          </w:p>
          <w:p w14:paraId="4CE3B577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03DF8E43">
                <v:shape id="圖片 120" o:spid="_x0000_i1843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32614847">
                <v:shape id="圖片 121" o:spid="_x0000_i1844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591E9E83">
                <v:shape id="圖片 122" o:spid="_x0000_i1845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</w:p>
          <w:p w14:paraId="56B5747D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5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b</w:t>
            </w:r>
          </w:p>
          <w:p w14:paraId="0A42CC96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06B3F5D0">
                <v:shape id="圖片 123" o:spid="_x0000_i1846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40E9E775">
                <v:shape id="圖片 124" o:spid="_x0000_i1847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68614480">
                <v:shape id="圖片 125" o:spid="_x0000_i1848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</w:p>
          <w:p w14:paraId="3FAF3C8E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4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c</w:t>
            </w:r>
          </w:p>
          <w:p w14:paraId="40B2F7EA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768DC9E6">
                <v:shape id="圖片 126" o:spid="_x0000_i1849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38876FDF">
                <v:shape id="圖片 127" o:spid="_x0000_i1850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3EDB8678">
                <v:shape id="圖片 128" o:spid="_x0000_i1851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</w:p>
          <w:p w14:paraId="2CDDAE2A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3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c</w:t>
            </w:r>
          </w:p>
          <w:p w14:paraId="4F6F5926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12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( 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c )</w:t>
            </w:r>
          </w:p>
          <w:p w14:paraId="7DBBE31D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6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c</w:t>
            </w:r>
          </w:p>
          <w:p w14:paraId="2C04C759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</w:t>
            </w:r>
            <w:r w:rsidR="00EB6D6D" w:rsidRPr="00531A71">
              <w:rPr>
                <w:rFonts w:eastAsia="標楷體" w:hAnsi="標楷體"/>
              </w:rPr>
              <w:t>公分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</w:t>
            </w:r>
            <w:r w:rsidR="00EB6D6D" w:rsidRPr="00531A71">
              <w:rPr>
                <w:rFonts w:eastAsia="標楷體" w:hAnsi="標楷體"/>
              </w:rPr>
              <w:t>公分</w:t>
            </w:r>
          </w:p>
          <w:p w14:paraId="4E6065E4" w14:textId="77777777" w:rsidR="00990976" w:rsidRPr="00531A71" w:rsidRDefault="00990976" w:rsidP="00334B5A">
            <w:pPr>
              <w:numPr>
                <w:ilvl w:val="0"/>
                <w:numId w:val="9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圓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2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    </w:t>
            </w: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3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    </w:t>
            </w:r>
            <w:r w:rsidRPr="00531A71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半徑為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</w:rPr>
                <w:t>1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</w:p>
        </w:tc>
        <w:tc>
          <w:tcPr>
            <w:tcW w:w="5670" w:type="dxa"/>
            <w:tcBorders>
              <w:top w:val="single" w:sz="4" w:space="0" w:color="auto"/>
            </w:tcBorders>
          </w:tcPr>
          <w:p w14:paraId="6331BD62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同圓半徑</w:t>
            </w:r>
            <w:proofErr w:type="gramEnd"/>
            <w:r w:rsidRPr="00531A71">
              <w:rPr>
                <w:rFonts w:eastAsia="標楷體" w:hint="eastAsia"/>
              </w:rPr>
              <w:t>相等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假設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br/>
            </w:r>
          </w:p>
          <w:p w14:paraId="063B457A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 w:hint="eastAsia"/>
              </w:rPr>
              <w:t>兩圓</w:t>
            </w:r>
            <w:proofErr w:type="gramStart"/>
            <w:r w:rsidRPr="00531A71">
              <w:rPr>
                <w:rFonts w:eastAsia="標楷體" w:hAnsi="標楷體"/>
              </w:rPr>
              <w:t>外切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連心線長＝兩半徑和</w:t>
            </w:r>
          </w:p>
          <w:p w14:paraId="2AE509E0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990976">
              <w:rPr>
                <w:rFonts w:eastAsia="標楷體"/>
                <w:noProof/>
              </w:rPr>
              <w:pict w14:anchorId="06C275E0">
                <v:shape id="圖片 129" o:spid="_x0000_i1852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5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  <w:r w:rsidR="00EB6D6D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990976">
              <w:rPr>
                <w:rFonts w:eastAsia="標楷體"/>
                <w:noProof/>
              </w:rPr>
              <w:pict w14:anchorId="6D30C267">
                <v:shape id="圖片 130" o:spid="_x0000_i1853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、</w:t>
            </w:r>
            <w:r w:rsidRPr="00990976">
              <w:rPr>
                <w:rFonts w:eastAsia="標楷體"/>
                <w:noProof/>
              </w:rPr>
              <w:pict w14:anchorId="029ED3D2">
                <v:shape id="圖片 131" o:spid="_x0000_i1854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得</w:t>
            </w:r>
          </w:p>
          <w:p w14:paraId="2FB8A4D4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10"/>
              </w:rPr>
            </w:pPr>
            <w:r w:rsidRPr="00531A71">
              <w:rPr>
                <w:rFonts w:eastAsia="標楷體" w:hint="eastAsia"/>
                <w:position w:val="10"/>
              </w:rPr>
              <w:t>已知</w:t>
            </w:r>
            <w:r w:rsidRPr="00531A71">
              <w:rPr>
                <w:rFonts w:eastAsia="標楷體" w:hAnsi="標楷體" w:hint="eastAsia"/>
                <w:position w:val="10"/>
              </w:rPr>
              <w:t>B</w:t>
            </w:r>
            <w:r w:rsidRPr="00531A71">
              <w:rPr>
                <w:rFonts w:eastAsia="標楷體" w:hAnsi="標楷體"/>
                <w:position w:val="10"/>
              </w:rPr>
              <w:t>、</w:t>
            </w:r>
            <w:r w:rsidRPr="00531A71">
              <w:rPr>
                <w:rFonts w:eastAsia="標楷體" w:hAnsi="標楷體" w:hint="eastAsia"/>
                <w:position w:val="10"/>
              </w:rPr>
              <w:t>C</w:t>
            </w:r>
            <w:r w:rsidRPr="00531A71">
              <w:rPr>
                <w:rFonts w:eastAsia="標楷體" w:hAnsi="標楷體" w:hint="eastAsia"/>
                <w:position w:val="10"/>
              </w:rPr>
              <w:t>兩圓</w:t>
            </w:r>
            <w:proofErr w:type="gramStart"/>
            <w:r w:rsidRPr="00531A71">
              <w:rPr>
                <w:rFonts w:eastAsia="標楷體" w:hAnsi="標楷體"/>
                <w:position w:val="10"/>
              </w:rPr>
              <w:t>外切</w:t>
            </w:r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Ansi="標楷體" w:hint="eastAsia"/>
                <w:position w:val="10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int="eastAsia"/>
                <w:position w:val="10"/>
              </w:rPr>
              <w:t>連心線長＝兩半徑和</w:t>
            </w:r>
          </w:p>
          <w:p w14:paraId="5998134F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990976">
              <w:rPr>
                <w:rFonts w:eastAsia="標楷體"/>
                <w:noProof/>
              </w:rPr>
              <w:pict w14:anchorId="2230D012">
                <v:shape id="圖片 132" o:spid="_x0000_i1855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4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  <w:r w:rsidR="00EB6D6D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990976">
              <w:rPr>
                <w:rFonts w:eastAsia="標楷體"/>
                <w:noProof/>
              </w:rPr>
              <w:pict w14:anchorId="45AAFF88">
                <v:shape id="圖片 133" o:spid="_x0000_i1856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、</w:t>
            </w:r>
            <w:r w:rsidRPr="00990976">
              <w:rPr>
                <w:rFonts w:eastAsia="標楷體"/>
                <w:noProof/>
              </w:rPr>
              <w:pict w14:anchorId="4C19EFB4">
                <v:shape id="圖片 134" o:spid="_x0000_i1857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得</w:t>
            </w:r>
          </w:p>
          <w:p w14:paraId="3A29A3AD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10"/>
              </w:rPr>
            </w:pPr>
            <w:r w:rsidRPr="00531A71">
              <w:rPr>
                <w:rFonts w:eastAsia="標楷體" w:hint="eastAsia"/>
                <w:position w:val="10"/>
              </w:rPr>
              <w:t>已知</w:t>
            </w:r>
            <w:r w:rsidRPr="00531A71">
              <w:rPr>
                <w:rFonts w:eastAsia="標楷體" w:hAnsi="標楷體" w:hint="eastAsia"/>
                <w:position w:val="10"/>
              </w:rPr>
              <w:t>A</w:t>
            </w:r>
            <w:r w:rsidRPr="00531A71">
              <w:rPr>
                <w:rFonts w:eastAsia="標楷體" w:hAnsi="標楷體"/>
                <w:position w:val="10"/>
              </w:rPr>
              <w:t>、</w:t>
            </w:r>
            <w:r w:rsidRPr="00531A71">
              <w:rPr>
                <w:rFonts w:eastAsia="標楷體" w:hAnsi="標楷體" w:hint="eastAsia"/>
                <w:position w:val="10"/>
              </w:rPr>
              <w:t>C</w:t>
            </w:r>
            <w:r w:rsidRPr="00531A71">
              <w:rPr>
                <w:rFonts w:eastAsia="標楷體" w:hAnsi="標楷體" w:hint="eastAsia"/>
                <w:position w:val="10"/>
              </w:rPr>
              <w:t>兩圓</w:t>
            </w:r>
            <w:proofErr w:type="gramStart"/>
            <w:r w:rsidRPr="00531A71">
              <w:rPr>
                <w:rFonts w:eastAsia="標楷體" w:hAnsi="標楷體"/>
                <w:position w:val="10"/>
              </w:rPr>
              <w:t>外切</w:t>
            </w:r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Ansi="標楷體" w:hint="eastAsia"/>
                <w:position w:val="10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int="eastAsia"/>
                <w:position w:val="10"/>
              </w:rPr>
              <w:t>連心線長＝兩半徑和</w:t>
            </w:r>
          </w:p>
          <w:p w14:paraId="6A7905DA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990976">
              <w:rPr>
                <w:rFonts w:eastAsia="標楷體"/>
                <w:noProof/>
              </w:rPr>
              <w:pict w14:anchorId="1A0DAA6E">
                <v:shape id="圖片 135" o:spid="_x0000_i1858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</w:rPr>
                <w:t>3</w:t>
              </w:r>
              <w:r w:rsidR="00EB6D6D" w:rsidRPr="00531A71">
                <w:rPr>
                  <w:rFonts w:eastAsia="標楷體" w:hAnsi="標楷體"/>
                </w:rPr>
                <w:t>公分</w:t>
              </w:r>
            </w:smartTag>
            <w:r w:rsidR="00EB6D6D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990976">
              <w:rPr>
                <w:rFonts w:eastAsia="標楷體"/>
                <w:noProof/>
              </w:rPr>
              <w:pict w14:anchorId="194FEFDE">
                <v:shape id="圖片 136" o:spid="_x0000_i1859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、</w:t>
            </w:r>
            <w:r w:rsidRPr="00990976">
              <w:rPr>
                <w:rFonts w:eastAsia="標楷體"/>
                <w:noProof/>
              </w:rPr>
              <w:pict w14:anchorId="2AB1CA14">
                <v:shape id="圖片 137" o:spid="_x0000_i1860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 w:hint="eastAsia"/>
              </w:rPr>
              <w:t>得</w:t>
            </w:r>
          </w:p>
          <w:p w14:paraId="3FE26C83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 xml:space="preserve">(5) 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 xml:space="preserve">(7) 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</w:p>
          <w:p w14:paraId="6C69C224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 xml:space="preserve">(8) </w:t>
            </w:r>
            <w:r w:rsidRPr="00531A71">
              <w:rPr>
                <w:rFonts w:eastAsia="標楷體" w:hint="eastAsia"/>
                <w:position w:val="4"/>
              </w:rPr>
              <w:t>等式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兩邊同除以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>2</w:t>
            </w:r>
          </w:p>
          <w:p w14:paraId="3049D624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9)</w:t>
            </w:r>
            <w:r w:rsidRPr="00531A71">
              <w:rPr>
                <w:rFonts w:eastAsia="標楷體" w:hint="eastAsia"/>
                <w:position w:val="4"/>
              </w:rPr>
              <w:t>式－</w:t>
            </w:r>
            <w:r w:rsidRPr="00531A71">
              <w:rPr>
                <w:rFonts w:eastAsia="標楷體" w:hint="eastAsia"/>
                <w:position w:val="4"/>
              </w:rPr>
              <w:t>(5)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式得</w:t>
            </w:r>
            <w:proofErr w:type="gramEnd"/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9)</w:t>
            </w:r>
            <w:r w:rsidRPr="00531A71">
              <w:rPr>
                <w:rFonts w:eastAsia="標楷體" w:hint="eastAsia"/>
                <w:position w:val="4"/>
              </w:rPr>
              <w:t>式－</w:t>
            </w:r>
            <w:r w:rsidRPr="00531A71">
              <w:rPr>
                <w:rFonts w:eastAsia="標楷體" w:hint="eastAsia"/>
                <w:position w:val="4"/>
              </w:rPr>
              <w:t>(7)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式得</w:t>
            </w:r>
            <w:proofErr w:type="gramEnd"/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9)</w:t>
            </w:r>
            <w:r w:rsidRPr="00531A71">
              <w:rPr>
                <w:rFonts w:eastAsia="標楷體" w:hint="eastAsia"/>
                <w:position w:val="4"/>
              </w:rPr>
              <w:t>式－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</w:p>
          <w:p w14:paraId="1BA8EEAF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1)</w:t>
            </w:r>
            <w:r w:rsidRPr="00531A71">
              <w:rPr>
                <w:rFonts w:eastAsia="標楷體" w:hint="eastAsia"/>
                <w:position w:val="4"/>
              </w:rPr>
              <w:t>圓</w:t>
            </w:r>
            <w:r w:rsidRPr="00531A71">
              <w:rPr>
                <w:rFonts w:eastAsia="標楷體" w:hint="eastAsia"/>
                <w:position w:val="4"/>
              </w:rPr>
              <w:t>A</w:t>
            </w:r>
            <w:r w:rsidRPr="00531A71">
              <w:rPr>
                <w:rFonts w:eastAsia="標楷體" w:hint="eastAsia"/>
                <w:position w:val="4"/>
              </w:rPr>
              <w:t>半徑</w:t>
            </w:r>
            <w:r w:rsidRPr="00990976">
              <w:rPr>
                <w:rFonts w:eastAsia="標楷體"/>
                <w:noProof/>
                <w:position w:val="4"/>
              </w:rPr>
              <w:pict w14:anchorId="01A21E1D">
                <v:shape id="圖片 138" o:spid="_x0000_i1861" type="#_x0000_t75" alt="%FontSize=12&#10;%TeXFontSize=12&#10;\documentclass{article}&#10;\pagestyle{empty}&#10;\begin{document}&#10;\[&#10;\overline{AF}&#10;\]&#10;\end{document}" style="width:16.5pt;height:10.5pt;visibility:visible">
                  <v:imagedata r:id="rId267" o:title="end{document}"/>
                </v:shape>
              </w:pict>
            </w:r>
            <w:r w:rsidRPr="00531A71">
              <w:rPr>
                <w:rFonts w:eastAsia="標楷體" w:hint="eastAsia"/>
                <w:position w:val="4"/>
              </w:rPr>
              <w:t>＝</w:t>
            </w:r>
            <w:r w:rsidRPr="00990976">
              <w:rPr>
                <w:rFonts w:eastAsia="標楷體"/>
                <w:noProof/>
                <w:position w:val="4"/>
              </w:rPr>
              <w:pict w14:anchorId="4369DE88">
                <v:shape id="圖片 139" o:spid="_x0000_i1862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  <w:position w:val="4"/>
              </w:rPr>
              <w:t>＝</w:t>
            </w:r>
            <w:r w:rsidRPr="00531A71">
              <w:rPr>
                <w:rFonts w:eastAsia="標楷體" w:hint="eastAsia"/>
                <w:position w:val="4"/>
              </w:rPr>
              <w:t xml:space="preserve">a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(10) </w:t>
            </w:r>
            <w:r w:rsidRPr="00531A71">
              <w:rPr>
                <w:rFonts w:eastAsia="標楷體" w:hint="eastAsia"/>
                <w:position w:val="6"/>
              </w:rPr>
              <w:t>a</w:t>
            </w:r>
            <w:r w:rsidRPr="00531A71">
              <w:rPr>
                <w:rFonts w:eastAsia="標楷體" w:hint="eastAsia"/>
                <w:position w:val="6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6"/>
                </w:rPr>
                <w:t>2</w:t>
              </w:r>
              <w:r w:rsidR="00EB6D6D" w:rsidRPr="00EB6D6D">
                <w:rPr>
                  <w:rFonts w:eastAsia="標楷體" w:hAnsi="標楷體"/>
                  <w:position w:val="6"/>
                </w:rPr>
                <w:t>公分</w:t>
              </w:r>
            </w:smartTag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1)</w:t>
            </w:r>
            <w:r w:rsidRPr="00531A71">
              <w:rPr>
                <w:rFonts w:eastAsia="標楷體" w:hint="eastAsia"/>
                <w:position w:val="4"/>
              </w:rPr>
              <w:t>圓</w:t>
            </w:r>
            <w:r w:rsidRPr="00531A71">
              <w:rPr>
                <w:rFonts w:eastAsia="標楷體" w:hint="eastAsia"/>
                <w:position w:val="4"/>
              </w:rPr>
              <w:t>B</w:t>
            </w:r>
            <w:r w:rsidRPr="00531A71">
              <w:rPr>
                <w:rFonts w:eastAsia="標楷體" w:hint="eastAsia"/>
                <w:position w:val="4"/>
              </w:rPr>
              <w:t>半徑</w:t>
            </w:r>
            <w:r w:rsidRPr="00990976">
              <w:rPr>
                <w:rFonts w:eastAsia="標楷體"/>
                <w:noProof/>
                <w:position w:val="2"/>
              </w:rPr>
              <w:pict w14:anchorId="4F8AD063">
                <v:shape id="圖片 140" o:spid="_x0000_i1863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 w:rsidRPr="00531A71">
              <w:rPr>
                <w:rFonts w:eastAsia="標楷體" w:hint="eastAsia"/>
                <w:position w:val="2"/>
              </w:rPr>
              <w:t>＝</w:t>
            </w:r>
            <w:r w:rsidRPr="00990976">
              <w:rPr>
                <w:rFonts w:eastAsia="標楷體"/>
                <w:noProof/>
                <w:position w:val="2"/>
              </w:rPr>
              <w:pict w14:anchorId="1B694820">
                <v:shape id="圖片 141" o:spid="_x0000_i1864" type="#_x0000_t75" alt="%FontSize=12&#10;%TeXFontSize=12&#10;\documentclass{article}&#10;\pagestyle{empty}&#10;\begin{document}&#10;\[&#10;\overline{BE}&#10;\]&#10;\end{document}" style="width:15.75pt;height:10.5pt;visibility:visible">
                  <v:imagedata r:id="rId266" o:title="end{document}"/>
                </v:shape>
              </w:pict>
            </w:r>
            <w:r w:rsidRPr="00531A71">
              <w:rPr>
                <w:rFonts w:eastAsia="標楷體" w:hint="eastAsia"/>
                <w:position w:val="2"/>
              </w:rPr>
              <w:t>＝</w:t>
            </w:r>
            <w:r w:rsidRPr="00531A71">
              <w:rPr>
                <w:rFonts w:eastAsia="標楷體" w:hint="eastAsia"/>
                <w:position w:val="2"/>
              </w:rPr>
              <w:t>b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(10) b</w:t>
            </w:r>
            <w:r w:rsidRPr="00531A71">
              <w:rPr>
                <w:rFonts w:eastAsia="標楷體" w:hint="eastAsia"/>
                <w:position w:val="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4"/>
                </w:rPr>
                <w:t>3</w:t>
              </w:r>
              <w:r w:rsidR="00EB6D6D" w:rsidRPr="00EB6D6D">
                <w:rPr>
                  <w:rFonts w:eastAsia="標楷體" w:hAnsi="標楷體"/>
                  <w:position w:val="6"/>
                </w:rPr>
                <w:t>公分</w:t>
              </w:r>
            </w:smartTag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1)</w:t>
            </w:r>
            <w:r w:rsidRPr="00531A71">
              <w:rPr>
                <w:rFonts w:eastAsia="標楷體" w:hint="eastAsia"/>
                <w:position w:val="4"/>
              </w:rPr>
              <w:t>圓</w:t>
            </w:r>
            <w:r w:rsidRPr="00531A71">
              <w:rPr>
                <w:rFonts w:eastAsia="標楷體" w:hint="eastAsia"/>
                <w:position w:val="4"/>
              </w:rPr>
              <w:t>C</w:t>
            </w:r>
            <w:r w:rsidRPr="00531A71">
              <w:rPr>
                <w:rFonts w:eastAsia="標楷體" w:hint="eastAsia"/>
                <w:position w:val="4"/>
              </w:rPr>
              <w:t>半徑</w:t>
            </w:r>
            <w:r w:rsidRPr="00990976">
              <w:rPr>
                <w:rFonts w:eastAsia="標楷體"/>
                <w:noProof/>
                <w:position w:val="2"/>
              </w:rPr>
              <w:pict w14:anchorId="3100A527">
                <v:shape id="圖片 142" o:spid="_x0000_i1865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  <w:r w:rsidRPr="00531A71">
              <w:rPr>
                <w:rFonts w:eastAsia="標楷體" w:hint="eastAsia"/>
                <w:position w:val="2"/>
              </w:rPr>
              <w:t>＝</w:t>
            </w:r>
            <w:r w:rsidRPr="00990976">
              <w:rPr>
                <w:rFonts w:eastAsia="標楷體"/>
                <w:noProof/>
                <w:position w:val="2"/>
              </w:rPr>
              <w:pict w14:anchorId="00CCA57C">
                <v:shape id="圖片 143" o:spid="_x0000_i1866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  <w:r w:rsidRPr="00531A71">
              <w:rPr>
                <w:rFonts w:eastAsia="標楷體" w:hint="eastAsia"/>
                <w:position w:val="2"/>
              </w:rPr>
              <w:t>＝</w:t>
            </w:r>
            <w:r w:rsidRPr="00531A71">
              <w:rPr>
                <w:rFonts w:eastAsia="標楷體" w:hint="eastAsia"/>
                <w:position w:val="2"/>
              </w:rPr>
              <w:t>c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 w:hint="eastAsia"/>
                <w:position w:val="4"/>
              </w:rPr>
              <w:t>＆</w:t>
            </w:r>
            <w:r w:rsidRPr="00531A71">
              <w:rPr>
                <w:rFonts w:eastAsia="標楷體" w:hint="eastAsia"/>
                <w:position w:val="4"/>
              </w:rPr>
              <w:t xml:space="preserve"> (10) c</w:t>
            </w:r>
            <w:r w:rsidRPr="00531A71">
              <w:rPr>
                <w:rFonts w:eastAsia="標楷體" w:hint="eastAsia"/>
                <w:position w:val="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4"/>
                </w:rPr>
                <w:t>1</w:t>
              </w:r>
              <w:r w:rsidR="00EB6D6D" w:rsidRPr="00EB6D6D">
                <w:rPr>
                  <w:rFonts w:eastAsia="標楷體" w:hAnsi="標楷體"/>
                  <w:position w:val="6"/>
                </w:rPr>
                <w:t>公分</w:t>
              </w:r>
            </w:smartTag>
          </w:p>
        </w:tc>
      </w:tr>
    </w:tbl>
    <w:p w14:paraId="424F0929" w14:textId="77777777" w:rsidR="00990976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0" w:firstLine="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1</w:t>
      </w:r>
      <w:r w:rsidR="00911017">
        <w:rPr>
          <w:rFonts w:eastAsia="標楷體" w:hint="eastAsia"/>
          <w:b/>
        </w:rPr>
        <w:t>8</w:t>
      </w:r>
      <w:r w:rsidRPr="00531A71">
        <w:rPr>
          <w:rFonts w:eastAsia="標楷體" w:hAnsi="標楷體"/>
          <w:b/>
        </w:rPr>
        <w:t>：</w:t>
      </w:r>
    </w:p>
    <w:p w14:paraId="6D1F3DA9" w14:textId="77777777" w:rsidR="00990976" w:rsidRPr="00531A71" w:rsidRDefault="00990976" w:rsidP="00990976">
      <w:pPr>
        <w:pStyle w:val="3-1"/>
        <w:tabs>
          <w:tab w:val="clear" w:pos="480"/>
          <w:tab w:val="clear" w:pos="780"/>
          <w:tab w:val="clear" w:pos="5040"/>
          <w:tab w:val="clear" w:pos="5400"/>
          <w:tab w:val="clear" w:pos="10560"/>
          <w:tab w:val="left" w:pos="426"/>
        </w:tabs>
        <w:spacing w:beforeLines="50" w:before="180" w:line="240" w:lineRule="auto"/>
        <w:ind w:left="403" w:firstLine="0"/>
        <w:rPr>
          <w:rFonts w:eastAsia="標楷體" w:hint="eastAsia"/>
        </w:rPr>
      </w:pPr>
      <w:r w:rsidRPr="00531A71">
        <w:rPr>
          <w:rFonts w:eastAsia="標楷體" w:hAnsi="標楷體"/>
        </w:rPr>
        <w:t>設有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 w:hAnsi="標楷體" w:hint="eastAsia"/>
        </w:rPr>
        <w:t>C</w:t>
      </w:r>
      <w:r w:rsidRPr="00531A71">
        <w:rPr>
          <w:rFonts w:eastAsia="標楷體" w:hAnsi="標楷體"/>
        </w:rPr>
        <w:t>三圓，其半徑分別為</w:t>
      </w:r>
      <w:smartTag w:uri="urn:schemas-microsoft-com:office:smarttags" w:element="chmetcnv">
        <w:smartTagPr>
          <w:attr w:name="UnitName" w:val="公分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16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6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</w:rPr>
          <w:t>5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。若圓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分別</w:t>
      </w:r>
      <w:r>
        <w:rPr>
          <w:rFonts w:eastAsia="標楷體" w:hAnsi="標楷體" w:hint="eastAsia"/>
        </w:rPr>
        <w:t xml:space="preserve">  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、圓</w:t>
      </w:r>
      <w:r w:rsidRPr="00531A71">
        <w:rPr>
          <w:rFonts w:eastAsia="標楷體" w:hAnsi="標楷體" w:hint="eastAsia"/>
        </w:rPr>
        <w:t>C</w:t>
      </w:r>
      <w:r w:rsidRPr="00531A71">
        <w:rPr>
          <w:rFonts w:eastAsia="標楷體" w:hAnsi="標楷體"/>
        </w:rPr>
        <w:t>內切，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C</w:t>
      </w:r>
      <w:proofErr w:type="gramStart"/>
      <w:r w:rsidRPr="00531A71">
        <w:rPr>
          <w:rFonts w:eastAsia="標楷體" w:hAnsi="標楷體"/>
        </w:rPr>
        <w:t>外切</w:t>
      </w:r>
      <w:proofErr w:type="gramEnd"/>
      <w:r w:rsidRPr="00531A71">
        <w:rPr>
          <w:rFonts w:eastAsia="標楷體" w:hAnsi="標楷體"/>
        </w:rPr>
        <w:t>，則</w:t>
      </w:r>
      <w:r w:rsidRPr="00990976">
        <w:rPr>
          <w:rFonts w:eastAsia="標楷體"/>
          <w:noProof/>
        </w:rPr>
        <w:pict w14:anchorId="45F53121">
          <v:shape id="圖片 144" o:spid="_x0000_i1867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6A6AA9D6">
          <v:shape id="圖片 145" o:spid="_x0000_i1868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19025CCC">
          <v:shape id="圖片 146" o:spid="_x0000_i1869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</w:p>
    <w:p w14:paraId="628D7F71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360" w:lineRule="atLeast"/>
        <w:ind w:left="0" w:firstLineChars="200" w:firstLine="480"/>
        <w:rPr>
          <w:rFonts w:eastAsia="標楷體"/>
        </w:rPr>
      </w:pPr>
      <w:r>
        <w:rPr>
          <w:rFonts w:ascii="標楷體" w:eastAsia="標楷體" w:hAnsi="標楷體"/>
          <w:noProof/>
        </w:rPr>
        <w:pict w14:anchorId="15914812">
          <v:shape id="圖片 5" o:spid="_x0000_s3484" type="#_x0000_t75" style="position:absolute;left:0;text-align:left;margin-left:124.1pt;margin-top:3.65pt;width:162.85pt;height:159.25pt;z-index:181;visibility:visible">
            <v:imagedata r:id="rId302" o:title=""/>
          </v:shape>
        </w:pict>
      </w:r>
    </w:p>
    <w:p w14:paraId="695F066A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7D85EDB7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15FD8430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39C4DEE9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50A85055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641EB5DA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09335865" w14:textId="77777777" w:rsidR="00990976" w:rsidRDefault="00990976" w:rsidP="00990976">
      <w:pPr>
        <w:tabs>
          <w:tab w:val="left" w:pos="0"/>
        </w:tabs>
        <w:jc w:val="both"/>
        <w:rPr>
          <w:rFonts w:ascii="標楷體" w:eastAsia="標楷體" w:hAnsi="標楷體" w:hint="eastAsia"/>
        </w:rPr>
      </w:pPr>
    </w:p>
    <w:p w14:paraId="11D2D942" w14:textId="77777777" w:rsidR="00990976" w:rsidRPr="0032297B" w:rsidRDefault="00990976" w:rsidP="00F63D8A">
      <w:pPr>
        <w:tabs>
          <w:tab w:val="left" w:pos="0"/>
        </w:tabs>
        <w:spacing w:beforeLines="100" w:before="360"/>
        <w:jc w:val="center"/>
        <w:rPr>
          <w:rFonts w:eastAsia="標楷體"/>
          <w:b/>
        </w:rPr>
      </w:pPr>
      <w:r w:rsidRPr="0032297B">
        <w:rPr>
          <w:rFonts w:eastAsia="標楷體" w:hAnsi="標楷體"/>
          <w:b/>
        </w:rPr>
        <w:t>圖</w:t>
      </w:r>
      <w:r w:rsidR="00F63D8A">
        <w:rPr>
          <w:rFonts w:eastAsia="標楷體" w:hAnsi="標楷體" w:hint="eastAsia"/>
          <w:b/>
        </w:rPr>
        <w:t>7.3-26</w:t>
      </w:r>
    </w:p>
    <w:p w14:paraId="60E58627" w14:textId="77777777" w:rsidR="00990976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1" w:hangingChars="300" w:hanging="721"/>
        <w:rPr>
          <w:rFonts w:eastAsia="標楷體" w:hint="eastAsia"/>
          <w:position w:val="-4"/>
        </w:rPr>
      </w:pPr>
      <w:r w:rsidRPr="0032297B">
        <w:rPr>
          <w:rFonts w:eastAsia="標楷體" w:hint="eastAsia"/>
          <w:b/>
          <w:position w:val="-4"/>
        </w:rPr>
        <w:t>想法：</w:t>
      </w:r>
      <w:r>
        <w:rPr>
          <w:rFonts w:eastAsia="標楷體" w:hint="eastAsia"/>
          <w:position w:val="-4"/>
        </w:rPr>
        <w:t xml:space="preserve">(1) </w:t>
      </w:r>
      <w:r w:rsidRPr="00531A71">
        <w:rPr>
          <w:rFonts w:eastAsia="標楷體" w:hint="eastAsia"/>
          <w:position w:val="-4"/>
        </w:rPr>
        <w:t>若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，則連心線長＝兩半徑和</w:t>
      </w:r>
      <w:r w:rsidRPr="00531A71">
        <w:rPr>
          <w:rFonts w:eastAsia="標楷體" w:hint="eastAsia"/>
          <w:position w:val="-4"/>
        </w:rPr>
        <w:t xml:space="preserve">  </w:t>
      </w:r>
    </w:p>
    <w:p w14:paraId="60586374" w14:textId="77777777" w:rsidR="00990976" w:rsidRPr="00531A71" w:rsidRDefault="00990976" w:rsidP="00990976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721" w:hangingChars="300" w:hanging="721"/>
        <w:rPr>
          <w:rFonts w:eastAsia="標楷體" w:hint="eastAsia"/>
          <w:position w:val="-4"/>
        </w:rPr>
      </w:pPr>
      <w:r>
        <w:rPr>
          <w:rFonts w:eastAsia="標楷體" w:hint="eastAsia"/>
          <w:b/>
          <w:position w:val="-4"/>
        </w:rPr>
        <w:t xml:space="preserve">      </w:t>
      </w:r>
      <w:r>
        <w:rPr>
          <w:rFonts w:eastAsia="標楷體" w:hint="eastAsia"/>
          <w:position w:val="-4"/>
        </w:rPr>
        <w:t xml:space="preserve">(2) </w:t>
      </w:r>
      <w:r w:rsidRPr="00531A71">
        <w:rPr>
          <w:rFonts w:eastAsia="標楷體" w:hint="eastAsia"/>
          <w:position w:val="-4"/>
        </w:rPr>
        <w:t>若兩圓內切，則連心線長＝兩半徑差。</w:t>
      </w:r>
    </w:p>
    <w:p w14:paraId="39EC3873" w14:textId="77777777" w:rsidR="00990976" w:rsidRPr="0032297B" w:rsidRDefault="00990976" w:rsidP="00990976">
      <w:pPr>
        <w:spacing w:beforeLines="50" w:before="180"/>
        <w:jc w:val="both"/>
        <w:rPr>
          <w:rFonts w:eastAsia="標楷體"/>
          <w:b/>
        </w:rPr>
      </w:pPr>
      <w:r w:rsidRPr="0032297B">
        <w:rPr>
          <w:rFonts w:eastAsia="標楷體" w:hAnsi="標楷體"/>
          <w:b/>
        </w:rPr>
        <w:t>解：</w:t>
      </w:r>
    </w:p>
    <w:tbl>
      <w:tblPr>
        <w:tblW w:w="0" w:type="auto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3"/>
        <w:gridCol w:w="5295"/>
      </w:tblGrid>
      <w:tr w:rsidR="00990976" w:rsidRPr="00531A71" w14:paraId="3942314E" w14:textId="77777777" w:rsidTr="00F07941">
        <w:tc>
          <w:tcPr>
            <w:tcW w:w="34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3E6F6A" w14:textId="77777777" w:rsidR="00990976" w:rsidRPr="00531A71" w:rsidRDefault="00990976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144514F8" w14:textId="77777777" w:rsidR="00990976" w:rsidRPr="00531A71" w:rsidRDefault="00990976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90976" w:rsidRPr="00531A71" w14:paraId="73A06451" w14:textId="77777777" w:rsidTr="00F07941">
        <w:tc>
          <w:tcPr>
            <w:tcW w:w="3403" w:type="dxa"/>
            <w:tcBorders>
              <w:top w:val="single" w:sz="4" w:space="0" w:color="auto"/>
            </w:tcBorders>
          </w:tcPr>
          <w:p w14:paraId="3B6A548E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繪圖，</w:t>
            </w:r>
            <w:r w:rsidR="00F63D8A"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如</w:t>
            </w:r>
            <w:r w:rsidRPr="0032297B">
              <w:rPr>
                <w:rFonts w:eastAsia="標楷體" w:hAnsi="標楷體"/>
              </w:rPr>
              <w:t>圖</w:t>
            </w:r>
            <w:r w:rsidR="00F63D8A">
              <w:rPr>
                <w:rFonts w:eastAsia="標楷體" w:hAnsi="標楷體" w:hint="eastAsia"/>
              </w:rPr>
              <w:t>7.3-26</w:t>
            </w:r>
            <w:r>
              <w:rPr>
                <w:rFonts w:eastAsia="標楷體" w:hint="eastAsia"/>
              </w:rPr>
              <w:t>所示</w:t>
            </w:r>
          </w:p>
          <w:p w14:paraId="793A8F8B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0AAEC0B9">
                <v:shape id="圖片 147" o:spid="_x0000_i1870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6D243F0A">
                <v:shape id="圖片 148" o:spid="_x0000_i1871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990976">
              <w:rPr>
                <w:rFonts w:eastAsia="標楷體"/>
                <w:noProof/>
                <w:position w:val="-4"/>
              </w:rPr>
              <w:pict w14:anchorId="22934790">
                <v:shape id="圖片 149" o:spid="_x0000_i1872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</w:p>
          <w:p w14:paraId="56A1BE08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072D2C91">
                <v:shape id="圖片 150" o:spid="_x0000_i1873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6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－</w:t>
            </w:r>
            <w:r w:rsidRPr="00531A71">
              <w:rPr>
                <w:rFonts w:eastAsia="標楷體" w:hAnsi="標楷體" w:hint="eastAsia"/>
                <w:position w:val="-4"/>
              </w:rPr>
              <w:t>6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="00F07941">
              <w:rPr>
                <w:rFonts w:eastAsia="標楷體" w:hAnsi="標楷體"/>
                <w:position w:val="-4"/>
              </w:rPr>
              <w:br/>
            </w:r>
            <w:r w:rsidR="00F07941">
              <w:rPr>
                <w:rFonts w:eastAsia="標楷體" w:hAnsi="標楷體" w:hint="eastAsia"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0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</w:p>
          <w:p w14:paraId="16042089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  <w:position w:val="-4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6B137490">
                <v:shape id="圖片 151" o:spid="_x0000_i1874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646BB9DD">
                <v:shape id="圖片 152" o:spid="_x0000_i1875" type="#_x0000_t75" alt="%FontSize=12&#10;%TeXFontSize=12&#10;\documentclass{article}&#10;\pagestyle{empty}&#10;\begin{document}&#10;\[&#10;\overline{BF}&#10;\]&#10;\end{document}" style="width:15.75pt;height:10.5pt;visibility:visible">
                  <v:imagedata r:id="rId105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13C62F60">
                <v:shape id="圖片 153" o:spid="_x0000_i1876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</w:p>
          <w:p w14:paraId="3760E343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3514326B">
                <v:shape id="圖片 154" o:spid="_x0000_i1877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6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5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="00F07941">
              <w:rPr>
                <w:rFonts w:eastAsia="標楷體" w:hAnsi="標楷體"/>
                <w:position w:val="-4"/>
              </w:rPr>
              <w:br/>
            </w:r>
            <w:r w:rsidR="00F07941">
              <w:rPr>
                <w:rFonts w:eastAsia="標楷體" w:hAnsi="標楷體" w:hint="eastAsia"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</w:p>
          <w:p w14:paraId="1AFB63B9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62DF03B8">
                <v:shape id="圖片 155" o:spid="_x0000_i1878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990976">
              <w:rPr>
                <w:rFonts w:eastAsia="標楷體"/>
                <w:noProof/>
                <w:position w:val="-4"/>
              </w:rPr>
              <w:pict w14:anchorId="209E834F">
                <v:shape id="圖片 156" o:spid="_x0000_i1879" type="#_x0000_t75" alt="%FontSize=12&#10;%TeXFontSize=12&#10;\documentclass{article}&#10;\pagestyle{empty}&#10;\begin{document}&#10;\[&#10;\overline{AE}&#10;\]&#10;\end{document}" style="width:16.5pt;height:10.5pt;visibility:visible">
                  <v:imagedata r:id="rId79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990976">
              <w:rPr>
                <w:rFonts w:eastAsia="標楷體"/>
                <w:noProof/>
                <w:position w:val="-4"/>
              </w:rPr>
              <w:pict w14:anchorId="7C2042E4">
                <v:shape id="圖片 157" o:spid="_x0000_i1880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</w:p>
          <w:p w14:paraId="392D76A4" w14:textId="77777777" w:rsidR="00990976" w:rsidRPr="00531A71" w:rsidRDefault="00990976" w:rsidP="00334B5A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990976">
              <w:rPr>
                <w:rFonts w:eastAsia="標楷體"/>
                <w:noProof/>
                <w:position w:val="-4"/>
              </w:rPr>
              <w:pict w14:anchorId="7CB312D2">
                <v:shape id="圖片 158" o:spid="_x0000_i1881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6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Pr="00531A71">
              <w:rPr>
                <w:rFonts w:eastAsia="標楷體" w:hAnsi="標楷體" w:hint="eastAsia"/>
                <w:position w:val="-4"/>
              </w:rPr>
              <w:t>－</w:t>
            </w:r>
            <w:r w:rsidRPr="00531A71">
              <w:rPr>
                <w:rFonts w:eastAsia="標楷體" w:hAnsi="標楷體" w:hint="eastAsia"/>
                <w:position w:val="-4"/>
              </w:rPr>
              <w:t>5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  <w:r w:rsidR="00F07941">
              <w:rPr>
                <w:rFonts w:eastAsia="標楷體" w:hAnsi="標楷體"/>
                <w:position w:val="-4"/>
              </w:rPr>
              <w:br/>
            </w:r>
            <w:r w:rsidR="00F07941">
              <w:rPr>
                <w:rFonts w:eastAsia="標楷體" w:hAnsi="標楷體" w:hint="eastAsia"/>
                <w:position w:val="-4"/>
              </w:rPr>
              <w:t xml:space="preserve"> 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="00F07941">
              <w:rPr>
                <w:rFonts w:eastAsia="標楷體" w:hAnsi="標楷體" w:hint="eastAsia"/>
                <w:position w:val="-4"/>
              </w:rPr>
              <w:t>公分</w:t>
            </w:r>
          </w:p>
          <w:p w14:paraId="202D4187" w14:textId="77777777" w:rsidR="00990976" w:rsidRPr="00531A71" w:rsidRDefault="00990976" w:rsidP="00F07941">
            <w:pPr>
              <w:numPr>
                <w:ilvl w:val="0"/>
                <w:numId w:val="9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position w:val="-4"/>
              </w:rPr>
              <w:t>所以</w:t>
            </w:r>
            <w:r w:rsidRPr="00990976">
              <w:rPr>
                <w:rFonts w:eastAsia="標楷體"/>
                <w:noProof/>
                <w:position w:val="-4"/>
              </w:rPr>
              <w:pict w14:anchorId="7CE5F500">
                <v:shape id="圖片 159" o:spid="_x0000_i1882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1CF504CD">
                <v:shape id="圖片 160" o:spid="_x0000_i1883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＋</w:t>
            </w:r>
            <w:r w:rsidRPr="00990976">
              <w:rPr>
                <w:rFonts w:eastAsia="標楷體"/>
                <w:noProof/>
                <w:position w:val="-4"/>
              </w:rPr>
              <w:pict w14:anchorId="7EC5F36D">
                <v:shape id="圖片 161" o:spid="_x0000_i1884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br/>
            </w:r>
            <w:r w:rsidRPr="00531A71">
              <w:rPr>
                <w:rFonts w:eastAsia="標楷體" w:hAnsi="標楷體" w:hint="eastAsia"/>
                <w:position w:val="-4"/>
              </w:rPr>
              <w:t xml:space="preserve">  </w: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="00F07941">
              <w:rPr>
                <w:rFonts w:eastAsia="標楷體" w:hAnsi="標楷體" w:hint="eastAsia"/>
                <w:position w:val="-4"/>
              </w:rPr>
              <w:t>(</w:t>
            </w:r>
            <w:r w:rsidRPr="00531A71">
              <w:rPr>
                <w:rFonts w:eastAsia="標楷體" w:hAnsi="標楷體" w:hint="eastAsia"/>
                <w:position w:val="-4"/>
              </w:rPr>
              <w:t>10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Pr="00531A71">
              <w:rPr>
                <w:rFonts w:eastAsia="標楷體" w:hAnsi="標楷體" w:hint="eastAsia"/>
                <w:position w:val="-4"/>
              </w:rPr>
              <w:t>＋</w:t>
            </w:r>
            <w:r w:rsidRPr="00531A71">
              <w:rPr>
                <w:rFonts w:eastAsia="標楷體" w:hAnsi="標楷體" w:hint="eastAsia"/>
                <w:position w:val="-4"/>
              </w:rPr>
              <w:t>11</w:t>
            </w:r>
            <w:r w:rsidR="00F07941">
              <w:rPr>
                <w:rFonts w:eastAsia="標楷體" w:hAnsi="標楷體" w:hint="eastAsia"/>
                <w:position w:val="-4"/>
              </w:rPr>
              <w:t>)</w:t>
            </w:r>
            <w:r w:rsidR="00F07941">
              <w:rPr>
                <w:rFonts w:eastAsia="標楷體" w:hAnsi="標楷體" w:hint="eastAsia"/>
                <w:position w:val="-4"/>
              </w:rPr>
              <w:t>公</w:t>
            </w:r>
            <w:proofErr w:type="gramStart"/>
            <w:r w:rsidR="00F07941">
              <w:rPr>
                <w:rFonts w:eastAsia="標楷體" w:hAnsi="標楷體" w:hint="eastAsia"/>
                <w:position w:val="-4"/>
              </w:rPr>
              <w:t>分</w:t>
            </w:r>
            <w:proofErr w:type="gramEnd"/>
            <w:r w:rsidRPr="00531A71">
              <w:rPr>
                <w:rFonts w:eastAsia="標楷體" w:hAnsi="標楷體"/>
                <w:position w:val="-4"/>
              </w:rPr>
              <w:br/>
            </w:r>
            <w:r w:rsidRPr="00531A71">
              <w:rPr>
                <w:rFonts w:eastAsia="標楷體" w:hAnsi="標楷體" w:hint="eastAsia"/>
                <w:position w:val="-4"/>
              </w:rPr>
              <w:t xml:space="preserve">  </w:t>
            </w:r>
            <w:r w:rsidRPr="00531A71">
              <w:rPr>
                <w:rFonts w:eastAsia="標楷體" w:hAnsi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3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Ansi="標楷體" w:hint="eastAsia"/>
                  <w:position w:val="-4"/>
                </w:rPr>
                <w:t>32</w:t>
              </w:r>
              <w:r w:rsidR="00F07941">
                <w:rPr>
                  <w:rFonts w:eastAsia="標楷體" w:hAnsi="標楷體" w:hint="eastAsia"/>
                  <w:position w:val="-4"/>
                </w:rPr>
                <w:t>公分</w:t>
              </w:r>
            </w:smartTag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0337AA9E" w14:textId="77777777" w:rsidR="00990976" w:rsidRPr="00531A71" w:rsidRDefault="00990976" w:rsidP="00334B5A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360" w:lineRule="atLeast"/>
              <w:ind w:left="0" w:firstLine="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分別與圓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/>
              </w:rPr>
              <w:t>、圓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Ansi="標楷體"/>
              </w:rPr>
              <w:t>內切，圓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 w:hAnsi="標楷體" w:hint="eastAsia"/>
              </w:rPr>
              <w:t>C</w:t>
            </w:r>
            <w:r w:rsidR="00F07941">
              <w:rPr>
                <w:rFonts w:eastAsia="標楷體" w:hAnsi="標楷體"/>
              </w:rPr>
              <w:br/>
            </w:r>
            <w:proofErr w:type="gramStart"/>
            <w:r w:rsidRPr="00531A71">
              <w:rPr>
                <w:rFonts w:eastAsia="標楷體" w:hAnsi="標楷體"/>
              </w:rPr>
              <w:t>外切</w:t>
            </w:r>
            <w:r w:rsidRPr="00531A71">
              <w:rPr>
                <w:rFonts w:eastAsia="標楷體" w:hAnsi="標楷體" w:hint="eastAsia"/>
              </w:rPr>
              <w:t>作圖</w:t>
            </w:r>
            <w:proofErr w:type="gramEnd"/>
          </w:p>
          <w:p w14:paraId="09992952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 w:hint="eastAsia"/>
              </w:rPr>
              <w:t>兩圓內</w:t>
            </w:r>
            <w:r w:rsidRPr="00531A71">
              <w:rPr>
                <w:rFonts w:eastAsia="標楷體" w:hAnsi="標楷體"/>
              </w:rPr>
              <w:t>切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連心線長＝兩半徑差</w:t>
            </w:r>
          </w:p>
          <w:p w14:paraId="53D2F1ED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將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已知圓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>A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0B189D54">
                <v:shape id="圖片 162" o:spid="_x0000_i1885" type="#_x0000_t75" alt="%FontSize=12&#10;%TeXFontSize=12&#10;\documentclass{article}&#10;\pagestyle{empty}&#10;\begin{document}&#10;\[&#10;\overline{AD}&#10;\]&#10;\end{document}" style="width:17.25pt;height:10.5pt;visibility:visible">
                  <v:imagedata r:id="rId102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16</w:t>
              </w:r>
              <w:r w:rsidR="00F07941" w:rsidRPr="00F07941">
                <w:rPr>
                  <w:rFonts w:eastAsia="標楷體" w:hAnsi="標楷體"/>
                  <w:position w:val="-4"/>
                </w:rPr>
                <w:t>公分</w:t>
              </w:r>
            </w:smartTag>
            <w:r w:rsidR="00F07941">
              <w:rPr>
                <w:rFonts w:eastAsia="標楷體" w:hAnsi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F0794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B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4A585564">
                <v:shape id="圖片 163" o:spid="_x0000_i1886" type="#_x0000_t75" alt="%FontSize=12&#10;%TeXFontSize=12&#10;\documentclass{article}&#10;\pagestyle{empty}&#10;\begin{document}&#10;\[&#10;\overline{BD}&#10;\]&#10;\end{document}" style="width:16.5pt;height:10.5pt;visibility:visible">
                  <v:imagedata r:id="rId7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F07941">
                <w:rPr>
                  <w:rFonts w:eastAsia="標楷體" w:hint="eastAsia"/>
                  <w:position w:val="-4"/>
                </w:rPr>
                <w:t>公分</w:t>
              </w:r>
            </w:smartTag>
            <w:r w:rsidR="00F0794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2)</w:t>
            </w:r>
          </w:p>
          <w:p w14:paraId="5E97F857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10"/>
              </w:rPr>
            </w:pPr>
            <w:r w:rsidRPr="00531A71">
              <w:rPr>
                <w:rFonts w:eastAsia="標楷體" w:hint="eastAsia"/>
                <w:position w:val="10"/>
              </w:rPr>
              <w:t>已知</w:t>
            </w:r>
            <w:r w:rsidRPr="00531A71">
              <w:rPr>
                <w:rFonts w:eastAsia="標楷體" w:hAnsi="標楷體" w:hint="eastAsia"/>
                <w:position w:val="10"/>
              </w:rPr>
              <w:t>B</w:t>
            </w:r>
            <w:r w:rsidRPr="00531A71">
              <w:rPr>
                <w:rFonts w:eastAsia="標楷體" w:hAnsi="標楷體"/>
                <w:position w:val="10"/>
              </w:rPr>
              <w:t>、</w:t>
            </w:r>
            <w:r w:rsidRPr="00531A71">
              <w:rPr>
                <w:rFonts w:eastAsia="標楷體" w:hAnsi="標楷體" w:hint="eastAsia"/>
                <w:position w:val="10"/>
              </w:rPr>
              <w:t>C</w:t>
            </w:r>
            <w:r w:rsidRPr="00531A71">
              <w:rPr>
                <w:rFonts w:eastAsia="標楷體" w:hAnsi="標楷體" w:hint="eastAsia"/>
                <w:position w:val="10"/>
              </w:rPr>
              <w:t>兩圓</w:t>
            </w:r>
            <w:proofErr w:type="gramStart"/>
            <w:r w:rsidRPr="00531A71">
              <w:rPr>
                <w:rFonts w:eastAsia="標楷體" w:hAnsi="標楷體"/>
                <w:position w:val="10"/>
              </w:rPr>
              <w:t>外切</w:t>
            </w:r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Ansi="標楷體" w:hint="eastAsia"/>
                <w:position w:val="10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  <w:position w:val="10"/>
              </w:rPr>
              <w:t xml:space="preserve"> </w:t>
            </w:r>
            <w:r w:rsidRPr="00531A71">
              <w:rPr>
                <w:rFonts w:eastAsia="標楷體" w:hint="eastAsia"/>
                <w:position w:val="10"/>
              </w:rPr>
              <w:t>連心線長＝兩半徑和</w:t>
            </w:r>
          </w:p>
          <w:p w14:paraId="071EF7B4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4"/>
              </w:rPr>
              <w:t>將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已知圓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>B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39D0A7CF">
                <v:shape id="圖片 164" o:spid="_x0000_i1887" type="#_x0000_t75" alt="%FontSize=12&#10;%TeXFontSize=12&#10;\documentclass{article}&#10;\pagestyle{empty}&#10;\begin{document}&#10;\[&#10;\overline{BF}&#10;\]&#10;\end{document}" style="width:15.75pt;height:10.5pt;visibility:visible">
                  <v:imagedata r:id="rId105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F07941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F0794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C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14C278CF">
                <v:shape id="圖片 165" o:spid="_x0000_i1888" type="#_x0000_t75" alt="%FontSize=12&#10;%TeXFontSize=12&#10;\documentclass{article}&#10;\pagestyle{empty}&#10;\begin{document}&#10;\[&#10;\overline{CF}&#10;\]&#10;\end{document}" style="width:16.5pt;height:10.5pt;visibility:visible">
                  <v:imagedata r:id="rId260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5</w:t>
              </w:r>
              <w:r w:rsidR="00F07941">
                <w:rPr>
                  <w:rFonts w:eastAsia="標楷體" w:hint="eastAsia"/>
                  <w:position w:val="-4"/>
                </w:rPr>
                <w:t>公分</w:t>
              </w:r>
            </w:smartTag>
            <w:r w:rsidR="00F0794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4)</w:t>
            </w:r>
          </w:p>
          <w:p w14:paraId="4A115C8D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Ansi="標楷體" w:hint="eastAsia"/>
              </w:rPr>
              <w:t>兩圓內</w:t>
            </w:r>
            <w:r w:rsidRPr="00531A71">
              <w:rPr>
                <w:rFonts w:eastAsia="標楷體" w:hAnsi="標楷體"/>
              </w:rPr>
              <w:t>切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連心線長＝兩半徑差</w:t>
            </w:r>
          </w:p>
          <w:p w14:paraId="171874DA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將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已知圓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>A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03A1510E">
                <v:shape id="圖片 166" o:spid="_x0000_i1889" type="#_x0000_t75" alt="%FontSize=12&#10;%TeXFontSize=12&#10;\documentclass{article}&#10;\pagestyle{empty}&#10;\begin{document}&#10;\[&#10;\overline{AE}&#10;\]&#10;\end{document}" style="width:16.5pt;height:10.5pt;visibility:visible">
                  <v:imagedata r:id="rId79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16</w:t>
              </w:r>
              <w:r w:rsidR="00F07941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F0794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圓</w:t>
            </w:r>
            <w:r w:rsidRPr="00531A71">
              <w:rPr>
                <w:rFonts w:eastAsia="標楷體" w:hint="eastAsia"/>
                <w:position w:val="-4"/>
              </w:rPr>
              <w:t>C</w:t>
            </w:r>
            <w:r w:rsidRPr="00531A71">
              <w:rPr>
                <w:rFonts w:eastAsia="標楷體" w:hint="eastAsia"/>
                <w:position w:val="-4"/>
              </w:rPr>
              <w:t>半徑</w:t>
            </w:r>
            <w:r w:rsidRPr="00990976">
              <w:rPr>
                <w:rFonts w:eastAsia="標楷體"/>
                <w:noProof/>
                <w:position w:val="-4"/>
              </w:rPr>
              <w:pict w14:anchorId="5EAF2DDF">
                <v:shape id="圖片 167" o:spid="_x0000_i1890" type="#_x0000_t75" alt="%FontSize=12&#10;%TeXFontSize=12&#10;\documentclass{article}&#10;\pagestyle{empty}&#10;\begin{document}&#10;\[&#10;\overline{CE}&#10;\]&#10;\end{document}" style="width:16.5pt;height:10.5pt;visibility:visible">
                  <v:imagedata r:id="rId87" o:title="end{document}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5</w:t>
              </w:r>
              <w:r w:rsidR="00F07941">
                <w:rPr>
                  <w:rFonts w:eastAsia="標楷體" w:hint="eastAsia"/>
                  <w:position w:val="-4"/>
                </w:rPr>
                <w:t>公分</w:t>
              </w:r>
            </w:smartTag>
            <w:r w:rsidR="00F0794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代入</w:t>
            </w:r>
            <w:r w:rsidRPr="00531A71">
              <w:rPr>
                <w:rFonts w:eastAsia="標楷體" w:hint="eastAsia"/>
                <w:position w:val="-4"/>
              </w:rPr>
              <w:t>(6)</w:t>
            </w:r>
          </w:p>
          <w:p w14:paraId="20478AB1" w14:textId="77777777" w:rsidR="00990976" w:rsidRPr="00531A71" w:rsidRDefault="00990976" w:rsidP="00334B5A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>(5)</w:t>
            </w:r>
            <w:r w:rsidRPr="00531A71">
              <w:rPr>
                <w:rFonts w:eastAsia="標楷體" w:hint="eastAsia"/>
                <w:position w:val="4"/>
              </w:rPr>
              <w:t>式＋</w:t>
            </w:r>
            <w:r w:rsidRPr="00531A71">
              <w:rPr>
                <w:rFonts w:eastAsia="標楷體" w:hint="eastAsia"/>
                <w:position w:val="4"/>
              </w:rPr>
              <w:t>(7)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式得</w:t>
            </w:r>
            <w:proofErr w:type="gramEnd"/>
            <w:r>
              <w:rPr>
                <w:rFonts w:eastAsia="標楷體"/>
                <w:position w:val="4"/>
              </w:rPr>
              <w:br/>
            </w:r>
            <w:r>
              <w:rPr>
                <w:rFonts w:eastAsia="標楷體" w:hint="eastAsia"/>
                <w:position w:val="4"/>
              </w:rPr>
              <w:br/>
            </w:r>
          </w:p>
        </w:tc>
      </w:tr>
    </w:tbl>
    <w:p w14:paraId="6B356438" w14:textId="77777777" w:rsidR="00990976" w:rsidRDefault="00990976" w:rsidP="00990976">
      <w:pPr>
        <w:ind w:left="721" w:hangingChars="300" w:hanging="721"/>
        <w:jc w:val="both"/>
        <w:rPr>
          <w:rFonts w:eastAsia="標楷體" w:hAnsi="標楷體" w:hint="eastAsia"/>
          <w:b/>
        </w:rPr>
      </w:pPr>
    </w:p>
    <w:p w14:paraId="7A52AEA7" w14:textId="77777777" w:rsidR="00340D0E" w:rsidRPr="00531A71" w:rsidRDefault="00340D0E" w:rsidP="007C471A">
      <w:pPr>
        <w:jc w:val="both"/>
        <w:outlineLvl w:val="1"/>
        <w:rPr>
          <w:rFonts w:eastAsia="標楷體" w:hint="eastAsia"/>
          <w:b/>
        </w:rPr>
      </w:pPr>
      <w:bookmarkStart w:id="34" w:name="_Toc332620139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-</w:t>
      </w:r>
      <w:r w:rsidR="006B06CD">
        <w:rPr>
          <w:rFonts w:eastAsia="標楷體" w:hint="eastAsia"/>
          <w:b/>
        </w:rPr>
        <w:t>4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公切線</w:t>
      </w:r>
      <w:bookmarkEnd w:id="34"/>
    </w:p>
    <w:p w14:paraId="510335AD" w14:textId="77777777" w:rsidR="00E97DEB" w:rsidRDefault="00340D0E" w:rsidP="00E97DEB">
      <w:pPr>
        <w:spacing w:beforeLines="50" w:before="180"/>
        <w:ind w:leftChars="225" w:left="540"/>
        <w:rPr>
          <w:rFonts w:eastAsia="標楷體" w:hint="eastAsia"/>
        </w:rPr>
      </w:pPr>
      <w:r w:rsidRPr="00E97DEB">
        <w:rPr>
          <w:rFonts w:eastAsia="標楷體" w:hint="eastAsia"/>
        </w:rPr>
        <w:t>一直線</w:t>
      </w:r>
      <w:r w:rsidR="001E7271" w:rsidRPr="00E97DEB">
        <w:rPr>
          <w:rFonts w:eastAsia="標楷體" w:hint="eastAsia"/>
        </w:rPr>
        <w:t>同時</w:t>
      </w:r>
      <w:r w:rsidRPr="00E97DEB">
        <w:rPr>
          <w:rFonts w:eastAsia="標楷體" w:hint="eastAsia"/>
        </w:rPr>
        <w:t>與兩圓相切就叫作此</w:t>
      </w:r>
      <w:r w:rsidR="001E7271" w:rsidRPr="00E97DEB">
        <w:rPr>
          <w:rFonts w:eastAsia="標楷體" w:hint="eastAsia"/>
        </w:rPr>
        <w:t>兩</w:t>
      </w:r>
      <w:r w:rsidRPr="00E97DEB">
        <w:rPr>
          <w:rFonts w:eastAsia="標楷體" w:hint="eastAsia"/>
        </w:rPr>
        <w:t>圓的公切線。</w:t>
      </w:r>
    </w:p>
    <w:p w14:paraId="032F152E" w14:textId="77777777" w:rsidR="00E97DEB" w:rsidRDefault="00340D0E" w:rsidP="00E97DEB">
      <w:pPr>
        <w:spacing w:beforeLines="50" w:before="180"/>
        <w:ind w:leftChars="225" w:left="540"/>
        <w:rPr>
          <w:rFonts w:eastAsia="標楷體" w:hint="eastAsia"/>
        </w:rPr>
      </w:pPr>
      <w:r w:rsidRPr="00E97DEB">
        <w:rPr>
          <w:rFonts w:eastAsia="標楷體" w:hint="eastAsia"/>
        </w:rPr>
        <w:t>若</w:t>
      </w:r>
      <w:r w:rsidR="000B6708" w:rsidRPr="00E97DEB">
        <w:rPr>
          <w:rFonts w:eastAsia="標楷體" w:hint="eastAsia"/>
        </w:rPr>
        <w:t>兩圓</w:t>
      </w:r>
      <w:r w:rsidRPr="00E97DEB">
        <w:rPr>
          <w:rFonts w:eastAsia="標楷體" w:hint="eastAsia"/>
        </w:rPr>
        <w:t>在</w:t>
      </w:r>
      <w:r w:rsidR="000B6708" w:rsidRPr="00E97DEB">
        <w:rPr>
          <w:rFonts w:eastAsia="標楷體" w:hint="eastAsia"/>
        </w:rPr>
        <w:t>直線</w:t>
      </w:r>
      <w:r w:rsidRPr="00E97DEB">
        <w:rPr>
          <w:rFonts w:eastAsia="標楷體" w:hint="eastAsia"/>
        </w:rPr>
        <w:t>的兩側叫作內公切線。</w:t>
      </w:r>
    </w:p>
    <w:p w14:paraId="404C2555" w14:textId="77777777" w:rsidR="00340D0E" w:rsidRDefault="00340D0E" w:rsidP="00E97DEB">
      <w:pPr>
        <w:spacing w:beforeLines="50" w:before="180"/>
        <w:ind w:leftChars="225" w:left="540"/>
        <w:rPr>
          <w:rFonts w:eastAsia="標楷體" w:hint="eastAsia"/>
        </w:rPr>
      </w:pPr>
      <w:r w:rsidRPr="00E97DEB">
        <w:rPr>
          <w:rFonts w:eastAsia="標楷體" w:hint="eastAsia"/>
        </w:rPr>
        <w:t>若</w:t>
      </w:r>
      <w:r w:rsidR="000B6708" w:rsidRPr="00E97DEB">
        <w:rPr>
          <w:rFonts w:eastAsia="標楷體" w:hint="eastAsia"/>
        </w:rPr>
        <w:t>兩圓</w:t>
      </w:r>
      <w:r w:rsidRPr="00E97DEB">
        <w:rPr>
          <w:rFonts w:eastAsia="標楷體" w:hint="eastAsia"/>
        </w:rPr>
        <w:t>在</w:t>
      </w:r>
      <w:r w:rsidR="000B6708" w:rsidRPr="00E97DEB">
        <w:rPr>
          <w:rFonts w:eastAsia="標楷體" w:hint="eastAsia"/>
        </w:rPr>
        <w:t>直線</w:t>
      </w:r>
      <w:proofErr w:type="gramStart"/>
      <w:r w:rsidRPr="00E97DEB">
        <w:rPr>
          <w:rFonts w:eastAsia="標楷體" w:hint="eastAsia"/>
        </w:rPr>
        <w:t>的同側叫作</w:t>
      </w:r>
      <w:proofErr w:type="gramEnd"/>
      <w:r w:rsidRPr="00E97DEB">
        <w:rPr>
          <w:rFonts w:eastAsia="標楷體" w:hint="eastAsia"/>
        </w:rPr>
        <w:t>外公切線。</w:t>
      </w:r>
    </w:p>
    <w:p w14:paraId="4440FA62" w14:textId="77777777" w:rsidR="00912268" w:rsidRPr="00E97DEB" w:rsidRDefault="00912268" w:rsidP="00E97DEB">
      <w:pPr>
        <w:spacing w:beforeLines="50" w:before="180"/>
        <w:ind w:leftChars="225" w:left="540"/>
        <w:rPr>
          <w:rFonts w:eastAsia="標楷體"/>
        </w:rPr>
      </w:pPr>
    </w:p>
    <w:p w14:paraId="0BD25D8B" w14:textId="77777777" w:rsidR="00340D0E" w:rsidRPr="00531A71" w:rsidRDefault="005D5D59" w:rsidP="00F73050">
      <w:pPr>
        <w:ind w:left="1080" w:hangingChars="450" w:hanging="1080"/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017FAF2A">
          <v:shape id="_x0000_i1891" type="#_x0000_t75" style="width:264pt;height:166.5pt">
            <v:imagedata r:id="rId303" o:title=""/>
          </v:shape>
        </w:pict>
      </w:r>
    </w:p>
    <w:p w14:paraId="205B4C1B" w14:textId="77777777" w:rsidR="00ED5A6A" w:rsidRPr="00531A71" w:rsidRDefault="00ED5A6A" w:rsidP="00ED5A6A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2C526B" w:rsidRPr="00531A71">
        <w:rPr>
          <w:rFonts w:eastAsia="標楷體" w:hint="eastAsia"/>
          <w:b/>
        </w:rPr>
        <w:t>7.3-</w:t>
      </w:r>
      <w:r w:rsidR="00F63D8A">
        <w:rPr>
          <w:rFonts w:eastAsia="標楷體" w:hint="eastAsia"/>
          <w:b/>
        </w:rPr>
        <w:t>2</w:t>
      </w:r>
      <w:r w:rsidR="002C526B" w:rsidRPr="00531A71">
        <w:rPr>
          <w:rFonts w:eastAsia="標楷體" w:hint="eastAsia"/>
          <w:b/>
        </w:rPr>
        <w:t>7</w:t>
      </w:r>
    </w:p>
    <w:p w14:paraId="69835A88" w14:textId="77777777" w:rsidR="00C25921" w:rsidRPr="00531A71" w:rsidRDefault="00F82CE7" w:rsidP="00912268">
      <w:pPr>
        <w:spacing w:beforeLines="50" w:before="180"/>
        <w:ind w:firstLineChars="300" w:firstLine="720"/>
        <w:jc w:val="both"/>
        <w:rPr>
          <w:rFonts w:eastAsia="標楷體" w:hint="eastAsia"/>
        </w:rPr>
      </w:pPr>
      <w:r w:rsidRPr="00531A71">
        <w:rPr>
          <w:rFonts w:eastAsia="標楷體"/>
        </w:rPr>
        <w:t>圖</w:t>
      </w:r>
      <w:r w:rsidRPr="00531A71">
        <w:rPr>
          <w:rFonts w:eastAsia="標楷體"/>
        </w:rPr>
        <w:t>7.3-</w:t>
      </w:r>
      <w:r w:rsidR="00F63D8A">
        <w:rPr>
          <w:rFonts w:eastAsia="標楷體" w:hint="eastAsia"/>
        </w:rPr>
        <w:t>2</w:t>
      </w:r>
      <w:r w:rsidR="002C526B" w:rsidRPr="00531A71">
        <w:rPr>
          <w:rFonts w:eastAsia="標楷體" w:hint="eastAsia"/>
        </w:rPr>
        <w:t>7</w:t>
      </w:r>
      <w:r w:rsidRPr="00531A71">
        <w:rPr>
          <w:rFonts w:eastAsia="標楷體"/>
        </w:rPr>
        <w:t>中，</w:t>
      </w:r>
      <w:r w:rsidR="001E7271" w:rsidRPr="00531A71">
        <w:rPr>
          <w:rFonts w:eastAsia="標楷體"/>
          <w:position w:val="-2"/>
        </w:rPr>
        <w:pict w14:anchorId="1A6F87FF">
          <v:shape id="_x0000_i1892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為</w:t>
      </w:r>
      <w:r w:rsidRPr="00531A71">
        <w:rPr>
          <w:rFonts w:eastAsia="標楷體"/>
        </w:rPr>
        <w:t>圓</w:t>
      </w:r>
      <w:r w:rsidRPr="00531A71">
        <w:rPr>
          <w:rFonts w:eastAsia="標楷體" w:hint="eastAsia"/>
        </w:rPr>
        <w:t>O</w:t>
      </w:r>
      <w:r w:rsidRPr="00531A71">
        <w:rPr>
          <w:rFonts w:eastAsia="標楷體" w:hint="eastAsia"/>
        </w:rPr>
        <w:t>與圓</w:t>
      </w:r>
      <w:r w:rsidRPr="00531A71">
        <w:rPr>
          <w:rFonts w:eastAsia="標楷體" w:hint="eastAsia"/>
        </w:rPr>
        <w:t>O</w:t>
      </w:r>
      <w:smartTag w:uri="urn:schemas-microsoft-com:office:smarttags" w:element="chmetcnv">
        <w:smartTagPr>
          <w:attr w:name="UnitName" w:val="兩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 w:hint="eastAsia"/>
            <w:vertAlign w:val="subscript"/>
          </w:rPr>
          <w:t>1</w:t>
        </w:r>
        <w:proofErr w:type="gramStart"/>
        <w:r w:rsidRPr="00531A71">
          <w:rPr>
            <w:rFonts w:eastAsia="標楷體"/>
          </w:rPr>
          <w:t>兩</w:t>
        </w:r>
      </w:smartTag>
      <w:proofErr w:type="gramEnd"/>
      <w:r w:rsidRPr="00531A71">
        <w:rPr>
          <w:rFonts w:eastAsia="標楷體" w:hint="eastAsia"/>
        </w:rPr>
        <w:t>圓的內公切線</w:t>
      </w:r>
      <w:r w:rsidRPr="00531A71">
        <w:rPr>
          <w:rFonts w:eastAsia="標楷體"/>
        </w:rPr>
        <w:t>；</w:t>
      </w:r>
      <w:r w:rsidR="001E7271" w:rsidRPr="00531A71">
        <w:rPr>
          <w:rFonts w:eastAsia="標楷體"/>
          <w:position w:val="-2"/>
        </w:rPr>
        <w:pict w14:anchorId="43C0FBC8">
          <v:shape id="_x0000_i1893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為</w:t>
      </w:r>
      <w:r w:rsidRPr="00531A71">
        <w:rPr>
          <w:rFonts w:eastAsia="標楷體"/>
        </w:rPr>
        <w:t>圓</w:t>
      </w:r>
      <w:r w:rsidRPr="00531A71">
        <w:rPr>
          <w:rFonts w:eastAsia="標楷體" w:hint="eastAsia"/>
        </w:rPr>
        <w:t>O</w:t>
      </w:r>
      <w:r w:rsidRPr="00531A71">
        <w:rPr>
          <w:rFonts w:eastAsia="標楷體" w:hint="eastAsia"/>
        </w:rPr>
        <w:t>與圓</w:t>
      </w:r>
      <w:r w:rsidRPr="00531A71">
        <w:rPr>
          <w:rFonts w:eastAsia="標楷體" w:hint="eastAsia"/>
        </w:rPr>
        <w:t>O</w:t>
      </w:r>
      <w:smartTag w:uri="urn:schemas-microsoft-com:office:smarttags" w:element="chmetcnv">
        <w:smartTagPr>
          <w:attr w:name="UnitName" w:val="兩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 w:hint="eastAsia"/>
            <w:vertAlign w:val="subscript"/>
          </w:rPr>
          <w:t>1</w:t>
        </w:r>
        <w:proofErr w:type="gramStart"/>
        <w:r w:rsidRPr="00531A71">
          <w:rPr>
            <w:rFonts w:eastAsia="標楷體"/>
          </w:rPr>
          <w:t>兩</w:t>
        </w:r>
      </w:smartTag>
      <w:proofErr w:type="gramEnd"/>
      <w:r w:rsidRPr="00531A71">
        <w:rPr>
          <w:rFonts w:eastAsia="標楷體" w:hint="eastAsia"/>
        </w:rPr>
        <w:t>圓的外公切線</w:t>
      </w:r>
      <w:r w:rsidRPr="00531A71">
        <w:rPr>
          <w:rFonts w:eastAsia="標楷體"/>
        </w:rPr>
        <w:t>。</w:t>
      </w:r>
    </w:p>
    <w:p w14:paraId="6F35127B" w14:textId="77777777" w:rsidR="00193898" w:rsidRPr="00531A71" w:rsidRDefault="00193898" w:rsidP="00BE1FB9">
      <w:pPr>
        <w:ind w:left="1080" w:hangingChars="450" w:hanging="1080"/>
        <w:rPr>
          <w:rFonts w:eastAsia="標楷體" w:hint="eastAsia"/>
        </w:rPr>
      </w:pPr>
    </w:p>
    <w:p w14:paraId="6212FB48" w14:textId="77777777" w:rsidR="00193898" w:rsidRPr="00531A71" w:rsidRDefault="00193898" w:rsidP="00BE1FB9">
      <w:pPr>
        <w:ind w:left="1080" w:hangingChars="450" w:hanging="1080"/>
        <w:rPr>
          <w:rFonts w:eastAsia="標楷體" w:hint="eastAsia"/>
        </w:rPr>
      </w:pPr>
    </w:p>
    <w:p w14:paraId="0D3EEA14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41A6AA7A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31E6E06A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013C1109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78664787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06D30E45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69D70E42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7A4AE5B8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65BCBB1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AA204EB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4A36704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BB3CE69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C025056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6FD0C3F0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36F9C014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264A9CB4" w14:textId="77777777" w:rsidR="00912268" w:rsidRDefault="00912268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</w:p>
    <w:p w14:paraId="176A6C47" w14:textId="77777777" w:rsidR="001E7271" w:rsidRPr="00531A71" w:rsidRDefault="004A5594" w:rsidP="004A5594">
      <w:pPr>
        <w:snapToGrid w:val="0"/>
        <w:spacing w:afterLines="20" w:after="72"/>
        <w:ind w:left="721" w:hangingChars="300" w:hanging="72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19</w:t>
      </w:r>
      <w:r w:rsidRPr="00531A71">
        <w:rPr>
          <w:rFonts w:eastAsia="標楷體" w:hAnsi="標楷體"/>
          <w:b/>
        </w:rPr>
        <w:t>：</w:t>
      </w:r>
    </w:p>
    <w:p w14:paraId="68C88CD3" w14:textId="77777777" w:rsidR="00F67BA9" w:rsidRPr="00531A71" w:rsidRDefault="005D5D59" w:rsidP="00912268">
      <w:pPr>
        <w:adjustRightInd w:val="0"/>
        <w:spacing w:beforeLines="50" w:before="180"/>
        <w:ind w:left="461" w:hangingChars="192" w:hanging="461"/>
        <w:rPr>
          <w:rFonts w:eastAsia="標楷體"/>
          <w:iCs/>
        </w:rPr>
      </w:pPr>
      <w:r w:rsidRPr="00531A71">
        <w:rPr>
          <w:rFonts w:eastAsia="標楷體" w:hAnsi="標楷體" w:hint="eastAsia"/>
        </w:rPr>
        <w:t xml:space="preserve">    </w:t>
      </w:r>
      <w:r w:rsidR="00473C6E">
        <w:rPr>
          <w:rFonts w:eastAsia="標楷體" w:hAnsi="標楷體" w:hint="eastAsia"/>
        </w:rPr>
        <w:t>已知</w:t>
      </w:r>
      <w:r w:rsidR="00F67BA9" w:rsidRPr="00531A71">
        <w:rPr>
          <w:rFonts w:eastAsia="標楷體"/>
        </w:rPr>
        <w:t>A</w:t>
      </w:r>
      <w:r w:rsidR="00F67BA9" w:rsidRPr="00531A71">
        <w:rPr>
          <w:rFonts w:eastAsia="標楷體" w:hAnsi="標楷體"/>
        </w:rPr>
        <w:t>、</w:t>
      </w:r>
      <w:r w:rsidR="00F67BA9" w:rsidRPr="00531A71">
        <w:rPr>
          <w:rFonts w:eastAsia="標楷體"/>
        </w:rPr>
        <w:t>B</w:t>
      </w:r>
      <w:r w:rsidR="00F67BA9" w:rsidRPr="00531A71">
        <w:rPr>
          <w:rFonts w:eastAsia="標楷體" w:hAnsi="標楷體"/>
        </w:rPr>
        <w:t>兩圓的半徑分別是</w:t>
      </w:r>
      <w:r w:rsidR="00F67BA9" w:rsidRPr="00531A71">
        <w:rPr>
          <w:rFonts w:eastAsia="標楷體"/>
        </w:rPr>
        <w:t>4</w:t>
      </w:r>
      <w:r w:rsidR="00E30D0B">
        <w:rPr>
          <w:rFonts w:eastAsia="標楷體" w:hint="eastAsia"/>
        </w:rPr>
        <w:t>公分</w:t>
      </w:r>
      <w:r w:rsidR="00F67BA9" w:rsidRPr="00531A71">
        <w:rPr>
          <w:rFonts w:eastAsia="標楷體" w:hAnsi="標楷體"/>
        </w:rPr>
        <w:t>、</w:t>
      </w:r>
      <w:r w:rsidR="00F67BA9" w:rsidRPr="00531A71">
        <w:rPr>
          <w:rFonts w:eastAsia="標楷體"/>
        </w:rPr>
        <w:t>6</w:t>
      </w:r>
      <w:r w:rsidR="00E30D0B">
        <w:rPr>
          <w:rFonts w:eastAsia="標楷體" w:hint="eastAsia"/>
        </w:rPr>
        <w:t>公分</w:t>
      </w:r>
      <w:r w:rsidR="00F67BA9" w:rsidRPr="00531A71">
        <w:rPr>
          <w:rFonts w:eastAsia="標楷體" w:hAnsi="標楷體"/>
        </w:rPr>
        <w:t>，連心線段長為</w:t>
      </w:r>
      <w:r w:rsidR="00F67BA9" w:rsidRPr="00531A71">
        <w:rPr>
          <w:rFonts w:eastAsia="標楷體"/>
        </w:rPr>
        <w:t>10</w:t>
      </w:r>
      <w:r w:rsidR="00E30D0B">
        <w:rPr>
          <w:rFonts w:eastAsia="標楷體" w:hint="eastAsia"/>
        </w:rPr>
        <w:t>公分</w:t>
      </w:r>
      <w:r w:rsidR="00F67BA9" w:rsidRPr="00531A71">
        <w:rPr>
          <w:rFonts w:eastAsia="標楷體" w:hAnsi="標楷體"/>
        </w:rPr>
        <w:t>，則</w:t>
      </w:r>
      <w:r w:rsidR="00E30D0B">
        <w:rPr>
          <w:rFonts w:eastAsia="標楷體" w:hAnsi="標楷體" w:hint="eastAsia"/>
        </w:rPr>
        <w:br/>
      </w:r>
      <w:r w:rsidR="00F67BA9" w:rsidRPr="00531A71">
        <w:rPr>
          <w:rFonts w:eastAsia="標楷體" w:hAnsi="標楷體"/>
        </w:rPr>
        <w:t>此兩圓共有</w:t>
      </w:r>
      <w:r w:rsidR="003B66B8">
        <w:rPr>
          <w:rFonts w:eastAsia="標楷體" w:hint="eastAsia"/>
        </w:rPr>
        <w:t>_____</w:t>
      </w:r>
      <w:r w:rsidR="00F67BA9" w:rsidRPr="00531A71">
        <w:rPr>
          <w:rFonts w:eastAsia="標楷體" w:hAnsi="標楷體"/>
        </w:rPr>
        <w:t>條公切線</w:t>
      </w:r>
      <w:r w:rsidR="00F67BA9" w:rsidRPr="00531A71">
        <w:rPr>
          <w:rFonts w:eastAsia="標楷體" w:hAnsi="標楷體"/>
          <w:iCs/>
        </w:rPr>
        <w:t>。</w:t>
      </w:r>
    </w:p>
    <w:p w14:paraId="70CF5ADC" w14:textId="77777777" w:rsidR="001213C4" w:rsidRPr="001213C4" w:rsidRDefault="001213C4" w:rsidP="00602DE5">
      <w:pPr>
        <w:adjustRightInd w:val="0"/>
        <w:spacing w:beforeLines="50" w:before="180"/>
        <w:rPr>
          <w:rFonts w:eastAsia="標楷體"/>
        </w:rPr>
      </w:pPr>
      <w:r w:rsidRPr="001213C4">
        <w:rPr>
          <w:rFonts w:eastAsia="標楷體" w:hAnsi="標楷體"/>
          <w:b/>
        </w:rPr>
        <w:t>想法：</w:t>
      </w:r>
      <w:r w:rsidRPr="001213C4">
        <w:rPr>
          <w:rFonts w:eastAsia="標楷體"/>
        </w:rPr>
        <w:t xml:space="preserve">1. </w:t>
      </w:r>
      <w:r w:rsidRPr="001213C4">
        <w:rPr>
          <w:rFonts w:eastAsia="標楷體" w:hAnsi="標楷體"/>
        </w:rPr>
        <w:t>判斷兩圓關係的規則如下：</w:t>
      </w:r>
    </w:p>
    <w:p w14:paraId="5DDD8C73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</w:rPr>
        <w:t>若連心線長＞兩半徑</w:t>
      </w:r>
      <w:proofErr w:type="gramStart"/>
      <w:r w:rsidRPr="001213C4">
        <w:rPr>
          <w:rFonts w:eastAsia="標楷體"/>
        </w:rPr>
        <w:t>和</w:t>
      </w:r>
      <w:proofErr w:type="gramEnd"/>
      <w:r w:rsidRPr="001213C4">
        <w:rPr>
          <w:rFonts w:eastAsia="標楷體"/>
        </w:rPr>
        <w:t>，則兩圓外離。</w:t>
      </w:r>
    </w:p>
    <w:p w14:paraId="17621296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</w:t>
      </w:r>
      <w:proofErr w:type="gramStart"/>
      <w:r w:rsidRPr="001213C4">
        <w:rPr>
          <w:rFonts w:eastAsia="標楷體"/>
          <w:position w:val="-4"/>
        </w:rPr>
        <w:t>兩圓外切</w:t>
      </w:r>
      <w:proofErr w:type="gramEnd"/>
      <w:r w:rsidRPr="001213C4">
        <w:rPr>
          <w:rFonts w:eastAsia="標楷體"/>
          <w:position w:val="-4"/>
        </w:rPr>
        <w:t>。</w:t>
      </w:r>
    </w:p>
    <w:p w14:paraId="286FD32B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兩半徑差＜連心線長＜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兩圓相交於兩點。</w:t>
      </w:r>
    </w:p>
    <w:p w14:paraId="6504E7D2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差，則兩圓內切。</w:t>
      </w:r>
    </w:p>
    <w:p w14:paraId="083E3CE8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＜兩半徑差，則兩圓內離。</w:t>
      </w:r>
    </w:p>
    <w:p w14:paraId="56B34D0C" w14:textId="77777777" w:rsidR="001213C4" w:rsidRPr="001213C4" w:rsidRDefault="001213C4" w:rsidP="00A3788E">
      <w:pPr>
        <w:numPr>
          <w:ilvl w:val="0"/>
          <w:numId w:val="146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</w:t>
      </w:r>
      <w:r w:rsidRPr="001213C4">
        <w:rPr>
          <w:rFonts w:eastAsia="標楷體"/>
          <w:position w:val="-4"/>
        </w:rPr>
        <w:t>0</w:t>
      </w:r>
      <w:r w:rsidRPr="001213C4">
        <w:rPr>
          <w:rFonts w:eastAsia="標楷體"/>
          <w:position w:val="-4"/>
        </w:rPr>
        <w:t>，則兩圓為同心圓。</w:t>
      </w:r>
    </w:p>
    <w:p w14:paraId="379FAB1D" w14:textId="77777777" w:rsidR="001213C4" w:rsidRPr="001213C4" w:rsidRDefault="001213C4" w:rsidP="001213C4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2. </w:t>
      </w:r>
      <w:r w:rsidR="00F67BA9" w:rsidRPr="001213C4">
        <w:rPr>
          <w:rFonts w:eastAsia="標楷體"/>
        </w:rPr>
        <w:t>一直線同時與兩圓相切就叫作此兩圓的公切線</w:t>
      </w:r>
    </w:p>
    <w:p w14:paraId="037444A4" w14:textId="77777777" w:rsidR="001213C4" w:rsidRPr="001213C4" w:rsidRDefault="001213C4" w:rsidP="001213C4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3. </w:t>
      </w:r>
      <w:r w:rsidR="00F67BA9"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="00F67BA9"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r w:rsidR="00F67BA9" w:rsidRPr="001213C4">
        <w:rPr>
          <w:rFonts w:eastAsia="標楷體"/>
        </w:rPr>
        <w:t>的兩側叫作內公切線</w:t>
      </w:r>
    </w:p>
    <w:p w14:paraId="1E79F789" w14:textId="77777777" w:rsidR="00BE1FB9" w:rsidRDefault="001213C4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  <w:r w:rsidRPr="001213C4">
        <w:rPr>
          <w:rFonts w:eastAsia="標楷體"/>
        </w:rPr>
        <w:t xml:space="preserve">4. </w:t>
      </w:r>
      <w:r w:rsidR="00F67BA9"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="00F67BA9"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proofErr w:type="gramStart"/>
      <w:r w:rsidR="00F67BA9" w:rsidRPr="001213C4">
        <w:rPr>
          <w:rFonts w:eastAsia="標楷體"/>
        </w:rPr>
        <w:t>的同側叫作</w:t>
      </w:r>
      <w:proofErr w:type="gramEnd"/>
      <w:r w:rsidR="00F67BA9" w:rsidRPr="001213C4">
        <w:rPr>
          <w:rFonts w:eastAsia="標楷體"/>
        </w:rPr>
        <w:t>外公切線</w:t>
      </w:r>
    </w:p>
    <w:p w14:paraId="4819FFD6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  <w:r w:rsidRPr="00531A71">
        <w:rPr>
          <w:rFonts w:eastAsia="標楷體"/>
          <w:noProof/>
          <w:position w:val="4"/>
        </w:rPr>
        <w:pict w14:anchorId="0186991C">
          <v:shape id="_x0000_s2578" type="#_x0000_t75" style="position:absolute;left:0;text-align:left;margin-left:116.9pt;margin-top:11.95pt;width:212.8pt;height:147.85pt;z-index:29">
            <v:imagedata r:id="rId304" o:title=""/>
          </v:shape>
        </w:pict>
      </w:r>
    </w:p>
    <w:p w14:paraId="28789002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</w:p>
    <w:p w14:paraId="34395958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</w:p>
    <w:p w14:paraId="17255CCA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</w:p>
    <w:p w14:paraId="0F65605E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</w:p>
    <w:p w14:paraId="3F2EA55B" w14:textId="77777777" w:rsidR="00C8053E" w:rsidRDefault="00C8053E" w:rsidP="001213C4">
      <w:pPr>
        <w:spacing w:beforeLines="50" w:before="180"/>
        <w:ind w:leftChars="250" w:left="600" w:firstLineChars="50" w:firstLine="120"/>
        <w:rPr>
          <w:rFonts w:eastAsia="標楷體" w:hint="eastAsia"/>
        </w:rPr>
      </w:pPr>
    </w:p>
    <w:p w14:paraId="7B8A582A" w14:textId="77777777" w:rsidR="00C8053E" w:rsidRPr="00602DE5" w:rsidRDefault="00C8053E" w:rsidP="00F63D8A">
      <w:pPr>
        <w:spacing w:beforeLines="50" w:before="180"/>
        <w:ind w:left="601" w:hangingChars="250" w:hanging="601"/>
        <w:jc w:val="center"/>
        <w:rPr>
          <w:rFonts w:eastAsia="標楷體"/>
          <w:b/>
        </w:rPr>
      </w:pPr>
      <w:r w:rsidRPr="00602D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28</w:t>
      </w:r>
    </w:p>
    <w:p w14:paraId="056547BC" w14:textId="77777777" w:rsidR="00F67BA9" w:rsidRPr="001213C4" w:rsidRDefault="00F67BA9" w:rsidP="00F67BA9">
      <w:pPr>
        <w:jc w:val="both"/>
        <w:rPr>
          <w:rFonts w:eastAsia="標楷體"/>
          <w:b/>
        </w:rPr>
      </w:pPr>
      <w:r w:rsidRPr="001213C4">
        <w:rPr>
          <w:rFonts w:eastAsia="標楷體" w:hAnsi="標楷體"/>
          <w:b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819"/>
      </w:tblGrid>
      <w:tr w:rsidR="00F67BA9" w:rsidRPr="00531A71" w14:paraId="6C1B9876" w14:textId="77777777" w:rsidTr="00E30D0B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7DB02C" w14:textId="77777777" w:rsidR="00F67BA9" w:rsidRPr="00531A71" w:rsidRDefault="00F67BA9" w:rsidP="00B522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05DC364B" w14:textId="77777777" w:rsidR="00F67BA9" w:rsidRPr="00531A71" w:rsidRDefault="00F67BA9" w:rsidP="00B522E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67BA9" w:rsidRPr="00531A71" w14:paraId="5CA15627" w14:textId="77777777" w:rsidTr="00E30D0B">
        <w:tc>
          <w:tcPr>
            <w:tcW w:w="3936" w:type="dxa"/>
            <w:tcBorders>
              <w:top w:val="single" w:sz="4" w:space="0" w:color="auto"/>
            </w:tcBorders>
          </w:tcPr>
          <w:p w14:paraId="79B4D010" w14:textId="77777777" w:rsidR="00F67BA9" w:rsidRPr="00531A71" w:rsidRDefault="00BF15F7" w:rsidP="00A3788E">
            <w:pPr>
              <w:numPr>
                <w:ilvl w:val="0"/>
                <w:numId w:val="10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proofErr w:type="gramStart"/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外切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="00E30D0B">
              <w:rPr>
                <w:rFonts w:eastAsia="標楷體" w:hint="eastAsia"/>
              </w:rPr>
              <w:br/>
            </w:r>
            <w:r w:rsidR="00602DE5">
              <w:rPr>
                <w:rFonts w:eastAsia="標楷體"/>
              </w:rPr>
              <w:br/>
            </w:r>
          </w:p>
          <w:p w14:paraId="289EF6EA" w14:textId="77777777" w:rsidR="005D5D59" w:rsidRPr="00531A71" w:rsidRDefault="00BF15F7" w:rsidP="00F63D8A">
            <w:pPr>
              <w:numPr>
                <w:ilvl w:val="0"/>
                <w:numId w:val="10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28</w:t>
            </w:r>
            <w:r w:rsidR="00602DE5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共有</w:t>
            </w:r>
            <w:r w:rsidR="00602DE5">
              <w:rPr>
                <w:rFonts w:eastAsia="標楷體" w:hAnsi="標楷體"/>
              </w:rPr>
              <w:br/>
            </w:r>
            <w:r w:rsidR="00602DE5" w:rsidRPr="00531A71">
              <w:rPr>
                <w:rFonts w:eastAsia="標楷體"/>
                <w:position w:val="-2"/>
              </w:rPr>
              <w:pict w14:anchorId="5D880B32">
                <v:shape id="_x0000_i189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602DE5" w:rsidRPr="00531A71">
              <w:rPr>
                <w:rFonts w:eastAsia="標楷體" w:hint="eastAsia"/>
                <w:position w:val="-2"/>
              </w:rPr>
              <w:t>、</w:t>
            </w:r>
            <w:r w:rsidR="00602DE5" w:rsidRPr="00531A71">
              <w:rPr>
                <w:rFonts w:eastAsia="標楷體"/>
                <w:position w:val="-2"/>
              </w:rPr>
              <w:pict w14:anchorId="47227619">
                <v:shape id="_x0000_i1895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602DE5" w:rsidRPr="00531A71">
              <w:rPr>
                <w:rFonts w:eastAsia="標楷體" w:hint="eastAsia"/>
                <w:position w:val="-2"/>
              </w:rPr>
              <w:t>與</w:t>
            </w:r>
            <w:r w:rsidR="00602DE5" w:rsidRPr="00531A71">
              <w:rPr>
                <w:rFonts w:eastAsia="標楷體"/>
                <w:position w:val="-2"/>
              </w:rPr>
              <w:pict w14:anchorId="10197D5E">
                <v:shape id="_x0000_i1896" type="#_x0000_t75" alt="%FontSize=12&#10;%TeXFontSize=12&#10;\documentclass{article}&#10;\pagestyle{empty}&#10;\begin{document}&#10;\[&#10;\overline{GH}&#10;\]&#10;\end{document}" style="width:18pt;height:10.5pt">
                  <v:imagedata r:id="rId305" o:title="formula_phys"/>
                </v:shape>
              </w:pict>
            </w:r>
            <w:r w:rsidR="00602DE5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3</w:t>
            </w:r>
            <w:r w:rsidRPr="00531A71">
              <w:rPr>
                <w:rFonts w:eastAsia="標楷體" w:hAnsi="標楷體" w:hint="eastAsia"/>
              </w:rPr>
              <w:t>條公切線</w:t>
            </w:r>
            <w:r w:rsidR="005D5D59" w:rsidRPr="00531A71">
              <w:rPr>
                <w:rFonts w:eastAsia="標楷體" w:hAnsi="標楷體" w:hint="eastAsia"/>
              </w:rPr>
              <w:t>。</w:t>
            </w:r>
            <w:r w:rsidR="00602DE5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其中</w:t>
            </w:r>
            <w:r w:rsidR="005D5D59" w:rsidRPr="00531A71">
              <w:rPr>
                <w:rFonts w:eastAsia="標楷體"/>
                <w:position w:val="-2"/>
              </w:rPr>
              <w:pict w14:anchorId="3CEB4249">
                <v:shape id="_x0000_i189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5D5D59" w:rsidRPr="00531A71">
              <w:rPr>
                <w:rFonts w:eastAsia="標楷體" w:hint="eastAsia"/>
                <w:position w:val="-2"/>
              </w:rPr>
              <w:t>、</w:t>
            </w:r>
            <w:r w:rsidR="005D5D59" w:rsidRPr="00531A71">
              <w:rPr>
                <w:rFonts w:eastAsia="標楷體"/>
                <w:position w:val="-2"/>
              </w:rPr>
              <w:pict w14:anchorId="285ABAC5">
                <v:shape id="_x0000_i1898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5D5D59" w:rsidRPr="00531A71">
              <w:rPr>
                <w:rFonts w:eastAsia="標楷體" w:hint="eastAsia"/>
                <w:position w:val="-2"/>
              </w:rPr>
              <w:t>為外公切線；</w:t>
            </w:r>
            <w:r w:rsidR="00602DE5">
              <w:rPr>
                <w:rFonts w:eastAsia="標楷體"/>
                <w:position w:val="-2"/>
              </w:rPr>
              <w:br/>
            </w:r>
            <w:r w:rsidR="005D5D59" w:rsidRPr="00531A71">
              <w:rPr>
                <w:rFonts w:eastAsia="標楷體"/>
                <w:position w:val="-2"/>
              </w:rPr>
              <w:pict w14:anchorId="3BBBDFA6">
                <v:shape id="_x0000_i1899" type="#_x0000_t75" alt="%FontSize=12&#10;%TeXFontSize=12&#10;\documentclass{article}&#10;\pagestyle{empty}&#10;\begin{document}&#10;\[&#10;\overline{GH}&#10;\]&#10;\end{document}" style="width:18pt;height:10.5pt">
                  <v:imagedata r:id="rId305" o:title="formula_phys"/>
                </v:shape>
              </w:pict>
            </w:r>
            <w:r w:rsidR="005D5D59" w:rsidRPr="00531A71">
              <w:rPr>
                <w:rFonts w:eastAsia="標楷體" w:hint="eastAsia"/>
                <w:position w:val="-2"/>
              </w:rPr>
              <w:t>為內公切線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757347A5" w14:textId="77777777" w:rsidR="00F67BA9" w:rsidRPr="00531A71" w:rsidRDefault="00BF15F7" w:rsidP="00BF15F7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iCs/>
              </w:rPr>
              <w:t>兩圓的半徑分別是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4</w:t>
              </w:r>
              <w:r w:rsidR="00E30D0B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6</w:t>
              </w:r>
              <w:r w:rsidR="00E30D0B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，</w:t>
            </w:r>
            <w:r w:rsidR="00C8053E">
              <w:rPr>
                <w:rFonts w:eastAsia="標楷體" w:hAnsi="標楷體" w:hint="eastAsia"/>
                <w:iCs/>
              </w:rPr>
              <w:br/>
            </w:r>
            <w:r w:rsidRPr="00C8053E">
              <w:rPr>
                <w:rFonts w:eastAsia="標楷體" w:hAnsi="標楷體"/>
                <w:iCs/>
                <w:position w:val="-4"/>
              </w:rPr>
              <w:t>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8053E">
                <w:rPr>
                  <w:rFonts w:eastAsia="標楷體" w:hAnsi="標楷體" w:hint="eastAsia"/>
                  <w:iCs/>
                  <w:position w:val="-4"/>
                </w:rPr>
                <w:t>10</w:t>
              </w:r>
              <w:r w:rsidR="00E30D0B">
                <w:rPr>
                  <w:rFonts w:eastAsia="標楷體" w:hAnsi="標楷體" w:hint="eastAsia"/>
                  <w:iCs/>
                  <w:position w:val="-4"/>
                </w:rPr>
                <w:t>公分</w:t>
              </w:r>
            </w:smartTag>
            <w:r w:rsidR="00C8053E" w:rsidRPr="00C8053E">
              <w:rPr>
                <w:rFonts w:eastAsia="標楷體" w:hAnsi="標楷體" w:hint="eastAsia"/>
                <w:iCs/>
                <w:position w:val="-4"/>
              </w:rPr>
              <w:t xml:space="preserve"> </w:t>
            </w:r>
            <w:r w:rsidR="00E30D0B">
              <w:rPr>
                <w:rFonts w:eastAsia="標楷體" w:hAnsi="標楷體"/>
                <w:iCs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317FB31B">
                <v:shape id="_x0000_i1900" type="#_x0000_t75" style="width:15pt;height:12pt" o:ole="">
                  <v:imagedata r:id="rId306" o:title=""/>
                </v:shape>
                <o:OLEObject Type="Embed" ProgID="Equation.DSMT4" ShapeID="_x0000_i1900" DrawAspect="Content" ObjectID="_1789908526" r:id="rId307"/>
              </w:objec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10</w:t>
              </w:r>
              <w:r w:rsidR="00E30D0B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4</w:t>
              </w:r>
              <w:r w:rsidR="00E30D0B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E30D0B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C8053E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若連心線長＝兩半徑和，則兩圓外切</w:t>
            </w:r>
          </w:p>
          <w:p w14:paraId="62908092" w14:textId="77777777" w:rsidR="005D5D59" w:rsidRPr="00531A71" w:rsidRDefault="005D5D59" w:rsidP="000B6708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一直線同時與兩圓相切就叫作此兩圓</w:t>
            </w:r>
            <w:r w:rsidRPr="00531A71">
              <w:rPr>
                <w:rFonts w:eastAsia="標楷體" w:hint="eastAsia"/>
              </w:rPr>
              <w:t xml:space="preserve">                             </w:t>
            </w:r>
            <w:r w:rsidRPr="00531A71">
              <w:rPr>
                <w:rFonts w:eastAsia="標楷體" w:hint="eastAsia"/>
              </w:rPr>
              <w:t>的公切線</w:t>
            </w:r>
            <w:r w:rsidRPr="00531A71">
              <w:rPr>
                <w:rFonts w:eastAsia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/>
              </w:rPr>
              <w:br/>
            </w:r>
            <w:r w:rsidR="000B6708" w:rsidRPr="00531A71">
              <w:rPr>
                <w:rFonts w:eastAsia="標楷體" w:hint="eastAsia"/>
              </w:rPr>
              <w:t>兩圓</w:t>
            </w:r>
            <w:r w:rsidRPr="00531A71">
              <w:rPr>
                <w:rFonts w:eastAsia="標楷體" w:hint="eastAsia"/>
              </w:rPr>
              <w:t>在</w:t>
            </w:r>
            <w:r w:rsidR="000B6708" w:rsidRPr="00531A71">
              <w:rPr>
                <w:rFonts w:eastAsia="標楷體" w:hint="eastAsia"/>
              </w:rPr>
              <w:t>直線</w:t>
            </w:r>
            <w:r w:rsidRPr="00531A71">
              <w:rPr>
                <w:rFonts w:eastAsia="標楷體" w:hint="eastAsia"/>
              </w:rPr>
              <w:t>的兩側叫作內公切線</w:t>
            </w: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t>＆</w:t>
            </w:r>
            <w:r w:rsidR="000B6708">
              <w:rPr>
                <w:rFonts w:eastAsia="標楷體"/>
              </w:rPr>
              <w:br/>
            </w:r>
            <w:r w:rsidR="000B6708" w:rsidRPr="00531A71">
              <w:rPr>
                <w:rFonts w:eastAsia="標楷體" w:hint="eastAsia"/>
              </w:rPr>
              <w:t>兩圓</w:t>
            </w:r>
            <w:r w:rsidRPr="00531A71">
              <w:rPr>
                <w:rFonts w:eastAsia="標楷體" w:hint="eastAsia"/>
              </w:rPr>
              <w:t>在</w:t>
            </w:r>
            <w:r w:rsidR="000B6708" w:rsidRPr="00531A71">
              <w:rPr>
                <w:rFonts w:eastAsia="標楷體" w:hint="eastAsia"/>
              </w:rPr>
              <w:t>直線</w:t>
            </w:r>
            <w:proofErr w:type="gramStart"/>
            <w:r w:rsidRPr="00531A71">
              <w:rPr>
                <w:rFonts w:eastAsia="標楷體" w:hint="eastAsia"/>
              </w:rPr>
              <w:t>的同側叫作</w:t>
            </w:r>
            <w:proofErr w:type="gramEnd"/>
            <w:r w:rsidRPr="00531A71">
              <w:rPr>
                <w:rFonts w:eastAsia="標楷體" w:hint="eastAsia"/>
              </w:rPr>
              <w:t>外公切線</w:t>
            </w:r>
          </w:p>
        </w:tc>
      </w:tr>
    </w:tbl>
    <w:p w14:paraId="3472EC56" w14:textId="77777777" w:rsidR="00602DE5" w:rsidRDefault="00602DE5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37E174BC" w14:textId="77777777" w:rsidR="00834824" w:rsidRPr="00531A71" w:rsidRDefault="005D5D59" w:rsidP="005D5D59">
      <w:pPr>
        <w:ind w:left="1081" w:hangingChars="450" w:hanging="1081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20</w:t>
      </w:r>
      <w:r w:rsidR="004A1534" w:rsidRPr="00531A71">
        <w:rPr>
          <w:rFonts w:eastAsia="標楷體" w:hint="eastAsia"/>
          <w:b/>
        </w:rPr>
        <w:t>：</w:t>
      </w:r>
    </w:p>
    <w:p w14:paraId="5F4833CD" w14:textId="77777777" w:rsidR="001D29FA" w:rsidRPr="00531A71" w:rsidRDefault="00834824" w:rsidP="00473C6E">
      <w:pPr>
        <w:spacing w:beforeLines="50" w:before="180"/>
        <w:ind w:left="475" w:hangingChars="198" w:hanging="475"/>
        <w:rPr>
          <w:rFonts w:eastAsia="標楷體" w:hAnsi="標楷體" w:hint="eastAsia"/>
          <w:iCs/>
        </w:rPr>
      </w:pPr>
      <w:r w:rsidRPr="00531A71">
        <w:rPr>
          <w:rFonts w:eastAsia="標楷體" w:hAnsi="標楷體" w:hint="eastAsia"/>
          <w:iCs/>
        </w:rPr>
        <w:t xml:space="preserve">    </w:t>
      </w:r>
      <w:r w:rsidR="00473C6E">
        <w:rPr>
          <w:rFonts w:eastAsia="標楷體" w:hAnsi="標楷體" w:hint="eastAsia"/>
          <w:iCs/>
        </w:rPr>
        <w:t>已知</w:t>
      </w:r>
      <w:r w:rsidR="005D5D59" w:rsidRPr="00531A71">
        <w:rPr>
          <w:rFonts w:eastAsia="標楷體"/>
        </w:rPr>
        <w:t>A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/>
        </w:rPr>
        <w:t>B</w:t>
      </w:r>
      <w:r w:rsidR="005D5D59" w:rsidRPr="00531A71">
        <w:rPr>
          <w:rFonts w:eastAsia="標楷體" w:hAnsi="標楷體"/>
          <w:iCs/>
        </w:rPr>
        <w:t>兩圓的半徑分別是</w:t>
      </w:r>
      <w:r w:rsidR="005D5D59" w:rsidRPr="00531A71">
        <w:rPr>
          <w:rFonts w:eastAsia="標楷體"/>
          <w:iCs/>
        </w:rPr>
        <w:t>4</w:t>
      </w:r>
      <w:r w:rsidR="00544352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/>
          <w:iCs/>
        </w:rPr>
        <w:t>6</w:t>
      </w:r>
      <w:r w:rsidR="00544352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連心線段長為</w:t>
      </w:r>
      <w:r w:rsidR="005D5D59" w:rsidRPr="00531A71">
        <w:rPr>
          <w:rFonts w:eastAsia="標楷體"/>
          <w:iCs/>
        </w:rPr>
        <w:t>2</w:t>
      </w:r>
      <w:r w:rsidR="00544352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則</w:t>
      </w:r>
      <w:r w:rsidR="00544352">
        <w:rPr>
          <w:rFonts w:eastAsia="標楷體" w:hAnsi="標楷體" w:hint="eastAsia"/>
          <w:iCs/>
        </w:rPr>
        <w:br/>
      </w:r>
      <w:r w:rsidR="005D5D59" w:rsidRPr="00531A71">
        <w:rPr>
          <w:rFonts w:eastAsia="標楷體" w:hAnsi="標楷體"/>
          <w:iCs/>
        </w:rPr>
        <w:t>此兩圓共有</w:t>
      </w:r>
      <w:r w:rsidRPr="00531A71">
        <w:rPr>
          <w:rFonts w:eastAsia="標楷體" w:hAnsi="標楷體"/>
          <w:iCs/>
        </w:rPr>
        <w:t>幾</w:t>
      </w:r>
      <w:r w:rsidR="005D5D59" w:rsidRPr="00531A71">
        <w:rPr>
          <w:rFonts w:eastAsia="標楷體" w:hAnsi="標楷體"/>
          <w:iCs/>
        </w:rPr>
        <w:t>條公切線。</w:t>
      </w:r>
    </w:p>
    <w:p w14:paraId="6FF821B3" w14:textId="77777777" w:rsidR="00473C6E" w:rsidRPr="001213C4" w:rsidRDefault="00473C6E" w:rsidP="00473C6E">
      <w:pPr>
        <w:adjustRightInd w:val="0"/>
        <w:spacing w:beforeLines="50" w:before="180"/>
        <w:rPr>
          <w:rFonts w:eastAsia="標楷體"/>
        </w:rPr>
      </w:pPr>
      <w:r w:rsidRPr="001213C4">
        <w:rPr>
          <w:rFonts w:eastAsia="標楷體" w:hAnsi="標楷體"/>
          <w:b/>
        </w:rPr>
        <w:t>想法：</w:t>
      </w:r>
      <w:r w:rsidRPr="001213C4">
        <w:rPr>
          <w:rFonts w:eastAsia="標楷體"/>
        </w:rPr>
        <w:t xml:space="preserve">1. </w:t>
      </w:r>
      <w:r w:rsidRPr="001213C4">
        <w:rPr>
          <w:rFonts w:eastAsia="標楷體" w:hAnsi="標楷體"/>
        </w:rPr>
        <w:t>判斷兩圓關係的規則如下：</w:t>
      </w:r>
    </w:p>
    <w:p w14:paraId="1D31D541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</w:rPr>
        <w:t>若連心線長＞兩半徑</w:t>
      </w:r>
      <w:proofErr w:type="gramStart"/>
      <w:r w:rsidRPr="001213C4">
        <w:rPr>
          <w:rFonts w:eastAsia="標楷體"/>
        </w:rPr>
        <w:t>和</w:t>
      </w:r>
      <w:proofErr w:type="gramEnd"/>
      <w:r w:rsidRPr="001213C4">
        <w:rPr>
          <w:rFonts w:eastAsia="標楷體"/>
        </w:rPr>
        <w:t>，則兩圓外離。</w:t>
      </w:r>
    </w:p>
    <w:p w14:paraId="1BCED098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</w:t>
      </w:r>
      <w:proofErr w:type="gramStart"/>
      <w:r w:rsidRPr="001213C4">
        <w:rPr>
          <w:rFonts w:eastAsia="標楷體"/>
          <w:position w:val="-4"/>
        </w:rPr>
        <w:t>兩圓外切</w:t>
      </w:r>
      <w:proofErr w:type="gramEnd"/>
      <w:r w:rsidRPr="001213C4">
        <w:rPr>
          <w:rFonts w:eastAsia="標楷體"/>
          <w:position w:val="-4"/>
        </w:rPr>
        <w:t>。</w:t>
      </w:r>
    </w:p>
    <w:p w14:paraId="6825109D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兩半徑差＜連心線長＜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兩圓相交於兩點。</w:t>
      </w:r>
    </w:p>
    <w:p w14:paraId="70FB361E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差，則兩圓內切。</w:t>
      </w:r>
    </w:p>
    <w:p w14:paraId="705809FE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＜兩半徑差，則兩圓內離。</w:t>
      </w:r>
    </w:p>
    <w:p w14:paraId="7C844118" w14:textId="77777777" w:rsidR="00473C6E" w:rsidRPr="001213C4" w:rsidRDefault="00473C6E" w:rsidP="00A3788E">
      <w:pPr>
        <w:numPr>
          <w:ilvl w:val="0"/>
          <w:numId w:val="147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</w:t>
      </w:r>
      <w:r w:rsidRPr="001213C4">
        <w:rPr>
          <w:rFonts w:eastAsia="標楷體"/>
          <w:position w:val="-4"/>
        </w:rPr>
        <w:t>0</w:t>
      </w:r>
      <w:r w:rsidRPr="001213C4">
        <w:rPr>
          <w:rFonts w:eastAsia="標楷體"/>
          <w:position w:val="-4"/>
        </w:rPr>
        <w:t>，則兩圓為同心圓。</w:t>
      </w:r>
    </w:p>
    <w:p w14:paraId="78C21E3E" w14:textId="77777777" w:rsidR="00473C6E" w:rsidRPr="001213C4" w:rsidRDefault="00473C6E" w:rsidP="00473C6E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2. </w:t>
      </w:r>
      <w:r w:rsidRPr="001213C4">
        <w:rPr>
          <w:rFonts w:eastAsia="標楷體"/>
        </w:rPr>
        <w:t>一直線同時與兩圓相切就叫作此兩圓的公切線</w:t>
      </w:r>
    </w:p>
    <w:p w14:paraId="4A0F1959" w14:textId="77777777" w:rsidR="00473C6E" w:rsidRPr="001213C4" w:rsidRDefault="00473C6E" w:rsidP="00473C6E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3. </w:t>
      </w:r>
      <w:r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r w:rsidRPr="001213C4">
        <w:rPr>
          <w:rFonts w:eastAsia="標楷體"/>
        </w:rPr>
        <w:t>的兩側叫作內公切線</w:t>
      </w:r>
    </w:p>
    <w:p w14:paraId="404C49AB" w14:textId="77777777" w:rsidR="00C06E43" w:rsidRPr="00531A71" w:rsidRDefault="00473C6E" w:rsidP="00473C6E">
      <w:pPr>
        <w:spacing w:beforeLines="50" w:before="180"/>
        <w:ind w:left="708" w:hangingChars="295" w:hanging="708"/>
        <w:rPr>
          <w:rFonts w:eastAsia="標楷體"/>
        </w:rPr>
      </w:pPr>
      <w:r>
        <w:rPr>
          <w:rFonts w:eastAsia="標楷體" w:hint="eastAsia"/>
        </w:rPr>
        <w:t xml:space="preserve">      </w:t>
      </w:r>
      <w:r w:rsidRPr="001213C4">
        <w:rPr>
          <w:rFonts w:eastAsia="標楷體"/>
        </w:rPr>
        <w:t xml:space="preserve">4. </w:t>
      </w:r>
      <w:r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proofErr w:type="gramStart"/>
      <w:r w:rsidRPr="001213C4">
        <w:rPr>
          <w:rFonts w:eastAsia="標楷體"/>
        </w:rPr>
        <w:t>的同側叫作</w:t>
      </w:r>
      <w:proofErr w:type="gramEnd"/>
      <w:r w:rsidRPr="001213C4">
        <w:rPr>
          <w:rFonts w:eastAsia="標楷體"/>
        </w:rPr>
        <w:t>外公切線</w:t>
      </w:r>
    </w:p>
    <w:p w14:paraId="49B2F2E5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/>
          <w:noProof/>
          <w:position w:val="4"/>
        </w:rPr>
        <w:pict w14:anchorId="23AC6DFD">
          <v:shape id="_x0000_s2574" type="#_x0000_t75" style="position:absolute;left:0;text-align:left;margin-left:136.1pt;margin-top:4.6pt;width:151.15pt;height:148.25pt;z-index:28">
            <v:imagedata r:id="rId308" o:title=""/>
          </v:shape>
        </w:pict>
      </w:r>
    </w:p>
    <w:p w14:paraId="711D29DC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06DBC1A1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379FF5C3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0EA3FD21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443292CF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6336F566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4E7140F7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69D627AF" w14:textId="77777777" w:rsidR="00473C6E" w:rsidRDefault="00473C6E" w:rsidP="00C06E43">
      <w:pPr>
        <w:jc w:val="both"/>
        <w:rPr>
          <w:rFonts w:eastAsia="標楷體" w:hAnsi="標楷體" w:hint="eastAsia"/>
          <w:b/>
        </w:rPr>
      </w:pPr>
    </w:p>
    <w:p w14:paraId="57BD4A40" w14:textId="77777777" w:rsidR="00473C6E" w:rsidRDefault="00473C6E" w:rsidP="00F63D8A">
      <w:pPr>
        <w:jc w:val="center"/>
        <w:rPr>
          <w:rFonts w:eastAsia="標楷體" w:hAnsi="標楷體" w:hint="eastAsia"/>
          <w:b/>
        </w:rPr>
      </w:pPr>
      <w:r w:rsidRPr="00602D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29</w:t>
      </w:r>
    </w:p>
    <w:p w14:paraId="13D665C0" w14:textId="77777777" w:rsidR="00C06E43" w:rsidRPr="00473C6E" w:rsidRDefault="00C06E43" w:rsidP="00C06E43">
      <w:pPr>
        <w:jc w:val="both"/>
        <w:rPr>
          <w:rFonts w:eastAsia="標楷體"/>
          <w:b/>
        </w:rPr>
      </w:pPr>
      <w:r w:rsidRPr="00473C6E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2"/>
        <w:gridCol w:w="4819"/>
      </w:tblGrid>
      <w:tr w:rsidR="00C06E43" w:rsidRPr="00531A71" w14:paraId="6F75D589" w14:textId="77777777" w:rsidTr="00544352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30A2AD4" w14:textId="77777777" w:rsidR="00C06E43" w:rsidRPr="00531A71" w:rsidRDefault="00C06E43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5819C3B5" w14:textId="77777777" w:rsidR="00C06E43" w:rsidRPr="00531A71" w:rsidRDefault="00C06E43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06E43" w:rsidRPr="00531A71" w14:paraId="1C4AF1A0" w14:textId="77777777" w:rsidTr="00544352">
        <w:tc>
          <w:tcPr>
            <w:tcW w:w="4112" w:type="dxa"/>
            <w:tcBorders>
              <w:top w:val="single" w:sz="4" w:space="0" w:color="auto"/>
            </w:tcBorders>
          </w:tcPr>
          <w:p w14:paraId="168DE05C" w14:textId="77777777" w:rsidR="00C06E43" w:rsidRPr="00531A71" w:rsidRDefault="00C06E43" w:rsidP="00A3788E">
            <w:pPr>
              <w:numPr>
                <w:ilvl w:val="0"/>
                <w:numId w:val="10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="00D51649" w:rsidRPr="00531A71">
              <w:rPr>
                <w:rFonts w:eastAsia="標楷體" w:hAnsi="標楷體" w:hint="eastAsia"/>
              </w:rPr>
              <w:t>內切</w:t>
            </w:r>
            <w:r w:rsidR="00473C6E">
              <w:rPr>
                <w:rFonts w:eastAsia="標楷體" w:hAnsi="標楷體"/>
              </w:rPr>
              <w:br/>
            </w:r>
            <w:r w:rsidR="00544352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br/>
            </w:r>
          </w:p>
          <w:p w14:paraId="5BE4D900" w14:textId="77777777" w:rsidR="00C06E43" w:rsidRPr="00531A71" w:rsidRDefault="00473C6E" w:rsidP="00F63D8A">
            <w:pPr>
              <w:numPr>
                <w:ilvl w:val="0"/>
                <w:numId w:val="101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如</w:t>
            </w:r>
            <w:r w:rsidR="00C06E43" w:rsidRPr="00531A71">
              <w:rPr>
                <w:rFonts w:eastAsia="標楷體" w:hint="eastAsia"/>
              </w:rPr>
              <w:t>圖</w:t>
            </w:r>
            <w:r w:rsidR="00F63D8A">
              <w:rPr>
                <w:rFonts w:eastAsia="標楷體" w:hint="eastAsia"/>
              </w:rPr>
              <w:t>7.3-29</w:t>
            </w:r>
            <w:r w:rsidR="00C06E43" w:rsidRPr="00531A71">
              <w:rPr>
                <w:rFonts w:eastAsia="標楷體" w:hint="eastAsia"/>
              </w:rPr>
              <w:t>所示</w:t>
            </w:r>
            <w:r w:rsidR="00ED7D62" w:rsidRPr="00531A71">
              <w:rPr>
                <w:rFonts w:eastAsia="標楷體" w:hint="eastAsia"/>
              </w:rPr>
              <w:t>，</w:t>
            </w:r>
            <w:r w:rsidR="00ED7D62" w:rsidRPr="00531A71">
              <w:rPr>
                <w:rFonts w:eastAsia="標楷體"/>
              </w:rPr>
              <w:t>A</w:t>
            </w:r>
            <w:r w:rsidR="00ED7D62" w:rsidRPr="00531A71">
              <w:rPr>
                <w:rFonts w:eastAsia="標楷體" w:hAnsi="標楷體"/>
              </w:rPr>
              <w:t>、</w:t>
            </w:r>
            <w:r w:rsidR="00ED7D62" w:rsidRPr="00531A71">
              <w:rPr>
                <w:rFonts w:eastAsia="標楷體"/>
              </w:rPr>
              <w:t>B</w:t>
            </w:r>
            <w:r w:rsidR="00ED7D62" w:rsidRPr="00531A71">
              <w:rPr>
                <w:rFonts w:eastAsia="標楷體" w:hAnsi="標楷體"/>
              </w:rPr>
              <w:t>兩圓</w:t>
            </w:r>
            <w:r w:rsidR="00ED7D62" w:rsidRPr="00531A71">
              <w:rPr>
                <w:rFonts w:eastAsia="標楷體" w:hAnsi="標楷體" w:hint="eastAsia"/>
              </w:rPr>
              <w:t>只有一條公切線</w:t>
            </w:r>
            <w:r w:rsidR="00ED7D62" w:rsidRPr="00531A71">
              <w:rPr>
                <w:rFonts w:eastAsia="標楷體" w:hAnsi="標楷體" w:hint="eastAsia"/>
              </w:rPr>
              <w:t>L</w:t>
            </w:r>
            <w:r w:rsidR="00ED7D62" w:rsidRPr="00531A71">
              <w:rPr>
                <w:rFonts w:eastAsia="標楷體" w:hAnsi="標楷體" w:hint="eastAsia"/>
              </w:rPr>
              <w:t>，且</w:t>
            </w:r>
            <w:r w:rsidR="00ED7D62" w:rsidRPr="00531A71">
              <w:rPr>
                <w:rFonts w:eastAsia="標楷體" w:hAnsi="標楷體" w:hint="eastAsia"/>
              </w:rPr>
              <w:t>L</w:t>
            </w:r>
            <w:r w:rsidR="00ED7D62" w:rsidRPr="00531A71">
              <w:rPr>
                <w:rFonts w:eastAsia="標楷體" w:hAnsi="標楷體" w:hint="eastAsia"/>
              </w:rPr>
              <w:t>為外公切線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7565BBF3" w14:textId="77777777" w:rsidR="00C06E43" w:rsidRPr="00531A71" w:rsidRDefault="00C06E43" w:rsidP="00C06E43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iCs/>
              </w:rPr>
              <w:t>兩圓的半徑分別是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4</w:t>
              </w:r>
              <w:r w:rsidR="00544352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6</w:t>
              </w:r>
              <w:r w:rsidR="00544352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，</w:t>
            </w:r>
            <w:r w:rsidR="00473C6E">
              <w:rPr>
                <w:rFonts w:eastAsia="標楷體" w:hAnsi="標楷體" w:hint="eastAsia"/>
                <w:iCs/>
              </w:rPr>
              <w:br/>
            </w:r>
            <w:r w:rsidRPr="00473C6E">
              <w:rPr>
                <w:rFonts w:eastAsia="標楷體" w:hAnsi="標楷體"/>
                <w:iCs/>
                <w:position w:val="-4"/>
              </w:rPr>
              <w:t>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51649" w:rsidRPr="00473C6E">
                <w:rPr>
                  <w:rFonts w:eastAsia="標楷體" w:hAnsi="標楷體" w:hint="eastAsia"/>
                  <w:iCs/>
                  <w:position w:val="-4"/>
                </w:rPr>
                <w:t>2</w:t>
              </w:r>
              <w:r w:rsidR="00544352">
                <w:rPr>
                  <w:rFonts w:eastAsia="標楷體" w:hAnsi="標楷體" w:hint="eastAsia"/>
                  <w:iCs/>
                  <w:position w:val="-4"/>
                </w:rPr>
                <w:t>公分</w:t>
              </w:r>
            </w:smartTag>
            <w:r w:rsidR="00544352">
              <w:rPr>
                <w:rFonts w:eastAsia="標楷體" w:hAnsi="標楷體"/>
                <w:iCs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0B06D772">
                <v:shape id="_x0000_i1901" type="#_x0000_t75" style="width:15pt;height:12pt" o:ole="">
                  <v:imagedata r:id="rId306" o:title=""/>
                </v:shape>
                <o:OLEObject Type="Embed" ProgID="Equation.DSMT4" ShapeID="_x0000_i1901" DrawAspect="Content" ObjectID="_1789908527" r:id="rId309"/>
              </w:objec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51649" w:rsidRPr="00531A71">
                <w:rPr>
                  <w:rFonts w:eastAsia="標楷體" w:hint="eastAsia"/>
                  <w:position w:val="-4"/>
                </w:rPr>
                <w:t>2</w:t>
              </w:r>
              <w:r w:rsidR="00544352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51649" w:rsidRPr="00531A71">
                <w:rPr>
                  <w:rFonts w:eastAsia="標楷體" w:hint="eastAsia"/>
                  <w:position w:val="-4"/>
                </w:rPr>
                <w:t>6</w:t>
              </w:r>
              <w:r w:rsidR="00544352">
                <w:rPr>
                  <w:rFonts w:eastAsia="標楷體" w:hint="eastAsia"/>
                  <w:position w:val="-4"/>
                </w:rPr>
                <w:t>公分</w:t>
              </w:r>
            </w:smartTag>
            <w:r w:rsidR="00D51649" w:rsidRPr="00531A71">
              <w:rPr>
                <w:rFonts w:eastAsia="標楷體" w:hint="eastAsia"/>
                <w:position w:val="-4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D51649" w:rsidRPr="00531A71">
                <w:rPr>
                  <w:rFonts w:eastAsia="標楷體" w:hint="eastAsia"/>
                  <w:position w:val="-4"/>
                </w:rPr>
                <w:t>4</w:t>
              </w:r>
              <w:r w:rsidR="00544352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473C6E">
              <w:rPr>
                <w:rFonts w:eastAsia="標楷體"/>
                <w:position w:val="-4"/>
              </w:rPr>
              <w:br/>
            </w:r>
            <w:r w:rsidR="00D51649" w:rsidRPr="00531A71">
              <w:rPr>
                <w:rFonts w:eastAsia="標楷體" w:hint="eastAsia"/>
                <w:position w:val="-4"/>
              </w:rPr>
              <w:t>若連心線長＝兩半徑差</w:t>
            </w:r>
            <w:r w:rsidRPr="00531A71">
              <w:rPr>
                <w:rFonts w:eastAsia="標楷體" w:hint="eastAsia"/>
                <w:position w:val="-4"/>
              </w:rPr>
              <w:t>，則兩圓</w:t>
            </w:r>
            <w:r w:rsidR="00D51649" w:rsidRPr="00531A71">
              <w:rPr>
                <w:rFonts w:eastAsia="標楷體" w:hint="eastAsia"/>
                <w:position w:val="-4"/>
              </w:rPr>
              <w:t>內</w:t>
            </w:r>
            <w:r w:rsidRPr="00531A71">
              <w:rPr>
                <w:rFonts w:eastAsia="標楷體" w:hint="eastAsia"/>
                <w:position w:val="-4"/>
              </w:rPr>
              <w:t>切</w:t>
            </w:r>
          </w:p>
          <w:p w14:paraId="5AE84925" w14:textId="77777777" w:rsidR="00C06E43" w:rsidRPr="00531A71" w:rsidRDefault="00C06E43" w:rsidP="000B6708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一直線同時與兩圓相切就叫作此兩圓的公切線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="000B6708">
              <w:rPr>
                <w:rFonts w:eastAsia="標楷體" w:hint="eastAsia"/>
              </w:rPr>
              <w:t xml:space="preserve"> </w:t>
            </w:r>
            <w:r w:rsidR="000B6708" w:rsidRPr="00531A71">
              <w:rPr>
                <w:rFonts w:eastAsia="標楷體" w:hint="eastAsia"/>
              </w:rPr>
              <w:t>兩圓</w:t>
            </w:r>
            <w:r w:rsidRPr="00531A71">
              <w:rPr>
                <w:rFonts w:eastAsia="標楷體" w:hint="eastAsia"/>
              </w:rPr>
              <w:t>在</w:t>
            </w:r>
            <w:r w:rsidR="000B6708" w:rsidRPr="00531A71">
              <w:rPr>
                <w:rFonts w:eastAsia="標楷體" w:hint="eastAsia"/>
              </w:rPr>
              <w:t>直線</w:t>
            </w:r>
            <w:proofErr w:type="gramStart"/>
            <w:r w:rsidRPr="00531A71">
              <w:rPr>
                <w:rFonts w:eastAsia="標楷體" w:hint="eastAsia"/>
              </w:rPr>
              <w:t>的同側叫作</w:t>
            </w:r>
            <w:proofErr w:type="gramEnd"/>
            <w:r w:rsidRPr="00531A71">
              <w:rPr>
                <w:rFonts w:eastAsia="標楷體" w:hint="eastAsia"/>
              </w:rPr>
              <w:t>外公切線</w:t>
            </w:r>
          </w:p>
        </w:tc>
      </w:tr>
    </w:tbl>
    <w:p w14:paraId="02245129" w14:textId="77777777" w:rsidR="003B66B8" w:rsidRPr="00531A71" w:rsidRDefault="003B66B8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464A30B1" w14:textId="77777777" w:rsidR="00473C6E" w:rsidRDefault="00473C6E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273AC2E2" w14:textId="77777777" w:rsidR="00473C6E" w:rsidRDefault="00473C6E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145314A6" w14:textId="77777777" w:rsidR="00473C6E" w:rsidRDefault="00473C6E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524BCECA" w14:textId="77777777" w:rsidR="00C06E43" w:rsidRPr="00531A71" w:rsidRDefault="005D5D59" w:rsidP="005D5D59">
      <w:pPr>
        <w:ind w:left="1081" w:hangingChars="450" w:hanging="1081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21</w:t>
      </w:r>
      <w:r w:rsidR="00C06E43" w:rsidRPr="00531A71">
        <w:rPr>
          <w:rFonts w:eastAsia="標楷體" w:hint="eastAsia"/>
          <w:b/>
        </w:rPr>
        <w:t>：</w:t>
      </w:r>
    </w:p>
    <w:p w14:paraId="4148F4D9" w14:textId="77777777" w:rsidR="001D29FA" w:rsidRPr="00531A71" w:rsidRDefault="00C06E43" w:rsidP="00703C46">
      <w:pPr>
        <w:spacing w:beforeLines="50" w:before="180"/>
        <w:ind w:left="476" w:hangingChars="198" w:hanging="476"/>
        <w:rPr>
          <w:rFonts w:eastAsia="標楷體" w:hAnsi="標楷體" w:hint="eastAsia"/>
          <w:iCs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703C46" w:rsidRPr="00703C46">
        <w:rPr>
          <w:rFonts w:eastAsia="標楷體" w:hAnsi="標楷體" w:hint="eastAsia"/>
        </w:rPr>
        <w:t>已知</w:t>
      </w:r>
      <w:r w:rsidR="005D5D59" w:rsidRPr="00531A71">
        <w:rPr>
          <w:rFonts w:eastAsia="標楷體"/>
        </w:rPr>
        <w:t>A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/>
        </w:rPr>
        <w:t>B</w:t>
      </w:r>
      <w:r w:rsidR="005D5D59" w:rsidRPr="00531A71">
        <w:rPr>
          <w:rFonts w:eastAsia="標楷體" w:hAnsi="標楷體"/>
          <w:iCs/>
        </w:rPr>
        <w:t>兩圓的半徑分別是</w:t>
      </w:r>
      <w:r w:rsidR="005D5D59" w:rsidRPr="00531A71">
        <w:rPr>
          <w:rFonts w:eastAsia="標楷體" w:hint="eastAsia"/>
          <w:iCs/>
        </w:rPr>
        <w:t>4</w:t>
      </w:r>
      <w:r w:rsidR="004C44E6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 w:hint="eastAsia"/>
          <w:iCs/>
        </w:rPr>
        <w:t>6</w:t>
      </w:r>
      <w:r w:rsidR="004C44E6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連心線段長為</w:t>
      </w:r>
      <w:r w:rsidR="005D5D59" w:rsidRPr="00531A71">
        <w:rPr>
          <w:rFonts w:eastAsia="標楷體" w:hint="eastAsia"/>
          <w:iCs/>
        </w:rPr>
        <w:t>15</w:t>
      </w:r>
      <w:r w:rsidR="004C44E6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則</w:t>
      </w:r>
      <w:r w:rsidR="004C44E6">
        <w:rPr>
          <w:rFonts w:eastAsia="標楷體" w:hAnsi="標楷體" w:hint="eastAsia"/>
          <w:iCs/>
        </w:rPr>
        <w:br/>
      </w:r>
      <w:r w:rsidR="005D5D59" w:rsidRPr="00531A71">
        <w:rPr>
          <w:rFonts w:eastAsia="標楷體" w:hAnsi="標楷體"/>
          <w:iCs/>
        </w:rPr>
        <w:t>此兩圓共有</w:t>
      </w:r>
      <w:r w:rsidRPr="00531A71">
        <w:rPr>
          <w:rFonts w:eastAsia="標楷體" w:hAnsi="標楷體"/>
          <w:iCs/>
        </w:rPr>
        <w:t>幾</w:t>
      </w:r>
      <w:r w:rsidR="005D5D59" w:rsidRPr="00531A71">
        <w:rPr>
          <w:rFonts w:eastAsia="標楷體" w:hAnsi="標楷體"/>
          <w:iCs/>
        </w:rPr>
        <w:t>條公切線。</w:t>
      </w:r>
    </w:p>
    <w:p w14:paraId="26E5FE07" w14:textId="77777777" w:rsidR="009B2D83" w:rsidRPr="001213C4" w:rsidRDefault="009B2D83" w:rsidP="009B2D83">
      <w:pPr>
        <w:adjustRightInd w:val="0"/>
        <w:spacing w:beforeLines="50" w:before="180"/>
        <w:rPr>
          <w:rFonts w:eastAsia="標楷體"/>
        </w:rPr>
      </w:pPr>
      <w:r w:rsidRPr="001213C4">
        <w:rPr>
          <w:rFonts w:eastAsia="標楷體" w:hAnsi="標楷體"/>
          <w:b/>
        </w:rPr>
        <w:t>想法：</w:t>
      </w:r>
      <w:r w:rsidRPr="001213C4">
        <w:rPr>
          <w:rFonts w:eastAsia="標楷體"/>
        </w:rPr>
        <w:t xml:space="preserve">1. </w:t>
      </w:r>
      <w:r w:rsidRPr="001213C4">
        <w:rPr>
          <w:rFonts w:eastAsia="標楷體" w:hAnsi="標楷體"/>
        </w:rPr>
        <w:t>判斷兩圓關係的規則如下：</w:t>
      </w:r>
    </w:p>
    <w:p w14:paraId="604F1A2C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</w:rPr>
        <w:t>若連心線長＞兩半徑</w:t>
      </w:r>
      <w:proofErr w:type="gramStart"/>
      <w:r w:rsidRPr="001213C4">
        <w:rPr>
          <w:rFonts w:eastAsia="標楷體"/>
        </w:rPr>
        <w:t>和</w:t>
      </w:r>
      <w:proofErr w:type="gramEnd"/>
      <w:r w:rsidRPr="001213C4">
        <w:rPr>
          <w:rFonts w:eastAsia="標楷體"/>
        </w:rPr>
        <w:t>，則兩圓外離。</w:t>
      </w:r>
    </w:p>
    <w:p w14:paraId="55ABFCB3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</w:t>
      </w:r>
      <w:proofErr w:type="gramStart"/>
      <w:r w:rsidRPr="001213C4">
        <w:rPr>
          <w:rFonts w:eastAsia="標楷體"/>
          <w:position w:val="-4"/>
        </w:rPr>
        <w:t>兩圓外切</w:t>
      </w:r>
      <w:proofErr w:type="gramEnd"/>
      <w:r w:rsidRPr="001213C4">
        <w:rPr>
          <w:rFonts w:eastAsia="標楷體"/>
          <w:position w:val="-4"/>
        </w:rPr>
        <w:t>。</w:t>
      </w:r>
    </w:p>
    <w:p w14:paraId="420A3C63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兩半徑差＜連心線長＜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兩圓相交於兩點。</w:t>
      </w:r>
    </w:p>
    <w:p w14:paraId="1DBB883F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差，則兩圓內切。</w:t>
      </w:r>
    </w:p>
    <w:p w14:paraId="3E668A0A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＜兩半徑差，則兩圓內離。</w:t>
      </w:r>
    </w:p>
    <w:p w14:paraId="7ECA8176" w14:textId="77777777" w:rsidR="009B2D83" w:rsidRPr="001213C4" w:rsidRDefault="009B2D83" w:rsidP="00A3788E">
      <w:pPr>
        <w:numPr>
          <w:ilvl w:val="0"/>
          <w:numId w:val="148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</w:t>
      </w:r>
      <w:r w:rsidRPr="001213C4">
        <w:rPr>
          <w:rFonts w:eastAsia="標楷體"/>
          <w:position w:val="-4"/>
        </w:rPr>
        <w:t>0</w:t>
      </w:r>
      <w:r w:rsidRPr="001213C4">
        <w:rPr>
          <w:rFonts w:eastAsia="標楷體"/>
          <w:position w:val="-4"/>
        </w:rPr>
        <w:t>，則兩圓為同心圓。</w:t>
      </w:r>
    </w:p>
    <w:p w14:paraId="39D59849" w14:textId="77777777" w:rsidR="009B2D83" w:rsidRPr="001213C4" w:rsidRDefault="009B2D83" w:rsidP="009B2D83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2. </w:t>
      </w:r>
      <w:r w:rsidRPr="001213C4">
        <w:rPr>
          <w:rFonts w:eastAsia="標楷體"/>
        </w:rPr>
        <w:t>一直線同時與兩圓相切就叫作此兩圓的公切線</w:t>
      </w:r>
    </w:p>
    <w:p w14:paraId="523FEB48" w14:textId="77777777" w:rsidR="009B2D83" w:rsidRPr="001213C4" w:rsidRDefault="009B2D83" w:rsidP="009B2D83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3. </w:t>
      </w:r>
      <w:r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r w:rsidRPr="001213C4">
        <w:rPr>
          <w:rFonts w:eastAsia="標楷體"/>
        </w:rPr>
        <w:t>的兩側叫作內公切線</w:t>
      </w:r>
    </w:p>
    <w:p w14:paraId="7931FCEC" w14:textId="77777777" w:rsidR="00624C34" w:rsidRDefault="009B2D83" w:rsidP="009B2D83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Pr="001213C4">
        <w:rPr>
          <w:rFonts w:eastAsia="標楷體"/>
        </w:rPr>
        <w:t xml:space="preserve">4. </w:t>
      </w:r>
      <w:r w:rsidRPr="001213C4">
        <w:rPr>
          <w:rFonts w:eastAsia="標楷體"/>
        </w:rPr>
        <w:t>若</w:t>
      </w:r>
      <w:r w:rsidR="000B6708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0B6708" w:rsidRPr="001213C4">
        <w:rPr>
          <w:rFonts w:eastAsia="標楷體"/>
        </w:rPr>
        <w:t>直線</w:t>
      </w:r>
      <w:proofErr w:type="gramStart"/>
      <w:r w:rsidRPr="001213C4">
        <w:rPr>
          <w:rFonts w:eastAsia="標楷體"/>
        </w:rPr>
        <w:t>的同側叫作</w:t>
      </w:r>
      <w:proofErr w:type="gramEnd"/>
      <w:r w:rsidRPr="001213C4">
        <w:rPr>
          <w:rFonts w:eastAsia="標楷體"/>
        </w:rPr>
        <w:t>外公切線</w:t>
      </w:r>
    </w:p>
    <w:p w14:paraId="0DC0ECCA" w14:textId="77777777" w:rsidR="001E1022" w:rsidRDefault="001E1022" w:rsidP="009B2D83">
      <w:pPr>
        <w:spacing w:beforeLines="50" w:before="180"/>
        <w:ind w:left="708" w:hangingChars="295" w:hanging="708"/>
        <w:rPr>
          <w:rFonts w:eastAsia="標楷體" w:hint="eastAsia"/>
        </w:rPr>
      </w:pPr>
      <w:r w:rsidRPr="00531A71">
        <w:rPr>
          <w:rFonts w:eastAsia="標楷體"/>
          <w:noProof/>
          <w:position w:val="4"/>
        </w:rPr>
        <w:pict w14:anchorId="290439D6">
          <v:shape id="_x0000_s2570" type="#_x0000_t75" style="position:absolute;left:0;text-align:left;margin-left:99.05pt;margin-top:9.35pt;width:229.8pt;height:138.5pt;z-index:27">
            <v:imagedata r:id="rId310" o:title=""/>
          </v:shape>
        </w:pict>
      </w:r>
    </w:p>
    <w:p w14:paraId="3D48A905" w14:textId="77777777" w:rsidR="001E1022" w:rsidRDefault="001E1022" w:rsidP="009B2D83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27890207" w14:textId="77777777" w:rsidR="001E1022" w:rsidRDefault="001E1022" w:rsidP="009B2D83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4E1F9EE2" w14:textId="77777777" w:rsidR="001E1022" w:rsidRDefault="001E1022" w:rsidP="009B2D83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2E1F23DD" w14:textId="77777777" w:rsidR="001E1022" w:rsidRDefault="001E1022" w:rsidP="009B2D83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7BAF8E01" w14:textId="77777777" w:rsidR="001E1022" w:rsidRDefault="001E1022" w:rsidP="001E1022">
      <w:pPr>
        <w:jc w:val="both"/>
        <w:rPr>
          <w:rFonts w:eastAsia="標楷體" w:hint="eastAsia"/>
          <w:b/>
        </w:rPr>
      </w:pPr>
    </w:p>
    <w:p w14:paraId="18E7A976" w14:textId="77777777" w:rsidR="001E1022" w:rsidRDefault="001E1022" w:rsidP="00F63D8A">
      <w:pPr>
        <w:jc w:val="center"/>
        <w:rPr>
          <w:rFonts w:eastAsia="標楷體" w:hAnsi="標楷體" w:hint="eastAsia"/>
          <w:b/>
        </w:rPr>
      </w:pPr>
      <w:r w:rsidRPr="00602D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30</w:t>
      </w:r>
    </w:p>
    <w:p w14:paraId="0A5CD954" w14:textId="77777777" w:rsidR="00624C34" w:rsidRPr="00531A71" w:rsidRDefault="001E1022" w:rsidP="001E1022">
      <w:pPr>
        <w:jc w:val="both"/>
        <w:rPr>
          <w:rFonts w:eastAsia="標楷體"/>
        </w:rPr>
      </w:pPr>
      <w:r w:rsidRPr="00473C6E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2"/>
        <w:gridCol w:w="4819"/>
      </w:tblGrid>
      <w:tr w:rsidR="00624C34" w:rsidRPr="00531A71" w14:paraId="0ACD10FD" w14:textId="77777777" w:rsidTr="004C44E6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0A2D9B" w14:textId="77777777" w:rsidR="00624C34" w:rsidRPr="00531A71" w:rsidRDefault="00624C34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4C844EBA" w14:textId="77777777" w:rsidR="00624C34" w:rsidRPr="00531A71" w:rsidRDefault="00624C34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24C34" w:rsidRPr="00531A71" w14:paraId="63D2A607" w14:textId="77777777" w:rsidTr="004C44E6">
        <w:tc>
          <w:tcPr>
            <w:tcW w:w="4112" w:type="dxa"/>
            <w:tcBorders>
              <w:top w:val="single" w:sz="4" w:space="0" w:color="auto"/>
            </w:tcBorders>
          </w:tcPr>
          <w:p w14:paraId="78115E19" w14:textId="77777777" w:rsidR="00624C34" w:rsidRPr="00531A71" w:rsidRDefault="00624C34" w:rsidP="00A3788E">
            <w:pPr>
              <w:numPr>
                <w:ilvl w:val="0"/>
                <w:numId w:val="10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外離</w:t>
            </w:r>
            <w:r w:rsidR="00300220">
              <w:rPr>
                <w:rFonts w:eastAsia="標楷體" w:hAnsi="標楷體"/>
              </w:rPr>
              <w:br/>
            </w:r>
            <w:r w:rsidR="004C44E6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br/>
            </w:r>
          </w:p>
          <w:p w14:paraId="4D53DB05" w14:textId="77777777" w:rsidR="00624C34" w:rsidRPr="00531A71" w:rsidRDefault="00624C34" w:rsidP="00F63D8A">
            <w:pPr>
              <w:numPr>
                <w:ilvl w:val="0"/>
                <w:numId w:val="10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30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="00DC2F77" w:rsidRPr="00531A71">
              <w:rPr>
                <w:rFonts w:eastAsia="標楷體" w:hAnsi="標楷體" w:hint="eastAsia"/>
              </w:rPr>
              <w:t>共有</w:t>
            </w:r>
            <w:r w:rsidR="00300220">
              <w:rPr>
                <w:rFonts w:eastAsia="標楷體" w:hAnsi="標楷體"/>
              </w:rPr>
              <w:br/>
            </w:r>
            <w:r w:rsidR="00DF6FE4" w:rsidRPr="00531A71">
              <w:rPr>
                <w:rFonts w:eastAsia="標楷體"/>
                <w:position w:val="-2"/>
              </w:rPr>
              <w:pict w14:anchorId="2083F294">
                <v:shape id="_x0000_i190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F6FE4" w:rsidRPr="00531A71">
              <w:rPr>
                <w:rFonts w:eastAsia="標楷體" w:hint="eastAsia"/>
                <w:position w:val="-2"/>
              </w:rPr>
              <w:t>、</w:t>
            </w:r>
            <w:r w:rsidR="00DF6FE4" w:rsidRPr="00531A71">
              <w:rPr>
                <w:rFonts w:eastAsia="標楷體"/>
                <w:position w:val="-2"/>
              </w:rPr>
              <w:pict w14:anchorId="00FDDA28">
                <v:shape id="_x0000_i1903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DF6FE4">
              <w:rPr>
                <w:rFonts w:eastAsia="標楷體" w:hint="eastAsia"/>
                <w:position w:val="-2"/>
              </w:rPr>
              <w:t>、</w:t>
            </w:r>
            <w:r w:rsidR="00DF6FE4" w:rsidRPr="00531A71">
              <w:rPr>
                <w:rFonts w:eastAsia="標楷體"/>
                <w:position w:val="-2"/>
              </w:rPr>
              <w:pict w14:anchorId="25A6E176">
                <v:shape id="_x0000_i1904" type="#_x0000_t75" alt="%FontSize=12&#10;%TeXFontSize=12&#10;\documentclass{article}&#10;\pagestyle{empty}&#10;\begin{document}&#10;\[&#10;\overline{GH}&#10;\]&#10;\end{document}" style="width:18pt;height:10.5pt">
                  <v:imagedata r:id="rId305" o:title="formula_phys"/>
                </v:shape>
              </w:pict>
            </w:r>
            <w:r w:rsidR="00DF6FE4" w:rsidRPr="00531A71">
              <w:rPr>
                <w:rFonts w:eastAsia="標楷體" w:hint="eastAsia"/>
                <w:position w:val="-2"/>
              </w:rPr>
              <w:t>、</w:t>
            </w:r>
            <w:r w:rsidR="00DF6FE4" w:rsidRPr="00531A71">
              <w:rPr>
                <w:rFonts w:eastAsia="標楷體"/>
                <w:position w:val="-2"/>
              </w:rPr>
              <w:pict w14:anchorId="0E2436CD">
                <v:shape id="_x0000_i1905" type="#_x0000_t75" alt="%FontSize=12&#10;%TeXFontSize=12&#10;\documentclass{article}&#10;\pagestyle{empty}&#10;\begin{document}&#10;\[&#10;\overline{IJ}&#10;\]&#10;\end{document}" style="width:11.25pt;height:10.5pt">
                  <v:imagedata r:id="rId311" o:title="formula_phys"/>
                </v:shape>
              </w:pict>
            </w:r>
            <w:r w:rsidR="00DF6FE4">
              <w:rPr>
                <w:rFonts w:eastAsia="標楷體" w:hint="eastAsia"/>
                <w:position w:val="-2"/>
              </w:rPr>
              <w:t xml:space="preserve"> </w:t>
            </w:r>
            <w:r w:rsidR="00DC2F77" w:rsidRPr="00531A71">
              <w:rPr>
                <w:rFonts w:eastAsia="標楷體" w:hAnsi="標楷體" w:hint="eastAsia"/>
              </w:rPr>
              <w:t>4</w:t>
            </w:r>
            <w:r w:rsidR="00DC2F77" w:rsidRPr="00531A71">
              <w:rPr>
                <w:rFonts w:eastAsia="標楷體" w:hAnsi="標楷體" w:hint="eastAsia"/>
              </w:rPr>
              <w:t>條公切線，</w:t>
            </w:r>
            <w:r w:rsidR="00300220">
              <w:rPr>
                <w:rFonts w:eastAsia="標楷體" w:hAnsi="標楷體"/>
              </w:rPr>
              <w:br/>
            </w:r>
            <w:r w:rsidR="00DC2F77" w:rsidRPr="00531A71">
              <w:rPr>
                <w:rFonts w:eastAsia="標楷體" w:hAnsi="標楷體" w:hint="eastAsia"/>
              </w:rPr>
              <w:t>其中</w:t>
            </w:r>
            <w:r w:rsidR="00DC2F77" w:rsidRPr="00531A71">
              <w:rPr>
                <w:rFonts w:eastAsia="標楷體"/>
                <w:position w:val="-2"/>
              </w:rPr>
              <w:pict w14:anchorId="1E5707AA">
                <v:shape id="_x0000_i190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C2F77" w:rsidRPr="00531A71">
              <w:rPr>
                <w:rFonts w:eastAsia="標楷體" w:hint="eastAsia"/>
                <w:position w:val="-2"/>
              </w:rPr>
              <w:t>、</w:t>
            </w:r>
            <w:r w:rsidR="00DC2F77" w:rsidRPr="00531A71">
              <w:rPr>
                <w:rFonts w:eastAsia="標楷體"/>
                <w:position w:val="-2"/>
              </w:rPr>
              <w:pict w14:anchorId="0BCDD4E6">
                <v:shape id="_x0000_i1907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DC2F77" w:rsidRPr="00531A71">
              <w:rPr>
                <w:rFonts w:eastAsia="標楷體" w:hint="eastAsia"/>
                <w:position w:val="-2"/>
              </w:rPr>
              <w:t>為外公切線；</w:t>
            </w:r>
            <w:r w:rsidR="00300220">
              <w:rPr>
                <w:rFonts w:eastAsia="標楷體"/>
                <w:position w:val="-2"/>
              </w:rPr>
              <w:br/>
            </w:r>
            <w:r w:rsidR="00DC2F77" w:rsidRPr="00531A71">
              <w:rPr>
                <w:rFonts w:eastAsia="標楷體"/>
                <w:position w:val="-2"/>
              </w:rPr>
              <w:pict w14:anchorId="726D2600">
                <v:shape id="_x0000_i1908" type="#_x0000_t75" alt="%FontSize=12&#10;%TeXFontSize=12&#10;\documentclass{article}&#10;\pagestyle{empty}&#10;\begin{document}&#10;\[&#10;\overline{GH}&#10;\]&#10;\end{document}" style="width:18pt;height:10.5pt">
                  <v:imagedata r:id="rId305" o:title="formula_phys"/>
                </v:shape>
              </w:pict>
            </w:r>
            <w:r w:rsidR="00DC2F77" w:rsidRPr="00531A71">
              <w:rPr>
                <w:rFonts w:eastAsia="標楷體" w:hint="eastAsia"/>
                <w:position w:val="-2"/>
              </w:rPr>
              <w:t>、</w:t>
            </w:r>
            <w:r w:rsidR="00DC2F77" w:rsidRPr="00531A71">
              <w:rPr>
                <w:rFonts w:eastAsia="標楷體"/>
                <w:position w:val="-2"/>
              </w:rPr>
              <w:pict w14:anchorId="6057B729">
                <v:shape id="_x0000_i1909" type="#_x0000_t75" alt="%FontSize=12&#10;%TeXFontSize=12&#10;\documentclass{article}&#10;\pagestyle{empty}&#10;\begin{document}&#10;\[&#10;\overline{IJ}&#10;\]&#10;\end{document}" style="width:11.25pt;height:10.5pt">
                  <v:imagedata r:id="rId311" o:title="formula_phys"/>
                </v:shape>
              </w:pict>
            </w:r>
            <w:r w:rsidR="00DC2F77" w:rsidRPr="00531A71">
              <w:rPr>
                <w:rFonts w:eastAsia="標楷體" w:hint="eastAsia"/>
                <w:position w:val="-2"/>
              </w:rPr>
              <w:t>為內公切線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25062510" w14:textId="77777777" w:rsidR="00624C34" w:rsidRPr="00531A71" w:rsidRDefault="00624C34" w:rsidP="00624C34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iCs/>
              </w:rPr>
              <w:t>兩圓的半徑分別是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4</w:t>
              </w:r>
              <w:r w:rsidR="004C44E6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6</w:t>
              </w:r>
              <w:r w:rsidR="004C44E6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，</w:t>
            </w:r>
            <w:r w:rsidR="00300220">
              <w:rPr>
                <w:rFonts w:eastAsia="標楷體" w:hAnsi="標楷體" w:hint="eastAsia"/>
                <w:iCs/>
              </w:rPr>
              <w:br/>
            </w:r>
            <w:r w:rsidRPr="00300220">
              <w:rPr>
                <w:rFonts w:eastAsia="標楷體" w:hAnsi="標楷體"/>
                <w:iCs/>
                <w:position w:val="-4"/>
              </w:rPr>
              <w:t>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00220">
                <w:rPr>
                  <w:rFonts w:eastAsia="標楷體" w:hAnsi="標楷體" w:hint="eastAsia"/>
                  <w:iCs/>
                  <w:position w:val="-4"/>
                </w:rPr>
                <w:t>15</w:t>
              </w:r>
              <w:r w:rsidR="004C44E6">
                <w:rPr>
                  <w:rFonts w:eastAsia="標楷體" w:hAnsi="標楷體" w:hint="eastAsia"/>
                  <w:iCs/>
                  <w:position w:val="-4"/>
                </w:rPr>
                <w:t>公分</w:t>
              </w:r>
            </w:smartTag>
            <w:r w:rsidR="00300220" w:rsidRPr="00300220">
              <w:rPr>
                <w:rFonts w:eastAsia="標楷體" w:hAnsi="標楷體" w:hint="eastAsia"/>
                <w:iCs/>
                <w:position w:val="-4"/>
              </w:rPr>
              <w:t xml:space="preserve"> </w:t>
            </w:r>
            <w:r w:rsidR="004C44E6">
              <w:rPr>
                <w:rFonts w:eastAsia="標楷體" w:hAnsi="標楷體"/>
                <w:iCs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201A8A5F">
                <v:shape id="_x0000_i1910" type="#_x0000_t75" style="width:15pt;height:12pt" o:ole="">
                  <v:imagedata r:id="rId306" o:title=""/>
                </v:shape>
                <o:OLEObject Type="Embed" ProgID="Equation.DSMT4" ShapeID="_x0000_i1910" DrawAspect="Content" ObjectID="_1789908528" r:id="rId312"/>
              </w:objec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15</w:t>
              </w:r>
              <w:r w:rsidR="004C44E6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＞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4C44E6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4</w:t>
              </w:r>
              <w:r w:rsidR="004C44E6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300220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若連心線長＞兩半徑和，則兩圓外離</w:t>
            </w:r>
          </w:p>
          <w:p w14:paraId="77C88CE8" w14:textId="77777777" w:rsidR="00624C34" w:rsidRPr="00531A71" w:rsidRDefault="00624C34" w:rsidP="000B6708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一直線同時與兩圓相切就叫作此兩圓的</w:t>
            </w:r>
            <w:r w:rsidR="00300220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公切線</w:t>
            </w:r>
            <w:r w:rsidRPr="00531A71">
              <w:rPr>
                <w:rFonts w:eastAsia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="00DC2F77" w:rsidRPr="00531A71">
              <w:rPr>
                <w:rFonts w:eastAsia="標楷體" w:hint="eastAsia"/>
              </w:rPr>
              <w:t xml:space="preserve"> </w:t>
            </w:r>
            <w:r w:rsidR="00300220">
              <w:rPr>
                <w:rFonts w:eastAsia="標楷體"/>
              </w:rPr>
              <w:br/>
            </w:r>
            <w:r w:rsidR="000B6708" w:rsidRPr="00531A71">
              <w:rPr>
                <w:rFonts w:eastAsia="標楷體" w:hint="eastAsia"/>
              </w:rPr>
              <w:t>兩圓</w:t>
            </w:r>
            <w:r w:rsidR="00DC2F77" w:rsidRPr="00531A71">
              <w:rPr>
                <w:rFonts w:eastAsia="標楷體" w:hint="eastAsia"/>
              </w:rPr>
              <w:t>在</w:t>
            </w:r>
            <w:r w:rsidR="000B6708" w:rsidRPr="00531A71">
              <w:rPr>
                <w:rFonts w:eastAsia="標楷體" w:hint="eastAsia"/>
              </w:rPr>
              <w:t>直線</w:t>
            </w:r>
            <w:r w:rsidR="00DC2F77" w:rsidRPr="00531A71">
              <w:rPr>
                <w:rFonts w:eastAsia="標楷體" w:hint="eastAsia"/>
              </w:rPr>
              <w:t>的兩側叫作內公切線</w:t>
            </w:r>
            <w:r w:rsidR="00DC2F77" w:rsidRPr="00531A71">
              <w:rPr>
                <w:rFonts w:eastAsia="標楷體" w:hint="eastAsia"/>
              </w:rPr>
              <w:t xml:space="preserve">  </w:t>
            </w:r>
            <w:r w:rsidR="00DC2F77" w:rsidRPr="00531A71">
              <w:rPr>
                <w:rFonts w:eastAsia="標楷體" w:hint="eastAsia"/>
              </w:rPr>
              <w:t>＆</w:t>
            </w:r>
            <w:r w:rsidR="000B6708">
              <w:rPr>
                <w:rFonts w:eastAsia="標楷體"/>
              </w:rPr>
              <w:br/>
            </w:r>
            <w:r w:rsidR="000B6708" w:rsidRPr="00531A71">
              <w:rPr>
                <w:rFonts w:eastAsia="標楷體" w:hint="eastAsia"/>
              </w:rPr>
              <w:t>兩圓在直線</w:t>
            </w:r>
            <w:proofErr w:type="gramStart"/>
            <w:r w:rsidRPr="00531A71">
              <w:rPr>
                <w:rFonts w:eastAsia="標楷體" w:hint="eastAsia"/>
              </w:rPr>
              <w:t>的同側叫作</w:t>
            </w:r>
            <w:proofErr w:type="gramEnd"/>
            <w:r w:rsidRPr="00531A71">
              <w:rPr>
                <w:rFonts w:eastAsia="標楷體" w:hint="eastAsia"/>
              </w:rPr>
              <w:t>外公切線</w:t>
            </w:r>
          </w:p>
        </w:tc>
      </w:tr>
    </w:tbl>
    <w:p w14:paraId="23383D3A" w14:textId="77777777" w:rsidR="00300220" w:rsidRDefault="00300220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3F919603" w14:textId="77777777" w:rsidR="00300220" w:rsidRDefault="00300220" w:rsidP="005D5D59">
      <w:pPr>
        <w:ind w:left="1081" w:hangingChars="450" w:hanging="1081"/>
        <w:rPr>
          <w:rFonts w:eastAsia="標楷體" w:hAnsi="標楷體" w:hint="eastAsia"/>
          <w:b/>
        </w:rPr>
      </w:pPr>
    </w:p>
    <w:p w14:paraId="4F34D6EB" w14:textId="77777777" w:rsidR="00C06E43" w:rsidRPr="00531A71" w:rsidRDefault="005D5D59" w:rsidP="005D5D59">
      <w:pPr>
        <w:ind w:left="1081" w:hangingChars="450" w:hanging="1081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22</w:t>
      </w:r>
      <w:r w:rsidR="00C06E43" w:rsidRPr="00531A71">
        <w:rPr>
          <w:rFonts w:eastAsia="標楷體" w:hint="eastAsia"/>
          <w:b/>
        </w:rPr>
        <w:t>：</w:t>
      </w:r>
    </w:p>
    <w:p w14:paraId="3925C971" w14:textId="77777777" w:rsidR="005D5D59" w:rsidRPr="00531A71" w:rsidRDefault="00C06E43" w:rsidP="00297032">
      <w:pPr>
        <w:spacing w:beforeLines="50" w:before="180"/>
        <w:ind w:left="476" w:hangingChars="198" w:hanging="476"/>
        <w:rPr>
          <w:rFonts w:eastAsia="標楷體" w:hAnsi="標楷體" w:hint="eastAsia"/>
          <w:iCs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297032" w:rsidRPr="00297032">
        <w:rPr>
          <w:rFonts w:eastAsia="標楷體" w:hAnsi="標楷體" w:hint="eastAsia"/>
        </w:rPr>
        <w:t>已知</w:t>
      </w:r>
      <w:r w:rsidR="005D5D59" w:rsidRPr="00531A71">
        <w:rPr>
          <w:rFonts w:eastAsia="標楷體"/>
        </w:rPr>
        <w:t>A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/>
        </w:rPr>
        <w:t>B</w:t>
      </w:r>
      <w:r w:rsidR="005D5D59" w:rsidRPr="00531A71">
        <w:rPr>
          <w:rFonts w:eastAsia="標楷體" w:hAnsi="標楷體"/>
          <w:iCs/>
        </w:rPr>
        <w:t>兩圓的半徑分別是</w:t>
      </w:r>
      <w:r w:rsidR="005D5D59" w:rsidRPr="00531A71">
        <w:rPr>
          <w:rFonts w:eastAsia="標楷體" w:hint="eastAsia"/>
          <w:iCs/>
        </w:rPr>
        <w:t>4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 w:hint="eastAsia"/>
          <w:iCs/>
        </w:rPr>
        <w:t>6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連心線段長為</w:t>
      </w:r>
      <w:r w:rsidR="005D5D59" w:rsidRPr="00531A71">
        <w:rPr>
          <w:rFonts w:eastAsia="標楷體" w:hint="eastAsia"/>
          <w:iCs/>
        </w:rPr>
        <w:t>8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則</w:t>
      </w:r>
      <w:r w:rsidR="00C06C98">
        <w:rPr>
          <w:rFonts w:eastAsia="標楷體" w:hAnsi="標楷體" w:hint="eastAsia"/>
          <w:iCs/>
        </w:rPr>
        <w:br/>
      </w:r>
      <w:r w:rsidR="005D5D59" w:rsidRPr="00531A71">
        <w:rPr>
          <w:rFonts w:eastAsia="標楷體" w:hAnsi="標楷體"/>
          <w:iCs/>
        </w:rPr>
        <w:t>此兩圓共有</w:t>
      </w:r>
      <w:r w:rsidRPr="00531A71">
        <w:rPr>
          <w:rFonts w:eastAsia="標楷體" w:hAnsi="標楷體"/>
          <w:iCs/>
        </w:rPr>
        <w:t>幾</w:t>
      </w:r>
      <w:r w:rsidR="005D5D59" w:rsidRPr="00531A71">
        <w:rPr>
          <w:rFonts w:eastAsia="標楷體" w:hAnsi="標楷體"/>
          <w:iCs/>
        </w:rPr>
        <w:t>條公切線。</w:t>
      </w:r>
    </w:p>
    <w:p w14:paraId="79ADC63E" w14:textId="77777777" w:rsidR="00297032" w:rsidRPr="001213C4" w:rsidRDefault="00297032" w:rsidP="00297032">
      <w:pPr>
        <w:adjustRightInd w:val="0"/>
        <w:spacing w:beforeLines="50" w:before="180"/>
        <w:rPr>
          <w:rFonts w:eastAsia="標楷體"/>
        </w:rPr>
      </w:pPr>
      <w:r w:rsidRPr="001213C4">
        <w:rPr>
          <w:rFonts w:eastAsia="標楷體" w:hAnsi="標楷體"/>
          <w:b/>
        </w:rPr>
        <w:t>想法：</w:t>
      </w:r>
      <w:r w:rsidRPr="001213C4">
        <w:rPr>
          <w:rFonts w:eastAsia="標楷體"/>
        </w:rPr>
        <w:t xml:space="preserve">1. </w:t>
      </w:r>
      <w:r w:rsidRPr="001213C4">
        <w:rPr>
          <w:rFonts w:eastAsia="標楷體" w:hAnsi="標楷體"/>
        </w:rPr>
        <w:t>判斷兩圓關係的規則如下：</w:t>
      </w:r>
    </w:p>
    <w:p w14:paraId="1A9B42B2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65"/>
        <w:rPr>
          <w:rFonts w:eastAsia="標楷體"/>
        </w:rPr>
      </w:pPr>
      <w:r w:rsidRPr="001213C4">
        <w:rPr>
          <w:rFonts w:eastAsia="標楷體"/>
        </w:rPr>
        <w:t>若連心線長＞兩半徑</w:t>
      </w:r>
      <w:proofErr w:type="gramStart"/>
      <w:r w:rsidRPr="001213C4">
        <w:rPr>
          <w:rFonts w:eastAsia="標楷體"/>
        </w:rPr>
        <w:t>和</w:t>
      </w:r>
      <w:proofErr w:type="gramEnd"/>
      <w:r w:rsidRPr="001213C4">
        <w:rPr>
          <w:rFonts w:eastAsia="標楷體"/>
        </w:rPr>
        <w:t>，則兩圓外離。</w:t>
      </w:r>
    </w:p>
    <w:p w14:paraId="515A580B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</w:t>
      </w:r>
      <w:proofErr w:type="gramStart"/>
      <w:r w:rsidRPr="001213C4">
        <w:rPr>
          <w:rFonts w:eastAsia="標楷體"/>
          <w:position w:val="-4"/>
        </w:rPr>
        <w:t>兩圓外切</w:t>
      </w:r>
      <w:proofErr w:type="gramEnd"/>
      <w:r w:rsidRPr="001213C4">
        <w:rPr>
          <w:rFonts w:eastAsia="標楷體"/>
          <w:position w:val="-4"/>
        </w:rPr>
        <w:t>。</w:t>
      </w:r>
    </w:p>
    <w:p w14:paraId="11F06C60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兩半徑差＜連心線長＜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兩圓相交於兩點。</w:t>
      </w:r>
    </w:p>
    <w:p w14:paraId="4F7A5233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差，則兩圓內切。</w:t>
      </w:r>
    </w:p>
    <w:p w14:paraId="22B058A1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＜兩半徑差，則兩圓內離。</w:t>
      </w:r>
    </w:p>
    <w:p w14:paraId="6244D3C1" w14:textId="77777777" w:rsidR="00297032" w:rsidRPr="001213C4" w:rsidRDefault="00297032" w:rsidP="00A3788E">
      <w:pPr>
        <w:numPr>
          <w:ilvl w:val="0"/>
          <w:numId w:val="149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</w:t>
      </w:r>
      <w:r w:rsidRPr="001213C4">
        <w:rPr>
          <w:rFonts w:eastAsia="標楷體"/>
          <w:position w:val="-4"/>
        </w:rPr>
        <w:t>0</w:t>
      </w:r>
      <w:r w:rsidRPr="001213C4">
        <w:rPr>
          <w:rFonts w:eastAsia="標楷體"/>
          <w:position w:val="-4"/>
        </w:rPr>
        <w:t>，則兩圓為同心圓。</w:t>
      </w:r>
    </w:p>
    <w:p w14:paraId="057C86F5" w14:textId="77777777" w:rsidR="00297032" w:rsidRPr="001213C4" w:rsidRDefault="00297032" w:rsidP="00297032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2. </w:t>
      </w:r>
      <w:r w:rsidRPr="001213C4">
        <w:rPr>
          <w:rFonts w:eastAsia="標楷體"/>
        </w:rPr>
        <w:t>一直線同時與兩圓相切就叫作此兩圓的公切線</w:t>
      </w:r>
    </w:p>
    <w:p w14:paraId="15521170" w14:textId="77777777" w:rsidR="00297032" w:rsidRPr="001213C4" w:rsidRDefault="00297032" w:rsidP="00297032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3. </w:t>
      </w:r>
      <w:r w:rsidRPr="001213C4">
        <w:rPr>
          <w:rFonts w:eastAsia="標楷體"/>
        </w:rPr>
        <w:t>若</w:t>
      </w:r>
      <w:r w:rsidR="00E2417D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E2417D" w:rsidRPr="001213C4">
        <w:rPr>
          <w:rFonts w:eastAsia="標楷體"/>
        </w:rPr>
        <w:t>直線</w:t>
      </w:r>
      <w:r w:rsidRPr="001213C4">
        <w:rPr>
          <w:rFonts w:eastAsia="標楷體"/>
        </w:rPr>
        <w:t>的兩側叫作內公切線</w:t>
      </w:r>
    </w:p>
    <w:p w14:paraId="0873C484" w14:textId="77777777" w:rsidR="00A82AD4" w:rsidRDefault="00297032" w:rsidP="00297032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Pr="001213C4">
        <w:rPr>
          <w:rFonts w:eastAsia="標楷體"/>
        </w:rPr>
        <w:t xml:space="preserve">4. </w:t>
      </w:r>
      <w:r w:rsidRPr="001213C4">
        <w:rPr>
          <w:rFonts w:eastAsia="標楷體"/>
        </w:rPr>
        <w:t>若</w:t>
      </w:r>
      <w:r w:rsidR="00E2417D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E2417D" w:rsidRPr="001213C4">
        <w:rPr>
          <w:rFonts w:eastAsia="標楷體"/>
        </w:rPr>
        <w:t>直線</w:t>
      </w:r>
      <w:proofErr w:type="gramStart"/>
      <w:r w:rsidRPr="001213C4">
        <w:rPr>
          <w:rFonts w:eastAsia="標楷體"/>
        </w:rPr>
        <w:t>的同側叫作</w:t>
      </w:r>
      <w:proofErr w:type="gramEnd"/>
      <w:r w:rsidRPr="001213C4">
        <w:rPr>
          <w:rFonts w:eastAsia="標楷體"/>
        </w:rPr>
        <w:t>外公切線</w:t>
      </w:r>
    </w:p>
    <w:p w14:paraId="5C46B2B9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  <w:r w:rsidRPr="00531A71">
        <w:rPr>
          <w:rFonts w:eastAsia="標楷體" w:hAnsi="標楷體"/>
          <w:iCs/>
          <w:noProof/>
        </w:rPr>
        <w:pict w14:anchorId="222B8B31">
          <v:shape id="_x0000_s2565" type="#_x0000_t75" style="position:absolute;left:0;text-align:left;margin-left:117.8pt;margin-top:14.75pt;width:198.65pt;height:149.9pt;z-index:26">
            <v:imagedata r:id="rId313" o:title=""/>
          </v:shape>
        </w:pict>
      </w:r>
    </w:p>
    <w:p w14:paraId="1F435AF2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7604B36D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2D6461AC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7F03CDBC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4FF8A5B9" w14:textId="77777777" w:rsidR="00DF6FE4" w:rsidRDefault="00DF6FE4" w:rsidP="00297032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10FA90F0" w14:textId="77777777" w:rsidR="00DF6FE4" w:rsidRPr="00531A71" w:rsidRDefault="00DF6FE4" w:rsidP="00F63D8A">
      <w:pPr>
        <w:spacing w:beforeLines="50" w:before="180"/>
        <w:ind w:left="709" w:hangingChars="295" w:hanging="709"/>
        <w:jc w:val="center"/>
        <w:rPr>
          <w:rFonts w:eastAsia="標楷體" w:hint="eastAsia"/>
        </w:rPr>
      </w:pPr>
      <w:r w:rsidRPr="00602D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31</w:t>
      </w:r>
    </w:p>
    <w:p w14:paraId="7796FBC9" w14:textId="77777777" w:rsidR="00A82AD4" w:rsidRPr="00DF6FE4" w:rsidRDefault="00A82AD4" w:rsidP="00A82AD4">
      <w:pPr>
        <w:jc w:val="both"/>
        <w:rPr>
          <w:rFonts w:eastAsia="標楷體"/>
          <w:b/>
        </w:rPr>
      </w:pPr>
      <w:r w:rsidRPr="00DF6FE4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12"/>
        <w:gridCol w:w="4819"/>
      </w:tblGrid>
      <w:tr w:rsidR="00A82AD4" w:rsidRPr="00531A71" w14:paraId="638E83E8" w14:textId="77777777" w:rsidTr="00C06C98">
        <w:tc>
          <w:tcPr>
            <w:tcW w:w="411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463B7D" w14:textId="77777777" w:rsidR="00A82AD4" w:rsidRPr="00531A71" w:rsidRDefault="00A82AD4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19" w:type="dxa"/>
            <w:tcBorders>
              <w:top w:val="single" w:sz="4" w:space="0" w:color="FFFFFF"/>
              <w:bottom w:val="single" w:sz="4" w:space="0" w:color="auto"/>
            </w:tcBorders>
          </w:tcPr>
          <w:p w14:paraId="7F6512C8" w14:textId="77777777" w:rsidR="00A82AD4" w:rsidRPr="00531A71" w:rsidRDefault="00A82AD4" w:rsidP="00CC17A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82AD4" w:rsidRPr="00531A71" w14:paraId="7A252ABC" w14:textId="77777777" w:rsidTr="00C06C98">
        <w:tc>
          <w:tcPr>
            <w:tcW w:w="4112" w:type="dxa"/>
            <w:tcBorders>
              <w:top w:val="single" w:sz="4" w:space="0" w:color="auto"/>
            </w:tcBorders>
          </w:tcPr>
          <w:p w14:paraId="6D6741DB" w14:textId="77777777" w:rsidR="00A82AD4" w:rsidRPr="00531A71" w:rsidRDefault="00A82AD4" w:rsidP="00A3788E">
            <w:pPr>
              <w:numPr>
                <w:ilvl w:val="0"/>
                <w:numId w:val="10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交於兩點</w:t>
            </w:r>
            <w:r w:rsidRPr="00531A71">
              <w:rPr>
                <w:rFonts w:eastAsia="標楷體" w:hAnsi="標楷體"/>
              </w:rPr>
              <w:br/>
            </w:r>
            <w:r w:rsidR="00C06C98">
              <w:rPr>
                <w:rFonts w:eastAsia="標楷體"/>
              </w:rPr>
              <w:br/>
            </w:r>
            <w:r w:rsidR="00DF6FE4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2D5661F3" w14:textId="77777777" w:rsidR="00A82AD4" w:rsidRPr="00531A71" w:rsidRDefault="00A82AD4" w:rsidP="00F63D8A">
            <w:pPr>
              <w:numPr>
                <w:ilvl w:val="0"/>
                <w:numId w:val="10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31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共有</w:t>
            </w:r>
            <w:r w:rsidR="00DF6FE4" w:rsidRPr="00531A71">
              <w:rPr>
                <w:rFonts w:eastAsia="標楷體"/>
                <w:position w:val="-2"/>
              </w:rPr>
              <w:pict w14:anchorId="353B1642">
                <v:shape id="_x0000_i191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F6FE4" w:rsidRPr="00531A71">
              <w:rPr>
                <w:rFonts w:eastAsia="標楷體" w:hint="eastAsia"/>
                <w:position w:val="-2"/>
              </w:rPr>
              <w:t>與</w:t>
            </w:r>
            <w:r w:rsidR="00DF6FE4" w:rsidRPr="00531A71">
              <w:rPr>
                <w:rFonts w:eastAsia="標楷體"/>
                <w:position w:val="-2"/>
              </w:rPr>
              <w:pict w14:anchorId="36D1C136">
                <v:shape id="_x0000_i1912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DF6FE4">
              <w:rPr>
                <w:rFonts w:eastAsia="標楷體" w:hint="eastAsia"/>
                <w:position w:val="-2"/>
              </w:rPr>
              <w:t xml:space="preserve"> </w:t>
            </w:r>
            <w:r w:rsidR="00F34198"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條公切線</w:t>
            </w:r>
            <w:r w:rsidR="00F34198" w:rsidRPr="00531A71">
              <w:rPr>
                <w:rFonts w:eastAsia="標楷體" w:hAnsi="標楷體" w:hint="eastAsia"/>
              </w:rPr>
              <w:t>：</w:t>
            </w:r>
            <w:r w:rsidR="00DF6FE4">
              <w:rPr>
                <w:rFonts w:eastAsia="標楷體" w:hAnsi="標楷體"/>
              </w:rPr>
              <w:br/>
            </w:r>
            <w:r w:rsidR="00DF6FE4" w:rsidRPr="00531A71">
              <w:rPr>
                <w:rFonts w:eastAsia="標楷體"/>
                <w:position w:val="-2"/>
              </w:rPr>
              <w:pict w14:anchorId="27EE094A">
                <v:shape id="_x0000_i191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F6FE4" w:rsidRPr="00531A71">
              <w:rPr>
                <w:rFonts w:eastAsia="標楷體" w:hint="eastAsia"/>
                <w:position w:val="-2"/>
              </w:rPr>
              <w:t>與</w:t>
            </w:r>
            <w:r w:rsidR="00DF6FE4" w:rsidRPr="00531A71">
              <w:rPr>
                <w:rFonts w:eastAsia="標楷體"/>
                <w:position w:val="-2"/>
              </w:rPr>
              <w:pict w14:anchorId="71E71919">
                <v:shape id="_x0000_i1914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="00F34198" w:rsidRPr="00531A71">
              <w:rPr>
                <w:rFonts w:eastAsia="標楷體" w:hint="eastAsia"/>
                <w:position w:val="-2"/>
              </w:rPr>
              <w:t>皆</w:t>
            </w:r>
            <w:r w:rsidRPr="00531A71">
              <w:rPr>
                <w:rFonts w:eastAsia="標楷體" w:hint="eastAsia"/>
                <w:position w:val="-2"/>
              </w:rPr>
              <w:t>為外公切線</w:t>
            </w:r>
          </w:p>
        </w:tc>
        <w:tc>
          <w:tcPr>
            <w:tcW w:w="4819" w:type="dxa"/>
            <w:tcBorders>
              <w:top w:val="single" w:sz="4" w:space="0" w:color="auto"/>
            </w:tcBorders>
          </w:tcPr>
          <w:p w14:paraId="65F876A0" w14:textId="77777777" w:rsidR="00A82AD4" w:rsidRPr="00531A71" w:rsidRDefault="00A82AD4" w:rsidP="00A82AD4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iCs/>
              </w:rPr>
              <w:t>兩圓的半徑分別是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4</w:t>
              </w:r>
              <w:r w:rsidR="00C06C98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6</w:t>
              </w:r>
              <w:r w:rsidR="00C06C98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，</w:t>
            </w:r>
            <w:r w:rsidR="00DF6FE4">
              <w:rPr>
                <w:rFonts w:eastAsia="標楷體" w:hAnsi="標楷體" w:hint="eastAsia"/>
                <w:iCs/>
              </w:rPr>
              <w:br/>
            </w:r>
            <w:r w:rsidRPr="00DF6FE4">
              <w:rPr>
                <w:rFonts w:eastAsia="標楷體" w:hAnsi="標楷體"/>
                <w:iCs/>
                <w:position w:val="-6"/>
              </w:rPr>
              <w:t>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F6FE4">
                <w:rPr>
                  <w:rFonts w:eastAsia="標楷體" w:hAnsi="標楷體" w:hint="eastAsia"/>
                  <w:iCs/>
                  <w:position w:val="-6"/>
                </w:rPr>
                <w:t>8</w:t>
              </w:r>
              <w:r w:rsidR="00C06C98">
                <w:rPr>
                  <w:rFonts w:eastAsia="標楷體" w:hAnsi="標楷體" w:hint="eastAsia"/>
                  <w:iCs/>
                  <w:position w:val="-6"/>
                </w:rPr>
                <w:t>公分</w:t>
              </w:r>
            </w:smartTag>
            <w:r w:rsidR="00DF6FE4" w:rsidRPr="00DF6FE4">
              <w:rPr>
                <w:rFonts w:eastAsia="標楷體" w:hAnsi="標楷體" w:hint="eastAsia"/>
                <w:iCs/>
                <w:position w:val="-6"/>
              </w:rPr>
              <w:t xml:space="preserve"> </w:t>
            </w:r>
            <w:r w:rsidR="00C06C98">
              <w:rPr>
                <w:rFonts w:eastAsia="標楷體" w:hAnsi="標楷體"/>
                <w:iCs/>
                <w:position w:val="-6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49BABD48">
                <v:shape id="_x0000_i1915" type="#_x0000_t75" style="width:15pt;height:12pt" o:ole="">
                  <v:imagedata r:id="rId306" o:title=""/>
                </v:shape>
                <o:OLEObject Type="Embed" ProgID="Equation.DSMT4" ShapeID="_x0000_i1915" DrawAspect="Content" ObjectID="_1789908529" r:id="rId314"/>
              </w:objec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4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8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＋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4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="00C06C98">
              <w:rPr>
                <w:rFonts w:eastAsia="標楷體"/>
                <w:position w:val="-4"/>
              </w:rPr>
              <w:br/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若兩半徑差＜連心線長＜兩半徑和，</w:t>
            </w:r>
            <w:r w:rsidR="00C06C98">
              <w:rPr>
                <w:rFonts w:eastAsia="標楷體"/>
                <w:position w:val="-4"/>
              </w:rPr>
              <w:br/>
            </w:r>
            <w:r w:rsidR="00C06C98">
              <w:rPr>
                <w:rFonts w:eastAsia="標楷體" w:hint="eastAsia"/>
                <w:position w:val="-4"/>
              </w:rPr>
              <w:t xml:space="preserve">   </w:t>
            </w:r>
            <w:r w:rsidRPr="00531A71">
              <w:rPr>
                <w:rFonts w:eastAsia="標楷體" w:hint="eastAsia"/>
                <w:position w:val="-4"/>
              </w:rPr>
              <w:t>則兩圓交於兩點</w:t>
            </w:r>
          </w:p>
          <w:p w14:paraId="07EBBFAE" w14:textId="77777777" w:rsidR="00A82AD4" w:rsidRPr="00531A71" w:rsidRDefault="00A82AD4" w:rsidP="00E2417D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一直線同時與兩圓相切就叫作此兩圓的</w:t>
            </w:r>
            <w:r w:rsidR="00DF6FE4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公切線</w:t>
            </w:r>
            <w:r w:rsidRPr="00531A71">
              <w:rPr>
                <w:rFonts w:eastAsia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C06C98">
              <w:rPr>
                <w:rFonts w:eastAsia="標楷體"/>
              </w:rPr>
              <w:br/>
            </w:r>
            <w:r w:rsidR="00E2417D" w:rsidRPr="00531A71">
              <w:rPr>
                <w:rFonts w:eastAsia="標楷體" w:hint="eastAsia"/>
              </w:rPr>
              <w:t>兩圓</w:t>
            </w:r>
            <w:r w:rsidRPr="00531A71">
              <w:rPr>
                <w:rFonts w:eastAsia="標楷體" w:hint="eastAsia"/>
              </w:rPr>
              <w:t>在</w:t>
            </w:r>
            <w:r w:rsidR="00E2417D" w:rsidRPr="00531A71">
              <w:rPr>
                <w:rFonts w:eastAsia="標楷體" w:hint="eastAsia"/>
              </w:rPr>
              <w:t>直線</w:t>
            </w:r>
            <w:proofErr w:type="gramStart"/>
            <w:r w:rsidRPr="00531A71">
              <w:rPr>
                <w:rFonts w:eastAsia="標楷體" w:hint="eastAsia"/>
              </w:rPr>
              <w:t>的同側叫作</w:t>
            </w:r>
            <w:proofErr w:type="gramEnd"/>
            <w:r w:rsidRPr="00531A71">
              <w:rPr>
                <w:rFonts w:eastAsia="標楷體" w:hint="eastAsia"/>
              </w:rPr>
              <w:t>外公切線</w:t>
            </w:r>
          </w:p>
        </w:tc>
      </w:tr>
    </w:tbl>
    <w:p w14:paraId="7EE554CC" w14:textId="77777777" w:rsidR="00A82AD4" w:rsidRPr="00531A71" w:rsidRDefault="00A82AD4" w:rsidP="00C06E43">
      <w:pPr>
        <w:spacing w:beforeLines="50" w:before="180"/>
        <w:ind w:left="1080" w:hangingChars="450" w:hanging="1080"/>
        <w:rPr>
          <w:rFonts w:eastAsia="標楷體" w:hAnsi="標楷體" w:hint="eastAsia"/>
          <w:iCs/>
        </w:rPr>
      </w:pPr>
    </w:p>
    <w:p w14:paraId="3EF30288" w14:textId="77777777" w:rsidR="00C06E43" w:rsidRPr="00531A71" w:rsidRDefault="005D5D59" w:rsidP="005D5D59">
      <w:pPr>
        <w:ind w:left="1081" w:hangingChars="450" w:hanging="1081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8C4A77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3</w:t>
      </w:r>
      <w:r w:rsidR="00C06E43" w:rsidRPr="00531A71">
        <w:rPr>
          <w:rFonts w:eastAsia="標楷體" w:hint="eastAsia"/>
          <w:b/>
        </w:rPr>
        <w:t>：</w:t>
      </w:r>
    </w:p>
    <w:p w14:paraId="0BB4EEF4" w14:textId="77777777" w:rsidR="005D5D59" w:rsidRPr="00531A71" w:rsidRDefault="00C06E43" w:rsidP="00DF6FE4">
      <w:pPr>
        <w:spacing w:beforeLines="50" w:before="180"/>
        <w:ind w:left="476" w:hangingChars="198" w:hanging="476"/>
        <w:rPr>
          <w:rFonts w:eastAsia="標楷體" w:hAnsi="標楷體" w:hint="eastAsia"/>
          <w:iCs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DF6FE4" w:rsidRPr="00DF6FE4">
        <w:rPr>
          <w:rFonts w:eastAsia="標楷體" w:hAnsi="標楷體" w:hint="eastAsia"/>
        </w:rPr>
        <w:t>已知</w:t>
      </w:r>
      <w:r w:rsidR="005D5D59" w:rsidRPr="00531A71">
        <w:rPr>
          <w:rFonts w:eastAsia="標楷體"/>
        </w:rPr>
        <w:t>A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/>
        </w:rPr>
        <w:t>B</w:t>
      </w:r>
      <w:r w:rsidR="005D5D59" w:rsidRPr="00531A71">
        <w:rPr>
          <w:rFonts w:eastAsia="標楷體" w:hAnsi="標楷體"/>
          <w:iCs/>
        </w:rPr>
        <w:t>兩圓的半徑分別是</w:t>
      </w:r>
      <w:r w:rsidR="005D5D59" w:rsidRPr="00531A71">
        <w:rPr>
          <w:rFonts w:eastAsia="標楷體" w:hint="eastAsia"/>
          <w:iCs/>
        </w:rPr>
        <w:t>4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、</w:t>
      </w:r>
      <w:r w:rsidR="005D5D59" w:rsidRPr="00531A71">
        <w:rPr>
          <w:rFonts w:eastAsia="標楷體" w:hint="eastAsia"/>
          <w:iCs/>
        </w:rPr>
        <w:t>6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連心線段長為</w:t>
      </w:r>
      <w:r w:rsidR="005D5D59" w:rsidRPr="00531A71">
        <w:rPr>
          <w:rFonts w:eastAsia="標楷體" w:hint="eastAsia"/>
          <w:iCs/>
        </w:rPr>
        <w:t>1</w:t>
      </w:r>
      <w:r w:rsidR="00C06C98">
        <w:rPr>
          <w:rFonts w:eastAsia="標楷體" w:hint="eastAsia"/>
          <w:iCs/>
        </w:rPr>
        <w:t>公分</w:t>
      </w:r>
      <w:r w:rsidR="005D5D59" w:rsidRPr="00531A71">
        <w:rPr>
          <w:rFonts w:eastAsia="標楷體" w:hAnsi="標楷體"/>
          <w:iCs/>
        </w:rPr>
        <w:t>，則</w:t>
      </w:r>
      <w:r w:rsidR="00C06C98">
        <w:rPr>
          <w:rFonts w:eastAsia="標楷體" w:hAnsi="標楷體" w:hint="eastAsia"/>
          <w:iCs/>
        </w:rPr>
        <w:br/>
      </w:r>
      <w:r w:rsidR="005D5D59" w:rsidRPr="00531A71">
        <w:rPr>
          <w:rFonts w:eastAsia="標楷體" w:hAnsi="標楷體"/>
          <w:iCs/>
        </w:rPr>
        <w:t>此兩圓共有</w:t>
      </w:r>
      <w:r w:rsidRPr="00531A71">
        <w:rPr>
          <w:rFonts w:eastAsia="標楷體" w:hAnsi="標楷體"/>
          <w:iCs/>
        </w:rPr>
        <w:t>幾</w:t>
      </w:r>
      <w:r w:rsidR="005D5D59" w:rsidRPr="00531A71">
        <w:rPr>
          <w:rFonts w:eastAsia="標楷體" w:hAnsi="標楷體"/>
          <w:iCs/>
        </w:rPr>
        <w:t>條公切線。</w:t>
      </w:r>
    </w:p>
    <w:p w14:paraId="373FCE6C" w14:textId="77777777" w:rsidR="00DF6FE4" w:rsidRPr="001213C4" w:rsidRDefault="00DF6FE4" w:rsidP="00DF6FE4">
      <w:pPr>
        <w:adjustRightInd w:val="0"/>
        <w:spacing w:beforeLines="50" w:before="180"/>
        <w:rPr>
          <w:rFonts w:eastAsia="標楷體"/>
        </w:rPr>
      </w:pPr>
      <w:r w:rsidRPr="001213C4">
        <w:rPr>
          <w:rFonts w:eastAsia="標楷體" w:hAnsi="標楷體"/>
          <w:b/>
        </w:rPr>
        <w:t>想法：</w:t>
      </w:r>
      <w:r w:rsidRPr="001213C4">
        <w:rPr>
          <w:rFonts w:eastAsia="標楷體"/>
        </w:rPr>
        <w:t xml:space="preserve">1. </w:t>
      </w:r>
      <w:r w:rsidRPr="001213C4">
        <w:rPr>
          <w:rFonts w:eastAsia="標楷體" w:hAnsi="標楷體"/>
        </w:rPr>
        <w:t>判斷兩圓關係的規則如下：</w:t>
      </w:r>
    </w:p>
    <w:p w14:paraId="25DEDF86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</w:rPr>
        <w:t>若連心線長＞兩半徑</w:t>
      </w:r>
      <w:proofErr w:type="gramStart"/>
      <w:r w:rsidRPr="001213C4">
        <w:rPr>
          <w:rFonts w:eastAsia="標楷體"/>
        </w:rPr>
        <w:t>和</w:t>
      </w:r>
      <w:proofErr w:type="gramEnd"/>
      <w:r w:rsidRPr="001213C4">
        <w:rPr>
          <w:rFonts w:eastAsia="標楷體"/>
        </w:rPr>
        <w:t>，則兩圓外離。</w:t>
      </w:r>
    </w:p>
    <w:p w14:paraId="7231ECCC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</w:t>
      </w:r>
      <w:proofErr w:type="gramStart"/>
      <w:r w:rsidRPr="001213C4">
        <w:rPr>
          <w:rFonts w:eastAsia="標楷體"/>
          <w:position w:val="-4"/>
        </w:rPr>
        <w:t>兩圓外切</w:t>
      </w:r>
      <w:proofErr w:type="gramEnd"/>
      <w:r w:rsidRPr="001213C4">
        <w:rPr>
          <w:rFonts w:eastAsia="標楷體"/>
          <w:position w:val="-4"/>
        </w:rPr>
        <w:t>。</w:t>
      </w:r>
    </w:p>
    <w:p w14:paraId="00563524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兩半徑差＜連心線長＜兩半徑</w:t>
      </w:r>
      <w:proofErr w:type="gramStart"/>
      <w:r w:rsidRPr="001213C4">
        <w:rPr>
          <w:rFonts w:eastAsia="標楷體"/>
          <w:position w:val="-4"/>
        </w:rPr>
        <w:t>和</w:t>
      </w:r>
      <w:proofErr w:type="gramEnd"/>
      <w:r w:rsidRPr="001213C4">
        <w:rPr>
          <w:rFonts w:eastAsia="標楷體"/>
          <w:position w:val="-4"/>
        </w:rPr>
        <w:t>，則兩圓相交於兩點。</w:t>
      </w:r>
    </w:p>
    <w:p w14:paraId="06415044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兩半徑差，則兩圓內切。</w:t>
      </w:r>
    </w:p>
    <w:p w14:paraId="12B0FE4C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＜兩半徑差，則兩圓內離。</w:t>
      </w:r>
    </w:p>
    <w:p w14:paraId="2B18774C" w14:textId="77777777" w:rsidR="00DF6FE4" w:rsidRPr="001213C4" w:rsidRDefault="00DF6FE4" w:rsidP="00A3788E">
      <w:pPr>
        <w:numPr>
          <w:ilvl w:val="0"/>
          <w:numId w:val="150"/>
        </w:numPr>
        <w:tabs>
          <w:tab w:val="left" w:pos="1134"/>
        </w:tabs>
        <w:adjustRightInd w:val="0"/>
        <w:ind w:firstLine="479"/>
        <w:rPr>
          <w:rFonts w:eastAsia="標楷體"/>
        </w:rPr>
      </w:pPr>
      <w:r w:rsidRPr="001213C4">
        <w:rPr>
          <w:rFonts w:eastAsia="標楷體"/>
          <w:position w:val="-4"/>
        </w:rPr>
        <w:t>若連心線長＝</w:t>
      </w:r>
      <w:r w:rsidRPr="001213C4">
        <w:rPr>
          <w:rFonts w:eastAsia="標楷體"/>
          <w:position w:val="-4"/>
        </w:rPr>
        <w:t>0</w:t>
      </w:r>
      <w:r w:rsidRPr="001213C4">
        <w:rPr>
          <w:rFonts w:eastAsia="標楷體"/>
          <w:position w:val="-4"/>
        </w:rPr>
        <w:t>，則兩圓為同心圓。</w:t>
      </w:r>
    </w:p>
    <w:p w14:paraId="64A56F6B" w14:textId="77777777" w:rsidR="00DF6FE4" w:rsidRPr="001213C4" w:rsidRDefault="00DF6FE4" w:rsidP="00DF6FE4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2. </w:t>
      </w:r>
      <w:r w:rsidRPr="001213C4">
        <w:rPr>
          <w:rFonts w:eastAsia="標楷體"/>
        </w:rPr>
        <w:t>一直線同時與兩圓相切就叫作此兩圓的公切線</w:t>
      </w:r>
    </w:p>
    <w:p w14:paraId="39B04509" w14:textId="77777777" w:rsidR="00DF6FE4" w:rsidRPr="001213C4" w:rsidRDefault="00DF6FE4" w:rsidP="00DF6FE4">
      <w:pPr>
        <w:spacing w:beforeLines="50" w:before="180"/>
        <w:ind w:leftChars="250" w:left="600" w:firstLineChars="50" w:firstLine="120"/>
        <w:rPr>
          <w:rFonts w:eastAsia="標楷體"/>
        </w:rPr>
      </w:pPr>
      <w:r w:rsidRPr="001213C4">
        <w:rPr>
          <w:rFonts w:eastAsia="標楷體"/>
        </w:rPr>
        <w:t xml:space="preserve">3. </w:t>
      </w:r>
      <w:r w:rsidRPr="001213C4">
        <w:rPr>
          <w:rFonts w:eastAsia="標楷體"/>
        </w:rPr>
        <w:t>若</w:t>
      </w:r>
      <w:r w:rsidR="005E4506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5E4506" w:rsidRPr="001213C4">
        <w:rPr>
          <w:rFonts w:eastAsia="標楷體"/>
        </w:rPr>
        <w:t>直線</w:t>
      </w:r>
      <w:r w:rsidRPr="001213C4">
        <w:rPr>
          <w:rFonts w:eastAsia="標楷體"/>
        </w:rPr>
        <w:t>的兩側叫作內公切線</w:t>
      </w:r>
    </w:p>
    <w:p w14:paraId="3A552E4E" w14:textId="77777777" w:rsidR="009D3E2D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Pr="001213C4">
        <w:rPr>
          <w:rFonts w:eastAsia="標楷體"/>
        </w:rPr>
        <w:t xml:space="preserve">4. </w:t>
      </w:r>
      <w:r w:rsidRPr="001213C4">
        <w:rPr>
          <w:rFonts w:eastAsia="標楷體"/>
        </w:rPr>
        <w:t>若</w:t>
      </w:r>
      <w:r w:rsidR="005E4506" w:rsidRPr="001213C4">
        <w:rPr>
          <w:rFonts w:eastAsia="標楷體"/>
        </w:rPr>
        <w:t>兩圓</w:t>
      </w:r>
      <w:r w:rsidRPr="001213C4">
        <w:rPr>
          <w:rFonts w:eastAsia="標楷體"/>
        </w:rPr>
        <w:t>在</w:t>
      </w:r>
      <w:r w:rsidR="005E4506" w:rsidRPr="001213C4">
        <w:rPr>
          <w:rFonts w:eastAsia="標楷體"/>
        </w:rPr>
        <w:t>直線</w:t>
      </w:r>
      <w:proofErr w:type="gramStart"/>
      <w:r w:rsidRPr="001213C4">
        <w:rPr>
          <w:rFonts w:eastAsia="標楷體"/>
        </w:rPr>
        <w:t>的同側叫作</w:t>
      </w:r>
      <w:proofErr w:type="gramEnd"/>
      <w:r w:rsidRPr="001213C4">
        <w:rPr>
          <w:rFonts w:eastAsia="標楷體"/>
        </w:rPr>
        <w:t>外公切線</w:t>
      </w:r>
    </w:p>
    <w:p w14:paraId="70DE3D7A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  <w:r w:rsidRPr="00531A71">
        <w:rPr>
          <w:rFonts w:eastAsia="標楷體"/>
          <w:noProof/>
          <w:position w:val="4"/>
        </w:rPr>
        <w:pict w14:anchorId="7B879AB8">
          <v:shape id="_x0000_s2583" type="#_x0000_t75" style="position:absolute;left:0;text-align:left;margin-left:130.65pt;margin-top:7.75pt;width:168.85pt;height:153.3pt;z-index:30">
            <v:imagedata r:id="rId315" o:title=""/>
          </v:shape>
        </w:pict>
      </w:r>
    </w:p>
    <w:p w14:paraId="18E954AE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4A62454B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37091CEC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73A758EE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760BA26F" w14:textId="77777777" w:rsidR="00DF6FE4" w:rsidRDefault="00DF6FE4" w:rsidP="00DF6FE4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376385D2" w14:textId="77777777" w:rsidR="00DF6FE4" w:rsidRPr="00531A71" w:rsidRDefault="00DF6FE4" w:rsidP="00F63D8A">
      <w:pPr>
        <w:spacing w:beforeLines="50" w:before="180"/>
        <w:ind w:left="709" w:hangingChars="295" w:hanging="709"/>
        <w:jc w:val="center"/>
        <w:rPr>
          <w:rFonts w:eastAsia="標楷體" w:hint="eastAsia"/>
        </w:rPr>
      </w:pPr>
      <w:r w:rsidRPr="00602D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32</w:t>
      </w:r>
    </w:p>
    <w:p w14:paraId="001188C2" w14:textId="77777777" w:rsidR="00DF6FE4" w:rsidRPr="00531A71" w:rsidRDefault="00DF6FE4" w:rsidP="00DF6FE4">
      <w:pPr>
        <w:spacing w:beforeLines="50" w:before="180"/>
        <w:ind w:left="709" w:hangingChars="295" w:hanging="709"/>
        <w:rPr>
          <w:rFonts w:eastAsia="標楷體"/>
        </w:rPr>
      </w:pPr>
      <w:r w:rsidRPr="00DF6FE4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28"/>
        <w:gridCol w:w="5103"/>
      </w:tblGrid>
      <w:tr w:rsidR="009D3E2D" w:rsidRPr="00531A71" w14:paraId="153BF983" w14:textId="77777777" w:rsidTr="00C06C98">
        <w:tc>
          <w:tcPr>
            <w:tcW w:w="38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B8282F" w14:textId="77777777" w:rsidR="009D3E2D" w:rsidRPr="00531A71" w:rsidRDefault="009D3E2D" w:rsidP="00743ED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103" w:type="dxa"/>
            <w:tcBorders>
              <w:top w:val="single" w:sz="4" w:space="0" w:color="FFFFFF"/>
              <w:bottom w:val="single" w:sz="4" w:space="0" w:color="auto"/>
            </w:tcBorders>
          </w:tcPr>
          <w:p w14:paraId="22EA6546" w14:textId="77777777" w:rsidR="009D3E2D" w:rsidRPr="00531A71" w:rsidRDefault="009D3E2D" w:rsidP="00743ED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D3E2D" w:rsidRPr="00531A71" w14:paraId="0939AC30" w14:textId="77777777" w:rsidTr="00C06C98">
        <w:tc>
          <w:tcPr>
            <w:tcW w:w="3828" w:type="dxa"/>
            <w:tcBorders>
              <w:top w:val="single" w:sz="4" w:space="0" w:color="auto"/>
            </w:tcBorders>
          </w:tcPr>
          <w:p w14:paraId="38DFCA37" w14:textId="77777777" w:rsidR="009D3E2D" w:rsidRPr="00531A71" w:rsidRDefault="009D3E2D" w:rsidP="00A3788E">
            <w:pPr>
              <w:numPr>
                <w:ilvl w:val="0"/>
                <w:numId w:val="10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內離</w:t>
            </w:r>
            <w:r w:rsidRPr="00531A71">
              <w:rPr>
                <w:rFonts w:eastAsia="標楷體" w:hAnsi="標楷體"/>
              </w:rPr>
              <w:br/>
            </w:r>
            <w:r w:rsidR="00C06C98">
              <w:rPr>
                <w:rFonts w:eastAsia="標楷體" w:hint="eastAsia"/>
              </w:rPr>
              <w:br/>
            </w:r>
            <w:r w:rsidR="00DF6FE4">
              <w:rPr>
                <w:rFonts w:eastAsia="標楷體"/>
              </w:rPr>
              <w:br/>
            </w:r>
          </w:p>
          <w:p w14:paraId="7C5D7F96" w14:textId="77777777" w:rsidR="009D3E2D" w:rsidRPr="00531A71" w:rsidRDefault="009D3E2D" w:rsidP="00F63D8A">
            <w:pPr>
              <w:numPr>
                <w:ilvl w:val="0"/>
                <w:numId w:val="104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F63D8A">
              <w:rPr>
                <w:rFonts w:eastAsia="標楷體" w:hint="eastAsia"/>
              </w:rPr>
              <w:t>7.3-32</w:t>
            </w:r>
            <w:r w:rsidRPr="00531A71">
              <w:rPr>
                <w:rFonts w:eastAsia="標楷體" w:hint="eastAsia"/>
              </w:rPr>
              <w:t>，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</w:t>
            </w:r>
            <w:r w:rsidRPr="00531A71">
              <w:rPr>
                <w:rFonts w:eastAsia="標楷體" w:hAnsi="標楷體" w:hint="eastAsia"/>
              </w:rPr>
              <w:t>沒有</w:t>
            </w:r>
            <w:r w:rsidR="00DF6FE4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>公切線</w:t>
            </w:r>
          </w:p>
        </w:tc>
        <w:tc>
          <w:tcPr>
            <w:tcW w:w="5103" w:type="dxa"/>
            <w:tcBorders>
              <w:top w:val="single" w:sz="4" w:space="0" w:color="auto"/>
            </w:tcBorders>
          </w:tcPr>
          <w:p w14:paraId="29F49501" w14:textId="77777777" w:rsidR="009D3E2D" w:rsidRPr="00531A71" w:rsidRDefault="009D3E2D" w:rsidP="00743ED1">
            <w:pPr>
              <w:spacing w:beforeLines="50" w:before="180"/>
              <w:textAlignment w:val="center"/>
              <w:rPr>
                <w:rFonts w:eastAsia="標楷體" w:hint="eastAsia"/>
                <w:position w:val="-4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  <w:iCs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  <w:iCs/>
              </w:rPr>
              <w:t>兩圓的半徑分別是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4</w:t>
              </w:r>
              <w:r w:rsidR="00C06C98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、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iCs/>
                </w:rPr>
                <w:t>6</w:t>
              </w:r>
              <w:r w:rsidR="00C06C98">
                <w:rPr>
                  <w:rFonts w:eastAsia="標楷體" w:hint="eastAsia"/>
                  <w:iCs/>
                </w:rPr>
                <w:t>公分</w:t>
              </w:r>
            </w:smartTag>
            <w:r w:rsidRPr="00531A71">
              <w:rPr>
                <w:rFonts w:eastAsia="標楷體" w:hAnsi="標楷體"/>
                <w:iCs/>
              </w:rPr>
              <w:t>，</w:t>
            </w:r>
            <w:r w:rsidR="00DF6FE4">
              <w:rPr>
                <w:rFonts w:eastAsia="標楷體" w:hAnsi="標楷體" w:hint="eastAsia"/>
                <w:iCs/>
              </w:rPr>
              <w:br/>
            </w:r>
            <w:r w:rsidRPr="00DF6FE4">
              <w:rPr>
                <w:rFonts w:eastAsia="標楷體" w:hAnsi="標楷體"/>
                <w:iCs/>
                <w:position w:val="-4"/>
              </w:rPr>
              <w:t>連心線段長為</w: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F6FE4">
                <w:rPr>
                  <w:rFonts w:eastAsia="標楷體" w:hAnsi="標楷體" w:hint="eastAsia"/>
                  <w:iCs/>
                  <w:position w:val="-4"/>
                </w:rPr>
                <w:t>1</w:t>
              </w:r>
              <w:r w:rsidR="00C06C98">
                <w:rPr>
                  <w:rFonts w:eastAsia="標楷體" w:hAnsi="標楷體" w:hint="eastAsia"/>
                  <w:iCs/>
                  <w:position w:val="-4"/>
                </w:rPr>
                <w:t>公分</w:t>
              </w:r>
            </w:smartTag>
            <w:r w:rsidR="00DF6FE4" w:rsidRPr="00DF6FE4">
              <w:rPr>
                <w:rFonts w:eastAsia="標楷體" w:hAnsi="標楷體" w:hint="eastAsia"/>
                <w:iCs/>
                <w:position w:val="-4"/>
              </w:rPr>
              <w:t xml:space="preserve"> </w:t>
            </w:r>
            <w:r w:rsidR="00C06C98">
              <w:rPr>
                <w:rFonts w:eastAsia="標楷體" w:hAnsi="標楷體"/>
                <w:iCs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1BFC4DE6">
                <v:shape id="_x0000_i1916" type="#_x0000_t75" style="width:15pt;height:12pt" o:ole="">
                  <v:imagedata r:id="rId306" o:title=""/>
                </v:shape>
                <o:OLEObject Type="Embed" ProgID="Equation.DSMT4" ShapeID="_x0000_i1916" DrawAspect="Content" ObjectID="_1789908530" r:id="rId316"/>
              </w:object>
            </w:r>
            <w:smartTag w:uri="urn:schemas-microsoft-com:office:smarttags" w:element="chmetcnv">
              <w:smartTagPr>
                <w:attr w:name="UnitName" w:val="公分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1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＜</w:t>
            </w:r>
            <w:smartTag w:uri="urn:schemas-microsoft-com:office:smarttags" w:element="chmetcnv">
              <w:smartTagPr>
                <w:attr w:name="UnitName" w:val="公分"/>
                <w:attr w:name="SourceValue" w:val="6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6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>－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 w:hint="eastAsia"/>
                  <w:position w:val="-4"/>
                </w:rPr>
                <w:t>4</w:t>
              </w:r>
              <w:r w:rsidR="00C06C98">
                <w:rPr>
                  <w:rFonts w:eastAsia="標楷體" w:hint="eastAsia"/>
                  <w:position w:val="-4"/>
                </w:rPr>
                <w:t>公分</w:t>
              </w:r>
            </w:smartTag>
            <w:r w:rsidRPr="00531A71">
              <w:rPr>
                <w:rFonts w:eastAsia="標楷體" w:hint="eastAsia"/>
                <w:position w:val="-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DF6FE4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＜兩半徑差，則兩圓內離</w:t>
            </w:r>
          </w:p>
          <w:p w14:paraId="2705166A" w14:textId="77777777" w:rsidR="009D3E2D" w:rsidRPr="00531A71" w:rsidRDefault="00995F4D" w:rsidP="00995F4D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 w:rsidR="009D3E2D" w:rsidRPr="00531A71">
              <w:rPr>
                <w:rFonts w:eastAsia="標楷體" w:hint="eastAsia"/>
              </w:rPr>
              <w:t>一直線同時與兩圓相切就叫作此兩圓的公切線</w:t>
            </w:r>
            <w:r w:rsidR="009D3E2D" w:rsidRPr="00531A71">
              <w:rPr>
                <w:rFonts w:eastAsia="標楷體" w:hint="eastAsia"/>
                <w:position w:val="4"/>
              </w:rPr>
              <w:t xml:space="preserve">     </w:t>
            </w:r>
          </w:p>
        </w:tc>
      </w:tr>
    </w:tbl>
    <w:p w14:paraId="048F7273" w14:textId="77777777" w:rsidR="00DF6FE4" w:rsidRDefault="00C964BD" w:rsidP="00C06E43">
      <w:pPr>
        <w:spacing w:beforeLines="50" w:before="180"/>
        <w:ind w:left="1080" w:hangingChars="450" w:hanging="1080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</w:t>
      </w:r>
    </w:p>
    <w:p w14:paraId="0E26646C" w14:textId="77777777" w:rsidR="00DF6FE4" w:rsidRDefault="00DF6FE4" w:rsidP="00C06E43">
      <w:pPr>
        <w:spacing w:beforeLines="50" w:before="180"/>
        <w:ind w:left="1080" w:hangingChars="450" w:hanging="1080"/>
        <w:rPr>
          <w:rFonts w:eastAsia="標楷體" w:hint="eastAsia"/>
        </w:rPr>
      </w:pPr>
    </w:p>
    <w:p w14:paraId="71E73103" w14:textId="77777777" w:rsidR="00C964BD" w:rsidRPr="00531A71" w:rsidRDefault="00DF6FE4" w:rsidP="00C06E43">
      <w:pPr>
        <w:spacing w:beforeLines="50" w:before="180"/>
        <w:ind w:left="1080" w:hangingChars="450" w:hanging="1080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 w:rsidR="00C964BD" w:rsidRPr="00531A71">
        <w:rPr>
          <w:rFonts w:eastAsia="標楷體" w:hint="eastAsia"/>
        </w:rPr>
        <w:t>由以上</w:t>
      </w:r>
      <w:r w:rsidR="00C964BD" w:rsidRPr="00FF563A">
        <w:rPr>
          <w:rFonts w:eastAsia="標楷體" w:hint="eastAsia"/>
          <w:b/>
        </w:rPr>
        <w:t>例題</w:t>
      </w:r>
      <w:r w:rsidR="006355A5">
        <w:rPr>
          <w:rFonts w:eastAsia="標楷體" w:hint="eastAsia"/>
          <w:b/>
        </w:rPr>
        <w:t>7.3-19</w:t>
      </w:r>
      <w:r w:rsidR="00FF563A" w:rsidRPr="00FF563A">
        <w:rPr>
          <w:rFonts w:eastAsia="標楷體" w:hint="eastAsia"/>
          <w:b/>
        </w:rPr>
        <w:t>~</w:t>
      </w:r>
      <w:r w:rsidR="00FF563A" w:rsidRPr="00FF563A">
        <w:rPr>
          <w:rFonts w:eastAsia="標楷體" w:hint="eastAsia"/>
          <w:b/>
        </w:rPr>
        <w:t>例題</w:t>
      </w:r>
      <w:r w:rsidR="00FF563A" w:rsidRPr="00FF563A">
        <w:rPr>
          <w:rFonts w:eastAsia="標楷體" w:hint="eastAsia"/>
          <w:b/>
        </w:rPr>
        <w:t>7.3-</w:t>
      </w:r>
      <w:r w:rsidR="008C4A77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3</w:t>
      </w:r>
      <w:r w:rsidR="00C964BD" w:rsidRPr="00531A71">
        <w:rPr>
          <w:rFonts w:eastAsia="標楷體" w:hint="eastAsia"/>
        </w:rPr>
        <w:t>中，我們可以得到以下的結論：</w:t>
      </w:r>
    </w:p>
    <w:p w14:paraId="4D503F9E" w14:textId="77777777" w:rsidR="00C964BD" w:rsidRPr="00FF563A" w:rsidRDefault="00C964BD" w:rsidP="00A3788E">
      <w:pPr>
        <w:numPr>
          <w:ilvl w:val="0"/>
          <w:numId w:val="105"/>
        </w:numPr>
        <w:spacing w:beforeLines="50" w:before="180"/>
        <w:ind w:left="357" w:hanging="357"/>
        <w:rPr>
          <w:rFonts w:eastAsia="標楷體" w:hint="eastAsia"/>
        </w:rPr>
      </w:pPr>
      <w:r w:rsidRPr="00FF563A">
        <w:rPr>
          <w:rFonts w:eastAsia="標楷體" w:hint="eastAsia"/>
        </w:rPr>
        <w:t>在同一平面上，若</w:t>
      </w:r>
      <w:r w:rsidRPr="00FF563A">
        <w:rPr>
          <w:rFonts w:eastAsia="標楷體" w:hint="eastAsia"/>
          <w:b/>
        </w:rPr>
        <w:t>兩圓外離</w:t>
      </w:r>
      <w:r w:rsidRPr="00FF563A">
        <w:rPr>
          <w:rFonts w:eastAsia="標楷體" w:hint="eastAsia"/>
        </w:rPr>
        <w:t>，則此兩圓共有</w:t>
      </w:r>
      <w:r w:rsidRPr="00FF563A">
        <w:rPr>
          <w:rFonts w:eastAsia="標楷體" w:hint="eastAsia"/>
          <w:b/>
        </w:rPr>
        <w:t>4</w:t>
      </w:r>
      <w:r w:rsidRPr="00FF563A">
        <w:rPr>
          <w:rFonts w:eastAsia="標楷體" w:hint="eastAsia"/>
          <w:b/>
        </w:rPr>
        <w:t>條公切線</w:t>
      </w:r>
      <w:r w:rsidRPr="00FF563A">
        <w:rPr>
          <w:rFonts w:eastAsia="標楷體" w:hint="eastAsia"/>
        </w:rPr>
        <w:t>，其中</w:t>
      </w:r>
      <w:r w:rsidRPr="00FF563A">
        <w:rPr>
          <w:rFonts w:eastAsia="標楷體" w:hint="eastAsia"/>
          <w:b/>
        </w:rPr>
        <w:t>2</w:t>
      </w:r>
      <w:r w:rsidRPr="00FF563A">
        <w:rPr>
          <w:rFonts w:eastAsia="標楷體" w:hint="eastAsia"/>
          <w:b/>
        </w:rPr>
        <w:t>條為內公切線</w:t>
      </w:r>
      <w:r w:rsidRPr="00FF563A">
        <w:rPr>
          <w:rFonts w:eastAsia="標楷體" w:hint="eastAsia"/>
        </w:rPr>
        <w:t>，</w:t>
      </w:r>
      <w:r w:rsidRPr="00FF563A">
        <w:rPr>
          <w:rFonts w:eastAsia="標楷體" w:hint="eastAsia"/>
          <w:b/>
        </w:rPr>
        <w:t>2</w:t>
      </w:r>
      <w:r w:rsidRPr="00FF563A">
        <w:rPr>
          <w:rFonts w:eastAsia="標楷體" w:hint="eastAsia"/>
          <w:b/>
        </w:rPr>
        <w:t>條為外公切線</w:t>
      </w:r>
      <w:r w:rsidRPr="00FF563A">
        <w:rPr>
          <w:rFonts w:eastAsia="標楷體" w:hint="eastAsia"/>
        </w:rPr>
        <w:t>。</w:t>
      </w:r>
    </w:p>
    <w:p w14:paraId="1AA5703C" w14:textId="77777777" w:rsidR="0062200C" w:rsidRPr="00FF563A" w:rsidRDefault="0062200C" w:rsidP="00A3788E">
      <w:pPr>
        <w:numPr>
          <w:ilvl w:val="0"/>
          <w:numId w:val="105"/>
        </w:numPr>
        <w:spacing w:beforeLines="50" w:before="180"/>
        <w:ind w:left="357" w:hanging="357"/>
        <w:rPr>
          <w:rFonts w:eastAsia="標楷體" w:hint="eastAsia"/>
        </w:rPr>
      </w:pPr>
      <w:r w:rsidRPr="00FF563A">
        <w:rPr>
          <w:rFonts w:eastAsia="標楷體" w:hint="eastAsia"/>
        </w:rPr>
        <w:t>在同一平面上，若</w:t>
      </w:r>
      <w:proofErr w:type="gramStart"/>
      <w:r w:rsidRPr="00FF563A">
        <w:rPr>
          <w:rFonts w:eastAsia="標楷體" w:hint="eastAsia"/>
          <w:b/>
        </w:rPr>
        <w:t>兩圓外切</w:t>
      </w:r>
      <w:proofErr w:type="gramEnd"/>
      <w:r w:rsidRPr="00FF563A">
        <w:rPr>
          <w:rFonts w:eastAsia="標楷體" w:hint="eastAsia"/>
        </w:rPr>
        <w:t>，則此兩圓共有</w:t>
      </w:r>
      <w:r w:rsidRPr="00FF563A">
        <w:rPr>
          <w:rFonts w:eastAsia="標楷體" w:hint="eastAsia"/>
          <w:b/>
        </w:rPr>
        <w:t>3</w:t>
      </w:r>
      <w:r w:rsidRPr="00FF563A">
        <w:rPr>
          <w:rFonts w:eastAsia="標楷體" w:hint="eastAsia"/>
          <w:b/>
        </w:rPr>
        <w:t>條公切線</w:t>
      </w:r>
      <w:r w:rsidRPr="00FF563A">
        <w:rPr>
          <w:rFonts w:eastAsia="標楷體" w:hint="eastAsia"/>
        </w:rPr>
        <w:t>，其中</w:t>
      </w:r>
      <w:r w:rsidRPr="00FF563A">
        <w:rPr>
          <w:rFonts w:eastAsia="標楷體" w:hint="eastAsia"/>
          <w:b/>
        </w:rPr>
        <w:t>1</w:t>
      </w:r>
      <w:r w:rsidRPr="00FF563A">
        <w:rPr>
          <w:rFonts w:eastAsia="標楷體" w:hint="eastAsia"/>
          <w:b/>
        </w:rPr>
        <w:t>條為內公切線</w:t>
      </w:r>
      <w:r w:rsidRPr="00FF563A">
        <w:rPr>
          <w:rFonts w:eastAsia="標楷體" w:hint="eastAsia"/>
        </w:rPr>
        <w:t>，</w:t>
      </w:r>
      <w:r w:rsidRPr="00FF563A">
        <w:rPr>
          <w:rFonts w:eastAsia="標楷體" w:hint="eastAsia"/>
          <w:b/>
        </w:rPr>
        <w:t>2</w:t>
      </w:r>
      <w:r w:rsidRPr="00FF563A">
        <w:rPr>
          <w:rFonts w:eastAsia="標楷體" w:hint="eastAsia"/>
          <w:b/>
        </w:rPr>
        <w:t>條為外公切線</w:t>
      </w:r>
      <w:r w:rsidRPr="00FF563A">
        <w:rPr>
          <w:rFonts w:eastAsia="標楷體" w:hint="eastAsia"/>
        </w:rPr>
        <w:t>。</w:t>
      </w:r>
    </w:p>
    <w:p w14:paraId="57CF6D7C" w14:textId="77777777" w:rsidR="0062200C" w:rsidRPr="00FF563A" w:rsidRDefault="0062200C" w:rsidP="00A3788E">
      <w:pPr>
        <w:numPr>
          <w:ilvl w:val="0"/>
          <w:numId w:val="105"/>
        </w:numPr>
        <w:spacing w:beforeLines="50" w:before="180"/>
        <w:ind w:left="357" w:hanging="357"/>
        <w:rPr>
          <w:rFonts w:eastAsia="標楷體" w:hint="eastAsia"/>
        </w:rPr>
      </w:pPr>
      <w:r w:rsidRPr="00FF563A">
        <w:rPr>
          <w:rFonts w:eastAsia="標楷體" w:hint="eastAsia"/>
        </w:rPr>
        <w:t>在同一平面上，若</w:t>
      </w:r>
      <w:r w:rsidRPr="00FF563A">
        <w:rPr>
          <w:rFonts w:eastAsia="標楷體" w:hint="eastAsia"/>
          <w:b/>
        </w:rPr>
        <w:t>兩圓相交於兩點</w:t>
      </w:r>
      <w:r w:rsidRPr="00FF563A">
        <w:rPr>
          <w:rFonts w:eastAsia="標楷體" w:hint="eastAsia"/>
        </w:rPr>
        <w:t>，則此兩圓共有</w:t>
      </w:r>
      <w:r w:rsidRPr="00FF563A">
        <w:rPr>
          <w:rFonts w:eastAsia="標楷體" w:hint="eastAsia"/>
          <w:b/>
        </w:rPr>
        <w:t>2</w:t>
      </w:r>
      <w:r w:rsidRPr="00FF563A">
        <w:rPr>
          <w:rFonts w:eastAsia="標楷體" w:hint="eastAsia"/>
          <w:b/>
        </w:rPr>
        <w:t>條公切線</w:t>
      </w:r>
      <w:r w:rsidRPr="00FF563A">
        <w:rPr>
          <w:rFonts w:eastAsia="標楷體" w:hint="eastAsia"/>
        </w:rPr>
        <w:t>，且此</w:t>
      </w:r>
      <w:r w:rsidRPr="00FF563A">
        <w:rPr>
          <w:rFonts w:eastAsia="標楷體" w:hint="eastAsia"/>
          <w:b/>
        </w:rPr>
        <w:t>2</w:t>
      </w:r>
      <w:r w:rsidRPr="00FF563A">
        <w:rPr>
          <w:rFonts w:eastAsia="標楷體" w:hint="eastAsia"/>
          <w:b/>
        </w:rPr>
        <w:t>條皆為外公切線</w:t>
      </w:r>
      <w:r w:rsidRPr="00FF563A">
        <w:rPr>
          <w:rFonts w:eastAsia="標楷體" w:hint="eastAsia"/>
        </w:rPr>
        <w:t>。</w:t>
      </w:r>
    </w:p>
    <w:p w14:paraId="4BA81705" w14:textId="77777777" w:rsidR="0062200C" w:rsidRPr="00FF563A" w:rsidRDefault="0062200C" w:rsidP="00A3788E">
      <w:pPr>
        <w:numPr>
          <w:ilvl w:val="0"/>
          <w:numId w:val="105"/>
        </w:numPr>
        <w:spacing w:beforeLines="50" w:before="180"/>
        <w:ind w:left="357" w:hanging="357"/>
        <w:rPr>
          <w:rFonts w:eastAsia="標楷體" w:hint="eastAsia"/>
        </w:rPr>
      </w:pPr>
      <w:r w:rsidRPr="00FF563A">
        <w:rPr>
          <w:rFonts w:eastAsia="標楷體" w:hint="eastAsia"/>
        </w:rPr>
        <w:t>在同一平面上，若</w:t>
      </w:r>
      <w:r w:rsidRPr="00FF563A">
        <w:rPr>
          <w:rFonts w:eastAsia="標楷體" w:hint="eastAsia"/>
          <w:b/>
        </w:rPr>
        <w:t>兩圓內切</w:t>
      </w:r>
      <w:r w:rsidRPr="00FF563A">
        <w:rPr>
          <w:rFonts w:eastAsia="標楷體" w:hint="eastAsia"/>
        </w:rPr>
        <w:t>，則此兩圓</w:t>
      </w:r>
      <w:r w:rsidRPr="00FF563A">
        <w:rPr>
          <w:rFonts w:eastAsia="標楷體" w:hint="eastAsia"/>
          <w:b/>
        </w:rPr>
        <w:t>只有</w:t>
      </w:r>
      <w:r w:rsidRPr="00FF563A">
        <w:rPr>
          <w:rFonts w:eastAsia="標楷體" w:hint="eastAsia"/>
          <w:b/>
        </w:rPr>
        <w:t>1</w:t>
      </w:r>
      <w:r w:rsidRPr="00FF563A">
        <w:rPr>
          <w:rFonts w:eastAsia="標楷體" w:hint="eastAsia"/>
          <w:b/>
        </w:rPr>
        <w:t>條公切線</w:t>
      </w:r>
      <w:r w:rsidRPr="00FF563A">
        <w:rPr>
          <w:rFonts w:eastAsia="標楷體" w:hint="eastAsia"/>
        </w:rPr>
        <w:t>，</w:t>
      </w:r>
      <w:r w:rsidRPr="00FF563A">
        <w:rPr>
          <w:rFonts w:eastAsia="標楷體" w:hint="eastAsia"/>
          <w:b/>
        </w:rPr>
        <w:t>且此公切線為外公切線</w:t>
      </w:r>
      <w:r w:rsidRPr="00FF563A">
        <w:rPr>
          <w:rFonts w:eastAsia="標楷體" w:hint="eastAsia"/>
        </w:rPr>
        <w:t>。</w:t>
      </w:r>
    </w:p>
    <w:p w14:paraId="0A880704" w14:textId="77777777" w:rsidR="0062200C" w:rsidRPr="00531A71" w:rsidRDefault="0062200C" w:rsidP="00A3788E">
      <w:pPr>
        <w:numPr>
          <w:ilvl w:val="0"/>
          <w:numId w:val="105"/>
        </w:numPr>
        <w:spacing w:beforeLines="50" w:before="180"/>
        <w:ind w:left="357" w:hanging="357"/>
        <w:rPr>
          <w:rFonts w:eastAsia="標楷體" w:hint="eastAsia"/>
          <w:b/>
        </w:rPr>
      </w:pPr>
      <w:r w:rsidRPr="00FF563A">
        <w:rPr>
          <w:rFonts w:eastAsia="標楷體" w:hint="eastAsia"/>
        </w:rPr>
        <w:t>在同一平面上，若</w:t>
      </w:r>
      <w:r w:rsidRPr="00FF563A">
        <w:rPr>
          <w:rFonts w:eastAsia="標楷體" w:hint="eastAsia"/>
          <w:b/>
        </w:rPr>
        <w:t>兩圓內離</w:t>
      </w:r>
      <w:r w:rsidRPr="00FF563A">
        <w:rPr>
          <w:rFonts w:eastAsia="標楷體" w:hint="eastAsia"/>
        </w:rPr>
        <w:t>，則此兩圓</w:t>
      </w:r>
      <w:r w:rsidRPr="00FF563A">
        <w:rPr>
          <w:rFonts w:eastAsia="標楷體" w:hint="eastAsia"/>
          <w:b/>
        </w:rPr>
        <w:t>沒有公切線</w:t>
      </w:r>
      <w:r w:rsidRPr="00FF563A">
        <w:rPr>
          <w:rFonts w:eastAsia="標楷體" w:hint="eastAsia"/>
        </w:rPr>
        <w:t>。</w:t>
      </w:r>
    </w:p>
    <w:p w14:paraId="1F81E305" w14:textId="77777777" w:rsidR="00195F8C" w:rsidRPr="00531A71" w:rsidRDefault="00195F8C" w:rsidP="003A6EBD">
      <w:pPr>
        <w:rPr>
          <w:rFonts w:eastAsia="標楷體" w:hint="eastAsia"/>
          <w:b/>
        </w:rPr>
      </w:pPr>
    </w:p>
    <w:p w14:paraId="54EF03FE" w14:textId="77777777" w:rsidR="00195F8C" w:rsidRDefault="00195F8C" w:rsidP="003A6EBD">
      <w:pPr>
        <w:rPr>
          <w:rFonts w:eastAsia="標楷體" w:hint="eastAsia"/>
          <w:b/>
        </w:rPr>
      </w:pPr>
    </w:p>
    <w:p w14:paraId="7079048E" w14:textId="77777777" w:rsidR="009B18E8" w:rsidRDefault="009B18E8" w:rsidP="003A6EBD">
      <w:pPr>
        <w:rPr>
          <w:rFonts w:eastAsia="標楷體" w:hint="eastAsia"/>
          <w:b/>
        </w:rPr>
      </w:pPr>
    </w:p>
    <w:p w14:paraId="6DB0C141" w14:textId="77777777" w:rsidR="009B18E8" w:rsidRDefault="009B18E8" w:rsidP="003A6EBD">
      <w:pPr>
        <w:rPr>
          <w:rFonts w:eastAsia="標楷體" w:hint="eastAsia"/>
          <w:b/>
        </w:rPr>
      </w:pPr>
    </w:p>
    <w:p w14:paraId="30F2DC9D" w14:textId="77777777" w:rsidR="009B18E8" w:rsidRDefault="009B18E8" w:rsidP="003A6EBD">
      <w:pPr>
        <w:rPr>
          <w:rFonts w:eastAsia="標楷體" w:hint="eastAsia"/>
          <w:b/>
        </w:rPr>
      </w:pPr>
    </w:p>
    <w:p w14:paraId="70065291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3D9A7538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698FB896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49A94B20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7EB3F565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58DA1DAC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42B14499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25A177C0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3E7BD63E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2FD6EC08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6329AAC6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50894CCA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3E53B993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2D030E3A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69458808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2B808741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7CD1951D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0F5264D6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66F31D69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17BC43C7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2C80DBB9" w14:textId="77777777" w:rsidR="00517852" w:rsidRDefault="00517852" w:rsidP="00F67BA9">
      <w:pPr>
        <w:adjustRightInd w:val="0"/>
        <w:ind w:left="721" w:hangingChars="300" w:hanging="721"/>
        <w:rPr>
          <w:rFonts w:eastAsia="標楷體" w:hAnsi="標楷體" w:hint="eastAsia"/>
          <w:b/>
        </w:rPr>
      </w:pPr>
    </w:p>
    <w:p w14:paraId="667A050C" w14:textId="77777777" w:rsidR="00BE1FB9" w:rsidRPr="00531A71" w:rsidRDefault="004A5594" w:rsidP="00F67BA9">
      <w:pPr>
        <w:adjustRightInd w:val="0"/>
        <w:ind w:left="721" w:hangingChars="300" w:hanging="721"/>
        <w:rPr>
          <w:rFonts w:ascii="標楷體" w:eastAsia="標楷體" w:hAnsi="標楷體" w:hint="eastAsia"/>
          <w:iCs/>
        </w:rPr>
      </w:pPr>
      <w:r w:rsidRPr="00531A71">
        <w:rPr>
          <w:rFonts w:eastAsia="標楷體" w:hAnsi="標楷體"/>
          <w:b/>
        </w:rPr>
        <w:t>例題</w:t>
      </w:r>
      <w:r w:rsidR="001E7271" w:rsidRPr="00531A71">
        <w:rPr>
          <w:rFonts w:eastAsia="標楷體"/>
          <w:b/>
        </w:rPr>
        <w:t>7.3-</w:t>
      </w:r>
      <w:r w:rsidR="001E7271" w:rsidRPr="00531A71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  <w:r w:rsidR="00F67BA9" w:rsidRPr="00531A71">
        <w:rPr>
          <w:rFonts w:ascii="標楷體" w:eastAsia="標楷體" w:hAnsi="標楷體" w:hint="eastAsia"/>
          <w:iCs/>
        </w:rPr>
        <w:t xml:space="preserve"> </w:t>
      </w:r>
    </w:p>
    <w:p w14:paraId="72208A14" w14:textId="77777777" w:rsidR="00FF563A" w:rsidRPr="00D217E9" w:rsidRDefault="00C11692" w:rsidP="00FF563A">
      <w:pPr>
        <w:snapToGrid w:val="0"/>
        <w:spacing w:beforeLines="50" w:before="180"/>
        <w:ind w:left="504" w:hangingChars="210" w:hanging="504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 </w:t>
      </w:r>
      <w:proofErr w:type="gramStart"/>
      <w:r w:rsidR="00F67BA9" w:rsidRPr="00531A71">
        <w:rPr>
          <w:rFonts w:eastAsia="標楷體" w:hAnsi="標楷體"/>
        </w:rPr>
        <w:t>已知圓</w:t>
      </w:r>
      <w:proofErr w:type="gramEnd"/>
      <w:r w:rsidR="00F67BA9" w:rsidRPr="00531A71">
        <w:rPr>
          <w:rFonts w:eastAsia="標楷體"/>
          <w:iCs/>
        </w:rPr>
        <w:t>O</w:t>
      </w:r>
      <w:r w:rsidR="00F67BA9" w:rsidRPr="00531A71">
        <w:rPr>
          <w:rFonts w:eastAsia="標楷體"/>
          <w:vertAlign w:val="subscript"/>
        </w:rPr>
        <w:t>1</w:t>
      </w:r>
      <w:r w:rsidR="00F67BA9" w:rsidRPr="00531A71">
        <w:rPr>
          <w:rFonts w:eastAsia="標楷體" w:hAnsi="標楷體"/>
        </w:rPr>
        <w:t>與圓</w:t>
      </w:r>
      <w:r w:rsidR="00F67BA9" w:rsidRPr="00531A71">
        <w:rPr>
          <w:rFonts w:eastAsia="標楷體"/>
          <w:iCs/>
        </w:rPr>
        <w:t>O</w:t>
      </w:r>
      <w:r w:rsidR="00F67BA9" w:rsidRPr="00531A71">
        <w:rPr>
          <w:rFonts w:eastAsia="標楷體"/>
          <w:vertAlign w:val="subscript"/>
        </w:rPr>
        <w:t>2</w:t>
      </w:r>
      <w:r w:rsidR="00F67BA9" w:rsidRPr="00531A71">
        <w:rPr>
          <w:rFonts w:eastAsia="標楷體" w:hAnsi="標楷體"/>
        </w:rPr>
        <w:t>的連心線段長</w:t>
      </w:r>
      <w:r w:rsidR="00AB3B66" w:rsidRPr="00531A71">
        <w:rPr>
          <w:rFonts w:eastAsia="標楷體" w:hAnsi="標楷體" w:hint="eastAsia"/>
        </w:rPr>
        <w:t>為</w:t>
      </w:r>
      <w:r w:rsidR="00F67BA9" w:rsidRPr="00531A71">
        <w:rPr>
          <w:rFonts w:eastAsia="標楷體"/>
        </w:rPr>
        <w:t>12</w:t>
      </w:r>
      <w:r w:rsidR="00D217E9">
        <w:rPr>
          <w:rFonts w:eastAsia="標楷體" w:hint="eastAsia"/>
        </w:rPr>
        <w:t>單位</w:t>
      </w:r>
      <w:r w:rsidR="00F67BA9" w:rsidRPr="00531A71">
        <w:rPr>
          <w:rFonts w:eastAsia="標楷體" w:hAnsi="標楷體"/>
        </w:rPr>
        <w:t>，若圓</w:t>
      </w:r>
      <w:r w:rsidR="00F67BA9" w:rsidRPr="00531A71">
        <w:rPr>
          <w:rFonts w:eastAsia="標楷體"/>
          <w:iCs/>
        </w:rPr>
        <w:t>O</w:t>
      </w:r>
      <w:r w:rsidR="00F67BA9" w:rsidRPr="00531A71">
        <w:rPr>
          <w:rFonts w:eastAsia="標楷體"/>
          <w:vertAlign w:val="subscript"/>
        </w:rPr>
        <w:t>1</w:t>
      </w:r>
      <w:r w:rsidR="00F67BA9" w:rsidRPr="00531A71">
        <w:rPr>
          <w:rFonts w:eastAsia="標楷體" w:hAnsi="標楷體"/>
        </w:rPr>
        <w:t>與圓</w:t>
      </w:r>
      <w:r w:rsidR="00F67BA9" w:rsidRPr="00531A71">
        <w:rPr>
          <w:rFonts w:eastAsia="標楷體"/>
          <w:iCs/>
        </w:rPr>
        <w:t>O</w:t>
      </w:r>
      <w:r w:rsidR="00F67BA9" w:rsidRPr="00531A71">
        <w:rPr>
          <w:rFonts w:eastAsia="標楷體"/>
          <w:vertAlign w:val="subscript"/>
        </w:rPr>
        <w:t>2</w:t>
      </w:r>
      <w:r w:rsidR="00F67BA9" w:rsidRPr="00531A71">
        <w:rPr>
          <w:rFonts w:eastAsia="標楷體" w:hAnsi="標楷體"/>
        </w:rPr>
        <w:t>的半徑分別如下表，請完成下表。</w:t>
      </w:r>
    </w:p>
    <w:tbl>
      <w:tblPr>
        <w:tblW w:w="0" w:type="auto"/>
        <w:tblInd w:w="14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57"/>
        <w:gridCol w:w="835"/>
        <w:gridCol w:w="709"/>
        <w:gridCol w:w="709"/>
        <w:gridCol w:w="850"/>
        <w:gridCol w:w="851"/>
      </w:tblGrid>
      <w:tr w:rsidR="00F67BA9" w:rsidRPr="00531A71" w14:paraId="741D7006" w14:textId="77777777" w:rsidTr="00D217E9">
        <w:tblPrEx>
          <w:tblCellMar>
            <w:top w:w="0" w:type="dxa"/>
            <w:bottom w:w="0" w:type="dxa"/>
          </w:tblCellMar>
        </w:tblPrEx>
        <w:tc>
          <w:tcPr>
            <w:tcW w:w="1257" w:type="dxa"/>
            <w:shd w:val="clear" w:color="auto" w:fill="CCCCCC"/>
            <w:vAlign w:val="center"/>
          </w:tcPr>
          <w:p w14:paraId="655E109B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1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64B00783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12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709" w:type="dxa"/>
            <w:vAlign w:val="center"/>
          </w:tcPr>
          <w:p w14:paraId="501D1A6F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3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709" w:type="dxa"/>
            <w:vAlign w:val="center"/>
          </w:tcPr>
          <w:p w14:paraId="078BF91B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5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1FE0400D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4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851" w:type="dxa"/>
            <w:vAlign w:val="center"/>
          </w:tcPr>
          <w:p w14:paraId="7905F1E2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2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</w:tr>
      <w:tr w:rsidR="00F67BA9" w:rsidRPr="00531A71" w14:paraId="577AFE94" w14:textId="77777777" w:rsidTr="00D217E9">
        <w:tblPrEx>
          <w:tblCellMar>
            <w:top w:w="0" w:type="dxa"/>
            <w:bottom w:w="0" w:type="dxa"/>
          </w:tblCellMar>
        </w:tblPrEx>
        <w:tc>
          <w:tcPr>
            <w:tcW w:w="1257" w:type="dxa"/>
            <w:shd w:val="clear" w:color="auto" w:fill="CCCCCC"/>
            <w:vAlign w:val="center"/>
          </w:tcPr>
          <w:p w14:paraId="285F7903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2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71B2320B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24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709" w:type="dxa"/>
            <w:vAlign w:val="center"/>
          </w:tcPr>
          <w:p w14:paraId="5C36B48C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8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709" w:type="dxa"/>
            <w:vAlign w:val="center"/>
          </w:tcPr>
          <w:p w14:paraId="39B95612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7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850" w:type="dxa"/>
            <w:vAlign w:val="center"/>
          </w:tcPr>
          <w:p w14:paraId="1627CA02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13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  <w:tc>
          <w:tcPr>
            <w:tcW w:w="851" w:type="dxa"/>
            <w:vAlign w:val="center"/>
          </w:tcPr>
          <w:p w14:paraId="0F7D5D8F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20</w:t>
            </w:r>
            <w:r w:rsidR="00D217E9">
              <w:rPr>
                <w:rFonts w:ascii="標楷體" w:eastAsia="標楷體" w:hAnsi="標楷體" w:hint="eastAsia"/>
              </w:rPr>
              <w:t>單位</w:t>
            </w:r>
          </w:p>
        </w:tc>
      </w:tr>
      <w:tr w:rsidR="00F67BA9" w:rsidRPr="00531A71" w14:paraId="0055BFAB" w14:textId="77777777" w:rsidTr="00D217E9">
        <w:tblPrEx>
          <w:tblCellMar>
            <w:top w:w="0" w:type="dxa"/>
            <w:bottom w:w="0" w:type="dxa"/>
          </w:tblCellMar>
        </w:tblPrEx>
        <w:tc>
          <w:tcPr>
            <w:tcW w:w="1257" w:type="dxa"/>
            <w:shd w:val="clear" w:color="auto" w:fill="CCCCCC"/>
            <w:vAlign w:val="center"/>
          </w:tcPr>
          <w:p w14:paraId="2485667C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兩圓位置關係</w:t>
            </w:r>
          </w:p>
        </w:tc>
        <w:tc>
          <w:tcPr>
            <w:tcW w:w="835" w:type="dxa"/>
            <w:vAlign w:val="center"/>
          </w:tcPr>
          <w:p w14:paraId="2CB95A0C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709" w:type="dxa"/>
            <w:vAlign w:val="center"/>
          </w:tcPr>
          <w:p w14:paraId="5DC03E46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709" w:type="dxa"/>
            <w:vAlign w:val="center"/>
          </w:tcPr>
          <w:p w14:paraId="3321DAF2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50" w:type="dxa"/>
            <w:vAlign w:val="center"/>
          </w:tcPr>
          <w:p w14:paraId="34D955C0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51" w:type="dxa"/>
            <w:vAlign w:val="center"/>
          </w:tcPr>
          <w:p w14:paraId="10BB6671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  <w:tr w:rsidR="00F67BA9" w:rsidRPr="00531A71" w14:paraId="6E922229" w14:textId="77777777" w:rsidTr="00D217E9">
        <w:tblPrEx>
          <w:tblCellMar>
            <w:top w:w="0" w:type="dxa"/>
            <w:bottom w:w="0" w:type="dxa"/>
          </w:tblCellMar>
        </w:tblPrEx>
        <w:tc>
          <w:tcPr>
            <w:tcW w:w="1257" w:type="dxa"/>
            <w:shd w:val="clear" w:color="auto" w:fill="CCCCCC"/>
            <w:vAlign w:val="center"/>
          </w:tcPr>
          <w:p w14:paraId="74A6A297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公切線數</w:t>
            </w:r>
          </w:p>
        </w:tc>
        <w:tc>
          <w:tcPr>
            <w:tcW w:w="835" w:type="dxa"/>
            <w:vAlign w:val="center"/>
          </w:tcPr>
          <w:p w14:paraId="37B85FC9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709" w:type="dxa"/>
            <w:vAlign w:val="center"/>
          </w:tcPr>
          <w:p w14:paraId="373F7DA8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709" w:type="dxa"/>
            <w:vAlign w:val="center"/>
          </w:tcPr>
          <w:p w14:paraId="19C4757E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50" w:type="dxa"/>
            <w:vAlign w:val="center"/>
          </w:tcPr>
          <w:p w14:paraId="20DC25FD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51" w:type="dxa"/>
            <w:vAlign w:val="center"/>
          </w:tcPr>
          <w:p w14:paraId="38AA0BC4" w14:textId="77777777" w:rsidR="00F67BA9" w:rsidRPr="00531A71" w:rsidRDefault="00F67BA9" w:rsidP="00B522E8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</w:tbl>
    <w:p w14:paraId="7735756E" w14:textId="77777777" w:rsidR="00483D6D" w:rsidRPr="00531A71" w:rsidRDefault="00483D6D" w:rsidP="00517852">
      <w:pPr>
        <w:spacing w:beforeLines="50" w:before="180"/>
        <w:rPr>
          <w:rFonts w:eastAsia="標楷體" w:hint="eastAsia"/>
        </w:rPr>
      </w:pPr>
      <w:r w:rsidRPr="00FF563A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ascii="標楷體" w:eastAsia="標楷體" w:hAnsi="標楷體" w:hint="eastAsia"/>
          <w:iCs/>
        </w:rPr>
        <w:t>1.</w:t>
      </w:r>
      <w:r w:rsidRPr="00531A71">
        <w:rPr>
          <w:rFonts w:eastAsia="標楷體" w:hint="eastAsia"/>
        </w:rPr>
        <w:t>在同一平面上，若兩圓外離，則此兩圓共有</w:t>
      </w:r>
      <w:r w:rsidRPr="00531A71">
        <w:rPr>
          <w:rFonts w:eastAsia="標楷體" w:hint="eastAsia"/>
        </w:rPr>
        <w:t>4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58E6E496" w14:textId="77777777" w:rsidR="00483D6D" w:rsidRPr="00531A71" w:rsidRDefault="00483D6D" w:rsidP="00517852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2. </w:t>
      </w:r>
      <w:r w:rsidRPr="00531A71">
        <w:rPr>
          <w:rFonts w:eastAsia="標楷體" w:hint="eastAsia"/>
        </w:rPr>
        <w:t>在同一平面上，若</w:t>
      </w:r>
      <w:proofErr w:type="gramStart"/>
      <w:r w:rsidRPr="00531A71">
        <w:rPr>
          <w:rFonts w:eastAsia="標楷體" w:hint="eastAsia"/>
        </w:rPr>
        <w:t>兩圓外切</w:t>
      </w:r>
      <w:proofErr w:type="gramEnd"/>
      <w:r w:rsidRPr="00531A71">
        <w:rPr>
          <w:rFonts w:eastAsia="標楷體" w:hint="eastAsia"/>
        </w:rPr>
        <w:t>，則此兩圓共有</w:t>
      </w:r>
      <w:r w:rsidRPr="00531A71">
        <w:rPr>
          <w:rFonts w:eastAsia="標楷體" w:hint="eastAsia"/>
        </w:rPr>
        <w:t>3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2CDC306D" w14:textId="77777777" w:rsidR="00483D6D" w:rsidRPr="00531A71" w:rsidRDefault="00483D6D" w:rsidP="00517852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3. </w:t>
      </w:r>
      <w:r w:rsidRPr="00531A71">
        <w:rPr>
          <w:rFonts w:eastAsia="標楷體" w:hint="eastAsia"/>
        </w:rPr>
        <w:t>在同一平面上，若兩圓相交於兩點，則此兩圓共有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公切線，且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此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皆為外公切線。</w:t>
      </w:r>
    </w:p>
    <w:p w14:paraId="163A8896" w14:textId="77777777" w:rsidR="00483D6D" w:rsidRPr="00531A71" w:rsidRDefault="00483D6D" w:rsidP="00517852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4. </w:t>
      </w:r>
      <w:r w:rsidRPr="00531A71">
        <w:rPr>
          <w:rFonts w:eastAsia="標楷體" w:hint="eastAsia"/>
        </w:rPr>
        <w:t>在同一平面上，若兩圓內切，則此兩圓只有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公切線，且</w:t>
      </w:r>
      <w:proofErr w:type="gramStart"/>
      <w:r w:rsidRPr="00531A71">
        <w:rPr>
          <w:rFonts w:eastAsia="標楷體" w:hint="eastAsia"/>
        </w:rPr>
        <w:t>此公切</w:t>
      </w:r>
      <w:proofErr w:type="gramEnd"/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線為外公切線。</w:t>
      </w:r>
    </w:p>
    <w:p w14:paraId="5E96A4CD" w14:textId="77777777" w:rsidR="00C131F4" w:rsidRPr="00531A71" w:rsidRDefault="00483D6D" w:rsidP="00517852">
      <w:pPr>
        <w:spacing w:beforeLines="50" w:before="180"/>
        <w:ind w:left="1080" w:hangingChars="450" w:hanging="1080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5. </w:t>
      </w:r>
      <w:r w:rsidRPr="00531A71">
        <w:rPr>
          <w:rFonts w:eastAsia="標楷體" w:hint="eastAsia"/>
        </w:rPr>
        <w:t>在同一平面上，若兩圓內離，則此兩圓沒有公切線。</w:t>
      </w:r>
    </w:p>
    <w:p w14:paraId="543D4328" w14:textId="77777777" w:rsidR="00403F2C" w:rsidRPr="00517852" w:rsidRDefault="00403F2C" w:rsidP="00D217E9">
      <w:pPr>
        <w:jc w:val="both"/>
        <w:rPr>
          <w:rFonts w:eastAsia="標楷體"/>
          <w:b/>
        </w:rPr>
      </w:pPr>
      <w:r w:rsidRPr="00517852">
        <w:rPr>
          <w:rFonts w:eastAsia="標楷體" w:hAnsi="標楷體"/>
          <w:b/>
        </w:rPr>
        <w:t>解：</w:t>
      </w:r>
    </w:p>
    <w:tbl>
      <w:tblPr>
        <w:tblW w:w="9073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9"/>
        <w:gridCol w:w="4394"/>
      </w:tblGrid>
      <w:tr w:rsidR="00403F2C" w:rsidRPr="00531A71" w14:paraId="0B02193B" w14:textId="77777777" w:rsidTr="00D217E9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D464AF2" w14:textId="77777777" w:rsidR="00403F2C" w:rsidRPr="00531A71" w:rsidRDefault="00403F2C" w:rsidP="00743ED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CB5F198" w14:textId="77777777" w:rsidR="00403F2C" w:rsidRPr="00531A71" w:rsidRDefault="00403F2C" w:rsidP="00743ED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03F2C" w:rsidRPr="00531A71" w14:paraId="6C13B9FA" w14:textId="77777777" w:rsidTr="00D217E9">
        <w:tc>
          <w:tcPr>
            <w:tcW w:w="4679" w:type="dxa"/>
            <w:tcBorders>
              <w:top w:val="single" w:sz="4" w:space="0" w:color="auto"/>
            </w:tcBorders>
          </w:tcPr>
          <w:p w14:paraId="6A8EAB12" w14:textId="77777777" w:rsidR="00403F2C" w:rsidRPr="00531A71" w:rsidRDefault="00403F2C" w:rsidP="00A3788E">
            <w:pPr>
              <w:numPr>
                <w:ilvl w:val="0"/>
                <w:numId w:val="10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12</w:t>
            </w:r>
            <w:r w:rsidR="00D217E9">
              <w:rPr>
                <w:rFonts w:ascii="標楷體"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24</w:t>
            </w:r>
            <w:r w:rsidR="00D217E9">
              <w:rPr>
                <w:rFonts w:ascii="標楷體" w:eastAsia="標楷體" w:hAnsi="標楷體" w:hint="eastAsia"/>
              </w:rPr>
              <w:t>單位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內切</w:t>
            </w:r>
            <w:r w:rsidR="004F4C22" w:rsidRPr="00531A71">
              <w:rPr>
                <w:rFonts w:eastAsia="標楷體"/>
              </w:rPr>
              <w:br/>
            </w:r>
            <w:r w:rsidR="004F4C22" w:rsidRPr="00531A71">
              <w:rPr>
                <w:rFonts w:eastAsia="標楷體" w:hint="eastAsia"/>
              </w:rPr>
              <w:t>所以</w:t>
            </w:r>
            <w:r w:rsidR="004F4C22" w:rsidRPr="00531A71">
              <w:rPr>
                <w:rFonts w:eastAsia="標楷體" w:hAnsi="標楷體"/>
              </w:rPr>
              <w:t>圓</w:t>
            </w:r>
            <w:r w:rsidR="004F4C22" w:rsidRPr="00531A71">
              <w:rPr>
                <w:rFonts w:eastAsia="標楷體"/>
                <w:iCs/>
              </w:rPr>
              <w:t>O</w:t>
            </w:r>
            <w:r w:rsidR="004F4C22" w:rsidRPr="00531A71">
              <w:rPr>
                <w:rFonts w:eastAsia="標楷體"/>
                <w:vertAlign w:val="subscript"/>
              </w:rPr>
              <w:t>1</w:t>
            </w:r>
            <w:r w:rsidR="004F4C22" w:rsidRPr="00531A71">
              <w:rPr>
                <w:rFonts w:eastAsia="標楷體" w:hAnsi="標楷體"/>
              </w:rPr>
              <w:t>與圓</w:t>
            </w:r>
            <w:r w:rsidR="004F4C22" w:rsidRPr="00531A71">
              <w:rPr>
                <w:rFonts w:eastAsia="標楷體"/>
                <w:iCs/>
              </w:rPr>
              <w:t>O</w:t>
            </w:r>
            <w:r w:rsidR="004F4C22" w:rsidRPr="00531A71">
              <w:rPr>
                <w:rFonts w:eastAsia="標楷體"/>
                <w:vertAlign w:val="subscript"/>
              </w:rPr>
              <w:t>2</w:t>
            </w:r>
            <w:r w:rsidR="004F4C22" w:rsidRPr="00531A71">
              <w:rPr>
                <w:rFonts w:eastAsia="標楷體" w:hint="eastAsia"/>
              </w:rPr>
              <w:t>只有一條公切線</w:t>
            </w:r>
            <w:r w:rsidR="00D217E9">
              <w:rPr>
                <w:rFonts w:eastAsia="標楷體"/>
              </w:rPr>
              <w:br/>
            </w:r>
            <w:r w:rsidR="004F4C22" w:rsidRPr="00531A71">
              <w:rPr>
                <w:rFonts w:eastAsia="標楷體"/>
              </w:rPr>
              <w:br/>
            </w:r>
          </w:p>
          <w:p w14:paraId="7E45CC0B" w14:textId="77777777" w:rsidR="004F4C22" w:rsidRPr="00D217E9" w:rsidRDefault="004F4C22" w:rsidP="00D217E9">
            <w:pPr>
              <w:numPr>
                <w:ilvl w:val="0"/>
                <w:numId w:val="106"/>
              </w:numPr>
              <w:spacing w:beforeLines="70" w:before="252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3</w:t>
            </w:r>
            <w:r w:rsidR="00D217E9">
              <w:rPr>
                <w:rFonts w:eastAsia="標楷體" w:hAnsi="標楷體" w:hint="eastAsia"/>
              </w:rPr>
              <w:t>單位</w:t>
            </w:r>
            <w:r w:rsidRPr="00D217E9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D217E9">
              <w:rPr>
                <w:rFonts w:eastAsia="標楷體" w:hAnsi="標楷體" w:hint="eastAsia"/>
              </w:rPr>
              <w:t>8</w:t>
            </w:r>
            <w:r w:rsidR="00D217E9">
              <w:rPr>
                <w:rFonts w:eastAsia="標楷體" w:hAnsi="標楷體" w:hint="eastAsia"/>
              </w:rPr>
              <w:t>單位，</w:t>
            </w:r>
            <w:r w:rsidRPr="00D217E9">
              <w:rPr>
                <w:rFonts w:eastAsia="標楷體" w:hAnsi="標楷體" w:hint="eastAsia"/>
              </w:rPr>
              <w:t>則</w:t>
            </w:r>
            <w:r w:rsidRPr="00D217E9">
              <w:rPr>
                <w:rFonts w:eastAsia="標楷體" w:hAnsi="標楷體"/>
              </w:rPr>
              <w:t>圓</w:t>
            </w:r>
            <w:r w:rsidRPr="00D217E9">
              <w:rPr>
                <w:rFonts w:eastAsia="標楷體"/>
                <w:iCs/>
              </w:rPr>
              <w:t>O</w:t>
            </w:r>
            <w:r w:rsidRPr="00D217E9">
              <w:rPr>
                <w:rFonts w:eastAsia="標楷體"/>
                <w:vertAlign w:val="subscript"/>
              </w:rPr>
              <w:t>1</w:t>
            </w:r>
            <w:r w:rsidRPr="00D217E9">
              <w:rPr>
                <w:rFonts w:eastAsia="標楷體" w:hAnsi="標楷體"/>
              </w:rPr>
              <w:t>與圓</w:t>
            </w:r>
            <w:r w:rsidRPr="00D217E9">
              <w:rPr>
                <w:rFonts w:eastAsia="標楷體"/>
                <w:iCs/>
              </w:rPr>
              <w:t>O</w:t>
            </w:r>
            <w:r w:rsidRPr="00D217E9">
              <w:rPr>
                <w:rFonts w:eastAsia="標楷體"/>
                <w:vertAlign w:val="subscript"/>
              </w:rPr>
              <w:t>2</w:t>
            </w:r>
            <w:r w:rsidR="00EF10AA" w:rsidRPr="00D217E9">
              <w:rPr>
                <w:rFonts w:eastAsia="標楷體" w:hint="eastAsia"/>
              </w:rPr>
              <w:t>外離</w:t>
            </w:r>
            <w:r w:rsidRPr="00D217E9">
              <w:rPr>
                <w:rFonts w:eastAsia="標楷體"/>
              </w:rPr>
              <w:br/>
            </w:r>
            <w:r w:rsidRPr="00D217E9">
              <w:rPr>
                <w:rFonts w:eastAsia="標楷體" w:hint="eastAsia"/>
              </w:rPr>
              <w:t>所以</w:t>
            </w:r>
            <w:r w:rsidRPr="00D217E9">
              <w:rPr>
                <w:rFonts w:eastAsia="標楷體" w:hAnsi="標楷體"/>
              </w:rPr>
              <w:t>圓</w:t>
            </w:r>
            <w:r w:rsidRPr="00D217E9">
              <w:rPr>
                <w:rFonts w:eastAsia="標楷體"/>
                <w:iCs/>
              </w:rPr>
              <w:t>O</w:t>
            </w:r>
            <w:r w:rsidRPr="00D217E9">
              <w:rPr>
                <w:rFonts w:eastAsia="標楷體"/>
                <w:vertAlign w:val="subscript"/>
              </w:rPr>
              <w:t>1</w:t>
            </w:r>
            <w:r w:rsidRPr="00D217E9">
              <w:rPr>
                <w:rFonts w:eastAsia="標楷體" w:hAnsi="標楷體"/>
              </w:rPr>
              <w:t>與圓</w:t>
            </w:r>
            <w:r w:rsidRPr="00D217E9">
              <w:rPr>
                <w:rFonts w:eastAsia="標楷體"/>
                <w:iCs/>
              </w:rPr>
              <w:t>O</w:t>
            </w:r>
            <w:r w:rsidRPr="00D217E9">
              <w:rPr>
                <w:rFonts w:eastAsia="標楷體"/>
                <w:vertAlign w:val="subscript"/>
              </w:rPr>
              <w:t>2</w:t>
            </w:r>
            <w:r w:rsidR="00EF10AA" w:rsidRPr="00D217E9">
              <w:rPr>
                <w:rFonts w:eastAsia="標楷體" w:hint="eastAsia"/>
              </w:rPr>
              <w:t>共</w:t>
            </w:r>
            <w:r w:rsidRPr="00D217E9">
              <w:rPr>
                <w:rFonts w:eastAsia="標楷體" w:hint="eastAsia"/>
              </w:rPr>
              <w:t>有</w:t>
            </w:r>
            <w:r w:rsidR="00EF10AA" w:rsidRPr="00D217E9">
              <w:rPr>
                <w:rFonts w:eastAsia="標楷體" w:hint="eastAsia"/>
              </w:rPr>
              <w:t>4</w:t>
            </w:r>
            <w:r w:rsidRPr="00D217E9">
              <w:rPr>
                <w:rFonts w:eastAsia="標楷體" w:hint="eastAsia"/>
              </w:rPr>
              <w:t>條公切線</w:t>
            </w:r>
            <w:r w:rsidR="00D217E9">
              <w:rPr>
                <w:rFonts w:eastAsia="標楷體"/>
              </w:rPr>
              <w:br/>
            </w:r>
            <w:r w:rsidR="00EF10AA" w:rsidRPr="00D217E9">
              <w:rPr>
                <w:rFonts w:eastAsia="標楷體"/>
              </w:rPr>
              <w:br/>
            </w:r>
          </w:p>
          <w:p w14:paraId="56B1C186" w14:textId="77777777" w:rsidR="008C565B" w:rsidRPr="00531A71" w:rsidRDefault="008C565B" w:rsidP="00A3788E">
            <w:pPr>
              <w:numPr>
                <w:ilvl w:val="0"/>
                <w:numId w:val="10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5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7</w:t>
            </w:r>
            <w:r w:rsidR="00D217E9">
              <w:rPr>
                <w:rFonts w:eastAsia="標楷體" w:hAnsi="標楷體" w:hint="eastAsia"/>
              </w:rPr>
              <w:t>單位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proofErr w:type="gramStart"/>
            <w:r w:rsidRPr="00531A71">
              <w:rPr>
                <w:rFonts w:eastAsia="標楷體" w:hint="eastAsia"/>
              </w:rPr>
              <w:t>外切</w:t>
            </w:r>
            <w:proofErr w:type="gramEnd"/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共有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條公切線</w:t>
            </w:r>
            <w:r w:rsidRPr="00531A71">
              <w:rPr>
                <w:rFonts w:eastAsia="標楷體"/>
              </w:rPr>
              <w:br/>
            </w:r>
          </w:p>
          <w:p w14:paraId="7C5A1182" w14:textId="77777777" w:rsidR="008E299E" w:rsidRPr="00531A71" w:rsidRDefault="008E299E" w:rsidP="00A3788E">
            <w:pPr>
              <w:numPr>
                <w:ilvl w:val="0"/>
                <w:numId w:val="10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4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13</w:t>
            </w:r>
            <w:r w:rsidR="00D217E9">
              <w:rPr>
                <w:rFonts w:eastAsia="標楷體" w:hAnsi="標楷體" w:hint="eastAsia"/>
              </w:rPr>
              <w:t>單位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共有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條公切線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265EB4A5" w14:textId="77777777" w:rsidR="00EF10AA" w:rsidRPr="00531A71" w:rsidRDefault="001D14F5" w:rsidP="00D217E9">
            <w:pPr>
              <w:numPr>
                <w:ilvl w:val="0"/>
                <w:numId w:val="106"/>
              </w:numPr>
              <w:spacing w:beforeLines="70" w:before="252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2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20</w:t>
            </w:r>
            <w:r w:rsidR="00D217E9">
              <w:rPr>
                <w:rFonts w:eastAsia="標楷體" w:hAnsi="標楷體" w:hint="eastAsia"/>
              </w:rPr>
              <w:t>單位，</w:t>
            </w:r>
            <w:r w:rsidRPr="00531A71">
              <w:rPr>
                <w:rFonts w:eastAsia="標楷體" w:hAnsi="標楷體" w:hint="eastAsia"/>
              </w:rPr>
              <w:t>則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內離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int="eastAsia"/>
              </w:rPr>
              <w:t>沒有公切線</w:t>
            </w:r>
            <w:r w:rsidR="00D217E9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1A44E0B5" w14:textId="77777777" w:rsidR="00403F2C" w:rsidRPr="00531A71" w:rsidRDefault="00403F2C" w:rsidP="00403F2C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12</w:t>
            </w:r>
            <w:r w:rsidR="00D217E9">
              <w:rPr>
                <w:rFonts w:ascii="標楷體"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 w:hAnsi="標楷體" w:hint="eastAsia"/>
              </w:rPr>
              <w:t>24</w:t>
            </w:r>
            <w:r w:rsidR="00D217E9">
              <w:rPr>
                <w:rFonts w:ascii="標楷體"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，</w:t>
            </w:r>
            <w:r w:rsidRPr="00D217E9">
              <w:rPr>
                <w:rFonts w:eastAsia="標楷體" w:hAnsi="標楷體"/>
              </w:rPr>
              <w:t>連心線段長</w:t>
            </w:r>
            <w:r w:rsidRPr="00D217E9">
              <w:rPr>
                <w:rFonts w:eastAsia="標楷體" w:hAnsi="標楷體" w:hint="eastAsia"/>
              </w:rPr>
              <w:t>為</w:t>
            </w:r>
            <w:r w:rsidRPr="00D217E9">
              <w:rPr>
                <w:rFonts w:eastAsia="標楷體"/>
              </w:rPr>
              <w:t>12</w:t>
            </w:r>
            <w:r w:rsidR="00D217E9">
              <w:rPr>
                <w:rFonts w:ascii="標楷體" w:eastAsia="標楷體" w:hAnsi="標楷體" w:hint="eastAsia"/>
              </w:rPr>
              <w:t>單位</w:t>
            </w:r>
            <w:r w:rsidR="00D217E9">
              <w:rPr>
                <w:rFonts w:ascii="標楷體" w:eastAsia="標楷體" w:hAnsi="標楷體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394522C2">
                <v:shape id="_x0000_i1917" type="#_x0000_t75" style="width:15pt;height:12pt" o:ole="">
                  <v:imagedata r:id="rId306" o:title=""/>
                </v:shape>
                <o:OLEObject Type="Embed" ProgID="Equation.DSMT4" ShapeID="_x0000_i1917" DrawAspect="Content" ObjectID="_1789908531" r:id="rId317"/>
              </w:objec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 w:rsidRPr="00D217E9">
              <w:rPr>
                <w:rFonts w:ascii="標楷體" w:eastAsia="標楷體" w:hAnsi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24</w:t>
            </w:r>
            <w:r w:rsidR="00D217E9" w:rsidRPr="00D217E9">
              <w:rPr>
                <w:rFonts w:ascii="標楷體" w:eastAsia="標楷體" w:hAnsi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 w:rsidRPr="00D217E9">
              <w:rPr>
                <w:rFonts w:ascii="標楷體" w:eastAsia="標楷體" w:hAnsi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D217E9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差，則兩圓內切</w:t>
            </w:r>
            <w:r w:rsidR="004F4C22" w:rsidRPr="00531A71">
              <w:rPr>
                <w:rFonts w:eastAsia="標楷體" w:hint="eastAsia"/>
                <w:position w:val="-4"/>
              </w:rPr>
              <w:t xml:space="preserve"> </w:t>
            </w:r>
            <w:r w:rsidR="004F4C22" w:rsidRPr="00531A71">
              <w:rPr>
                <w:rFonts w:eastAsia="標楷體" w:hint="eastAsia"/>
                <w:position w:val="-4"/>
              </w:rPr>
              <w:t>＆</w:t>
            </w:r>
            <w:r w:rsidR="004F4C22" w:rsidRPr="00531A71">
              <w:rPr>
                <w:rFonts w:eastAsia="標楷體"/>
                <w:position w:val="-4"/>
              </w:rPr>
              <w:br/>
            </w:r>
            <w:r w:rsidR="004F4C22" w:rsidRPr="00531A71">
              <w:rPr>
                <w:rFonts w:eastAsia="標楷體" w:hint="eastAsia"/>
              </w:rPr>
              <w:t>兩圓內切，則此兩圓只有</w:t>
            </w:r>
            <w:r w:rsidR="004F4C22" w:rsidRPr="00531A71">
              <w:rPr>
                <w:rFonts w:eastAsia="標楷體" w:hint="eastAsia"/>
              </w:rPr>
              <w:t>1</w:t>
            </w:r>
            <w:r w:rsidR="004F4C22" w:rsidRPr="00531A71">
              <w:rPr>
                <w:rFonts w:eastAsia="標楷體" w:hint="eastAsia"/>
              </w:rPr>
              <w:t>條公切線</w:t>
            </w:r>
          </w:p>
          <w:p w14:paraId="5F6D2D29" w14:textId="77777777" w:rsidR="004F4C22" w:rsidRPr="00531A71" w:rsidRDefault="00EF10AA" w:rsidP="00403F2C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3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8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，</w:t>
            </w:r>
            <w:r w:rsidRPr="00D217E9">
              <w:rPr>
                <w:rFonts w:eastAsia="標楷體" w:hAnsi="標楷體"/>
              </w:rPr>
              <w:t>連心線段長</w:t>
            </w:r>
            <w:r w:rsidRPr="00D217E9">
              <w:rPr>
                <w:rFonts w:eastAsia="標楷體" w:hAnsi="標楷體" w:hint="eastAsia"/>
              </w:rPr>
              <w:t>為</w:t>
            </w:r>
            <w:r w:rsidRPr="00D217E9">
              <w:rPr>
                <w:rFonts w:eastAsia="標楷體"/>
              </w:rPr>
              <w:t>12</w:t>
            </w:r>
            <w:r w:rsidR="00D217E9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D217E9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2C533AC7">
                <v:shape id="_x0000_i1918" type="#_x0000_t75" style="width:15pt;height:12pt" o:ole="">
                  <v:imagedata r:id="rId306" o:title=""/>
                </v:shape>
                <o:OLEObject Type="Embed" ProgID="Equation.DSMT4" ShapeID="_x0000_i1918" DrawAspect="Content" ObjectID="_1789908532" r:id="rId318"/>
              </w:objec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＞</w:t>
            </w:r>
            <w:r w:rsidRPr="00531A71">
              <w:rPr>
                <w:rFonts w:eastAsia="標楷體" w:hint="eastAsia"/>
                <w:position w:val="-4"/>
              </w:rPr>
              <w:t>3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531A71">
              <w:rPr>
                <w:rFonts w:eastAsia="標楷體" w:hint="eastAsia"/>
                <w:position w:val="-4"/>
              </w:rPr>
              <w:t>8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＞兩半徑和，則兩圓外離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外離，則此兩圓共有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7A6A5A94" w14:textId="77777777" w:rsidR="00EF10AA" w:rsidRPr="00531A71" w:rsidRDefault="008C565B" w:rsidP="008C565B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5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7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，</w:t>
            </w:r>
            <w:r w:rsidRPr="00D217E9">
              <w:rPr>
                <w:rFonts w:eastAsia="標楷體" w:hAnsi="標楷體"/>
              </w:rPr>
              <w:t>連心線段長</w:t>
            </w:r>
            <w:r w:rsidRPr="00D217E9">
              <w:rPr>
                <w:rFonts w:eastAsia="標楷體" w:hAnsi="標楷體" w:hint="eastAsia"/>
              </w:rPr>
              <w:t>為</w:t>
            </w:r>
            <w:r w:rsidRPr="00D217E9">
              <w:rPr>
                <w:rFonts w:eastAsia="標楷體"/>
              </w:rPr>
              <w:t>12</w:t>
            </w:r>
            <w:r w:rsidR="00D217E9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D217E9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1002B704">
                <v:shape id="_x0000_i1919" type="#_x0000_t75" style="width:15pt;height:12pt" o:ole="">
                  <v:imagedata r:id="rId306" o:title=""/>
                </v:shape>
                <o:OLEObject Type="Embed" ProgID="Equation.DSMT4" ShapeID="_x0000_i1919" DrawAspect="Content" ObjectID="_1789908533" r:id="rId319"/>
              </w:objec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＝</w:t>
            </w:r>
            <w:r w:rsidRPr="00531A71">
              <w:rPr>
                <w:rFonts w:eastAsia="標楷體" w:hint="eastAsia"/>
                <w:position w:val="-4"/>
              </w:rPr>
              <w:t>5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531A71">
              <w:rPr>
                <w:rFonts w:eastAsia="標楷體" w:hint="eastAsia"/>
                <w:position w:val="-4"/>
              </w:rPr>
              <w:t>7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和，則兩圓</w:t>
            </w:r>
            <w:proofErr w:type="gramStart"/>
            <w:r w:rsidRPr="00531A71">
              <w:rPr>
                <w:rFonts w:eastAsia="標楷體" w:hint="eastAsia"/>
                <w:position w:val="-4"/>
              </w:rPr>
              <w:t>外切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proofErr w:type="gramEnd"/>
            <w:r w:rsidRPr="00531A71">
              <w:rPr>
                <w:rFonts w:eastAsia="標楷體"/>
                <w:position w:val="-4"/>
              </w:rPr>
              <w:br/>
            </w:r>
            <w:proofErr w:type="gramStart"/>
            <w:r w:rsidRPr="00531A71">
              <w:rPr>
                <w:rFonts w:eastAsia="標楷體" w:hint="eastAsia"/>
              </w:rPr>
              <w:t>兩圓外切</w:t>
            </w:r>
            <w:proofErr w:type="gramEnd"/>
            <w:r w:rsidRPr="00531A71">
              <w:rPr>
                <w:rFonts w:eastAsia="標楷體" w:hint="eastAsia"/>
              </w:rPr>
              <w:t>，則此兩圓共有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5D21D40E" w14:textId="77777777" w:rsidR="008C565B" w:rsidRPr="00531A71" w:rsidRDefault="008E299E" w:rsidP="008E299E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4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13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，</w:t>
            </w:r>
            <w:r w:rsidRPr="00D217E9">
              <w:rPr>
                <w:rFonts w:eastAsia="標楷體" w:hAnsi="標楷體"/>
              </w:rPr>
              <w:t>連心線段長</w:t>
            </w:r>
            <w:r w:rsidRPr="00D217E9">
              <w:rPr>
                <w:rFonts w:eastAsia="標楷體" w:hAnsi="標楷體" w:hint="eastAsia"/>
              </w:rPr>
              <w:t>為</w:t>
            </w:r>
            <w:r w:rsidRPr="00D217E9">
              <w:rPr>
                <w:rFonts w:eastAsia="標楷體"/>
              </w:rPr>
              <w:t>12</w:t>
            </w:r>
            <w:r w:rsidR="00D217E9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5333DC4F">
                <v:shape id="_x0000_i1920" type="#_x0000_t75" style="width:15pt;height:12pt" o:ole="">
                  <v:imagedata r:id="rId306" o:title=""/>
                </v:shape>
                <o:OLEObject Type="Embed" ProgID="Equation.DSMT4" ShapeID="_x0000_i1920" DrawAspect="Content" ObjectID="_1789908534" r:id="rId320"/>
              </w:object>
            </w:r>
            <w:r w:rsidR="00D217E9" w:rsidRPr="00D217E9">
              <w:rPr>
                <w:rFonts w:eastAsia="標楷體" w:hint="eastAsia"/>
                <w:position w:val="-2"/>
              </w:rPr>
              <w:t>(</w:t>
            </w:r>
            <w:r w:rsidRPr="00531A71">
              <w:rPr>
                <w:rFonts w:eastAsia="標楷體" w:hint="eastAsia"/>
                <w:position w:val="-4"/>
              </w:rPr>
              <w:t>13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531A71">
              <w:rPr>
                <w:rFonts w:eastAsia="標楷體" w:hint="eastAsia"/>
                <w:position w:val="-4"/>
              </w:rPr>
              <w:t>4</w:t>
            </w:r>
            <w:r w:rsidR="00D217E9">
              <w:rPr>
                <w:rFonts w:eastAsia="標楷體" w:hint="eastAsia"/>
                <w:position w:val="-4"/>
              </w:rPr>
              <w:t>)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 w:rsidR="00D217E9">
              <w:rPr>
                <w:rFonts w:eastAsia="標楷體" w:hint="eastAsia"/>
                <w:position w:val="-4"/>
              </w:rPr>
              <w:t>(</w:t>
            </w:r>
            <w:r w:rsidRPr="00531A71">
              <w:rPr>
                <w:rFonts w:eastAsia="標楷體" w:hint="eastAsia"/>
                <w:position w:val="-4"/>
              </w:rPr>
              <w:t>13</w:t>
            </w:r>
            <w:r w:rsidRPr="00531A71">
              <w:rPr>
                <w:rFonts w:eastAsia="標楷體" w:hint="eastAsia"/>
                <w:position w:val="-4"/>
              </w:rPr>
              <w:t>＋</w:t>
            </w:r>
            <w:r w:rsidRPr="00531A71">
              <w:rPr>
                <w:rFonts w:eastAsia="標楷體" w:hint="eastAsia"/>
                <w:position w:val="-4"/>
              </w:rPr>
              <w:t>4</w:t>
            </w:r>
            <w:r w:rsidR="00D217E9">
              <w:rPr>
                <w:rFonts w:eastAsia="標楷體" w:hint="eastAsia"/>
                <w:position w:val="-4"/>
              </w:rPr>
              <w:t>)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="00D217E9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兩半徑差＜連心線長＜兩半徑和，則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兩圓相交於</w:t>
            </w:r>
            <w:r w:rsidRPr="00531A71">
              <w:rPr>
                <w:rFonts w:eastAsia="標楷體" w:hint="eastAsia"/>
                <w:position w:val="-4"/>
              </w:rPr>
              <w:t>2</w:t>
            </w:r>
            <w:r w:rsidRPr="00531A71">
              <w:rPr>
                <w:rFonts w:eastAsia="標楷體" w:hint="eastAsia"/>
                <w:position w:val="-4"/>
              </w:rPr>
              <w:t>點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</w:rPr>
              <w:t>兩圓相交於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點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則此兩圓共有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條公切線</w:t>
            </w:r>
          </w:p>
          <w:p w14:paraId="75D0F353" w14:textId="77777777" w:rsidR="008E299E" w:rsidRPr="00531A71" w:rsidRDefault="001D14F5" w:rsidP="00D217E9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proofErr w:type="gramStart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 w:hint="eastAsia"/>
              </w:rPr>
              <w:t>半徑分別為</w:t>
            </w:r>
            <w:r w:rsidRPr="00531A71">
              <w:rPr>
                <w:rFonts w:eastAsia="標楷體" w:hAnsi="標楷體" w:hint="eastAsia"/>
              </w:rPr>
              <w:t>2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、</w:t>
            </w:r>
            <w:r w:rsidR="00D217E9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20</w:t>
            </w:r>
            <w:r w:rsidR="00D217E9">
              <w:rPr>
                <w:rFonts w:eastAsia="標楷體" w:hAnsi="標楷體" w:hint="eastAsia"/>
              </w:rPr>
              <w:t>單位</w:t>
            </w:r>
            <w:r w:rsidRPr="00531A71">
              <w:rPr>
                <w:rFonts w:eastAsia="標楷體" w:hAnsi="標楷體" w:hint="eastAsia"/>
              </w:rPr>
              <w:t>，</w:t>
            </w:r>
            <w:r w:rsidRPr="00D217E9">
              <w:rPr>
                <w:rFonts w:eastAsia="標楷體" w:hAnsi="標楷體"/>
              </w:rPr>
              <w:t>連心線段長</w:t>
            </w:r>
            <w:r w:rsidRPr="00D217E9">
              <w:rPr>
                <w:rFonts w:eastAsia="標楷體" w:hAnsi="標楷體" w:hint="eastAsia"/>
              </w:rPr>
              <w:t>為</w:t>
            </w:r>
            <w:r w:rsidRPr="00D217E9">
              <w:rPr>
                <w:rFonts w:eastAsia="標楷體"/>
              </w:rPr>
              <w:t>12</w:t>
            </w:r>
            <w:r w:rsidR="00D217E9">
              <w:rPr>
                <w:rFonts w:eastAsia="標楷體" w:hint="eastAsia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="00D217E9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/>
                <w:position w:val="-6"/>
              </w:rPr>
              <w:object w:dxaOrig="300" w:dyaOrig="240" w14:anchorId="0797A3F6">
                <v:shape id="_x0000_i1921" type="#_x0000_t75" style="width:15pt;height:12pt" o:ole="">
                  <v:imagedata r:id="rId306" o:title=""/>
                </v:shape>
                <o:OLEObject Type="Embed" ProgID="Equation.DSMT4" ShapeID="_x0000_i1921" DrawAspect="Content" ObjectID="_1789908535" r:id="rId321"/>
              </w:object>
            </w:r>
            <w:r w:rsidRPr="00531A71">
              <w:rPr>
                <w:rFonts w:eastAsia="標楷體" w:hint="eastAsia"/>
                <w:position w:val="-4"/>
              </w:rPr>
              <w:t>12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＜</w:t>
            </w:r>
            <w:r w:rsidRPr="00531A71">
              <w:rPr>
                <w:rFonts w:eastAsia="標楷體" w:hint="eastAsia"/>
                <w:position w:val="-4"/>
              </w:rPr>
              <w:t>20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>－</w:t>
            </w:r>
            <w:r w:rsidRPr="00531A71">
              <w:rPr>
                <w:rFonts w:eastAsia="標楷體" w:hint="eastAsia"/>
                <w:position w:val="-4"/>
              </w:rPr>
              <w:t>2</w:t>
            </w:r>
            <w:r w:rsidR="00D217E9">
              <w:rPr>
                <w:rFonts w:eastAsia="標楷體" w:hint="eastAsia"/>
                <w:position w:val="-4"/>
              </w:rPr>
              <w:t>單位</w: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＜兩半徑差，則兩圓內離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  <w:r w:rsidRPr="00531A71">
              <w:rPr>
                <w:rFonts w:eastAsia="標楷體" w:hint="eastAsia"/>
                <w:position w:val="-4"/>
              </w:rPr>
              <w:t>＆</w:t>
            </w:r>
            <w:r w:rsidRPr="00531A71">
              <w:rPr>
                <w:rFonts w:eastAsia="標楷體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兩圓內離，則此兩圓沒有公切線</w:t>
            </w:r>
          </w:p>
        </w:tc>
      </w:tr>
    </w:tbl>
    <w:p w14:paraId="4BD28B5A" w14:textId="77777777" w:rsidR="00195F8C" w:rsidRPr="00531A71" w:rsidRDefault="00195F8C" w:rsidP="00483D6D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6738EC4F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0DCE9321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48EF1934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17A6ACEB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04482B8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0F57B466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32B061BB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33A21103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B735DE7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43E66180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8374BA1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7C5D6169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256EF826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2D329F26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0A104A60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2E0208FC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1F1F89A9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17F0D145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0C98F260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2970A17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576AFD8E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3E8E0B53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A5547B7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4AD2C24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2835A29" w14:textId="77777777" w:rsidR="00636CE5" w:rsidRDefault="00636CE5" w:rsidP="004A5594">
      <w:pPr>
        <w:adjustRightInd w:val="0"/>
        <w:ind w:left="720" w:hanging="720"/>
        <w:rPr>
          <w:rFonts w:eastAsia="標楷體" w:hAnsi="標楷體" w:hint="eastAsia"/>
          <w:b/>
        </w:rPr>
      </w:pPr>
    </w:p>
    <w:p w14:paraId="6426C51D" w14:textId="77777777" w:rsidR="00AB3B66" w:rsidRPr="00531A71" w:rsidRDefault="004A5594" w:rsidP="004A5594">
      <w:pPr>
        <w:adjustRightInd w:val="0"/>
        <w:ind w:left="720" w:hanging="72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5D5D59" w:rsidRPr="00531A71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5</w:t>
      </w:r>
      <w:r w:rsidRPr="00531A71">
        <w:rPr>
          <w:rFonts w:eastAsia="標楷體" w:hAnsi="標楷體"/>
          <w:b/>
        </w:rPr>
        <w:t>：</w:t>
      </w:r>
    </w:p>
    <w:p w14:paraId="3E64CACB" w14:textId="77777777" w:rsidR="00C131F4" w:rsidRPr="00531A71" w:rsidRDefault="00AB3B66" w:rsidP="00636CE5">
      <w:pPr>
        <w:adjustRightInd w:val="0"/>
        <w:ind w:left="476" w:hanging="476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</w:t>
      </w:r>
      <w:r w:rsidRPr="00531A71">
        <w:rPr>
          <w:rFonts w:eastAsia="標楷體"/>
          <w:b/>
        </w:rPr>
        <w:t xml:space="preserve"> </w:t>
      </w:r>
      <w:r w:rsidR="00C131F4" w:rsidRPr="00B47C00">
        <w:rPr>
          <w:rFonts w:eastAsia="標楷體" w:hAnsi="標楷體"/>
        </w:rPr>
        <w:t>平面上有相異兩點</w:t>
      </w:r>
      <w:r w:rsidR="00C131F4" w:rsidRPr="00B47C00">
        <w:rPr>
          <w:rFonts w:eastAsia="標楷體"/>
        </w:rPr>
        <w:t>A</w:t>
      </w:r>
      <w:r w:rsidR="00C131F4" w:rsidRPr="00B47C00">
        <w:rPr>
          <w:rFonts w:eastAsia="標楷體" w:hAnsi="標楷體"/>
        </w:rPr>
        <w:t>、</w:t>
      </w:r>
      <w:r w:rsidR="00C131F4" w:rsidRPr="00B47C00">
        <w:rPr>
          <w:rFonts w:eastAsia="標楷體"/>
        </w:rPr>
        <w:t>B</w:t>
      </w:r>
      <w:r w:rsidR="00C131F4" w:rsidRPr="00B47C00">
        <w:rPr>
          <w:rFonts w:eastAsia="標楷體" w:hAnsi="標楷體"/>
        </w:rPr>
        <w:t>，若分別以</w:t>
      </w:r>
      <w:r w:rsidR="00C131F4" w:rsidRPr="00B47C00">
        <w:rPr>
          <w:rFonts w:eastAsia="標楷體"/>
        </w:rPr>
        <w:t>A</w:t>
      </w:r>
      <w:r w:rsidR="00C131F4" w:rsidRPr="00B47C00">
        <w:rPr>
          <w:rFonts w:eastAsia="標楷體" w:hAnsi="標楷體"/>
        </w:rPr>
        <w:t>、</w:t>
      </w:r>
      <w:r w:rsidR="00C131F4" w:rsidRPr="00B47C00">
        <w:rPr>
          <w:rFonts w:eastAsia="標楷體"/>
        </w:rPr>
        <w:t>B</w:t>
      </w:r>
      <w:r w:rsidR="00C131F4" w:rsidRPr="00B47C00">
        <w:rPr>
          <w:rFonts w:eastAsia="標楷體" w:hAnsi="標楷體"/>
        </w:rPr>
        <w:t>為圓心</w:t>
      </w:r>
      <w:r w:rsidR="00C131F4" w:rsidRPr="00531A71">
        <w:rPr>
          <w:rFonts w:eastAsia="標楷體" w:hAnsi="標楷體"/>
        </w:rPr>
        <w:t>，</w:t>
      </w:r>
      <w:r w:rsidR="00C131F4" w:rsidRPr="00531A71">
        <w:rPr>
          <w:rFonts w:eastAsia="標楷體"/>
        </w:rPr>
        <w:fldChar w:fldCharType="begin"/>
      </w:r>
      <w:r w:rsidR="00C131F4" w:rsidRPr="00531A71">
        <w:rPr>
          <w:rFonts w:eastAsia="標楷體"/>
        </w:rPr>
        <w:instrText xml:space="preserve"> EQ \F(1, 2 )</w:instrText>
      </w:r>
      <w:r w:rsidR="00C131F4" w:rsidRPr="00531A71">
        <w:rPr>
          <w:rFonts w:eastAsia="標楷體"/>
          <w:w w:val="33"/>
        </w:rPr>
        <w:instrText xml:space="preserve"> </w:instrText>
      </w:r>
      <w:r w:rsidR="00C131F4" w:rsidRPr="00531A71">
        <w:rPr>
          <w:rFonts w:eastAsia="標楷體"/>
        </w:rPr>
        <w:fldChar w:fldCharType="end"/>
      </w:r>
      <w:r w:rsidRPr="00531A71">
        <w:rPr>
          <w:rFonts w:eastAsia="標楷體"/>
          <w:position w:val="-2"/>
        </w:rPr>
        <w:pict w14:anchorId="5F79BF00">
          <v:shape id="_x0000_i1922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C131F4" w:rsidRPr="00531A71">
        <w:rPr>
          <w:rFonts w:eastAsia="標楷體" w:hAnsi="標楷體"/>
        </w:rPr>
        <w:t>長為半徑畫圓，</w:t>
      </w:r>
      <w:r w:rsidR="00636CE5">
        <w:rPr>
          <w:rFonts w:eastAsia="標楷體" w:hAnsi="標楷體" w:hint="eastAsia"/>
        </w:rPr>
        <w:br/>
      </w:r>
      <w:r w:rsidR="00C131F4" w:rsidRPr="00531A71">
        <w:rPr>
          <w:rFonts w:eastAsia="標楷體" w:hAnsi="標楷體"/>
        </w:rPr>
        <w:t>則所得的兩圓共有</w:t>
      </w:r>
      <w:r w:rsidR="003B66B8">
        <w:rPr>
          <w:rFonts w:eastAsia="標楷體" w:hint="eastAsia"/>
        </w:rPr>
        <w:t>________</w:t>
      </w:r>
      <w:r w:rsidR="00C131F4" w:rsidRPr="00531A71">
        <w:rPr>
          <w:rFonts w:eastAsia="標楷體" w:hAnsi="標楷體"/>
        </w:rPr>
        <w:t>條公切線。</w:t>
      </w:r>
    </w:p>
    <w:p w14:paraId="3BC49EBF" w14:textId="77777777" w:rsidR="00636CE5" w:rsidRPr="00531A71" w:rsidRDefault="00636CE5" w:rsidP="00636CE5">
      <w:pPr>
        <w:spacing w:beforeLines="50" w:before="180"/>
        <w:rPr>
          <w:rFonts w:eastAsia="標楷體" w:hint="eastAsia"/>
        </w:rPr>
      </w:pPr>
      <w:r w:rsidRPr="00FF563A">
        <w:rPr>
          <w:rFonts w:ascii="標楷體" w:eastAsia="標楷體" w:hAnsi="標楷體" w:hint="eastAsia"/>
          <w:b/>
          <w:iCs/>
        </w:rPr>
        <w:t>想法：</w:t>
      </w:r>
      <w:r w:rsidRPr="00531A71">
        <w:rPr>
          <w:rFonts w:ascii="標楷體" w:eastAsia="標楷體" w:hAnsi="標楷體" w:hint="eastAsia"/>
          <w:iCs/>
        </w:rPr>
        <w:t>1.</w:t>
      </w:r>
      <w:r w:rsidRPr="00531A71">
        <w:rPr>
          <w:rFonts w:eastAsia="標楷體" w:hint="eastAsia"/>
        </w:rPr>
        <w:t>在同一平面上，若兩圓外離，則此兩圓共有</w:t>
      </w:r>
      <w:r w:rsidRPr="00531A71">
        <w:rPr>
          <w:rFonts w:eastAsia="標楷體" w:hint="eastAsia"/>
        </w:rPr>
        <w:t>4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010AC66E" w14:textId="77777777" w:rsidR="00636CE5" w:rsidRPr="00531A71" w:rsidRDefault="00636CE5" w:rsidP="00636CE5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2. </w:t>
      </w:r>
      <w:r w:rsidRPr="00531A71">
        <w:rPr>
          <w:rFonts w:eastAsia="標楷體" w:hint="eastAsia"/>
        </w:rPr>
        <w:t>在同一平面上，若</w:t>
      </w:r>
      <w:proofErr w:type="gramStart"/>
      <w:r w:rsidRPr="00531A71">
        <w:rPr>
          <w:rFonts w:eastAsia="標楷體" w:hint="eastAsia"/>
        </w:rPr>
        <w:t>兩圓外切</w:t>
      </w:r>
      <w:proofErr w:type="gramEnd"/>
      <w:r w:rsidRPr="00531A71">
        <w:rPr>
          <w:rFonts w:eastAsia="標楷體" w:hint="eastAsia"/>
        </w:rPr>
        <w:t>，則此兩圓共有</w:t>
      </w:r>
      <w:r w:rsidRPr="00531A71">
        <w:rPr>
          <w:rFonts w:eastAsia="標楷體" w:hint="eastAsia"/>
        </w:rPr>
        <w:t>3</w:t>
      </w:r>
      <w:r w:rsidRPr="00531A71">
        <w:rPr>
          <w:rFonts w:eastAsia="標楷體" w:hint="eastAsia"/>
        </w:rPr>
        <w:t>條公切線，其中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為內公切線，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為外公切線。</w:t>
      </w:r>
    </w:p>
    <w:p w14:paraId="156B108D" w14:textId="77777777" w:rsidR="00636CE5" w:rsidRPr="00531A71" w:rsidRDefault="00636CE5" w:rsidP="00636CE5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3. </w:t>
      </w:r>
      <w:r w:rsidRPr="00531A71">
        <w:rPr>
          <w:rFonts w:eastAsia="標楷體" w:hint="eastAsia"/>
        </w:rPr>
        <w:t>在同一平面上，若兩圓相交於兩點，則此兩圓共有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公切線，且</w:t>
      </w:r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此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條皆為外公切線。</w:t>
      </w:r>
    </w:p>
    <w:p w14:paraId="4766B99B" w14:textId="77777777" w:rsidR="00636CE5" w:rsidRPr="00531A71" w:rsidRDefault="00636CE5" w:rsidP="00636CE5">
      <w:pPr>
        <w:spacing w:beforeLines="50" w:before="180"/>
        <w:ind w:left="357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4. </w:t>
      </w:r>
      <w:r w:rsidRPr="00531A71">
        <w:rPr>
          <w:rFonts w:eastAsia="標楷體" w:hint="eastAsia"/>
        </w:rPr>
        <w:t>在同一平面上，若兩圓內切，則此兩圓只有</w:t>
      </w:r>
      <w:r w:rsidRPr="00531A71">
        <w:rPr>
          <w:rFonts w:eastAsia="標楷體" w:hint="eastAsia"/>
        </w:rPr>
        <w:t>1</w:t>
      </w:r>
      <w:r w:rsidRPr="00531A71">
        <w:rPr>
          <w:rFonts w:eastAsia="標楷體" w:hint="eastAsia"/>
        </w:rPr>
        <w:t>條公切線，且</w:t>
      </w:r>
      <w:proofErr w:type="gramStart"/>
      <w:r w:rsidRPr="00531A71">
        <w:rPr>
          <w:rFonts w:eastAsia="標楷體" w:hint="eastAsia"/>
        </w:rPr>
        <w:t>此公切</w:t>
      </w:r>
      <w:proofErr w:type="gramEnd"/>
      <w:r w:rsidRPr="00531A71">
        <w:rPr>
          <w:rFonts w:eastAsia="標楷體"/>
        </w:rPr>
        <w:br/>
      </w:r>
      <w:r w:rsidRPr="00531A71">
        <w:rPr>
          <w:rFonts w:eastAsia="標楷體" w:hint="eastAsia"/>
        </w:rPr>
        <w:t xml:space="preserve">      </w:t>
      </w:r>
      <w:r w:rsidRPr="00531A71">
        <w:rPr>
          <w:rFonts w:eastAsia="標楷體" w:hint="eastAsia"/>
        </w:rPr>
        <w:t>線為外公切線。</w:t>
      </w:r>
    </w:p>
    <w:p w14:paraId="4AEB401E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5. </w:t>
      </w:r>
      <w:r w:rsidRPr="00531A71">
        <w:rPr>
          <w:rFonts w:eastAsia="標楷體" w:hint="eastAsia"/>
        </w:rPr>
        <w:t>在同一平面上，若兩圓內離，則此兩圓沒有公切線。</w:t>
      </w:r>
    </w:p>
    <w:p w14:paraId="3E07A819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  <w:r w:rsidRPr="00531A71">
        <w:rPr>
          <w:rFonts w:eastAsia="標楷體" w:hAnsi="標楷體"/>
          <w:noProof/>
        </w:rPr>
        <w:pict w14:anchorId="1C478B15">
          <v:shape id="_x0000_s2590" type="#_x0000_t75" style="position:absolute;left:0;text-align:left;margin-left:117.35pt;margin-top:6.65pt;width:197pt;height:142.35pt;z-index:31">
            <v:imagedata r:id="rId322" o:title=""/>
          </v:shape>
        </w:pict>
      </w:r>
    </w:p>
    <w:p w14:paraId="46C8A1D2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</w:p>
    <w:p w14:paraId="19F4CDDB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</w:p>
    <w:p w14:paraId="5F8A18DB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</w:p>
    <w:p w14:paraId="4FE882A4" w14:textId="77777777" w:rsidR="00636CE5" w:rsidRDefault="00636CE5" w:rsidP="00636CE5">
      <w:pPr>
        <w:spacing w:beforeLines="50" w:before="180"/>
        <w:ind w:left="1080" w:hangingChars="450" w:hanging="1080"/>
        <w:rPr>
          <w:rFonts w:eastAsia="標楷體" w:hint="eastAsia"/>
        </w:rPr>
      </w:pPr>
    </w:p>
    <w:p w14:paraId="25E8BBCD" w14:textId="77777777" w:rsidR="00636CE5" w:rsidRPr="00636CE5" w:rsidRDefault="00636CE5" w:rsidP="00F63D8A">
      <w:pPr>
        <w:spacing w:beforeLines="100" w:before="360"/>
        <w:ind w:left="1081" w:hangingChars="450" w:hanging="1081"/>
        <w:jc w:val="center"/>
        <w:rPr>
          <w:rFonts w:eastAsia="標楷體" w:hint="eastAsia"/>
          <w:b/>
        </w:rPr>
      </w:pPr>
      <w:r w:rsidRPr="00636CE5">
        <w:rPr>
          <w:rFonts w:eastAsia="標楷體" w:hint="eastAsia"/>
          <w:b/>
        </w:rPr>
        <w:t>圖</w:t>
      </w:r>
      <w:r w:rsidR="00F63D8A">
        <w:rPr>
          <w:rFonts w:eastAsia="標楷體" w:hint="eastAsia"/>
          <w:b/>
        </w:rPr>
        <w:t>7.3-33</w:t>
      </w:r>
    </w:p>
    <w:p w14:paraId="6C79625D" w14:textId="77777777" w:rsidR="00D91F59" w:rsidRPr="00531A71" w:rsidRDefault="00636CE5" w:rsidP="00636CE5">
      <w:pPr>
        <w:jc w:val="both"/>
        <w:rPr>
          <w:rFonts w:eastAsia="標楷體"/>
        </w:rPr>
      </w:pPr>
      <w:r w:rsidRPr="00517852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D91F59" w:rsidRPr="00531A71" w14:paraId="6468BE4A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BF8126" w14:textId="77777777" w:rsidR="00D91F59" w:rsidRPr="00531A71" w:rsidRDefault="00D91F59" w:rsidP="00021B3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58CA4FEB" w14:textId="77777777" w:rsidR="00D91F59" w:rsidRPr="00531A71" w:rsidRDefault="00D91F59" w:rsidP="00021B3F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D91F59" w:rsidRPr="00531A71" w14:paraId="058AE331" w14:textId="77777777">
        <w:tc>
          <w:tcPr>
            <w:tcW w:w="3510" w:type="dxa"/>
            <w:tcBorders>
              <w:top w:val="single" w:sz="4" w:space="0" w:color="auto"/>
            </w:tcBorders>
          </w:tcPr>
          <w:p w14:paraId="21590782" w14:textId="77777777" w:rsidR="00D91F59" w:rsidRPr="00531A71" w:rsidRDefault="00636CE5" w:rsidP="00A3788E">
            <w:pPr>
              <w:numPr>
                <w:ilvl w:val="0"/>
                <w:numId w:val="107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依題意</w:t>
            </w:r>
            <w:r w:rsidR="00D91F59" w:rsidRPr="00531A71">
              <w:rPr>
                <w:rFonts w:eastAsia="標楷體" w:hint="eastAsia"/>
              </w:rPr>
              <w:t>作圖</w:t>
            </w:r>
            <w:r>
              <w:rPr>
                <w:rFonts w:eastAsia="標楷體" w:hint="eastAsia"/>
              </w:rPr>
              <w:t>，</w:t>
            </w:r>
            <w:r w:rsidR="00D91F59" w:rsidRPr="00531A71">
              <w:rPr>
                <w:rFonts w:eastAsia="標楷體" w:hint="eastAsia"/>
              </w:rPr>
              <w:t>如</w:t>
            </w:r>
            <w:r>
              <w:rPr>
                <w:rFonts w:eastAsia="標楷體" w:hint="eastAsia"/>
              </w:rPr>
              <w:t>圖</w:t>
            </w:r>
            <w:r w:rsidR="00F63D8A">
              <w:rPr>
                <w:rFonts w:eastAsia="標楷體" w:hint="eastAsia"/>
              </w:rPr>
              <w:t>7.3-33</w:t>
            </w:r>
            <w:r w:rsidR="00D91F59" w:rsidRPr="00531A71">
              <w:rPr>
                <w:rFonts w:eastAsia="標楷體"/>
              </w:rPr>
              <w:br/>
            </w:r>
            <w:r w:rsidR="00D91F59" w:rsidRPr="00531A71">
              <w:rPr>
                <w:rFonts w:eastAsia="標楷體" w:hint="eastAsia"/>
              </w:rPr>
              <w:br/>
            </w:r>
          </w:p>
          <w:p w14:paraId="6F81CBE8" w14:textId="77777777" w:rsidR="00D91F59" w:rsidRPr="00531A71" w:rsidRDefault="00D91F59" w:rsidP="00A3788E">
            <w:pPr>
              <w:numPr>
                <w:ilvl w:val="0"/>
                <w:numId w:val="10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proofErr w:type="gramStart"/>
            <w:r w:rsidRPr="00531A71">
              <w:rPr>
                <w:rFonts w:eastAsia="標楷體" w:hAnsi="標楷體"/>
                <w:iCs/>
              </w:rPr>
              <w:t>兩圓</w:t>
            </w:r>
            <w:r w:rsidRPr="00531A71">
              <w:rPr>
                <w:rFonts w:eastAsia="標楷體" w:hAnsi="標楷體" w:hint="eastAsia"/>
                <w:iCs/>
              </w:rPr>
              <w:t>外切</w:t>
            </w:r>
            <w:proofErr w:type="gramEnd"/>
            <w:r w:rsidR="00437646" w:rsidRPr="00531A71">
              <w:rPr>
                <w:rFonts w:eastAsia="標楷體" w:hAnsi="標楷體"/>
                <w:iCs/>
              </w:rPr>
              <w:br/>
            </w:r>
            <w:r w:rsidR="00437646" w:rsidRPr="00531A71">
              <w:rPr>
                <w:rFonts w:eastAsia="標楷體" w:hAnsi="標楷體" w:hint="eastAsia"/>
                <w:iCs/>
              </w:rPr>
              <w:br/>
            </w:r>
            <w:r w:rsidR="00437646" w:rsidRPr="00531A71">
              <w:rPr>
                <w:rFonts w:eastAsia="標楷體" w:hAnsi="標楷體" w:hint="eastAsia"/>
                <w:iCs/>
              </w:rPr>
              <w:br/>
            </w:r>
            <w:r w:rsidR="00437646" w:rsidRPr="00531A71">
              <w:rPr>
                <w:rFonts w:eastAsia="標楷體" w:hAnsi="標楷體" w:hint="eastAsia"/>
                <w:iCs/>
              </w:rPr>
              <w:br/>
            </w:r>
          </w:p>
          <w:p w14:paraId="617880A2" w14:textId="77777777" w:rsidR="00437646" w:rsidRPr="00531A71" w:rsidRDefault="00437646" w:rsidP="00A3788E">
            <w:pPr>
              <w:numPr>
                <w:ilvl w:val="0"/>
                <w:numId w:val="10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圓共有</w:t>
            </w:r>
            <w:r w:rsidRPr="00531A71">
              <w:rPr>
                <w:rFonts w:eastAsia="標楷體" w:hint="eastAsia"/>
              </w:rPr>
              <w:t>3</w:t>
            </w:r>
            <w:r w:rsidRPr="00531A71">
              <w:rPr>
                <w:rFonts w:eastAsia="標楷體" w:hAnsi="標楷體"/>
              </w:rPr>
              <w:t>條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公切線</w:t>
            </w:r>
            <w:r w:rsidR="00F0515C" w:rsidRPr="00531A71">
              <w:rPr>
                <w:rFonts w:eastAsia="標楷體" w:hAnsi="標楷體" w:hint="eastAsia"/>
              </w:rPr>
              <w:t xml:space="preserve"> (  L</w:t>
            </w:r>
            <w:r w:rsidR="00F0515C" w:rsidRPr="00531A71">
              <w:rPr>
                <w:rFonts w:eastAsia="標楷體" w:hAnsi="標楷體" w:hint="eastAsia"/>
              </w:rPr>
              <w:t>、</w:t>
            </w:r>
            <w:r w:rsidR="00F0515C" w:rsidRPr="00531A71">
              <w:rPr>
                <w:rFonts w:eastAsia="標楷體" w:hAnsi="標楷體" w:hint="eastAsia"/>
              </w:rPr>
              <w:t>M</w:t>
            </w:r>
            <w:r w:rsidR="00F0515C" w:rsidRPr="00531A71">
              <w:rPr>
                <w:rFonts w:eastAsia="標楷體" w:hAnsi="標楷體" w:hint="eastAsia"/>
              </w:rPr>
              <w:t>與</w:t>
            </w:r>
            <w:r w:rsidR="00F0515C" w:rsidRPr="00531A71">
              <w:rPr>
                <w:rFonts w:eastAsia="標楷體" w:hAnsi="標楷體" w:hint="eastAsia"/>
              </w:rPr>
              <w:t>N  )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66EBC2B5" w14:textId="77777777" w:rsidR="00D91F59" w:rsidRPr="00531A71" w:rsidRDefault="00D91F59" w:rsidP="00D91F59">
            <w:pPr>
              <w:spacing w:beforeLines="50" w:before="180"/>
              <w:textAlignment w:val="center"/>
              <w:rPr>
                <w:rFonts w:eastAsia="標楷體" w:hAnsi="標楷體" w:hint="eastAsia"/>
                <w:position w:val="8"/>
              </w:rPr>
            </w:pPr>
            <w:r w:rsidRPr="00531A71">
              <w:rPr>
                <w:rFonts w:eastAsia="標楷體" w:hint="eastAsia"/>
                <w:position w:val="2"/>
              </w:rPr>
              <w:t>已知</w:t>
            </w:r>
            <w:r w:rsidRPr="00531A71">
              <w:rPr>
                <w:rFonts w:eastAsia="標楷體" w:hAnsi="標楷體"/>
              </w:rPr>
              <w:t>平面上有相異兩點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，若分別以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="00437646" w:rsidRPr="00531A71">
              <w:rPr>
                <w:rFonts w:eastAsia="標楷體" w:hint="eastAsia"/>
                <w:position w:val="6"/>
              </w:rPr>
              <w:br/>
            </w:r>
            <w:r w:rsidRPr="00531A71">
              <w:rPr>
                <w:rFonts w:eastAsia="標楷體" w:hAnsi="標楷體"/>
                <w:position w:val="6"/>
              </w:rPr>
              <w:t>為圓心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F(1, 2 )</w:instrText>
            </w:r>
            <w:r w:rsidRPr="00531A71">
              <w:rPr>
                <w:rFonts w:eastAsia="標楷體"/>
                <w:w w:val="33"/>
              </w:rPr>
              <w:instrText xml:space="preserve"> 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  <w:position w:val="8"/>
              </w:rPr>
              <w:pict w14:anchorId="5CA14A66">
                <v:shape id="_x0000_i192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  <w:position w:val="8"/>
              </w:rPr>
              <w:t>長為半徑畫圓</w:t>
            </w:r>
          </w:p>
          <w:p w14:paraId="7D997D41" w14:textId="77777777" w:rsidR="00437646" w:rsidRPr="00531A71" w:rsidRDefault="00D91F59" w:rsidP="00437646">
            <w:pPr>
              <w:textAlignment w:val="center"/>
              <w:rPr>
                <w:rFonts w:eastAsia="標楷體" w:hint="eastAsia"/>
                <w:position w:val="-4"/>
              </w:rPr>
            </w:pPr>
            <w:proofErr w:type="gramStart"/>
            <w:r w:rsidRPr="00531A71">
              <w:rPr>
                <w:rFonts w:eastAsia="標楷體" w:hint="eastAsia"/>
                <w:position w:val="10"/>
              </w:rPr>
              <w:t>已知</w:t>
            </w:r>
            <w:r w:rsidRPr="00531A71">
              <w:rPr>
                <w:rFonts w:eastAsia="標楷體" w:hAnsi="標楷體"/>
                <w:position w:val="10"/>
              </w:rPr>
              <w:t>圓</w:t>
            </w:r>
            <w:proofErr w:type="gramEnd"/>
            <w:r w:rsidRPr="00531A71">
              <w:rPr>
                <w:rFonts w:eastAsia="標楷體"/>
                <w:position w:val="10"/>
              </w:rPr>
              <w:t>A</w:t>
            </w:r>
            <w:r w:rsidRPr="00531A71">
              <w:rPr>
                <w:rFonts w:eastAsia="標楷體" w:hAnsi="標楷體"/>
                <w:position w:val="10"/>
              </w:rPr>
              <w:t>與圓</w:t>
            </w:r>
            <w:r w:rsidRPr="00531A71">
              <w:rPr>
                <w:rFonts w:eastAsia="標楷體"/>
                <w:position w:val="10"/>
              </w:rPr>
              <w:t>B</w:t>
            </w:r>
            <w:r w:rsidRPr="00531A71">
              <w:rPr>
                <w:rFonts w:eastAsia="標楷體" w:hAnsi="標楷體" w:hint="eastAsia"/>
                <w:position w:val="10"/>
              </w:rPr>
              <w:t>半徑皆為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F(1, 2 )</w:instrText>
            </w:r>
            <w:r w:rsidRPr="00531A71">
              <w:rPr>
                <w:rFonts w:eastAsia="標楷體"/>
                <w:w w:val="33"/>
              </w:rPr>
              <w:instrText xml:space="preserve"> 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  <w:position w:val="8"/>
              </w:rPr>
              <w:pict w14:anchorId="32B01E5F">
                <v:shape id="_x0000_i192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/>
                <w:position w:val="8"/>
              </w:rPr>
              <w:t>連心線段長</w:t>
            </w:r>
            <w:r w:rsidR="00437646" w:rsidRPr="00531A71">
              <w:rPr>
                <w:rFonts w:eastAsia="標楷體" w:hAnsi="標楷體" w:hint="eastAsia"/>
                <w:position w:val="8"/>
              </w:rPr>
              <w:t>為</w:t>
            </w:r>
            <w:r w:rsidR="00437646" w:rsidRPr="00531A71">
              <w:rPr>
                <w:rFonts w:eastAsia="標楷體"/>
                <w:position w:val="8"/>
              </w:rPr>
              <w:pict w14:anchorId="2989EAE5">
                <v:shape id="_x0000_i192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437646" w:rsidRPr="00531A71">
              <w:rPr>
                <w:rFonts w:eastAsia="標楷體" w:hint="eastAsia"/>
                <w:position w:val="8"/>
              </w:rPr>
              <w:t xml:space="preserve"> </w:t>
            </w:r>
            <w:r w:rsidRPr="00531A71">
              <w:rPr>
                <w:rFonts w:eastAsia="標楷體"/>
                <w:position w:val="4"/>
              </w:rPr>
              <w:object w:dxaOrig="300" w:dyaOrig="240" w14:anchorId="2B051880">
                <v:shape id="_x0000_i1926" type="#_x0000_t75" style="width:15pt;height:12pt" o:ole="">
                  <v:imagedata r:id="rId306" o:title=""/>
                </v:shape>
                <o:OLEObject Type="Embed" ProgID="Equation.DSMT4" ShapeID="_x0000_i1926" DrawAspect="Content" ObjectID="_1789908536" r:id="rId323"/>
              </w:object>
            </w:r>
            <w:r w:rsidR="00437646" w:rsidRPr="00531A71">
              <w:rPr>
                <w:rFonts w:eastAsia="標楷體"/>
                <w:position w:val="8"/>
              </w:rPr>
              <w:pict w14:anchorId="7D89C103">
                <v:shape id="_x0000_i192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8"/>
              </w:rPr>
              <w:t>＝</w:t>
            </w:r>
            <w:r w:rsidR="00437646" w:rsidRPr="00531A71">
              <w:rPr>
                <w:rFonts w:eastAsia="標楷體"/>
              </w:rPr>
              <w:fldChar w:fldCharType="begin"/>
            </w:r>
            <w:r w:rsidR="00437646" w:rsidRPr="00531A71">
              <w:rPr>
                <w:rFonts w:eastAsia="標楷體"/>
              </w:rPr>
              <w:instrText xml:space="preserve"> EQ \F(1, 2 )</w:instrText>
            </w:r>
            <w:r w:rsidR="00437646" w:rsidRPr="00531A71">
              <w:rPr>
                <w:rFonts w:eastAsia="標楷體"/>
                <w:w w:val="33"/>
              </w:rPr>
              <w:instrText xml:space="preserve"> </w:instrText>
            </w:r>
            <w:r w:rsidR="00437646" w:rsidRPr="00531A71">
              <w:rPr>
                <w:rFonts w:eastAsia="標楷體"/>
              </w:rPr>
              <w:fldChar w:fldCharType="end"/>
            </w:r>
            <w:r w:rsidR="00437646" w:rsidRPr="00531A71">
              <w:rPr>
                <w:rFonts w:eastAsia="標楷體"/>
                <w:position w:val="8"/>
              </w:rPr>
              <w:pict w14:anchorId="28BE7A1D">
                <v:shape id="_x0000_i192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10"/>
              </w:rPr>
              <w:t>＋</w:t>
            </w:r>
            <w:r w:rsidR="00437646" w:rsidRPr="00531A71">
              <w:rPr>
                <w:rFonts w:eastAsia="標楷體"/>
              </w:rPr>
              <w:fldChar w:fldCharType="begin"/>
            </w:r>
            <w:r w:rsidR="00437646" w:rsidRPr="00531A71">
              <w:rPr>
                <w:rFonts w:eastAsia="標楷體"/>
              </w:rPr>
              <w:instrText xml:space="preserve"> EQ \F(1, 2 )</w:instrText>
            </w:r>
            <w:r w:rsidR="00437646" w:rsidRPr="00531A71">
              <w:rPr>
                <w:rFonts w:eastAsia="標楷體"/>
                <w:w w:val="33"/>
              </w:rPr>
              <w:instrText xml:space="preserve"> </w:instrText>
            </w:r>
            <w:r w:rsidR="00437646" w:rsidRPr="00531A71">
              <w:rPr>
                <w:rFonts w:eastAsia="標楷體"/>
              </w:rPr>
              <w:fldChar w:fldCharType="end"/>
            </w:r>
            <w:r w:rsidR="00437646" w:rsidRPr="00531A71">
              <w:rPr>
                <w:rFonts w:eastAsia="標楷體"/>
                <w:position w:val="8"/>
              </w:rPr>
              <w:pict w14:anchorId="2E5F8546">
                <v:shape id="_x0000_i192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t xml:space="preserve">  </w:t>
            </w:r>
            <w:r w:rsidRPr="00531A71">
              <w:rPr>
                <w:rFonts w:eastAsia="標楷體" w:hint="eastAsia"/>
                <w:position w:val="8"/>
              </w:rPr>
              <w:t>＆</w:t>
            </w:r>
            <w:r w:rsidR="00437646" w:rsidRPr="00531A71">
              <w:rPr>
                <w:rFonts w:eastAsia="標楷體"/>
                <w:position w:val="8"/>
              </w:rPr>
              <w:br/>
            </w:r>
            <w:r w:rsidRPr="00531A71">
              <w:rPr>
                <w:rFonts w:eastAsia="標楷體" w:hint="eastAsia"/>
                <w:position w:val="-4"/>
              </w:rPr>
              <w:t>連心線長＝兩半徑和，則兩圓外切</w:t>
            </w:r>
            <w:r w:rsidRPr="00531A71">
              <w:rPr>
                <w:rFonts w:eastAsia="標楷體" w:hint="eastAsia"/>
                <w:position w:val="-4"/>
              </w:rPr>
              <w:t xml:space="preserve"> </w:t>
            </w:r>
          </w:p>
          <w:p w14:paraId="04672F36" w14:textId="77777777" w:rsidR="00D91F59" w:rsidRPr="00531A71" w:rsidRDefault="00437646" w:rsidP="00437646">
            <w:pPr>
              <w:spacing w:beforeLines="100" w:before="36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2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="00D91F59" w:rsidRPr="00531A71">
              <w:rPr>
                <w:rFonts w:eastAsia="標楷體" w:hint="eastAsia"/>
              </w:rPr>
              <w:t>兩圓外切</w:t>
            </w:r>
            <w:proofErr w:type="gramEnd"/>
            <w:r w:rsidR="00D91F59" w:rsidRPr="00531A71">
              <w:rPr>
                <w:rFonts w:eastAsia="標楷體" w:hint="eastAsia"/>
              </w:rPr>
              <w:t>，則此兩圓共有</w:t>
            </w:r>
            <w:r w:rsidR="00D91F59" w:rsidRPr="00531A71">
              <w:rPr>
                <w:rFonts w:eastAsia="標楷體" w:hint="eastAsia"/>
              </w:rPr>
              <w:t>3</w:t>
            </w:r>
            <w:r w:rsidR="00D91F59" w:rsidRPr="00531A71">
              <w:rPr>
                <w:rFonts w:eastAsia="標楷體" w:hint="eastAsia"/>
              </w:rPr>
              <w:t>條公切線</w:t>
            </w:r>
          </w:p>
        </w:tc>
      </w:tr>
    </w:tbl>
    <w:p w14:paraId="3C3A8799" w14:textId="77777777" w:rsidR="001A0F14" w:rsidRPr="001A0F14" w:rsidRDefault="001A0F14" w:rsidP="001A0F14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  <w:r w:rsidR="00FC25C5">
        <w:rPr>
          <w:rFonts w:eastAsia="標楷體" w:hAnsi="標楷體" w:hint="eastAsia"/>
          <w:b/>
        </w:rPr>
        <w:t xml:space="preserve"> </w:t>
      </w:r>
      <w:r w:rsidRPr="001A0F14">
        <w:rPr>
          <w:rFonts w:eastAsia="標楷體" w:hint="eastAsia"/>
          <w:b/>
        </w:rPr>
        <w:t>兩切線交點與圓心的連線平分這兩切線所成的夾角。</w:t>
      </w:r>
      <w:r>
        <w:rPr>
          <w:rFonts w:eastAsia="標楷體" w:hint="eastAsia"/>
          <w:b/>
        </w:rPr>
        <w:t xml:space="preserve"> </w:t>
      </w:r>
    </w:p>
    <w:p w14:paraId="2C70C649" w14:textId="77777777" w:rsidR="002671AB" w:rsidRDefault="002671AB" w:rsidP="001A0F14">
      <w:pPr>
        <w:jc w:val="both"/>
        <w:rPr>
          <w:rFonts w:eastAsia="標楷體" w:hint="eastAsia"/>
        </w:rPr>
      </w:pPr>
      <w:r>
        <w:rPr>
          <w:rFonts w:eastAsia="標楷體" w:hint="eastAsia"/>
          <w:noProof/>
        </w:rPr>
        <w:pict w14:anchorId="7FAF54A8">
          <v:shape id="_x0000_s3370" type="#_x0000_t75" style="position:absolute;left:0;text-align:left;margin-left:122.55pt;margin-top:10.2pt;width:197.05pt;height:140.45pt;z-index:131">
            <v:imagedata r:id="rId258" o:title=""/>
          </v:shape>
        </w:pict>
      </w:r>
    </w:p>
    <w:p w14:paraId="7D739FDB" w14:textId="77777777" w:rsidR="002671AB" w:rsidRDefault="002671AB" w:rsidP="001A0F14">
      <w:pPr>
        <w:jc w:val="both"/>
        <w:rPr>
          <w:rFonts w:eastAsia="標楷體" w:hint="eastAsia"/>
        </w:rPr>
      </w:pPr>
    </w:p>
    <w:p w14:paraId="57C87D62" w14:textId="77777777" w:rsidR="002671AB" w:rsidRDefault="002671AB" w:rsidP="001A0F14">
      <w:pPr>
        <w:jc w:val="both"/>
        <w:rPr>
          <w:rFonts w:eastAsia="標楷體" w:hint="eastAsia"/>
        </w:rPr>
      </w:pPr>
    </w:p>
    <w:p w14:paraId="417EF6F0" w14:textId="77777777" w:rsidR="002671AB" w:rsidRDefault="002671AB" w:rsidP="001A0F14">
      <w:pPr>
        <w:jc w:val="both"/>
        <w:rPr>
          <w:rFonts w:eastAsia="標楷體" w:hint="eastAsia"/>
        </w:rPr>
      </w:pPr>
    </w:p>
    <w:p w14:paraId="3ED422F7" w14:textId="77777777" w:rsidR="002671AB" w:rsidRDefault="002671AB" w:rsidP="001A0F14">
      <w:pPr>
        <w:jc w:val="both"/>
        <w:rPr>
          <w:rFonts w:eastAsia="標楷體" w:hint="eastAsia"/>
        </w:rPr>
      </w:pPr>
    </w:p>
    <w:p w14:paraId="6B4E2609" w14:textId="77777777" w:rsidR="002671AB" w:rsidRDefault="002671AB" w:rsidP="001A0F14">
      <w:pPr>
        <w:jc w:val="both"/>
        <w:rPr>
          <w:rFonts w:eastAsia="標楷體" w:hint="eastAsia"/>
        </w:rPr>
      </w:pPr>
    </w:p>
    <w:p w14:paraId="30160BF9" w14:textId="77777777" w:rsidR="002671AB" w:rsidRDefault="002671AB" w:rsidP="001A0F14">
      <w:pPr>
        <w:jc w:val="both"/>
        <w:rPr>
          <w:rFonts w:eastAsia="標楷體" w:hint="eastAsia"/>
        </w:rPr>
      </w:pPr>
    </w:p>
    <w:p w14:paraId="58D62E17" w14:textId="77777777" w:rsidR="002671AB" w:rsidRDefault="002671AB" w:rsidP="001A0F14">
      <w:pPr>
        <w:jc w:val="both"/>
        <w:rPr>
          <w:rFonts w:eastAsia="標楷體" w:hint="eastAsia"/>
        </w:rPr>
      </w:pPr>
    </w:p>
    <w:p w14:paraId="2BB31202" w14:textId="77777777" w:rsidR="002671AB" w:rsidRDefault="002671AB" w:rsidP="001A0F14">
      <w:pPr>
        <w:jc w:val="both"/>
        <w:rPr>
          <w:rFonts w:eastAsia="標楷體" w:hint="eastAsia"/>
        </w:rPr>
      </w:pPr>
    </w:p>
    <w:p w14:paraId="0FC68E8D" w14:textId="77777777" w:rsidR="00F63D8A" w:rsidRDefault="00F63D8A" w:rsidP="00F63D8A">
      <w:pPr>
        <w:spacing w:afterLines="50" w:after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34</w:t>
      </w:r>
    </w:p>
    <w:p w14:paraId="4F577710" w14:textId="77777777" w:rsidR="002671AB" w:rsidRDefault="002671AB" w:rsidP="001A0F14">
      <w:pPr>
        <w:jc w:val="both"/>
        <w:rPr>
          <w:rFonts w:eastAsia="標楷體" w:hint="eastAsia"/>
          <w:position w:val="-2"/>
        </w:rPr>
      </w:pPr>
      <w:r w:rsidRPr="002671AB">
        <w:rPr>
          <w:rFonts w:eastAsia="標楷體" w:hint="eastAsia"/>
          <w:b/>
        </w:rPr>
        <w:t>已知：</w:t>
      </w:r>
      <w:r w:rsidR="00FC25C5" w:rsidRPr="00FC25C5">
        <w:rPr>
          <w:rFonts w:eastAsia="標楷體" w:hint="eastAsia"/>
        </w:rPr>
        <w:t>如圖</w:t>
      </w:r>
      <w:r w:rsidR="00FC25C5" w:rsidRPr="00FC25C5">
        <w:rPr>
          <w:rFonts w:eastAsia="標楷體" w:hint="eastAsia"/>
        </w:rPr>
        <w:t>7.3-34</w:t>
      </w:r>
      <w:r w:rsidR="00FC25C5" w:rsidRPr="00FC25C5">
        <w:rPr>
          <w:rFonts w:eastAsia="標楷體" w:hint="eastAsia"/>
        </w:rPr>
        <w:t>，</w:t>
      </w:r>
      <w:r>
        <w:rPr>
          <w:rFonts w:eastAsia="標楷體"/>
          <w:position w:val="-2"/>
        </w:rPr>
        <w:pict w14:anchorId="2188A6FF">
          <v:shape id="_x0000_i193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127B52F1">
          <v:shape id="_x0000_i1931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>
        <w:rPr>
          <w:rFonts w:eastAsia="標楷體" w:hint="eastAsia"/>
          <w:position w:val="-2"/>
        </w:rPr>
        <w:t>為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之切線，且</w:t>
      </w:r>
      <w:r>
        <w:rPr>
          <w:rFonts w:eastAsia="標楷體"/>
          <w:position w:val="-2"/>
        </w:rPr>
        <w:pict w14:anchorId="202993E9">
          <v:shape id="_x0000_i1932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761C197F">
          <v:shape id="_x0000_i1933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>
        <w:rPr>
          <w:rFonts w:eastAsia="標楷體" w:hint="eastAsia"/>
          <w:position w:val="-2"/>
        </w:rPr>
        <w:t>相交於</w:t>
      </w:r>
      <w:r>
        <w:rPr>
          <w:rFonts w:eastAsia="標楷體" w:hint="eastAsia"/>
          <w:position w:val="-2"/>
        </w:rPr>
        <w:t>C</w:t>
      </w:r>
      <w:r>
        <w:rPr>
          <w:rFonts w:eastAsia="標楷體" w:hint="eastAsia"/>
          <w:position w:val="-2"/>
        </w:rPr>
        <w:t>點</w:t>
      </w:r>
    </w:p>
    <w:p w14:paraId="697F715C" w14:textId="77777777" w:rsidR="002671AB" w:rsidRDefault="002671AB" w:rsidP="001A0F14">
      <w:pPr>
        <w:jc w:val="both"/>
        <w:rPr>
          <w:rFonts w:eastAsia="標楷體" w:hint="eastAsia"/>
          <w:position w:val="-2"/>
        </w:rPr>
      </w:pPr>
      <w:r w:rsidRPr="002671AB">
        <w:rPr>
          <w:rFonts w:eastAsia="標楷體" w:hint="eastAsia"/>
          <w:b/>
          <w:position w:val="-2"/>
        </w:rPr>
        <w:t>求證：</w:t>
      </w:r>
      <w:r>
        <w:rPr>
          <w:rFonts w:eastAsia="標楷體"/>
          <w:position w:val="-2"/>
        </w:rPr>
        <w:pict w14:anchorId="2F0B24C2">
          <v:shape id="_x0000_i1934" type="#_x0000_t75" alt="%FontSize=12&#10;%TeXFontSize=12&#10;\documentclass{article}&#10;\pagestyle{empty}&#10;\begin{document}&#10;\[&#10;\overline{OC}&#10;\]&#10;\end{document}" style="width:17.25pt;height:10.5pt">
            <v:imagedata r:id="rId16" o:title="formula_phys"/>
          </v:shape>
        </w:pict>
      </w:r>
      <w:r>
        <w:rPr>
          <w:rFonts w:eastAsia="標楷體" w:hint="eastAsia"/>
          <w:position w:val="-2"/>
        </w:rPr>
        <w:t>為</w:t>
      </w:r>
      <w:r w:rsidRPr="00531A71">
        <w:rPr>
          <w:rFonts w:eastAsia="標楷體" w:hint="eastAsia"/>
        </w:rPr>
        <w:sym w:font="Symbol" w:char="F0D0"/>
      </w:r>
      <w:r>
        <w:rPr>
          <w:rFonts w:eastAsia="標楷體" w:hint="eastAsia"/>
        </w:rPr>
        <w:t>BCA</w:t>
      </w:r>
      <w:r>
        <w:rPr>
          <w:rFonts w:eastAsia="標楷體" w:hint="eastAsia"/>
          <w:position w:val="-2"/>
        </w:rPr>
        <w:t>的角平分線</w:t>
      </w:r>
    </w:p>
    <w:p w14:paraId="592CBA60" w14:textId="77777777" w:rsidR="002671AB" w:rsidRDefault="002671AB" w:rsidP="002671AB">
      <w:pPr>
        <w:spacing w:beforeLines="50" w:before="180"/>
        <w:jc w:val="both"/>
        <w:rPr>
          <w:rFonts w:eastAsia="標楷體" w:hint="eastAsia"/>
          <w:position w:val="-2"/>
        </w:rPr>
      </w:pPr>
      <w:r w:rsidRPr="002671AB">
        <w:rPr>
          <w:rFonts w:eastAsia="標楷體" w:hint="eastAsia"/>
          <w:b/>
          <w:position w:val="-2"/>
        </w:rPr>
        <w:t>想法：</w:t>
      </w:r>
      <w:r>
        <w:rPr>
          <w:rFonts w:eastAsia="標楷體" w:hint="eastAsia"/>
          <w:position w:val="-2"/>
        </w:rPr>
        <w:t>利用兩全等三角形對應角相等來證明</w:t>
      </w:r>
    </w:p>
    <w:p w14:paraId="23F6DA8E" w14:textId="77777777" w:rsidR="002671AB" w:rsidRPr="002671AB" w:rsidRDefault="002671AB" w:rsidP="002671AB">
      <w:pPr>
        <w:spacing w:beforeLines="50" w:before="180"/>
        <w:jc w:val="both"/>
        <w:rPr>
          <w:rFonts w:eastAsia="標楷體"/>
          <w:b/>
        </w:rPr>
      </w:pPr>
      <w:r w:rsidRPr="002671AB">
        <w:rPr>
          <w:rFonts w:eastAsia="標楷體" w:hint="eastAsia"/>
          <w:b/>
          <w:position w:val="-2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B96B92" w:rsidRPr="009802DE" w14:paraId="596CBD36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2B3FB8" w14:textId="77777777" w:rsidR="00B96B92" w:rsidRPr="009802DE" w:rsidRDefault="00B96B92" w:rsidP="00517A59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26385049" w14:textId="77777777" w:rsidR="00B96B92" w:rsidRPr="009802DE" w:rsidRDefault="00B96B92" w:rsidP="00517A59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理由</w:t>
            </w:r>
          </w:p>
        </w:tc>
      </w:tr>
      <w:tr w:rsidR="00B96B92" w:rsidRPr="009802DE" w14:paraId="5A7BA8E0" w14:textId="77777777">
        <w:tc>
          <w:tcPr>
            <w:tcW w:w="4077" w:type="dxa"/>
            <w:tcBorders>
              <w:top w:val="single" w:sz="4" w:space="0" w:color="auto"/>
            </w:tcBorders>
          </w:tcPr>
          <w:p w14:paraId="3BA39F67" w14:textId="77777777" w:rsidR="00B96B92" w:rsidRPr="009802DE" w:rsidRDefault="00B96B92" w:rsidP="00A3788E">
            <w:pPr>
              <w:numPr>
                <w:ilvl w:val="0"/>
                <w:numId w:val="152"/>
              </w:num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ascii="標楷體" w:eastAsia="標楷體" w:hAnsi="標楷體"/>
              </w:rPr>
              <w:t>∠</w:t>
            </w:r>
            <w:r w:rsidR="009802DE" w:rsidRPr="009802DE">
              <w:rPr>
                <w:rFonts w:eastAsia="標楷體"/>
              </w:rPr>
              <w:t>OBC</w:t>
            </w:r>
            <w:r w:rsidRPr="009802DE">
              <w:rPr>
                <w:rFonts w:eastAsia="標楷體" w:hAnsi="標楷體"/>
              </w:rPr>
              <w:t>＝</w:t>
            </w:r>
            <w:r w:rsidRPr="009802DE">
              <w:rPr>
                <w:rFonts w:ascii="標楷體" w:eastAsia="標楷體" w:hAnsi="標楷體"/>
              </w:rPr>
              <w:t>∠</w:t>
            </w:r>
            <w:r w:rsidR="009802DE" w:rsidRPr="009802DE">
              <w:rPr>
                <w:rFonts w:eastAsia="標楷體"/>
              </w:rPr>
              <w:t>OAC</w:t>
            </w:r>
            <w:r w:rsidRPr="009802DE">
              <w:rPr>
                <w:rFonts w:eastAsia="標楷體" w:hAnsi="標楷體"/>
              </w:rPr>
              <w:t>＝</w:t>
            </w:r>
            <w:r w:rsidRPr="009802DE">
              <w:rPr>
                <w:rFonts w:eastAsia="標楷體"/>
              </w:rPr>
              <w:t>90</w:t>
            </w:r>
            <w:r w:rsidRPr="009802DE">
              <w:rPr>
                <w:rFonts w:eastAsia="標楷體"/>
              </w:rPr>
              <w:sym w:font="Symbol" w:char="F0B0"/>
            </w:r>
            <w:r w:rsidRPr="009802DE">
              <w:rPr>
                <w:rFonts w:eastAsia="標楷體"/>
              </w:rPr>
              <w:br/>
            </w:r>
          </w:p>
          <w:p w14:paraId="0F2703A5" w14:textId="77777777" w:rsidR="00B96B92" w:rsidRPr="009802DE" w:rsidRDefault="00B96B92" w:rsidP="00A3788E">
            <w:pPr>
              <w:numPr>
                <w:ilvl w:val="0"/>
                <w:numId w:val="152"/>
              </w:num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在</w:t>
            </w:r>
            <w:r w:rsidRPr="009802DE">
              <w:rPr>
                <w:rFonts w:ascii="標楷體" w:eastAsia="標楷體" w:hAnsi="標楷體"/>
              </w:rPr>
              <w:t>△</w:t>
            </w:r>
            <w:r w:rsidR="009802DE" w:rsidRPr="009802DE">
              <w:rPr>
                <w:rFonts w:eastAsia="標楷體"/>
              </w:rPr>
              <w:t>OBC</w:t>
            </w:r>
            <w:r w:rsidRPr="009802DE">
              <w:rPr>
                <w:rFonts w:eastAsia="標楷體" w:hAnsi="標楷體"/>
              </w:rPr>
              <w:t>與</w:t>
            </w:r>
            <w:r w:rsidRPr="009802DE">
              <w:rPr>
                <w:rFonts w:eastAsia="標楷體"/>
              </w:rPr>
              <w:t xml:space="preserve"> </w:t>
            </w:r>
            <w:r w:rsidRPr="009802DE">
              <w:rPr>
                <w:rFonts w:ascii="標楷體" w:eastAsia="標楷體" w:hAnsi="標楷體"/>
              </w:rPr>
              <w:t>△</w:t>
            </w:r>
            <w:r w:rsidRPr="009802DE">
              <w:rPr>
                <w:rFonts w:eastAsia="標楷體"/>
              </w:rPr>
              <w:t>OAC</w:t>
            </w:r>
            <w:r w:rsidRPr="009802DE">
              <w:rPr>
                <w:rFonts w:eastAsia="標楷體" w:hAnsi="標楷體"/>
              </w:rPr>
              <w:t>中</w:t>
            </w:r>
            <w:r w:rsidRPr="009802DE">
              <w:rPr>
                <w:rFonts w:eastAsia="標楷體"/>
              </w:rPr>
              <w:br/>
            </w:r>
            <w:r w:rsidRPr="009802DE">
              <w:rPr>
                <w:rFonts w:eastAsia="標楷體"/>
              </w:rPr>
              <w:pict w14:anchorId="598DF79F">
                <v:shape id="_x0000_i1935" type="#_x0000_t75" alt="%FontSize=12&#10;%TeXFontSize=12&#10;\documentclass{article}&#10;\pagestyle{empty}&#10;\begin{document}&#10;\[&#10;\overline{BO}&#10;\]&#10;\end{document}" style="width:16.5pt;height:10.5pt">
                  <v:imagedata r:id="rId74" o:title="formula_phys"/>
                </v:shape>
              </w:pict>
            </w:r>
            <w:r w:rsidRPr="009802DE">
              <w:rPr>
                <w:rFonts w:eastAsia="標楷體" w:hAnsi="標楷體"/>
              </w:rPr>
              <w:t>＝</w:t>
            </w:r>
            <w:r w:rsidR="009802DE" w:rsidRPr="009802DE">
              <w:rPr>
                <w:rFonts w:eastAsia="標楷體"/>
              </w:rPr>
              <w:pict w14:anchorId="3661841A">
                <v:shape id="_x0000_i1936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  <w:r w:rsidRPr="009802DE">
              <w:rPr>
                <w:rFonts w:eastAsia="標楷體"/>
              </w:rPr>
              <w:br/>
            </w:r>
            <w:r w:rsidR="009802DE" w:rsidRPr="009802DE">
              <w:rPr>
                <w:rFonts w:ascii="標楷體" w:eastAsia="標楷體" w:hAnsi="標楷體"/>
              </w:rPr>
              <w:t>∠</w:t>
            </w:r>
            <w:r w:rsidR="009802DE" w:rsidRPr="009802DE">
              <w:rPr>
                <w:rFonts w:eastAsia="標楷體"/>
              </w:rPr>
              <w:t>OBC</w:t>
            </w:r>
            <w:r w:rsidR="009802DE" w:rsidRPr="009802DE">
              <w:rPr>
                <w:rFonts w:eastAsia="標楷體" w:hAnsi="標楷體"/>
              </w:rPr>
              <w:t>＝</w:t>
            </w:r>
            <w:r w:rsidR="009802DE" w:rsidRPr="009802DE">
              <w:rPr>
                <w:rFonts w:ascii="標楷體" w:eastAsia="標楷體" w:hAnsi="標楷體"/>
              </w:rPr>
              <w:t>∠</w:t>
            </w:r>
            <w:r w:rsidR="009802DE" w:rsidRPr="009802DE">
              <w:rPr>
                <w:rFonts w:eastAsia="標楷體"/>
              </w:rPr>
              <w:t>OAC</w:t>
            </w:r>
            <w:r w:rsidR="009802DE" w:rsidRPr="009802DE">
              <w:rPr>
                <w:rFonts w:eastAsia="標楷體" w:hAnsi="標楷體"/>
              </w:rPr>
              <w:t>＝</w:t>
            </w:r>
            <w:r w:rsidR="009802DE" w:rsidRPr="009802DE">
              <w:rPr>
                <w:rFonts w:eastAsia="標楷體"/>
              </w:rPr>
              <w:t>90</w:t>
            </w:r>
            <w:r w:rsidR="009802DE" w:rsidRPr="009802DE">
              <w:rPr>
                <w:rFonts w:eastAsia="標楷體"/>
              </w:rPr>
              <w:sym w:font="Symbol" w:char="F0B0"/>
            </w:r>
            <w:r w:rsidRPr="009802DE">
              <w:rPr>
                <w:rFonts w:eastAsia="標楷體"/>
              </w:rPr>
              <w:br/>
            </w:r>
            <w:r w:rsidR="009802DE" w:rsidRPr="009802DE">
              <w:rPr>
                <w:rFonts w:eastAsia="標楷體"/>
              </w:rPr>
              <w:pict w14:anchorId="56159E27">
                <v:shape id="_x0000_i1937" type="#_x0000_t75" alt="%FontSize=12&#10;%TeXFontSize=12&#10;\documentclass{article}&#10;\pagestyle{empty}&#10;\begin{document}&#10;\[&#10;\overline{CO}&#10;\]&#10;\end{document}" style="width:17.25pt;height:10.5pt">
                  <v:imagedata r:id="rId257" o:title="formula_phys"/>
                </v:shape>
              </w:pict>
            </w:r>
            <w:r w:rsidRPr="009802DE">
              <w:rPr>
                <w:rFonts w:eastAsia="標楷體" w:hAnsi="標楷體"/>
              </w:rPr>
              <w:t>＝</w:t>
            </w:r>
            <w:r w:rsidR="009802DE" w:rsidRPr="009802DE">
              <w:rPr>
                <w:rFonts w:eastAsia="標楷體"/>
              </w:rPr>
              <w:pict w14:anchorId="16612DAA">
                <v:shape id="_x0000_i1938" type="#_x0000_t75" alt="%FontSize=12&#10;%TeXFontSize=12&#10;\documentclass{article}&#10;\pagestyle{empty}&#10;\begin{document}&#10;\[&#10;\overline{CO}&#10;\]&#10;\end{document}" style="width:17.25pt;height:10.5pt">
                  <v:imagedata r:id="rId257" o:title="formula_phys"/>
                </v:shape>
              </w:pict>
            </w:r>
          </w:p>
          <w:p w14:paraId="66C38085" w14:textId="77777777" w:rsidR="00B96B92" w:rsidRPr="009802DE" w:rsidRDefault="00B96B92" w:rsidP="00A3788E">
            <w:pPr>
              <w:numPr>
                <w:ilvl w:val="0"/>
                <w:numId w:val="152"/>
              </w:num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ascii="標楷體" w:eastAsia="標楷體" w:hAnsi="標楷體"/>
              </w:rPr>
              <w:t>△</w:t>
            </w:r>
            <w:r w:rsidRPr="009802DE">
              <w:rPr>
                <w:rFonts w:eastAsia="標楷體"/>
              </w:rPr>
              <w:t>O</w:t>
            </w:r>
            <w:r w:rsidR="009802DE" w:rsidRPr="009802DE">
              <w:rPr>
                <w:rFonts w:eastAsia="標楷體"/>
              </w:rPr>
              <w:t>BC</w:t>
            </w:r>
            <w:r w:rsidRPr="009802DE">
              <w:rPr>
                <w:rFonts w:eastAsia="標楷體"/>
              </w:rPr>
              <w:t xml:space="preserve"> </w:t>
            </w:r>
            <w:r w:rsidRPr="009802DE">
              <w:rPr>
                <w:rFonts w:eastAsia="標楷體"/>
              </w:rPr>
              <w:pict w14:anchorId="29219106">
                <v:shape id="_x0000_i1939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9802DE">
              <w:rPr>
                <w:rFonts w:eastAsia="標楷體"/>
              </w:rPr>
              <w:t xml:space="preserve"> </w:t>
            </w:r>
            <w:r w:rsidRPr="009802DE">
              <w:rPr>
                <w:rFonts w:ascii="標楷體" w:eastAsia="標楷體" w:hAnsi="標楷體"/>
              </w:rPr>
              <w:t>△</w:t>
            </w:r>
            <w:r w:rsidRPr="009802DE">
              <w:rPr>
                <w:rFonts w:eastAsia="標楷體"/>
              </w:rPr>
              <w:t>OAC</w:t>
            </w:r>
          </w:p>
          <w:p w14:paraId="75265544" w14:textId="77777777" w:rsidR="00B96B92" w:rsidRPr="009802DE" w:rsidRDefault="009802DE" w:rsidP="00A3788E">
            <w:pPr>
              <w:numPr>
                <w:ilvl w:val="0"/>
                <w:numId w:val="152"/>
              </w:num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ascii="標楷體" w:eastAsia="標楷體" w:hAnsi="標楷體"/>
              </w:rPr>
              <w:t>∠</w:t>
            </w:r>
            <w:r w:rsidRPr="009802DE">
              <w:rPr>
                <w:rFonts w:eastAsia="標楷體"/>
              </w:rPr>
              <w:t>BCO</w:t>
            </w:r>
            <w:r w:rsidRPr="009802DE">
              <w:rPr>
                <w:rFonts w:eastAsia="標楷體" w:hAnsi="標楷體"/>
              </w:rPr>
              <w:t>＝</w:t>
            </w:r>
            <w:r w:rsidRPr="009802DE">
              <w:rPr>
                <w:rFonts w:ascii="標楷體" w:eastAsia="標楷體" w:hAnsi="標楷體"/>
              </w:rPr>
              <w:t>∠</w:t>
            </w:r>
            <w:r w:rsidRPr="009802DE">
              <w:rPr>
                <w:rFonts w:eastAsia="標楷體"/>
              </w:rPr>
              <w:t>ACO</w:t>
            </w:r>
          </w:p>
          <w:p w14:paraId="5AA20192" w14:textId="77777777" w:rsidR="009802DE" w:rsidRPr="009802DE" w:rsidRDefault="009802DE" w:rsidP="00A3788E">
            <w:pPr>
              <w:numPr>
                <w:ilvl w:val="0"/>
                <w:numId w:val="152"/>
              </w:num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所以</w:t>
            </w:r>
            <w:r w:rsidRPr="009802DE">
              <w:rPr>
                <w:rFonts w:eastAsia="標楷體"/>
                <w:position w:val="-2"/>
              </w:rPr>
              <w:pict w14:anchorId="07C56AD9">
                <v:shape id="_x0000_i1940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9802DE">
              <w:rPr>
                <w:rFonts w:eastAsia="標楷體" w:hAnsi="標楷體"/>
                <w:position w:val="-2"/>
              </w:rPr>
              <w:t>為</w:t>
            </w:r>
            <w:r w:rsidRPr="009802DE">
              <w:rPr>
                <w:rFonts w:eastAsia="標楷體"/>
              </w:rPr>
              <w:sym w:font="Symbol" w:char="F0D0"/>
            </w:r>
            <w:r w:rsidRPr="009802DE">
              <w:rPr>
                <w:rFonts w:eastAsia="標楷體"/>
              </w:rPr>
              <w:t>BCA</w:t>
            </w:r>
            <w:r w:rsidRPr="009802DE">
              <w:rPr>
                <w:rFonts w:eastAsia="標楷體" w:hAnsi="標楷體"/>
                <w:position w:val="-2"/>
              </w:rPr>
              <w:t>的角平分線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4231F39" w14:textId="77777777" w:rsidR="00B96B92" w:rsidRPr="009802DE" w:rsidRDefault="00B96B92" w:rsidP="00B96B92">
            <w:p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已知</w:t>
            </w:r>
            <w:r w:rsidR="009802DE" w:rsidRPr="009802DE">
              <w:rPr>
                <w:rFonts w:eastAsia="標楷體"/>
                <w:position w:val="-2"/>
              </w:rPr>
              <w:pict w14:anchorId="3BA0CE3D">
                <v:shape id="_x0000_i1941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9802DE" w:rsidRPr="009802DE">
              <w:rPr>
                <w:rFonts w:eastAsia="標楷體" w:hAnsi="標楷體"/>
                <w:position w:val="-2"/>
              </w:rPr>
              <w:t>與</w:t>
            </w:r>
            <w:r w:rsidR="009802DE" w:rsidRPr="009802DE">
              <w:rPr>
                <w:rFonts w:eastAsia="標楷體"/>
                <w:position w:val="-2"/>
              </w:rPr>
              <w:pict w14:anchorId="2314D7F9">
                <v:shape id="_x0000_i1942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9802DE">
              <w:rPr>
                <w:rFonts w:eastAsia="標楷體" w:hAnsi="標楷體"/>
              </w:rPr>
              <w:t>為圓</w:t>
            </w:r>
            <w:r w:rsidR="009802DE" w:rsidRPr="009802DE">
              <w:rPr>
                <w:rFonts w:eastAsia="標楷體"/>
              </w:rPr>
              <w:t>O</w:t>
            </w:r>
            <w:r w:rsidRPr="009802DE">
              <w:rPr>
                <w:rFonts w:eastAsia="標楷體" w:hAnsi="標楷體"/>
              </w:rPr>
              <w:t>的兩切線</w:t>
            </w:r>
            <w:r w:rsidRPr="009802DE">
              <w:rPr>
                <w:rFonts w:eastAsia="標楷體"/>
              </w:rPr>
              <w:t xml:space="preserve"> </w:t>
            </w:r>
            <w:proofErr w:type="gramStart"/>
            <w:r w:rsidRPr="009802DE">
              <w:rPr>
                <w:rFonts w:eastAsia="標楷體" w:hAnsi="標楷體"/>
              </w:rPr>
              <w:t>＆</w:t>
            </w:r>
            <w:proofErr w:type="gramEnd"/>
            <w:r w:rsidRPr="009802DE">
              <w:rPr>
                <w:rFonts w:eastAsia="標楷體"/>
              </w:rPr>
              <w:br/>
            </w:r>
            <w:r w:rsidRPr="009802DE">
              <w:rPr>
                <w:rFonts w:eastAsia="標楷體" w:hAnsi="標楷體"/>
              </w:rPr>
              <w:t>切線與過切點的半徑互相垂直</w:t>
            </w:r>
          </w:p>
          <w:p w14:paraId="227197BD" w14:textId="77777777" w:rsidR="00B96B92" w:rsidRPr="009802DE" w:rsidRDefault="00B96B92" w:rsidP="00B96B92">
            <w:p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如圖</w:t>
            </w:r>
            <w:r w:rsidR="003F5B73">
              <w:rPr>
                <w:rFonts w:eastAsia="標楷體" w:hAnsi="標楷體" w:hint="eastAsia"/>
              </w:rPr>
              <w:t>7.3-34</w:t>
            </w:r>
            <w:r w:rsidRPr="009802DE">
              <w:rPr>
                <w:rFonts w:eastAsia="標楷體" w:hAnsi="標楷體"/>
              </w:rPr>
              <w:t>所示</w:t>
            </w:r>
            <w:r w:rsidRPr="009802DE">
              <w:rPr>
                <w:rFonts w:eastAsia="標楷體"/>
              </w:rPr>
              <w:br/>
            </w:r>
            <w:proofErr w:type="gramStart"/>
            <w:r w:rsidRPr="009802DE">
              <w:rPr>
                <w:rFonts w:eastAsia="標楷體" w:hAnsi="標楷體"/>
              </w:rPr>
              <w:t>同圓半徑</w:t>
            </w:r>
            <w:proofErr w:type="gramEnd"/>
            <w:r w:rsidRPr="009802DE">
              <w:rPr>
                <w:rFonts w:eastAsia="標楷體" w:hAnsi="標楷體"/>
              </w:rPr>
              <w:t>相等</w:t>
            </w:r>
            <w:r w:rsidRPr="009802DE">
              <w:rPr>
                <w:rFonts w:eastAsia="標楷體"/>
              </w:rPr>
              <w:br/>
            </w:r>
            <w:r w:rsidRPr="009802DE">
              <w:rPr>
                <w:rFonts w:eastAsia="標楷體" w:hAnsi="標楷體"/>
              </w:rPr>
              <w:t>由</w:t>
            </w:r>
            <w:r w:rsidRPr="009802DE">
              <w:rPr>
                <w:rFonts w:eastAsia="標楷體"/>
              </w:rPr>
              <w:t>(</w:t>
            </w:r>
            <w:r w:rsidR="009802DE" w:rsidRPr="009802DE">
              <w:rPr>
                <w:rFonts w:eastAsia="標楷體"/>
              </w:rPr>
              <w:t>1</w:t>
            </w:r>
            <w:r w:rsidRPr="009802DE">
              <w:rPr>
                <w:rFonts w:eastAsia="標楷體"/>
              </w:rPr>
              <w:t xml:space="preserve">) </w:t>
            </w:r>
            <w:r w:rsidRPr="009802DE">
              <w:rPr>
                <w:rFonts w:eastAsia="標楷體" w:hAnsi="標楷體"/>
              </w:rPr>
              <w:t>已證</w:t>
            </w:r>
            <w:r w:rsidRPr="009802DE">
              <w:rPr>
                <w:rFonts w:eastAsia="標楷體"/>
              </w:rPr>
              <w:br/>
            </w:r>
            <w:r w:rsidRPr="009802DE">
              <w:rPr>
                <w:rFonts w:eastAsia="標楷體" w:hAnsi="標楷體"/>
              </w:rPr>
              <w:t>同線段相等</w:t>
            </w:r>
          </w:p>
          <w:p w14:paraId="7AD6F2D1" w14:textId="77777777" w:rsidR="00B96B92" w:rsidRPr="009802DE" w:rsidRDefault="00B96B92" w:rsidP="00B96B92">
            <w:pPr>
              <w:spacing w:beforeLines="50" w:before="180" w:afterLines="50" w:after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由</w:t>
            </w:r>
            <w:r w:rsidR="009802DE" w:rsidRPr="009802DE">
              <w:rPr>
                <w:rFonts w:eastAsia="標楷體"/>
              </w:rPr>
              <w:t>(2</w:t>
            </w:r>
            <w:r w:rsidRPr="009802DE">
              <w:rPr>
                <w:rFonts w:eastAsia="標楷體"/>
              </w:rPr>
              <w:t xml:space="preserve">) </w:t>
            </w:r>
            <w:proofErr w:type="gramStart"/>
            <w:r w:rsidRPr="009802DE">
              <w:rPr>
                <w:rFonts w:eastAsia="標楷體" w:hAnsi="標楷體"/>
              </w:rPr>
              <w:t>＆</w:t>
            </w:r>
            <w:proofErr w:type="gramEnd"/>
            <w:r w:rsidRPr="009802DE">
              <w:rPr>
                <w:rFonts w:eastAsia="標楷體"/>
              </w:rPr>
              <w:t xml:space="preserve"> </w:t>
            </w:r>
            <w:r w:rsidRPr="009802DE">
              <w:rPr>
                <w:rFonts w:eastAsia="標楷體" w:hAnsi="標楷體"/>
              </w:rPr>
              <w:t>根據</w:t>
            </w:r>
            <w:r w:rsidRPr="009802DE">
              <w:rPr>
                <w:rFonts w:eastAsia="標楷體"/>
              </w:rPr>
              <w:t xml:space="preserve">R.H.S. </w:t>
            </w:r>
            <w:r w:rsidRPr="009802DE">
              <w:rPr>
                <w:rFonts w:eastAsia="標楷體" w:hAnsi="標楷體"/>
              </w:rPr>
              <w:t>三角形全等定理</w:t>
            </w:r>
          </w:p>
          <w:p w14:paraId="232E2EDE" w14:textId="77777777" w:rsidR="00B96B92" w:rsidRPr="009802DE" w:rsidRDefault="00B96B92" w:rsidP="00B96B92">
            <w:p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由</w:t>
            </w:r>
            <w:r w:rsidR="009802DE" w:rsidRPr="009802DE">
              <w:rPr>
                <w:rFonts w:eastAsia="標楷體"/>
              </w:rPr>
              <w:t>(3</w:t>
            </w:r>
            <w:r w:rsidRPr="009802DE">
              <w:rPr>
                <w:rFonts w:eastAsia="標楷體"/>
              </w:rPr>
              <w:t xml:space="preserve">) </w:t>
            </w:r>
            <w:proofErr w:type="gramStart"/>
            <w:r w:rsidRPr="009802DE">
              <w:rPr>
                <w:rFonts w:eastAsia="標楷體" w:hAnsi="標楷體"/>
              </w:rPr>
              <w:t>＆</w:t>
            </w:r>
            <w:proofErr w:type="gramEnd"/>
            <w:r w:rsidRPr="009802DE">
              <w:rPr>
                <w:rFonts w:eastAsia="標楷體"/>
              </w:rPr>
              <w:t xml:space="preserve"> </w:t>
            </w:r>
            <w:r w:rsidRPr="009802DE">
              <w:rPr>
                <w:rFonts w:eastAsia="標楷體" w:hAnsi="標楷體"/>
              </w:rPr>
              <w:t>全等三角形的對應邊相等</w:t>
            </w:r>
          </w:p>
          <w:p w14:paraId="3DC8C6B3" w14:textId="77777777" w:rsidR="009802DE" w:rsidRPr="009802DE" w:rsidRDefault="009802DE" w:rsidP="00B96B92">
            <w:pPr>
              <w:spacing w:beforeLines="50" w:before="180"/>
              <w:jc w:val="both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由</w:t>
            </w:r>
            <w:r w:rsidRPr="009802DE">
              <w:rPr>
                <w:rFonts w:eastAsia="標楷體"/>
              </w:rPr>
              <w:t xml:space="preserve">(4)  </w:t>
            </w:r>
            <w:r w:rsidRPr="009802DE">
              <w:rPr>
                <w:rFonts w:ascii="標楷體" w:eastAsia="標楷體" w:hAnsi="標楷體"/>
              </w:rPr>
              <w:t>∠</w:t>
            </w:r>
            <w:r w:rsidRPr="009802DE">
              <w:rPr>
                <w:rFonts w:eastAsia="標楷體"/>
              </w:rPr>
              <w:t>BCO</w:t>
            </w:r>
            <w:r w:rsidRPr="009802DE">
              <w:rPr>
                <w:rFonts w:eastAsia="標楷體" w:hAnsi="標楷體"/>
              </w:rPr>
              <w:t>＝</w:t>
            </w:r>
            <w:r w:rsidRPr="009802DE">
              <w:rPr>
                <w:rFonts w:ascii="標楷體" w:eastAsia="標楷體" w:hAnsi="標楷體"/>
              </w:rPr>
              <w:t>∠</w:t>
            </w:r>
            <w:r w:rsidRPr="009802DE">
              <w:rPr>
                <w:rFonts w:eastAsia="標楷體"/>
              </w:rPr>
              <w:t xml:space="preserve">ACO  </w:t>
            </w:r>
            <w:r w:rsidRPr="009802DE">
              <w:rPr>
                <w:rFonts w:eastAsia="標楷體" w:hAnsi="標楷體"/>
              </w:rPr>
              <w:t>已證</w:t>
            </w:r>
          </w:p>
        </w:tc>
      </w:tr>
    </w:tbl>
    <w:p w14:paraId="550A9023" w14:textId="77777777" w:rsidR="002671AB" w:rsidRPr="00B96B92" w:rsidRDefault="002671AB" w:rsidP="001A0F14">
      <w:pPr>
        <w:jc w:val="both"/>
        <w:rPr>
          <w:rFonts w:eastAsia="標楷體" w:hint="eastAsia"/>
        </w:rPr>
      </w:pPr>
    </w:p>
    <w:p w14:paraId="114864BC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214D47DB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2CCA61F2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6B1C3C08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3537E4CF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3C51B43D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257C563D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2E051FFA" w14:textId="77777777" w:rsid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15A88E0B" w14:textId="77777777" w:rsidR="001A0F14" w:rsidRDefault="00B8210F" w:rsidP="001A0F14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  <w:r>
        <w:rPr>
          <w:rFonts w:eastAsia="標楷體" w:hAnsi="標楷體" w:hint="eastAsia"/>
          <w:b/>
        </w:rPr>
        <w:t xml:space="preserve"> </w:t>
      </w:r>
      <w:r w:rsidR="00FC25C5">
        <w:rPr>
          <w:rFonts w:eastAsia="標楷體" w:hAnsi="標楷體" w:hint="eastAsia"/>
          <w:b/>
        </w:rPr>
        <w:t xml:space="preserve"> </w:t>
      </w:r>
      <w:r w:rsidR="001A0F14" w:rsidRPr="00B8210F">
        <w:rPr>
          <w:rFonts w:eastAsia="標楷體" w:hint="eastAsia"/>
          <w:b/>
        </w:rPr>
        <w:t>若兩圓大小不等，則兩圓的</w:t>
      </w:r>
      <w:proofErr w:type="gramStart"/>
      <w:r w:rsidR="001A0F14" w:rsidRPr="00B8210F">
        <w:rPr>
          <w:rFonts w:eastAsia="標楷體" w:hint="eastAsia"/>
          <w:b/>
        </w:rPr>
        <w:t>連心線必過</w:t>
      </w:r>
      <w:proofErr w:type="gramEnd"/>
      <w:r w:rsidR="001A0F14" w:rsidRPr="00B8210F">
        <w:rPr>
          <w:rFonts w:eastAsia="標楷體" w:hint="eastAsia"/>
          <w:b/>
        </w:rPr>
        <w:t>兩外公切線的交點。</w:t>
      </w:r>
      <w:r w:rsidRPr="00B8210F">
        <w:rPr>
          <w:rFonts w:eastAsia="標楷體" w:hint="eastAsia"/>
          <w:b/>
        </w:rPr>
        <w:t xml:space="preserve"> </w:t>
      </w:r>
    </w:p>
    <w:p w14:paraId="7E5DF5C3" w14:textId="77777777" w:rsidR="00B8210F" w:rsidRDefault="008572DD" w:rsidP="001A0F14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044F9B6F">
          <v:shape id="_x0000_s3374" type="#_x0000_t75" style="position:absolute;left:0;text-align:left;margin-left:96.75pt;margin-top:10.35pt;width:221.2pt;height:130.2pt;z-index:132">
            <v:imagedata r:id="rId324" o:title=""/>
          </v:shape>
        </w:pict>
      </w:r>
    </w:p>
    <w:p w14:paraId="75AA3BC3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1EC3A6D8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52E481D0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2354DE22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09DA8277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1ECBC6FB" w14:textId="77777777" w:rsidR="00B8210F" w:rsidRDefault="00B8210F" w:rsidP="001A0F14">
      <w:pPr>
        <w:jc w:val="both"/>
        <w:rPr>
          <w:rFonts w:eastAsia="標楷體" w:hint="eastAsia"/>
          <w:b/>
        </w:rPr>
      </w:pPr>
    </w:p>
    <w:p w14:paraId="0A9D440F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4E48A1C1" w14:textId="77777777" w:rsidR="008572DD" w:rsidRDefault="0077351F" w:rsidP="003F5B73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5(a)</w:t>
      </w:r>
    </w:p>
    <w:p w14:paraId="53724CB1" w14:textId="77777777" w:rsidR="008572DD" w:rsidRDefault="0077351F" w:rsidP="001A0F14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7D0AA219">
          <v:shape id="_x0000_s3378" type="#_x0000_t75" style="position:absolute;left:0;text-align:left;margin-left:96.75pt;margin-top:9.05pt;width:219.5pt;height:132.9pt;z-index:133">
            <v:imagedata r:id="rId325" o:title=""/>
          </v:shape>
        </w:pict>
      </w:r>
    </w:p>
    <w:p w14:paraId="62F50B80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6DC7083C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0793E4BB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4FBA8205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411ADA79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3E3C39EF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278767D5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10A72056" w14:textId="77777777" w:rsidR="008572DD" w:rsidRDefault="0077351F" w:rsidP="003F5B73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5</w:t>
      </w:r>
      <w:r>
        <w:rPr>
          <w:rFonts w:eastAsia="標楷體" w:hint="eastAsia"/>
          <w:b/>
        </w:rPr>
        <w:t>(b)</w:t>
      </w:r>
    </w:p>
    <w:p w14:paraId="7690416E" w14:textId="77777777" w:rsidR="008572DD" w:rsidRDefault="0077351F" w:rsidP="001A0F14">
      <w:pPr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1BF9A2CE">
          <v:shape id="_x0000_s3382" type="#_x0000_t75" style="position:absolute;left:0;text-align:left;margin-left:96.75pt;margin-top:12.5pt;width:219.5pt;height:127.15pt;z-index:134">
            <v:imagedata r:id="rId326" o:title=""/>
          </v:shape>
        </w:pict>
      </w:r>
    </w:p>
    <w:p w14:paraId="172B1006" w14:textId="77777777" w:rsidR="008572DD" w:rsidRDefault="008572DD" w:rsidP="001A0F14">
      <w:pPr>
        <w:jc w:val="both"/>
        <w:rPr>
          <w:rFonts w:eastAsia="標楷體" w:hint="eastAsia"/>
          <w:b/>
        </w:rPr>
      </w:pPr>
    </w:p>
    <w:p w14:paraId="6A1281C8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6309BA0F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0733BA94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66896D2C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412E0DAC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1ECF4D6A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11D98B64" w14:textId="77777777" w:rsidR="0077351F" w:rsidRDefault="00200432" w:rsidP="003F5B73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5</w:t>
      </w:r>
      <w:r>
        <w:rPr>
          <w:rFonts w:eastAsia="標楷體" w:hint="eastAsia"/>
          <w:b/>
        </w:rPr>
        <w:t>(c)</w:t>
      </w:r>
    </w:p>
    <w:p w14:paraId="61C5316D" w14:textId="77777777" w:rsidR="00231446" w:rsidRDefault="00200432" w:rsidP="00231446">
      <w:pPr>
        <w:spacing w:beforeLines="50" w:before="180"/>
        <w:jc w:val="both"/>
        <w:rPr>
          <w:rFonts w:eastAsia="標楷體" w:hint="eastAsia"/>
          <w:position w:val="-2"/>
        </w:rPr>
      </w:pPr>
      <w:r>
        <w:rPr>
          <w:rFonts w:eastAsia="標楷體" w:hint="eastAsia"/>
          <w:b/>
        </w:rPr>
        <w:t>已知：</w:t>
      </w:r>
      <w:r w:rsidR="001E62C7">
        <w:rPr>
          <w:rFonts w:eastAsia="標楷體" w:hint="eastAsia"/>
          <w:b/>
        </w:rPr>
        <w:t xml:space="preserve"> </w:t>
      </w:r>
      <w:r>
        <w:rPr>
          <w:rFonts w:eastAsia="標楷體"/>
          <w:position w:val="-2"/>
        </w:rPr>
        <w:pict w14:anchorId="71AE2ED1">
          <v:shape id="_x0000_i1943" type="#_x0000_t75" alt="%FontSize=12&#10;%TeXFontSize=12&#10;\documentclass{article}&#10;\pagestyle{empty}&#10;\begin{document}&#10;\[&#10;\overline{AP}&#10;\]&#10;\end{document}" style="width:15.75pt;height:10.5pt">
            <v:imagedata r:id="rId327" o:title="formula_phys"/>
          </v:shape>
        </w:pict>
      </w:r>
      <w:r>
        <w:rPr>
          <w:rFonts w:eastAsia="標楷體" w:hint="eastAsia"/>
          <w:position w:val="-2"/>
        </w:rPr>
        <w:t>、</w:t>
      </w:r>
      <w:r>
        <w:rPr>
          <w:rFonts w:eastAsia="標楷體"/>
          <w:position w:val="-2"/>
        </w:rPr>
        <w:pict w14:anchorId="4246ED14">
          <v:shape id="_x0000_i1944" type="#_x0000_t75" alt="%FontSize=12&#10;%TeXFontSize=12&#10;\documentclass{article}&#10;\pagestyle{empty}&#10;\begin{document}&#10;\[&#10;\overline{BP}&#10;\]&#10;\end{document}" style="width:15pt;height:10.5pt">
            <v:imagedata r:id="rId253" o:title="formula_phys"/>
          </v:shape>
        </w:pict>
      </w:r>
      <w:r>
        <w:rPr>
          <w:rFonts w:eastAsia="標楷體" w:hint="eastAsia"/>
          <w:position w:val="-2"/>
        </w:rPr>
        <w:t>為</w:t>
      </w:r>
      <w:r w:rsidRPr="00531A71">
        <w:rPr>
          <w:rFonts w:eastAsia="標楷體" w:hAnsi="標楷體"/>
        </w:rPr>
        <w:t>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r>
        <w:rPr>
          <w:rFonts w:eastAsia="標楷體" w:hAnsi="標楷體" w:hint="eastAsia"/>
        </w:rPr>
        <w:t>的</w:t>
      </w:r>
      <w:r w:rsidR="00231446">
        <w:rPr>
          <w:rFonts w:eastAsia="標楷體" w:hAnsi="標楷體" w:hint="eastAsia"/>
        </w:rPr>
        <w:t>兩</w:t>
      </w:r>
      <w:r>
        <w:rPr>
          <w:rFonts w:eastAsia="標楷體" w:hAnsi="標楷體" w:hint="eastAsia"/>
        </w:rPr>
        <w:t>外公切線，且</w:t>
      </w:r>
      <w:r>
        <w:rPr>
          <w:rFonts w:eastAsia="標楷體"/>
          <w:position w:val="-2"/>
        </w:rPr>
        <w:pict w14:anchorId="3601FA7F">
          <v:shape id="_x0000_i1945" type="#_x0000_t75" alt="%FontSize=12&#10;%TeXFontSize=12&#10;\documentclass{article}&#10;\pagestyle{empty}&#10;\begin{document}&#10;\[&#10;\overline{AP}&#10;\]&#10;\end{document}" style="width:15.75pt;height:10.5pt">
            <v:imagedata r:id="rId327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04F3B900">
          <v:shape id="_x0000_i1946" type="#_x0000_t75" alt="%FontSize=12&#10;%TeXFontSize=12&#10;\documentclass{article}&#10;\pagestyle{empty}&#10;\begin{document}&#10;\[&#10;\overline{BP}&#10;\]&#10;\end{document}" style="width:15pt;height:10.5pt">
            <v:imagedata r:id="rId253" o:title="formula_phys"/>
          </v:shape>
        </w:pict>
      </w:r>
      <w:r>
        <w:rPr>
          <w:rFonts w:eastAsia="標楷體" w:hint="eastAsia"/>
          <w:position w:val="-2"/>
        </w:rPr>
        <w:t>相交於</w:t>
      </w:r>
      <w:r w:rsidR="0085414A" w:rsidRPr="0085414A">
        <w:rPr>
          <w:rFonts w:eastAsia="標楷體" w:hint="eastAsia"/>
          <w:position w:val="-2"/>
        </w:rPr>
        <w:t>P</w:t>
      </w:r>
      <w:r w:rsidR="0085414A" w:rsidRPr="0085414A">
        <w:rPr>
          <w:rFonts w:eastAsia="標楷體" w:hint="eastAsia"/>
          <w:position w:val="-2"/>
        </w:rPr>
        <w:t>點</w:t>
      </w:r>
      <w:r w:rsidR="001E62C7">
        <w:rPr>
          <w:rFonts w:eastAsia="標楷體" w:hint="eastAsia"/>
          <w:position w:val="-2"/>
        </w:rPr>
        <w:t>，</w:t>
      </w:r>
      <w:r w:rsidR="00231446">
        <w:rPr>
          <w:rFonts w:eastAsia="標楷體"/>
          <w:position w:val="-2"/>
        </w:rPr>
        <w:br/>
      </w:r>
      <w:r w:rsidR="00231446">
        <w:rPr>
          <w:rFonts w:eastAsia="標楷體" w:hint="eastAsia"/>
          <w:position w:val="-2"/>
        </w:rPr>
        <w:t xml:space="preserve">       </w:t>
      </w:r>
      <w:r w:rsidR="001E62C7">
        <w:rPr>
          <w:rFonts w:eastAsia="標楷體" w:hint="eastAsia"/>
          <w:position w:val="-2"/>
        </w:rPr>
        <w:t>如圖</w:t>
      </w:r>
      <w:r w:rsidR="003F5B73">
        <w:rPr>
          <w:rFonts w:eastAsia="標楷體" w:hint="eastAsia"/>
          <w:position w:val="-2"/>
        </w:rPr>
        <w:t>7.3-35</w:t>
      </w:r>
      <w:r w:rsidR="001E62C7">
        <w:rPr>
          <w:rFonts w:eastAsia="標楷體" w:hint="eastAsia"/>
          <w:position w:val="-2"/>
        </w:rPr>
        <w:t>(a)</w:t>
      </w:r>
      <w:r w:rsidR="001E62C7">
        <w:rPr>
          <w:rFonts w:eastAsia="標楷體" w:hint="eastAsia"/>
          <w:position w:val="-2"/>
        </w:rPr>
        <w:t>、圖</w:t>
      </w:r>
      <w:r w:rsidR="003F5B73">
        <w:rPr>
          <w:rFonts w:eastAsia="標楷體" w:hint="eastAsia"/>
          <w:position w:val="-2"/>
        </w:rPr>
        <w:t>7.3-35</w:t>
      </w:r>
      <w:r w:rsidR="001E62C7">
        <w:rPr>
          <w:rFonts w:eastAsia="標楷體" w:hint="eastAsia"/>
          <w:position w:val="-2"/>
        </w:rPr>
        <w:t>(b)</w:t>
      </w:r>
      <w:r w:rsidR="001E62C7">
        <w:rPr>
          <w:rFonts w:eastAsia="標楷體" w:hint="eastAsia"/>
          <w:position w:val="-2"/>
        </w:rPr>
        <w:t>、圖</w:t>
      </w:r>
      <w:r w:rsidR="003F5B73">
        <w:rPr>
          <w:rFonts w:eastAsia="標楷體" w:hint="eastAsia"/>
          <w:position w:val="-2"/>
        </w:rPr>
        <w:t>7.3-35</w:t>
      </w:r>
      <w:r w:rsidR="001E62C7">
        <w:rPr>
          <w:rFonts w:eastAsia="標楷體" w:hint="eastAsia"/>
          <w:position w:val="-2"/>
        </w:rPr>
        <w:t>(c)</w:t>
      </w:r>
      <w:r w:rsidR="001E62C7">
        <w:rPr>
          <w:rFonts w:eastAsia="標楷體" w:hint="eastAsia"/>
          <w:position w:val="-2"/>
        </w:rPr>
        <w:t>所示</w:t>
      </w:r>
    </w:p>
    <w:p w14:paraId="650601FB" w14:textId="77777777" w:rsidR="0077351F" w:rsidRDefault="00200432" w:rsidP="00231446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求證：</w:t>
      </w:r>
      <w:r w:rsidR="0085414A" w:rsidRPr="0085414A">
        <w:rPr>
          <w:rFonts w:eastAsia="標楷體"/>
          <w:noProof/>
          <w:position w:val="-6"/>
        </w:rPr>
        <w:t xml:space="preserve"> </w:t>
      </w:r>
      <w:r w:rsidR="0085414A" w:rsidRPr="0085414A">
        <w:rPr>
          <w:rFonts w:eastAsia="標楷體"/>
          <w:noProof/>
          <w:position w:val="-6"/>
        </w:rPr>
        <w:pict w14:anchorId="150CE6D5">
          <v:shape id="_x0000_i1947" type="#_x0000_t75" alt="%FontSize=12&#10;%TeXFontSize=12&#10;\documentclass{article}&#10;\pagestyle{empty}&#10;\begin{document}&#10;\[&#10;\overleftrightarrow{O_1O_2}&#10;\]&#10;\end{document}" style="width:26.25pt;height:15pt">
            <v:imagedata r:id="rId328" o:title="formula_phys"/>
          </v:shape>
        </w:pict>
      </w:r>
      <w:r w:rsidR="0085414A" w:rsidRPr="0085414A">
        <w:rPr>
          <w:rFonts w:eastAsia="標楷體" w:hint="eastAsia"/>
        </w:rPr>
        <w:t xml:space="preserve"> </w:t>
      </w:r>
      <w:r w:rsidR="0085414A">
        <w:rPr>
          <w:rFonts w:eastAsia="標楷體" w:hint="eastAsia"/>
        </w:rPr>
        <w:t>必通過</w:t>
      </w:r>
      <w:r w:rsidR="0085414A" w:rsidRPr="0085414A">
        <w:rPr>
          <w:rFonts w:eastAsia="標楷體" w:hint="eastAsia"/>
          <w:position w:val="-2"/>
        </w:rPr>
        <w:t>P</w:t>
      </w:r>
      <w:r w:rsidR="0085414A" w:rsidRPr="0085414A">
        <w:rPr>
          <w:rFonts w:eastAsia="標楷體" w:hint="eastAsia"/>
          <w:position w:val="-2"/>
        </w:rPr>
        <w:t>點</w:t>
      </w:r>
    </w:p>
    <w:p w14:paraId="3286DCCA" w14:textId="77777777" w:rsidR="0077351F" w:rsidRDefault="0085414A" w:rsidP="0085414A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法：</w:t>
      </w:r>
      <w:r w:rsidRPr="0085414A">
        <w:rPr>
          <w:rFonts w:eastAsia="標楷體" w:hint="eastAsia"/>
        </w:rPr>
        <w:t xml:space="preserve">(1) </w:t>
      </w:r>
      <w:r w:rsidRPr="0085414A">
        <w:rPr>
          <w:rFonts w:eastAsia="標楷體" w:hint="eastAsia"/>
        </w:rPr>
        <w:t>兩切線交點與圓心的連線平分這兩切線所成的夾角</w:t>
      </w:r>
    </w:p>
    <w:p w14:paraId="7AD10CB8" w14:textId="77777777" w:rsidR="0085414A" w:rsidRDefault="0085414A" w:rsidP="0085414A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(2) </w:t>
      </w:r>
      <w:r>
        <w:rPr>
          <w:rFonts w:eastAsia="標楷體" w:hint="eastAsia"/>
        </w:rPr>
        <w:t>一個角只有一條角平分線</w:t>
      </w:r>
    </w:p>
    <w:p w14:paraId="40E1D8CB" w14:textId="77777777" w:rsidR="000F1AA2" w:rsidRDefault="000F1AA2" w:rsidP="001A0F14">
      <w:pPr>
        <w:jc w:val="both"/>
        <w:rPr>
          <w:rFonts w:eastAsia="標楷體" w:hint="eastAsia"/>
          <w:b/>
        </w:rPr>
      </w:pPr>
    </w:p>
    <w:p w14:paraId="3346B798" w14:textId="77777777" w:rsidR="000F1AA2" w:rsidRDefault="000F1AA2" w:rsidP="001A0F14">
      <w:pPr>
        <w:jc w:val="both"/>
        <w:rPr>
          <w:rFonts w:eastAsia="標楷體" w:hint="eastAsia"/>
          <w:b/>
        </w:rPr>
      </w:pPr>
    </w:p>
    <w:p w14:paraId="3AFDFF83" w14:textId="77777777" w:rsidR="000F1AA2" w:rsidRDefault="000F1AA2" w:rsidP="001A0F14">
      <w:pPr>
        <w:jc w:val="both"/>
        <w:rPr>
          <w:rFonts w:eastAsia="標楷體" w:hint="eastAsia"/>
          <w:b/>
        </w:rPr>
      </w:pPr>
    </w:p>
    <w:p w14:paraId="3D400E65" w14:textId="77777777" w:rsidR="0085414A" w:rsidRDefault="0085414A" w:rsidP="001A0F14">
      <w:pPr>
        <w:jc w:val="both"/>
        <w:rPr>
          <w:rFonts w:eastAsia="標楷體"/>
          <w:b/>
        </w:rPr>
      </w:pPr>
      <w:r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85414A" w:rsidRPr="009802DE" w14:paraId="1B12B85C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D750F4F" w14:textId="77777777" w:rsidR="0085414A" w:rsidRPr="009802DE" w:rsidRDefault="0085414A" w:rsidP="00802EF4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6ED922A3" w14:textId="77777777" w:rsidR="0085414A" w:rsidRPr="009802DE" w:rsidRDefault="0085414A" w:rsidP="00802EF4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理由</w:t>
            </w:r>
          </w:p>
        </w:tc>
      </w:tr>
      <w:tr w:rsidR="0085414A" w:rsidRPr="009802DE" w14:paraId="0AB07BF7" w14:textId="77777777">
        <w:tc>
          <w:tcPr>
            <w:tcW w:w="3652" w:type="dxa"/>
            <w:tcBorders>
              <w:top w:val="single" w:sz="4" w:space="0" w:color="auto"/>
            </w:tcBorders>
          </w:tcPr>
          <w:p w14:paraId="38375FB0" w14:textId="77777777" w:rsidR="0085414A" w:rsidRDefault="001E62C7" w:rsidP="00A3788E">
            <w:pPr>
              <w:numPr>
                <w:ilvl w:val="0"/>
                <w:numId w:val="15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E62C7">
              <w:rPr>
                <w:rFonts w:eastAsia="標楷體"/>
                <w:position w:val="-4"/>
              </w:rPr>
              <w:pict w14:anchorId="2B0024D7">
                <v:shape id="_x0000_i1948" type="#_x0000_t75" alt="%FontSize=12&#10;%TeXFontSize=12&#10;\documentclass{article}&#10;\pagestyle{empty}&#10;\begin{document}&#10;\[&#10;\overline{O_1P}&#10;\]&#10;\end{document}" style="width:21pt;height:12pt">
                  <v:imagedata r:id="rId329" o:title="formula_phys"/>
                </v:shape>
              </w:pict>
            </w:r>
            <w:r w:rsidRPr="009802DE">
              <w:rPr>
                <w:rFonts w:eastAsia="標楷體" w:hAnsi="標楷體"/>
                <w:position w:val="-2"/>
              </w:rPr>
              <w:t>為</w:t>
            </w:r>
            <w:r w:rsidRPr="009802DE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APB</w:t>
            </w:r>
            <w:r w:rsidRPr="009802DE">
              <w:rPr>
                <w:rFonts w:eastAsia="標楷體" w:hAnsi="標楷體"/>
                <w:position w:val="-2"/>
              </w:rPr>
              <w:t>的角平分線</w:t>
            </w:r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/>
              </w:rPr>
              <w:br/>
            </w:r>
          </w:p>
          <w:p w14:paraId="3F5EBA9B" w14:textId="77777777" w:rsidR="001E62C7" w:rsidRPr="001E62C7" w:rsidRDefault="001E62C7" w:rsidP="00A3788E">
            <w:pPr>
              <w:numPr>
                <w:ilvl w:val="0"/>
                <w:numId w:val="153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4"/>
              </w:rPr>
              <w:pict w14:anchorId="3F920D12">
                <v:shape id="_x0000_i1949" type="#_x0000_t75" alt="%FontSize=12&#10;%TeXFontSize=12&#10;\documentclass{article}&#10;\pagestyle{empty}&#10;\begin{document}&#10;\[&#10;\overline{O_2P}&#10;\]&#10;\end{document}" style="width:21pt;height:12pt">
                  <v:imagedata r:id="rId330" o:title="formula_phys"/>
                </v:shape>
              </w:pict>
            </w:r>
            <w:r w:rsidRPr="001E62C7">
              <w:rPr>
                <w:rFonts w:eastAsia="標楷體" w:hAnsi="標楷體"/>
                <w:position w:val="-2"/>
              </w:rPr>
              <w:t>為</w:t>
            </w:r>
            <w:r w:rsidRPr="009802DE">
              <w:rPr>
                <w:rFonts w:eastAsia="標楷體"/>
              </w:rPr>
              <w:sym w:font="Symbol" w:char="F0D0"/>
            </w:r>
            <w:r w:rsidRPr="001E62C7">
              <w:rPr>
                <w:rFonts w:eastAsia="標楷體" w:hint="eastAsia"/>
              </w:rPr>
              <w:t>APB</w:t>
            </w:r>
            <w:r w:rsidRPr="001E62C7">
              <w:rPr>
                <w:rFonts w:eastAsia="標楷體" w:hAnsi="標楷體"/>
                <w:position w:val="-2"/>
              </w:rPr>
              <w:t>的角平分線</w:t>
            </w:r>
            <w:r w:rsidRPr="001E62C7">
              <w:rPr>
                <w:rFonts w:eastAsia="標楷體" w:hAnsi="標楷體" w:hint="eastAsia"/>
                <w:position w:val="-2"/>
              </w:rPr>
              <w:br/>
            </w:r>
            <w:r w:rsidRPr="001E62C7">
              <w:rPr>
                <w:rFonts w:eastAsia="標楷體" w:hint="eastAsia"/>
              </w:rPr>
              <w:br/>
            </w:r>
          </w:p>
          <w:p w14:paraId="302993B7" w14:textId="77777777" w:rsidR="001E62C7" w:rsidRPr="001E62C7" w:rsidRDefault="001E62C7" w:rsidP="00A3788E">
            <w:pPr>
              <w:numPr>
                <w:ilvl w:val="0"/>
                <w:numId w:val="153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1E62C7">
              <w:rPr>
                <w:rFonts w:eastAsia="標楷體"/>
                <w:position w:val="-8"/>
              </w:rPr>
              <w:pict w14:anchorId="610C3185">
                <v:shape id="_x0000_i1950" type="#_x0000_t75" alt="%FontSize=12&#10;%TeXFontSize=12&#10;\documentclass{article}&#10;\pagestyle{empty}&#10;\begin{document}&#10;\[&#10;\overline{O_1P}&#10;\]&#10;\end{document}" style="width:21pt;height:12pt">
                  <v:imagedata r:id="rId329" o:title="formula_phys"/>
                </v:shape>
              </w:pict>
            </w:r>
            <w:r w:rsidRPr="001E62C7">
              <w:rPr>
                <w:rFonts w:eastAsia="標楷體" w:hint="eastAsia"/>
                <w:position w:val="-4"/>
              </w:rPr>
              <w:t>與</w:t>
            </w:r>
            <w:r w:rsidRPr="001E62C7">
              <w:rPr>
                <w:rFonts w:eastAsia="標楷體"/>
                <w:position w:val="-8"/>
              </w:rPr>
              <w:pict w14:anchorId="2BD4AE2F">
                <v:shape id="_x0000_i1951" type="#_x0000_t75" alt="%FontSize=12&#10;%TeXFontSize=12&#10;\documentclass{article}&#10;\pagestyle{empty}&#10;\begin{document}&#10;\[&#10;\overline{O_2P}&#10;\]&#10;\end{document}" style="width:21pt;height:12pt">
                  <v:imagedata r:id="rId330" o:title="formula_phys"/>
                </v:shape>
              </w:pict>
            </w:r>
            <w:r w:rsidRPr="001E62C7">
              <w:rPr>
                <w:rFonts w:eastAsia="標楷體" w:hint="eastAsia"/>
                <w:position w:val="-6"/>
              </w:rPr>
              <w:t>必在同一直線上</w:t>
            </w:r>
          </w:p>
          <w:p w14:paraId="4614B14A" w14:textId="77777777" w:rsidR="001E62C7" w:rsidRPr="009802DE" w:rsidRDefault="001E62C7" w:rsidP="00A3788E">
            <w:pPr>
              <w:numPr>
                <w:ilvl w:val="0"/>
                <w:numId w:val="153"/>
              </w:numPr>
              <w:spacing w:beforeLines="50" w:before="180"/>
              <w:jc w:val="both"/>
              <w:rPr>
                <w:rFonts w:eastAsia="標楷體"/>
              </w:rPr>
            </w:pPr>
            <w:r w:rsidRPr="001E62C7">
              <w:rPr>
                <w:rFonts w:eastAsia="標楷體" w:hint="eastAsia"/>
                <w:noProof/>
                <w:position w:val="-2"/>
              </w:rPr>
              <w:t>所以</w:t>
            </w:r>
            <w:r w:rsidRPr="0085414A">
              <w:rPr>
                <w:rFonts w:eastAsia="標楷體"/>
                <w:noProof/>
                <w:position w:val="-6"/>
              </w:rPr>
              <w:pict w14:anchorId="192B0603">
                <v:shape id="_x0000_i1952" type="#_x0000_t75" alt="%FontSize=12&#10;%TeXFontSize=12&#10;\documentclass{article}&#10;\pagestyle{empty}&#10;\begin{document}&#10;\[&#10;\overleftrightarrow{O_1O_2}&#10;\]&#10;\end{document}" style="width:26.25pt;height:15pt">
                  <v:imagedata r:id="rId328" o:title="formula_phys"/>
                </v:shape>
              </w:pict>
            </w:r>
            <w:r w:rsidRPr="0085414A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必通過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22E24D9C" w14:textId="77777777" w:rsidR="001E62C7" w:rsidRDefault="001E62C7" w:rsidP="001E62C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229258C4">
                <v:shape id="_x0000_i1953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6364091B">
                <v:shape id="_x0000_i1954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的</w:t>
            </w:r>
            <w:r w:rsidR="00E54DB5">
              <w:rPr>
                <w:rFonts w:eastAsia="標楷體" w:hAnsi="標楷體" w:hint="eastAsia"/>
              </w:rPr>
              <w:t>兩</w:t>
            </w:r>
            <w:r>
              <w:rPr>
                <w:rFonts w:eastAsia="標楷體" w:hAnsi="標楷體" w:hint="eastAsia"/>
              </w:rPr>
              <w:t>切線，且</w:t>
            </w:r>
            <w:r>
              <w:rPr>
                <w:rFonts w:eastAsia="標楷體"/>
                <w:position w:val="-2"/>
              </w:rPr>
              <w:pict w14:anchorId="0FBE299A">
                <v:shape id="_x0000_i1955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0D4EB5CA">
                <v:shape id="_x0000_i1956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85414A">
              <w:rPr>
                <w:rFonts w:eastAsia="標楷體" w:hint="eastAsia"/>
              </w:rPr>
              <w:t>兩切線交點與圓心的連線平分這兩切線所成的夾角</w:t>
            </w:r>
          </w:p>
          <w:p w14:paraId="5EC81876" w14:textId="77777777" w:rsidR="001E62C7" w:rsidRDefault="001E62C7" w:rsidP="001E62C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1FA0CCBE">
                <v:shape id="_x0000_i1957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76DB5E00">
                <v:shape id="_x0000_i1958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的</w:t>
            </w:r>
            <w:r w:rsidR="00E54DB5">
              <w:rPr>
                <w:rFonts w:eastAsia="標楷體" w:hAnsi="標楷體" w:hint="eastAsia"/>
              </w:rPr>
              <w:t>兩</w:t>
            </w:r>
            <w:r>
              <w:rPr>
                <w:rFonts w:eastAsia="標楷體" w:hAnsi="標楷體" w:hint="eastAsia"/>
              </w:rPr>
              <w:t>切線，且</w:t>
            </w:r>
            <w:r>
              <w:rPr>
                <w:rFonts w:eastAsia="標楷體"/>
                <w:position w:val="-2"/>
              </w:rPr>
              <w:pict w14:anchorId="58B2230E">
                <v:shape id="_x0000_i1959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44F7B012">
                <v:shape id="_x0000_i1960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85414A">
              <w:rPr>
                <w:rFonts w:eastAsia="標楷體" w:hint="eastAsia"/>
              </w:rPr>
              <w:t>兩切線交點與圓心的連線平分這兩切線所成的夾角</w:t>
            </w:r>
          </w:p>
          <w:p w14:paraId="3D5F48F3" w14:textId="77777777" w:rsidR="001E62C7" w:rsidRDefault="001E62C7" w:rsidP="001E62C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 w:hint="eastAsia"/>
              </w:rPr>
              <w:t>一個角只有一條角平分線</w:t>
            </w:r>
          </w:p>
          <w:p w14:paraId="0B7E6334" w14:textId="77777777" w:rsidR="001E62C7" w:rsidRPr="009802DE" w:rsidRDefault="001E62C7" w:rsidP="000F1AA2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3)</w:t>
            </w:r>
          </w:p>
        </w:tc>
      </w:tr>
    </w:tbl>
    <w:p w14:paraId="2F905D71" w14:textId="77777777" w:rsidR="0077351F" w:rsidRDefault="0077351F" w:rsidP="001A0F14">
      <w:pPr>
        <w:jc w:val="both"/>
        <w:rPr>
          <w:rFonts w:eastAsia="標楷體" w:hint="eastAsia"/>
          <w:b/>
        </w:rPr>
      </w:pPr>
    </w:p>
    <w:p w14:paraId="505D800E" w14:textId="77777777" w:rsidR="00B8210F" w:rsidRPr="00B8210F" w:rsidRDefault="00B8210F" w:rsidP="001A0F14">
      <w:pPr>
        <w:jc w:val="both"/>
        <w:rPr>
          <w:rFonts w:eastAsia="標楷體" w:hAnsi="標楷體" w:hint="eastAsia"/>
          <w:b/>
        </w:rPr>
      </w:pPr>
    </w:p>
    <w:p w14:paraId="2E068848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4BA6FAE9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5FF4A4CB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4762EC04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3905415A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9A8E2C1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7F0FBD68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9E240EF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7E1D7EF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4E25ADC3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687E5B0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76834E3A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265CF73D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5785B5DA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3F9E4C1B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36DA6E78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74CCB015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6B8C0233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753D4002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49CD72B4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69B64578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09403E2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1965AF2C" w14:textId="77777777" w:rsidR="00231446" w:rsidRDefault="00231446" w:rsidP="001A0F14">
      <w:pPr>
        <w:jc w:val="both"/>
        <w:rPr>
          <w:rFonts w:eastAsia="標楷體" w:hAnsi="標楷體" w:hint="eastAsia"/>
          <w:b/>
        </w:rPr>
      </w:pPr>
    </w:p>
    <w:p w14:paraId="6CFDFC0E" w14:textId="77777777" w:rsidR="00E54DB5" w:rsidRDefault="00E54DB5" w:rsidP="001A0F14">
      <w:pPr>
        <w:jc w:val="both"/>
        <w:rPr>
          <w:rFonts w:eastAsia="標楷體" w:hAnsi="標楷體" w:hint="eastAsia"/>
          <w:b/>
        </w:rPr>
      </w:pPr>
    </w:p>
    <w:p w14:paraId="66BB9374" w14:textId="77777777" w:rsidR="001A0F14" w:rsidRPr="00231446" w:rsidRDefault="00231446" w:rsidP="001A0F14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2</w:t>
      </w:r>
      <w:r w:rsidR="006355A5">
        <w:rPr>
          <w:rFonts w:eastAsia="標楷體" w:hint="eastAsia"/>
          <w:b/>
        </w:rPr>
        <w:t>8</w:t>
      </w:r>
      <w:r w:rsidRPr="00531A71">
        <w:rPr>
          <w:rFonts w:eastAsia="標楷體" w:hAnsi="標楷體"/>
          <w:b/>
        </w:rPr>
        <w:t>：</w:t>
      </w:r>
      <w:r w:rsidR="00FC25C5">
        <w:rPr>
          <w:rFonts w:eastAsia="標楷體" w:hAnsi="標楷體" w:hint="eastAsia"/>
          <w:b/>
        </w:rPr>
        <w:t xml:space="preserve"> </w:t>
      </w:r>
      <w:r w:rsidRPr="00231446">
        <w:rPr>
          <w:rFonts w:eastAsia="標楷體" w:hAnsi="標楷體" w:hint="eastAsia"/>
          <w:b/>
        </w:rPr>
        <w:t xml:space="preserve"> </w:t>
      </w:r>
      <w:r w:rsidR="001A0F14" w:rsidRPr="00231446">
        <w:rPr>
          <w:rFonts w:eastAsia="標楷體" w:hint="eastAsia"/>
          <w:b/>
        </w:rPr>
        <w:t>兩圓的連心</w:t>
      </w:r>
      <w:proofErr w:type="gramStart"/>
      <w:r w:rsidR="001A0F14" w:rsidRPr="00231446">
        <w:rPr>
          <w:rFonts w:eastAsia="標楷體" w:hint="eastAsia"/>
          <w:b/>
        </w:rPr>
        <w:t>線必過兩內</w:t>
      </w:r>
      <w:proofErr w:type="gramEnd"/>
      <w:r w:rsidR="001A0F14" w:rsidRPr="00231446">
        <w:rPr>
          <w:rFonts w:eastAsia="標楷體" w:hint="eastAsia"/>
          <w:b/>
        </w:rPr>
        <w:t>公切線的交點。</w:t>
      </w:r>
      <w:r w:rsidRPr="00231446">
        <w:rPr>
          <w:rFonts w:eastAsia="標楷體" w:hint="eastAsia"/>
          <w:b/>
        </w:rPr>
        <w:t xml:space="preserve"> </w:t>
      </w:r>
    </w:p>
    <w:p w14:paraId="4514B869" w14:textId="77777777" w:rsidR="00231446" w:rsidRDefault="00231446" w:rsidP="001A0F14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52E766EA">
          <v:shape id="_x0000_s3386" type="#_x0000_t75" style="position:absolute;left:0;text-align:left;margin-left:78.9pt;margin-top:12.15pt;width:276.5pt;height:141.7pt;z-index:135">
            <v:imagedata r:id="rId331" o:title=""/>
          </v:shape>
        </w:pict>
      </w:r>
    </w:p>
    <w:p w14:paraId="46F363DE" w14:textId="77777777" w:rsidR="00231446" w:rsidRDefault="00231446" w:rsidP="001A0F14">
      <w:pPr>
        <w:jc w:val="both"/>
        <w:rPr>
          <w:rFonts w:eastAsia="標楷體" w:hint="eastAsia"/>
        </w:rPr>
      </w:pPr>
    </w:p>
    <w:p w14:paraId="024B1FAF" w14:textId="77777777" w:rsidR="00231446" w:rsidRDefault="00231446" w:rsidP="001A0F14">
      <w:pPr>
        <w:jc w:val="both"/>
        <w:rPr>
          <w:rFonts w:eastAsia="標楷體" w:hint="eastAsia"/>
        </w:rPr>
      </w:pPr>
    </w:p>
    <w:p w14:paraId="170B1C7F" w14:textId="77777777" w:rsidR="00231446" w:rsidRDefault="00231446" w:rsidP="001A0F14">
      <w:pPr>
        <w:jc w:val="both"/>
        <w:rPr>
          <w:rFonts w:eastAsia="標楷體" w:hint="eastAsia"/>
        </w:rPr>
      </w:pPr>
    </w:p>
    <w:p w14:paraId="2050F627" w14:textId="77777777" w:rsidR="00231446" w:rsidRDefault="00231446" w:rsidP="001A0F14">
      <w:pPr>
        <w:jc w:val="both"/>
        <w:rPr>
          <w:rFonts w:eastAsia="標楷體" w:hint="eastAsia"/>
        </w:rPr>
      </w:pPr>
    </w:p>
    <w:p w14:paraId="5D00019F" w14:textId="77777777" w:rsidR="00231446" w:rsidRDefault="00231446" w:rsidP="001A0F14">
      <w:pPr>
        <w:jc w:val="both"/>
        <w:rPr>
          <w:rFonts w:eastAsia="標楷體" w:hint="eastAsia"/>
        </w:rPr>
      </w:pPr>
    </w:p>
    <w:p w14:paraId="644B073A" w14:textId="77777777" w:rsidR="00231446" w:rsidRDefault="00231446" w:rsidP="001A0F14">
      <w:pPr>
        <w:jc w:val="both"/>
        <w:rPr>
          <w:rFonts w:eastAsia="標楷體" w:hint="eastAsia"/>
        </w:rPr>
      </w:pPr>
    </w:p>
    <w:p w14:paraId="2D612D70" w14:textId="77777777" w:rsidR="00231446" w:rsidRDefault="00231446" w:rsidP="001A0F14">
      <w:pPr>
        <w:jc w:val="both"/>
        <w:rPr>
          <w:rFonts w:eastAsia="標楷體" w:hint="eastAsia"/>
        </w:rPr>
      </w:pPr>
    </w:p>
    <w:p w14:paraId="0418F4B6" w14:textId="77777777" w:rsidR="00231446" w:rsidRDefault="00231446" w:rsidP="001A0F14">
      <w:pPr>
        <w:jc w:val="both"/>
        <w:rPr>
          <w:rFonts w:eastAsia="標楷體" w:hint="eastAsia"/>
        </w:rPr>
      </w:pPr>
    </w:p>
    <w:p w14:paraId="4C70A77C" w14:textId="77777777" w:rsidR="003F5B73" w:rsidRDefault="003F5B73" w:rsidP="003F5B73">
      <w:pPr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36</w:t>
      </w:r>
    </w:p>
    <w:p w14:paraId="18D610D3" w14:textId="77777777" w:rsidR="00231446" w:rsidRDefault="00231446" w:rsidP="002B45F0">
      <w:pPr>
        <w:spacing w:beforeLines="50" w:before="180"/>
        <w:ind w:left="721" w:hangingChars="300" w:hanging="721"/>
        <w:jc w:val="both"/>
        <w:rPr>
          <w:rFonts w:eastAsia="標楷體" w:hint="eastAsia"/>
          <w:position w:val="-2"/>
        </w:rPr>
      </w:pPr>
      <w:r>
        <w:rPr>
          <w:rFonts w:eastAsia="標楷體" w:hint="eastAsia"/>
          <w:b/>
        </w:rPr>
        <w:t>已知：</w:t>
      </w:r>
      <w:r w:rsidR="00FC25C5" w:rsidRPr="00FC25C5">
        <w:rPr>
          <w:rFonts w:eastAsia="標楷體" w:hint="eastAsia"/>
        </w:rPr>
        <w:t>如圖</w:t>
      </w:r>
      <w:r w:rsidR="00FC25C5" w:rsidRPr="00FC25C5">
        <w:rPr>
          <w:rFonts w:eastAsia="標楷體" w:hint="eastAsia"/>
        </w:rPr>
        <w:t>7.3-3</w:t>
      </w:r>
      <w:r w:rsidR="00FC25C5">
        <w:rPr>
          <w:rFonts w:eastAsia="標楷體" w:hint="eastAsia"/>
        </w:rPr>
        <w:t>6</w:t>
      </w:r>
      <w:r w:rsidR="00FC25C5" w:rsidRPr="00FC25C5">
        <w:rPr>
          <w:rFonts w:eastAsia="標楷體" w:hint="eastAsia"/>
        </w:rPr>
        <w:t>，</w:t>
      </w:r>
      <w:r>
        <w:rPr>
          <w:rFonts w:eastAsia="標楷體"/>
          <w:position w:val="-2"/>
        </w:rPr>
        <w:pict w14:anchorId="6D2A702A">
          <v:shape id="_x0000_i1961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position w:val="-2"/>
        </w:rPr>
        <w:t>、</w:t>
      </w:r>
      <w:r>
        <w:rPr>
          <w:rFonts w:eastAsia="標楷體"/>
          <w:position w:val="-2"/>
        </w:rPr>
        <w:pict w14:anchorId="101DDBFE">
          <v:shape id="_x0000_i1962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為</w:t>
      </w:r>
      <w:r w:rsidRPr="00531A71">
        <w:rPr>
          <w:rFonts w:eastAsia="標楷體" w:hAnsi="標楷體"/>
        </w:rPr>
        <w:t>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proofErr w:type="gramStart"/>
      <w:r>
        <w:rPr>
          <w:rFonts w:eastAsia="標楷體" w:hAnsi="標楷體" w:hint="eastAsia"/>
        </w:rPr>
        <w:t>的兩內公切線</w:t>
      </w:r>
      <w:proofErr w:type="gramEnd"/>
      <w:r>
        <w:rPr>
          <w:rFonts w:eastAsia="標楷體" w:hAnsi="標楷體" w:hint="eastAsia"/>
        </w:rPr>
        <w:t>，且</w:t>
      </w:r>
      <w:r>
        <w:rPr>
          <w:rFonts w:eastAsia="標楷體"/>
          <w:position w:val="-2"/>
        </w:rPr>
        <w:pict w14:anchorId="648D65EE">
          <v:shape id="_x0000_i1963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1F8C4051">
          <v:shape id="_x0000_i1964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相交於</w:t>
      </w:r>
      <w:r w:rsidRPr="0085414A">
        <w:rPr>
          <w:rFonts w:eastAsia="標楷體" w:hint="eastAsia"/>
          <w:position w:val="-2"/>
        </w:rPr>
        <w:t>P</w:t>
      </w:r>
      <w:r w:rsidRPr="0085414A">
        <w:rPr>
          <w:rFonts w:eastAsia="標楷體" w:hint="eastAsia"/>
          <w:position w:val="-2"/>
        </w:rPr>
        <w:t>點</w:t>
      </w:r>
      <w:r w:rsidR="00FC25C5">
        <w:rPr>
          <w:rFonts w:eastAsia="標楷體" w:hint="eastAsia"/>
          <w:position w:val="-2"/>
        </w:rPr>
        <w:t>。</w:t>
      </w:r>
    </w:p>
    <w:p w14:paraId="67501AC8" w14:textId="77777777" w:rsidR="00231446" w:rsidRDefault="00231446" w:rsidP="00231446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求證：</w:t>
      </w:r>
      <w:r w:rsidRPr="0085414A">
        <w:rPr>
          <w:rFonts w:eastAsia="標楷體"/>
          <w:noProof/>
          <w:position w:val="-6"/>
        </w:rPr>
        <w:t xml:space="preserve"> </w:t>
      </w:r>
      <w:r w:rsidRPr="0085414A">
        <w:rPr>
          <w:rFonts w:eastAsia="標楷體"/>
          <w:noProof/>
          <w:position w:val="-6"/>
        </w:rPr>
        <w:pict w14:anchorId="628C29A2">
          <v:shape id="_x0000_i1965" type="#_x0000_t75" alt="%FontSize=12&#10;%TeXFontSize=12&#10;\documentclass{article}&#10;\pagestyle{empty}&#10;\begin{document}&#10;\[&#10;\overleftrightarrow{O_1O_2}&#10;\]&#10;\end{document}" style="width:26.25pt;height:15pt">
            <v:imagedata r:id="rId328" o:title="formula_phys"/>
          </v:shape>
        </w:pict>
      </w:r>
      <w:r w:rsidRPr="0085414A">
        <w:rPr>
          <w:rFonts w:eastAsia="標楷體" w:hint="eastAsia"/>
        </w:rPr>
        <w:t xml:space="preserve"> </w:t>
      </w:r>
      <w:r>
        <w:rPr>
          <w:rFonts w:eastAsia="標楷體" w:hint="eastAsia"/>
        </w:rPr>
        <w:t>必通過</w:t>
      </w:r>
      <w:r w:rsidRPr="0085414A">
        <w:rPr>
          <w:rFonts w:eastAsia="標楷體" w:hint="eastAsia"/>
          <w:position w:val="-2"/>
        </w:rPr>
        <w:t>P</w:t>
      </w:r>
      <w:r w:rsidRPr="0085414A">
        <w:rPr>
          <w:rFonts w:eastAsia="標楷體" w:hint="eastAsia"/>
          <w:position w:val="-2"/>
        </w:rPr>
        <w:t>點</w:t>
      </w:r>
    </w:p>
    <w:p w14:paraId="07206A56" w14:textId="77777777" w:rsidR="00231446" w:rsidRDefault="00231446" w:rsidP="00231446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法：</w:t>
      </w:r>
      <w:r w:rsidRPr="0085414A">
        <w:rPr>
          <w:rFonts w:eastAsia="標楷體" w:hint="eastAsia"/>
        </w:rPr>
        <w:t xml:space="preserve">(1) </w:t>
      </w:r>
      <w:r w:rsidRPr="0085414A">
        <w:rPr>
          <w:rFonts w:eastAsia="標楷體" w:hint="eastAsia"/>
        </w:rPr>
        <w:t>兩切線交點與圓心的連線平分這兩切線所成的夾角</w:t>
      </w:r>
    </w:p>
    <w:p w14:paraId="019C2C81" w14:textId="77777777" w:rsidR="00330381" w:rsidRDefault="00231446" w:rsidP="00FC25C5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="00330381">
        <w:rPr>
          <w:rFonts w:eastAsia="標楷體" w:hint="eastAsia"/>
        </w:rPr>
        <w:t>周角為</w:t>
      </w:r>
      <w:r w:rsidR="00330381">
        <w:rPr>
          <w:rFonts w:eastAsia="標楷體" w:hint="eastAsia"/>
        </w:rPr>
        <w:t>36</w:t>
      </w:r>
      <w:r w:rsidR="00330381" w:rsidRPr="00531A71">
        <w:rPr>
          <w:rFonts w:eastAsia="標楷體"/>
        </w:rPr>
        <w:t>0</w:t>
      </w:r>
      <w:r w:rsidR="00330381" w:rsidRPr="00531A71">
        <w:rPr>
          <w:rFonts w:eastAsia="標楷體"/>
        </w:rPr>
        <w:sym w:font="Symbol" w:char="F0B0"/>
      </w:r>
    </w:p>
    <w:p w14:paraId="5F63FA5F" w14:textId="77777777" w:rsidR="00231446" w:rsidRDefault="00330381" w:rsidP="00FC25C5">
      <w:pPr>
        <w:jc w:val="both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(3) </w:t>
      </w:r>
      <w:r w:rsidR="00231446">
        <w:rPr>
          <w:rFonts w:eastAsia="標楷體" w:hint="eastAsia"/>
        </w:rPr>
        <w:t>平角為</w:t>
      </w:r>
      <w:r w:rsidR="00231446" w:rsidRPr="00531A71">
        <w:rPr>
          <w:rFonts w:eastAsia="標楷體" w:hint="eastAsia"/>
        </w:rPr>
        <w:t>18</w:t>
      </w:r>
      <w:r w:rsidR="00231446" w:rsidRPr="00531A71">
        <w:rPr>
          <w:rFonts w:eastAsia="標楷體"/>
        </w:rPr>
        <w:t>0</w:t>
      </w:r>
      <w:r w:rsidR="00231446" w:rsidRPr="00531A71">
        <w:rPr>
          <w:rFonts w:eastAsia="標楷體"/>
        </w:rPr>
        <w:sym w:font="Symbol" w:char="F0B0"/>
      </w:r>
    </w:p>
    <w:p w14:paraId="1989007B" w14:textId="77777777" w:rsidR="00231446" w:rsidRDefault="00231446" w:rsidP="00231446">
      <w:pPr>
        <w:jc w:val="both"/>
        <w:rPr>
          <w:rFonts w:eastAsia="標楷體"/>
          <w:b/>
        </w:rPr>
      </w:pPr>
      <w:r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231446" w:rsidRPr="009802DE" w14:paraId="13A03FEC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7E43830" w14:textId="77777777" w:rsidR="00231446" w:rsidRPr="009802DE" w:rsidRDefault="00231446" w:rsidP="00802EF4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494C6A8B" w14:textId="77777777" w:rsidR="00231446" w:rsidRPr="009802DE" w:rsidRDefault="00231446" w:rsidP="00802EF4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理由</w:t>
            </w:r>
          </w:p>
        </w:tc>
      </w:tr>
      <w:tr w:rsidR="00231446" w:rsidRPr="009802DE" w14:paraId="06961825" w14:textId="77777777">
        <w:tc>
          <w:tcPr>
            <w:tcW w:w="3936" w:type="dxa"/>
            <w:tcBorders>
              <w:top w:val="single" w:sz="4" w:space="0" w:color="auto"/>
            </w:tcBorders>
          </w:tcPr>
          <w:p w14:paraId="05C10A05" w14:textId="77777777" w:rsidR="00231446" w:rsidRDefault="00231446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B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CPD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/>
              </w:rPr>
              <w:br/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BPD</w:t>
            </w:r>
          </w:p>
          <w:p w14:paraId="59AA07A7" w14:textId="77777777" w:rsidR="00231446" w:rsidRDefault="00231446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E62C7">
              <w:rPr>
                <w:rFonts w:eastAsia="標楷體"/>
                <w:position w:val="-4"/>
              </w:rPr>
              <w:t xml:space="preserve"> </w:t>
            </w:r>
            <w:r w:rsidRPr="001E62C7">
              <w:rPr>
                <w:rFonts w:eastAsia="標楷體"/>
                <w:position w:val="-4"/>
              </w:rPr>
              <w:pict w14:anchorId="36260D42">
                <v:shape id="_x0000_i1966" type="#_x0000_t75" alt="%FontSize=12&#10;%TeXFontSize=12&#10;\documentclass{article}&#10;\pagestyle{empty}&#10;\begin{document}&#10;\[&#10;\overline{O_1P}&#10;\]&#10;\end{document}" style="width:21pt;height:12pt">
                  <v:imagedata r:id="rId329" o:title="formula_phys"/>
                </v:shape>
              </w:pict>
            </w:r>
            <w:r w:rsidRPr="009802DE">
              <w:rPr>
                <w:rFonts w:eastAsia="標楷體" w:hAnsi="標楷體"/>
                <w:position w:val="-2"/>
              </w:rPr>
              <w:t>為</w:t>
            </w:r>
            <w:r w:rsidRPr="009802DE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APB</w:t>
            </w:r>
            <w:r w:rsidRPr="009802DE">
              <w:rPr>
                <w:rFonts w:eastAsia="標楷體" w:hAnsi="標楷體"/>
                <w:position w:val="-2"/>
              </w:rPr>
              <w:t>的角平分線</w:t>
            </w:r>
            <w:r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即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B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6CD77BE9">
                <v:shape id="_x0000_i1967" type="#_x0000_t75" style="width:12pt;height:30.75pt" o:ole="">
                  <v:imagedata r:id="rId332" o:title=""/>
                </v:shape>
                <o:OLEObject Type="Embed" ProgID="Equation.DSMT4" ShapeID="_x0000_i1967" DrawAspect="Content" ObjectID="_1789908537" r:id="rId333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 xml:space="preserve"> APB</w:t>
            </w:r>
            <w:r>
              <w:rPr>
                <w:rFonts w:eastAsia="標楷體" w:hint="eastAsia"/>
                <w:position w:val="-2"/>
              </w:rPr>
              <w:t>)</w:t>
            </w:r>
          </w:p>
          <w:p w14:paraId="6AF48774" w14:textId="77777777" w:rsidR="00231446" w:rsidRPr="001E62C7" w:rsidRDefault="00231446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4"/>
              </w:rPr>
              <w:pict w14:anchorId="21B978CE">
                <v:shape id="_x0000_i1968" type="#_x0000_t75" alt="%FontSize=12&#10;%TeXFontSize=12&#10;\documentclass{article}&#10;\pagestyle{empty}&#10;\begin{document}&#10;\[&#10;\overline{O_2P}&#10;\]&#10;\end{document}" style="width:21pt;height:12pt">
                  <v:imagedata r:id="rId330" o:title="formula_phys"/>
                </v:shape>
              </w:pict>
            </w:r>
            <w:r w:rsidRPr="001E62C7">
              <w:rPr>
                <w:rFonts w:eastAsia="標楷體" w:hAnsi="標楷體"/>
                <w:position w:val="-2"/>
              </w:rPr>
              <w:t>為</w:t>
            </w:r>
            <w:r w:rsidRPr="009802DE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CPD</w:t>
            </w:r>
            <w:r w:rsidRPr="001E62C7">
              <w:rPr>
                <w:rFonts w:eastAsia="標楷體" w:hAnsi="標楷體"/>
                <w:position w:val="-2"/>
              </w:rPr>
              <w:t>的角平分線</w:t>
            </w:r>
            <w:r w:rsidRPr="001E62C7">
              <w:rPr>
                <w:rFonts w:eastAsia="標楷體" w:hAnsi="標楷體" w:hint="eastAsia"/>
                <w:position w:val="-2"/>
              </w:rPr>
              <w:br/>
            </w:r>
            <w:r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即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D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635C44AF">
                <v:shape id="_x0000_i1969" type="#_x0000_t75" style="width:12pt;height:30.75pt" o:ole="">
                  <v:imagedata r:id="rId332" o:title=""/>
                </v:shape>
                <o:OLEObject Type="Embed" ProgID="Equation.DSMT4" ShapeID="_x0000_i1969" DrawAspect="Content" ObjectID="_1789908538" r:id="rId334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PD)</w:t>
            </w:r>
          </w:p>
          <w:p w14:paraId="41FD5BA9" w14:textId="77777777" w:rsidR="00AA404A" w:rsidRPr="00AA404A" w:rsidRDefault="00AA404A" w:rsidP="00A3788E">
            <w:pPr>
              <w:numPr>
                <w:ilvl w:val="0"/>
                <w:numId w:val="154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B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65C3E336">
                <v:shape id="_x0000_i1970" type="#_x0000_t75" style="width:12pt;height:30.75pt" o:ole="">
                  <v:imagedata r:id="rId332" o:title=""/>
                </v:shape>
                <o:OLEObject Type="Embed" ProgID="Equation.DSMT4" ShapeID="_x0000_i1970" DrawAspect="Content" ObjectID="_1789908539" r:id="rId335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B</w:t>
            </w:r>
            <w:r>
              <w:rPr>
                <w:rFonts w:eastAsia="標楷體" w:hint="eastAsia"/>
                <w:position w:val="-2"/>
              </w:rPr>
              <w:br/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26F06F34">
                <v:shape id="_x0000_i1971" type="#_x0000_t75" style="width:12pt;height:30.75pt" o:ole="">
                  <v:imagedata r:id="rId332" o:title=""/>
                </v:shape>
                <o:OLEObject Type="Embed" ProgID="Equation.DSMT4" ShapeID="_x0000_i1971" DrawAspect="Content" ObjectID="_1789908540" r:id="rId336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PD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D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8"/>
              </w:rPr>
              <w:br/>
            </w:r>
          </w:p>
          <w:p w14:paraId="2FB2393D" w14:textId="77777777" w:rsidR="00231446" w:rsidRDefault="00330381" w:rsidP="00A3788E">
            <w:pPr>
              <w:numPr>
                <w:ilvl w:val="0"/>
                <w:numId w:val="154"/>
              </w:numPr>
              <w:spacing w:beforeLines="100" w:before="360"/>
              <w:ind w:left="357" w:hanging="357"/>
              <w:jc w:val="both"/>
              <w:rPr>
                <w:rFonts w:eastAsia="標楷體" w:hint="eastAsia"/>
              </w:rPr>
            </w:pP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>
              <w:rPr>
                <w:rFonts w:eastAsia="標楷體" w:hAnsi="標楷體"/>
                <w:position w:val="-2"/>
              </w:rPr>
              <w:br/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D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BPD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B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330381">
              <w:rPr>
                <w:rFonts w:eastAsia="標楷體" w:hint="eastAsia"/>
                <w:position w:val="-2"/>
              </w:rPr>
              <w:t>36</w:t>
            </w:r>
            <w:r w:rsidRPr="00330381">
              <w:rPr>
                <w:rFonts w:eastAsia="標楷體"/>
                <w:position w:val="-2"/>
              </w:rPr>
              <w:t>0</w:t>
            </w:r>
            <w:r w:rsidRPr="00330381">
              <w:rPr>
                <w:rFonts w:eastAsia="標楷體"/>
                <w:position w:val="-2"/>
              </w:rPr>
              <w:sym w:font="Symbol" w:char="F0B0"/>
            </w:r>
          </w:p>
          <w:p w14:paraId="634AA0A4" w14:textId="77777777" w:rsidR="00330381" w:rsidRPr="00330381" w:rsidRDefault="00330381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>
              <w:rPr>
                <w:rFonts w:eastAsia="標楷體" w:hAnsi="標楷體"/>
                <w:position w:val="-2"/>
              </w:rPr>
              <w:br/>
            </w:r>
            <w:r w:rsidRPr="00330381">
              <w:rPr>
                <w:rFonts w:eastAsia="標楷體"/>
                <w:position w:val="-2"/>
              </w:rPr>
              <w:sym w:font="Symbol" w:char="F0D0"/>
            </w:r>
            <w:r w:rsidRPr="00330381">
              <w:rPr>
                <w:rFonts w:eastAsia="標楷體" w:hint="eastAsia"/>
                <w:position w:val="-2"/>
              </w:rPr>
              <w:t>AP</w:t>
            </w:r>
            <w:r w:rsidRPr="00330381">
              <w:rPr>
                <w:rFonts w:eastAsia="標楷體"/>
                <w:iCs/>
                <w:position w:val="-2"/>
              </w:rPr>
              <w:t>O</w:t>
            </w:r>
            <w:r w:rsidRPr="00330381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330381">
              <w:rPr>
                <w:rFonts w:eastAsia="標楷體" w:hint="eastAsia"/>
                <w:position w:val="-2"/>
              </w:rPr>
              <w:t>36</w:t>
            </w:r>
            <w:r w:rsidRPr="00330381">
              <w:rPr>
                <w:rFonts w:eastAsia="標楷體"/>
                <w:position w:val="-2"/>
              </w:rPr>
              <w:t>0</w:t>
            </w:r>
            <w:r w:rsidRPr="00330381">
              <w:rPr>
                <w:rFonts w:eastAsia="標楷體"/>
                <w:position w:val="-2"/>
              </w:rPr>
              <w:sym w:font="Symbol" w:char="F0B0"/>
            </w:r>
            <w:r>
              <w:rPr>
                <w:rFonts w:eastAsia="標楷體" w:hint="eastAsia"/>
                <w:position w:val="-2"/>
              </w:rPr>
              <w:br/>
            </w:r>
          </w:p>
          <w:p w14:paraId="4101985B" w14:textId="77777777" w:rsidR="00330381" w:rsidRPr="00ED3E77" w:rsidRDefault="00330381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 xml:space="preserve">  2(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</w:rPr>
              <w:t>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  <w:position w:val="-4"/>
              </w:rPr>
              <w:t>＝</w:t>
            </w:r>
            <w:r w:rsidRPr="00330381">
              <w:rPr>
                <w:rFonts w:eastAsia="標楷體" w:hint="eastAsia"/>
                <w:position w:val="-2"/>
              </w:rPr>
              <w:t>36</w:t>
            </w:r>
            <w:r w:rsidRPr="00330381">
              <w:rPr>
                <w:rFonts w:eastAsia="標楷體"/>
                <w:position w:val="-2"/>
              </w:rPr>
              <w:t>0</w:t>
            </w:r>
            <w:r w:rsidRPr="00330381">
              <w:rPr>
                <w:rFonts w:eastAsia="標楷體"/>
                <w:position w:val="-2"/>
              </w:rPr>
              <w:sym w:font="Symbol" w:char="F0B0"/>
            </w:r>
          </w:p>
          <w:p w14:paraId="753EC0A9" w14:textId="77777777" w:rsidR="00ED3E77" w:rsidRPr="00ED3E77" w:rsidRDefault="00ED3E77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Ansi="標楷體" w:hint="eastAsia"/>
                <w:position w:val="-2"/>
              </w:rPr>
              <w:t>＋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>
              <w:rPr>
                <w:rFonts w:eastAsia="標楷體" w:hint="eastAsia"/>
                <w:position w:val="-2"/>
              </w:rPr>
              <w:t>18</w:t>
            </w:r>
            <w:r w:rsidRPr="00330381">
              <w:rPr>
                <w:rFonts w:eastAsia="標楷體"/>
                <w:position w:val="-2"/>
              </w:rPr>
              <w:t>0</w:t>
            </w:r>
            <w:r w:rsidRPr="00330381">
              <w:rPr>
                <w:rFonts w:eastAsia="標楷體"/>
                <w:position w:val="-2"/>
              </w:rPr>
              <w:sym w:font="Symbol" w:char="F0B0"/>
            </w:r>
          </w:p>
          <w:p w14:paraId="0371F8ED" w14:textId="77777777" w:rsidR="00ED3E77" w:rsidRPr="00ED3E77" w:rsidRDefault="00ED3E77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、</w:t>
            </w:r>
            <w:r>
              <w:rPr>
                <w:rFonts w:eastAsia="標楷體" w:hAnsi="標楷體" w:hint="eastAsia"/>
              </w:rPr>
              <w:t>P</w:t>
            </w:r>
            <w:r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三點共線</w:t>
            </w:r>
          </w:p>
          <w:p w14:paraId="4667545E" w14:textId="77777777" w:rsidR="00ED3E77" w:rsidRPr="009802DE" w:rsidRDefault="00ED3E77" w:rsidP="00A3788E">
            <w:pPr>
              <w:numPr>
                <w:ilvl w:val="0"/>
                <w:numId w:val="154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iCs/>
              </w:rPr>
              <w:t>所以</w:t>
            </w:r>
            <w:r w:rsidRPr="0085414A">
              <w:rPr>
                <w:rFonts w:eastAsia="標楷體"/>
                <w:noProof/>
                <w:position w:val="-6"/>
              </w:rPr>
              <w:pict w14:anchorId="70E6D689">
                <v:shape id="_x0000_i1972" type="#_x0000_t75" alt="%FontSize=12&#10;%TeXFontSize=12&#10;\documentclass{article}&#10;\pagestyle{empty}&#10;\begin{document}&#10;\[&#10;\overleftrightarrow{O_1O_2}&#10;\]&#10;\end{document}" style="width:26.25pt;height:15pt">
                  <v:imagedata r:id="rId328" o:title="formula_phys"/>
                </v:shape>
              </w:pict>
            </w:r>
            <w:r w:rsidRPr="0085414A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必通過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51C83CD" w14:textId="77777777" w:rsidR="00231446" w:rsidRDefault="00231446" w:rsidP="00231446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62C12BE5">
                <v:shape id="_x0000_i197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27BDE036">
                <v:shape id="_x0000_i1974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對頂角相等</w:t>
            </w:r>
            <w:r>
              <w:rPr>
                <w:rFonts w:eastAsia="標楷體"/>
                <w:position w:val="-2"/>
              </w:rPr>
              <w:br/>
            </w:r>
          </w:p>
          <w:p w14:paraId="31F9074C" w14:textId="77777777" w:rsidR="00231446" w:rsidRDefault="00231446" w:rsidP="0023144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="00AA404A">
              <w:rPr>
                <w:rFonts w:eastAsia="標楷體"/>
                <w:position w:val="-2"/>
              </w:rPr>
              <w:pict w14:anchorId="3A4F404C">
                <v:shape id="_x0000_i1975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AA404A">
              <w:rPr>
                <w:rFonts w:eastAsia="標楷體" w:hint="eastAsia"/>
                <w:position w:val="-2"/>
              </w:rPr>
              <w:t>、</w:t>
            </w:r>
            <w:r w:rsidR="00AA404A">
              <w:rPr>
                <w:rFonts w:eastAsia="標楷體"/>
                <w:position w:val="-2"/>
              </w:rPr>
              <w:pict w14:anchorId="0D6284CB">
                <v:shape id="_x0000_i197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的</w:t>
            </w:r>
            <w:r w:rsidR="00E54DB5">
              <w:rPr>
                <w:rFonts w:eastAsia="標楷體" w:hAnsi="標楷體" w:hint="eastAsia"/>
              </w:rPr>
              <w:t>兩</w:t>
            </w:r>
            <w:r>
              <w:rPr>
                <w:rFonts w:eastAsia="標楷體" w:hAnsi="標楷體" w:hint="eastAsia"/>
              </w:rPr>
              <w:t>切線，且</w:t>
            </w:r>
            <w:r w:rsidR="00AA404A">
              <w:rPr>
                <w:rFonts w:eastAsia="標楷體"/>
                <w:position w:val="-2"/>
              </w:rPr>
              <w:pict w14:anchorId="178D29C7">
                <v:shape id="_x0000_i197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AA404A">
              <w:rPr>
                <w:rFonts w:eastAsia="標楷體" w:hint="eastAsia"/>
                <w:position w:val="-2"/>
              </w:rPr>
              <w:t>與</w:t>
            </w:r>
            <w:r w:rsidR="00AA404A">
              <w:rPr>
                <w:rFonts w:eastAsia="標楷體"/>
                <w:position w:val="-2"/>
              </w:rPr>
              <w:pict w14:anchorId="1D887C74">
                <v:shape id="_x0000_i197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85414A">
              <w:rPr>
                <w:rFonts w:eastAsia="標楷體" w:hint="eastAsia"/>
              </w:rPr>
              <w:t>兩切線交點與圓心的連線平分這兩切線所成的夾角</w:t>
            </w:r>
          </w:p>
          <w:p w14:paraId="3999AE73" w14:textId="77777777" w:rsidR="00231446" w:rsidRDefault="00231446" w:rsidP="0023144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="00AA404A">
              <w:rPr>
                <w:rFonts w:eastAsia="標楷體"/>
                <w:position w:val="-2"/>
              </w:rPr>
              <w:pict w14:anchorId="181B3AB8">
                <v:shape id="_x0000_i197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AA404A">
              <w:rPr>
                <w:rFonts w:eastAsia="標楷體" w:hint="eastAsia"/>
                <w:position w:val="-2"/>
              </w:rPr>
              <w:t>、</w:t>
            </w:r>
            <w:r w:rsidR="00AA404A">
              <w:rPr>
                <w:rFonts w:eastAsia="標楷體"/>
                <w:position w:val="-2"/>
              </w:rPr>
              <w:pict w14:anchorId="67A870BE">
                <v:shape id="_x0000_i198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的</w:t>
            </w:r>
            <w:r w:rsidR="00E54DB5">
              <w:rPr>
                <w:rFonts w:eastAsia="標楷體" w:hAnsi="標楷體" w:hint="eastAsia"/>
              </w:rPr>
              <w:t>兩</w:t>
            </w:r>
            <w:r>
              <w:rPr>
                <w:rFonts w:eastAsia="標楷體" w:hAnsi="標楷體" w:hint="eastAsia"/>
              </w:rPr>
              <w:t>切線，且</w:t>
            </w:r>
            <w:r w:rsidR="00AA404A">
              <w:rPr>
                <w:rFonts w:eastAsia="標楷體"/>
                <w:position w:val="-2"/>
              </w:rPr>
              <w:pict w14:anchorId="43FA294D">
                <v:shape id="_x0000_i198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AA404A">
              <w:rPr>
                <w:rFonts w:eastAsia="標楷體" w:hint="eastAsia"/>
                <w:position w:val="-2"/>
              </w:rPr>
              <w:t>與</w:t>
            </w:r>
            <w:r w:rsidR="00AA404A">
              <w:rPr>
                <w:rFonts w:eastAsia="標楷體"/>
                <w:position w:val="-2"/>
              </w:rPr>
              <w:pict w14:anchorId="6F0F479C">
                <v:shape id="_x0000_i1982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85414A">
              <w:rPr>
                <w:rFonts w:eastAsia="標楷體" w:hint="eastAsia"/>
              </w:rPr>
              <w:t>兩切線交點與圓心的連線平分這兩切線所成的夾角</w:t>
            </w:r>
          </w:p>
          <w:p w14:paraId="57C64253" w14:textId="77777777" w:rsidR="00AA404A" w:rsidRDefault="00AA404A" w:rsidP="0023144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2)</w:t>
            </w:r>
            <w:r w:rsidRPr="00231446">
              <w:rPr>
                <w:rFonts w:eastAsia="標楷體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B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383B274E">
                <v:shape id="_x0000_i1983" type="#_x0000_t75" style="width:12pt;height:30.75pt" o:ole="">
                  <v:imagedata r:id="rId332" o:title=""/>
                </v:shape>
                <o:OLEObject Type="Embed" ProgID="Equation.DSMT4" ShapeID="_x0000_i1983" DrawAspect="Content" ObjectID="_1789908541" r:id="rId337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B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(3)</w:t>
            </w:r>
            <w:r w:rsidRPr="00231446">
              <w:rPr>
                <w:rFonts w:eastAsia="標楷體"/>
                <w:position w:val="-2"/>
              </w:rPr>
              <w:t xml:space="preserve"> 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D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4"/>
              </w:rPr>
              <w:object w:dxaOrig="240" w:dyaOrig="620" w14:anchorId="505FAA16">
                <v:shape id="_x0000_i1984" type="#_x0000_t75" style="width:12pt;height:30.75pt" o:ole="">
                  <v:imagedata r:id="rId332" o:title=""/>
                </v:shape>
                <o:OLEObject Type="Embed" ProgID="Equation.DSMT4" ShapeID="_x0000_i1984" DrawAspect="Content" ObjectID="_1789908542" r:id="rId338"/>
              </w:objec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PD</w:t>
            </w:r>
            <w:r>
              <w:rPr>
                <w:rFonts w:eastAsia="標楷體" w:hint="eastAsia"/>
              </w:rPr>
              <w:t xml:space="preserve"> 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)  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B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CPD</w:t>
            </w:r>
            <w:r>
              <w:rPr>
                <w:rFonts w:eastAsia="標楷體" w:hint="eastAsia"/>
                <w:position w:val="-2"/>
              </w:rPr>
              <w:t xml:space="preserve">  </w:t>
            </w:r>
            <w:r>
              <w:rPr>
                <w:rFonts w:eastAsia="標楷體" w:hint="eastAsia"/>
                <w:position w:val="-2"/>
              </w:rPr>
              <w:t>遞移律</w:t>
            </w:r>
          </w:p>
          <w:p w14:paraId="6BEB4E1B" w14:textId="77777777" w:rsidR="00231446" w:rsidRDefault="00330381" w:rsidP="00231446">
            <w:pPr>
              <w:spacing w:beforeLines="100" w:before="36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全量等於分量之和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周角為</w:t>
            </w:r>
            <w:r>
              <w:rPr>
                <w:rFonts w:eastAsia="標楷體" w:hint="eastAsia"/>
              </w:rPr>
              <w:t>3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br/>
            </w:r>
          </w:p>
          <w:p w14:paraId="3D20477D" w14:textId="77777777" w:rsidR="00330381" w:rsidRDefault="00330381" w:rsidP="00330381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4) 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D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>2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</w:rPr>
              <w:t>、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B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 w:rsidRPr="00231446">
              <w:rPr>
                <w:rFonts w:eastAsia="標楷體"/>
                <w:position w:val="-2"/>
                <w:vertAlign w:val="subscript"/>
              </w:rPr>
              <w:t>1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>
              <w:rPr>
                <w:rFonts w:eastAsia="標楷體" w:hint="eastAsia"/>
                <w:position w:val="-2"/>
              </w:rPr>
              <w:t>C</w:t>
            </w:r>
            <w:r w:rsidRPr="00231446">
              <w:rPr>
                <w:rFonts w:eastAsia="標楷體" w:hint="eastAsia"/>
                <w:position w:val="-2"/>
              </w:rPr>
              <w:t>P</w:t>
            </w:r>
            <w:r w:rsidRPr="00231446">
              <w:rPr>
                <w:rFonts w:eastAsia="標楷體"/>
                <w:iCs/>
                <w:position w:val="-2"/>
              </w:rPr>
              <w:t>O</w:t>
            </w:r>
            <w:r>
              <w:rPr>
                <w:rFonts w:eastAsia="標楷體" w:hint="eastAsia"/>
                <w:position w:val="-2"/>
                <w:vertAlign w:val="subscript"/>
              </w:rPr>
              <w:t xml:space="preserve">2 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(1)  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APC</w:t>
            </w:r>
            <w:r>
              <w:rPr>
                <w:rFonts w:eastAsia="標楷體" w:hint="eastAsia"/>
                <w:position w:val="-4"/>
              </w:rPr>
              <w:t>＝</w:t>
            </w:r>
            <w:r w:rsidRPr="00231446">
              <w:rPr>
                <w:rFonts w:eastAsia="標楷體"/>
                <w:position w:val="-2"/>
              </w:rPr>
              <w:sym w:font="Symbol" w:char="F0D0"/>
            </w:r>
            <w:r w:rsidRPr="00231446">
              <w:rPr>
                <w:rFonts w:eastAsia="標楷體" w:hint="eastAsia"/>
                <w:position w:val="-2"/>
              </w:rPr>
              <w:t>BPD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代換</w:t>
            </w:r>
          </w:p>
          <w:p w14:paraId="1A634C9F" w14:textId="77777777" w:rsidR="00330381" w:rsidRDefault="00330381" w:rsidP="00330381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>
              <w:rPr>
                <w:rFonts w:eastAsia="標楷體" w:hint="eastAsia"/>
                <w:position w:val="-2"/>
              </w:rPr>
              <w:t>由</w:t>
            </w:r>
            <w:r>
              <w:rPr>
                <w:rFonts w:eastAsia="標楷體" w:hint="eastAsia"/>
                <w:position w:val="-2"/>
              </w:rPr>
              <w:t xml:space="preserve">(6) </w:t>
            </w:r>
            <w:r w:rsidR="00ED3E77">
              <w:rPr>
                <w:rFonts w:eastAsia="標楷體" w:hint="eastAsia"/>
                <w:position w:val="-2"/>
              </w:rPr>
              <w:t>化簡</w:t>
            </w:r>
            <w:r w:rsidR="00ED3E77">
              <w:rPr>
                <w:rFonts w:eastAsia="標楷體"/>
                <w:position w:val="-2"/>
              </w:rPr>
              <w:br/>
            </w:r>
          </w:p>
          <w:p w14:paraId="6E7F2ACD" w14:textId="77777777" w:rsidR="00ED3E77" w:rsidRDefault="00ED3E77" w:rsidP="0033038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7) </w:t>
            </w:r>
            <w:r>
              <w:rPr>
                <w:rFonts w:eastAsia="標楷體" w:hint="eastAsia"/>
              </w:rPr>
              <w:t>等式</w:t>
            </w:r>
            <w:proofErr w:type="gramStart"/>
            <w:r>
              <w:rPr>
                <w:rFonts w:eastAsia="標楷體" w:hint="eastAsia"/>
              </w:rPr>
              <w:t>兩邊同除以</w:t>
            </w:r>
            <w:proofErr w:type="gramEnd"/>
            <w:r>
              <w:rPr>
                <w:rFonts w:eastAsia="標楷體" w:hint="eastAsia"/>
              </w:rPr>
              <w:t>2</w:t>
            </w:r>
          </w:p>
          <w:p w14:paraId="1F99FFC6" w14:textId="77777777" w:rsidR="00ED3E77" w:rsidRDefault="00ED3E77" w:rsidP="0033038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8) </w:t>
            </w:r>
            <w:r>
              <w:rPr>
                <w:rFonts w:eastAsia="標楷體" w:hint="eastAsia"/>
              </w:rPr>
              <w:t>平角為</w:t>
            </w:r>
            <w:r w:rsidRPr="00531A71">
              <w:rPr>
                <w:rFonts w:eastAsia="標楷體" w:hint="eastAsia"/>
              </w:rPr>
              <w:t>1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71F607CC" w14:textId="77777777" w:rsidR="00ED3E77" w:rsidRPr="009802DE" w:rsidRDefault="00ED3E77" w:rsidP="0033038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9)</w:t>
            </w:r>
          </w:p>
        </w:tc>
      </w:tr>
    </w:tbl>
    <w:p w14:paraId="472900CF" w14:textId="77777777" w:rsidR="00231446" w:rsidRDefault="00231446" w:rsidP="001A0F14">
      <w:pPr>
        <w:jc w:val="both"/>
        <w:rPr>
          <w:rFonts w:eastAsia="標楷體" w:hint="eastAsia"/>
        </w:rPr>
      </w:pPr>
    </w:p>
    <w:p w14:paraId="0B10D5FA" w14:textId="77777777" w:rsidR="00231446" w:rsidRPr="00531A71" w:rsidRDefault="00231446" w:rsidP="001A0F14">
      <w:pPr>
        <w:jc w:val="both"/>
        <w:rPr>
          <w:rFonts w:eastAsia="標楷體" w:hint="eastAsia"/>
        </w:rPr>
      </w:pPr>
    </w:p>
    <w:p w14:paraId="1FED83F5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5EC00F4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9ED7E42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2711A04A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6A3F0987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0F5D674C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0D508DA1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665603BF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0CDAA150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3A6B3542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3DE6EB7C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5EE4CAF6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0A4B342F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021DA95F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46F76120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1B55EAA3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4A1729CF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5ABC5AF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59CBC275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8EFF451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287CC442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5581E321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2F349F1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7A68A466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1B77D504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5F33CCF3" w14:textId="77777777" w:rsidR="00BF5701" w:rsidRDefault="00BF5701" w:rsidP="00EA2861">
      <w:pPr>
        <w:jc w:val="both"/>
        <w:rPr>
          <w:rFonts w:eastAsia="標楷體" w:hAnsi="標楷體" w:hint="eastAsia"/>
          <w:b/>
        </w:rPr>
      </w:pPr>
    </w:p>
    <w:p w14:paraId="614A5F97" w14:textId="77777777" w:rsidR="00EA2861" w:rsidRDefault="00EA2861" w:rsidP="00EA2861">
      <w:pPr>
        <w:jc w:val="both"/>
        <w:rPr>
          <w:rFonts w:eastAsia="標楷體"/>
          <w:b/>
        </w:rPr>
      </w:pPr>
      <w:r>
        <w:rPr>
          <w:rFonts w:eastAsia="標楷體" w:hAnsi="標楷體" w:hint="eastAsia"/>
          <w:b/>
        </w:rPr>
        <w:t>例題</w:t>
      </w:r>
      <w:r w:rsidR="008C4A77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29</w:t>
      </w:r>
      <w:r>
        <w:rPr>
          <w:rFonts w:eastAsia="標楷體" w:hAnsi="標楷體" w:hint="eastAsia"/>
          <w:b/>
        </w:rPr>
        <w:t>：</w:t>
      </w:r>
      <w:r w:rsidR="00FC25C5">
        <w:rPr>
          <w:rFonts w:eastAsia="標楷體" w:hAnsi="標楷體"/>
          <w:b/>
        </w:rPr>
        <w:t xml:space="preserve"> </w:t>
      </w:r>
      <w:r w:rsidR="00FC25C5">
        <w:rPr>
          <w:rFonts w:eastAsia="標楷體" w:hAnsi="標楷體" w:hint="eastAsia"/>
          <w:b/>
        </w:rPr>
        <w:t xml:space="preserve"> </w:t>
      </w:r>
      <w:r>
        <w:rPr>
          <w:rFonts w:eastAsia="標楷體" w:hint="eastAsia"/>
          <w:b/>
        </w:rPr>
        <w:t>兩圓的兩外公切線等長。</w:t>
      </w:r>
    </w:p>
    <w:p w14:paraId="7D421179" w14:textId="77777777" w:rsidR="00EA2861" w:rsidRDefault="00BF5701" w:rsidP="00EA2861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1264140D">
          <v:shape id="_x0000_s3390" type="#_x0000_t75" style="position:absolute;left:0;text-align:left;margin-left:112.9pt;margin-top:9.8pt;width:218.15pt;height:137.1pt;z-index:136">
            <v:imagedata r:id="rId339" o:title=""/>
          </v:shape>
        </w:pict>
      </w:r>
    </w:p>
    <w:p w14:paraId="6AA54531" w14:textId="77777777" w:rsidR="00BF5701" w:rsidRDefault="00BF5701" w:rsidP="00EA2861">
      <w:pPr>
        <w:jc w:val="both"/>
        <w:rPr>
          <w:rFonts w:eastAsia="標楷體" w:hint="eastAsia"/>
        </w:rPr>
      </w:pPr>
    </w:p>
    <w:p w14:paraId="615C5AEA" w14:textId="77777777" w:rsidR="00BF5701" w:rsidRDefault="00BF5701" w:rsidP="00EA2861">
      <w:pPr>
        <w:jc w:val="both"/>
        <w:rPr>
          <w:rFonts w:eastAsia="標楷體" w:hint="eastAsia"/>
        </w:rPr>
      </w:pPr>
    </w:p>
    <w:p w14:paraId="2F18B55A" w14:textId="77777777" w:rsidR="00BF5701" w:rsidRDefault="00BF5701" w:rsidP="00EA2861">
      <w:pPr>
        <w:jc w:val="both"/>
        <w:rPr>
          <w:rFonts w:eastAsia="標楷體" w:hint="eastAsia"/>
        </w:rPr>
      </w:pPr>
    </w:p>
    <w:p w14:paraId="61F1F836" w14:textId="77777777" w:rsidR="00BF5701" w:rsidRDefault="00BF5701" w:rsidP="00EA2861">
      <w:pPr>
        <w:jc w:val="both"/>
        <w:rPr>
          <w:rFonts w:eastAsia="標楷體" w:hint="eastAsia"/>
        </w:rPr>
      </w:pPr>
    </w:p>
    <w:p w14:paraId="1ACC2A81" w14:textId="77777777" w:rsidR="00BF5701" w:rsidRDefault="00BF5701" w:rsidP="00EA2861">
      <w:pPr>
        <w:jc w:val="both"/>
        <w:rPr>
          <w:rFonts w:eastAsia="標楷體" w:hint="eastAsia"/>
        </w:rPr>
      </w:pPr>
    </w:p>
    <w:p w14:paraId="25874625" w14:textId="77777777" w:rsidR="00BF5701" w:rsidRDefault="00BF5701" w:rsidP="00EA2861">
      <w:pPr>
        <w:jc w:val="both"/>
        <w:rPr>
          <w:rFonts w:eastAsia="標楷體" w:hint="eastAsia"/>
        </w:rPr>
      </w:pPr>
    </w:p>
    <w:p w14:paraId="519AC485" w14:textId="77777777" w:rsidR="00BF5701" w:rsidRDefault="00BF5701" w:rsidP="00EA2861">
      <w:pPr>
        <w:jc w:val="both"/>
        <w:rPr>
          <w:rFonts w:eastAsia="標楷體" w:hint="eastAsia"/>
        </w:rPr>
      </w:pPr>
    </w:p>
    <w:p w14:paraId="3971FC4E" w14:textId="77777777" w:rsidR="00BF5701" w:rsidRPr="00BF5701" w:rsidRDefault="00BF5701" w:rsidP="003F5B73">
      <w:pPr>
        <w:spacing w:beforeLines="50" w:before="180"/>
        <w:jc w:val="center"/>
        <w:rPr>
          <w:rFonts w:eastAsia="標楷體" w:hint="eastAsia"/>
          <w:b/>
        </w:rPr>
      </w:pPr>
      <w:r w:rsidRPr="00BF5701"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7</w:t>
      </w:r>
      <w:r w:rsidRPr="00BF5701">
        <w:rPr>
          <w:rFonts w:eastAsia="標楷體" w:hint="eastAsia"/>
          <w:b/>
        </w:rPr>
        <w:t>(a)</w:t>
      </w:r>
    </w:p>
    <w:p w14:paraId="64E91BF1" w14:textId="77777777" w:rsidR="00BF5701" w:rsidRDefault="00BF5701" w:rsidP="00EA2861">
      <w:pPr>
        <w:jc w:val="both"/>
        <w:rPr>
          <w:rFonts w:eastAsia="標楷體" w:hint="eastAsia"/>
        </w:rPr>
      </w:pPr>
    </w:p>
    <w:p w14:paraId="5DE1E40F" w14:textId="77777777" w:rsidR="00BF5701" w:rsidRDefault="00BF5701" w:rsidP="00EA2861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2461DF90">
          <v:shape id="_x0000_s3394" type="#_x0000_t75" style="position:absolute;left:0;text-align:left;margin-left:112.9pt;margin-top:7.6pt;width:218.15pt;height:145.65pt;z-index:137">
            <v:imagedata r:id="rId340" o:title=""/>
          </v:shape>
        </w:pict>
      </w:r>
    </w:p>
    <w:p w14:paraId="3DF708CA" w14:textId="77777777" w:rsidR="00BF5701" w:rsidRDefault="00BF5701" w:rsidP="00EA2861">
      <w:pPr>
        <w:jc w:val="both"/>
        <w:rPr>
          <w:rFonts w:eastAsia="標楷體" w:hint="eastAsia"/>
        </w:rPr>
      </w:pPr>
    </w:p>
    <w:p w14:paraId="4918F218" w14:textId="77777777" w:rsidR="00BF5701" w:rsidRDefault="00BF5701" w:rsidP="00EA2861">
      <w:pPr>
        <w:jc w:val="both"/>
        <w:rPr>
          <w:rFonts w:eastAsia="標楷體" w:hint="eastAsia"/>
        </w:rPr>
      </w:pPr>
    </w:p>
    <w:p w14:paraId="5D0C4BD9" w14:textId="77777777" w:rsidR="00BF5701" w:rsidRDefault="00BF5701" w:rsidP="00EA2861">
      <w:pPr>
        <w:jc w:val="both"/>
        <w:rPr>
          <w:rFonts w:eastAsia="標楷體" w:hint="eastAsia"/>
        </w:rPr>
      </w:pPr>
    </w:p>
    <w:p w14:paraId="3BC6A876" w14:textId="77777777" w:rsidR="00BF5701" w:rsidRDefault="00BF5701" w:rsidP="00EA2861">
      <w:pPr>
        <w:jc w:val="both"/>
        <w:rPr>
          <w:rFonts w:eastAsia="標楷體" w:hint="eastAsia"/>
        </w:rPr>
      </w:pPr>
    </w:p>
    <w:p w14:paraId="4F398E88" w14:textId="77777777" w:rsidR="00BF5701" w:rsidRDefault="00BF5701" w:rsidP="00EA2861">
      <w:pPr>
        <w:jc w:val="both"/>
        <w:rPr>
          <w:rFonts w:eastAsia="標楷體" w:hint="eastAsia"/>
        </w:rPr>
      </w:pPr>
    </w:p>
    <w:p w14:paraId="6E1DE52C" w14:textId="77777777" w:rsidR="00BF5701" w:rsidRDefault="00BF5701" w:rsidP="00EA2861">
      <w:pPr>
        <w:jc w:val="both"/>
        <w:rPr>
          <w:rFonts w:eastAsia="標楷體" w:hint="eastAsia"/>
        </w:rPr>
      </w:pPr>
    </w:p>
    <w:p w14:paraId="0BEDCD29" w14:textId="77777777" w:rsidR="00BF5701" w:rsidRDefault="00BF5701" w:rsidP="00EA2861">
      <w:pPr>
        <w:jc w:val="both"/>
        <w:rPr>
          <w:rFonts w:eastAsia="標楷體" w:hint="eastAsia"/>
        </w:rPr>
      </w:pPr>
    </w:p>
    <w:p w14:paraId="3CE46141" w14:textId="77777777" w:rsidR="00BF5701" w:rsidRDefault="00BF5701" w:rsidP="00EA2861">
      <w:pPr>
        <w:jc w:val="both"/>
        <w:rPr>
          <w:rFonts w:eastAsia="標楷體" w:hint="eastAsia"/>
        </w:rPr>
      </w:pPr>
    </w:p>
    <w:p w14:paraId="2073DFC5" w14:textId="77777777" w:rsidR="00BF5701" w:rsidRDefault="00BF5701" w:rsidP="003F5B73">
      <w:pPr>
        <w:jc w:val="center"/>
        <w:rPr>
          <w:rFonts w:eastAsia="標楷體" w:hint="eastAsia"/>
        </w:rPr>
      </w:pPr>
      <w:r w:rsidRPr="00BF5701"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7</w:t>
      </w:r>
      <w:r w:rsidRPr="00BF5701">
        <w:rPr>
          <w:rFonts w:eastAsia="標楷體" w:hint="eastAsia"/>
          <w:b/>
        </w:rPr>
        <w:t>(</w:t>
      </w:r>
      <w:r>
        <w:rPr>
          <w:rFonts w:eastAsia="標楷體" w:hint="eastAsia"/>
          <w:b/>
        </w:rPr>
        <w:t>b</w:t>
      </w:r>
      <w:r w:rsidRPr="00BF5701">
        <w:rPr>
          <w:rFonts w:eastAsia="標楷體" w:hint="eastAsia"/>
          <w:b/>
        </w:rPr>
        <w:t>)</w:t>
      </w:r>
    </w:p>
    <w:p w14:paraId="185C4449" w14:textId="77777777" w:rsidR="00BF5701" w:rsidRDefault="00BF5701" w:rsidP="00EA2861">
      <w:pPr>
        <w:jc w:val="both"/>
        <w:rPr>
          <w:rFonts w:eastAsia="標楷體" w:hint="eastAsia"/>
        </w:rPr>
      </w:pPr>
    </w:p>
    <w:p w14:paraId="26B47572" w14:textId="77777777" w:rsidR="00BF5701" w:rsidRDefault="00BF5701" w:rsidP="00EA2861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59CA4A90">
          <v:shape id="_x0000_s3398" type="#_x0000_t75" style="position:absolute;left:0;text-align:left;margin-left:112.9pt;margin-top:.3pt;width:218.15pt;height:133.65pt;z-index:138">
            <v:imagedata r:id="rId341" o:title=""/>
          </v:shape>
        </w:pict>
      </w:r>
    </w:p>
    <w:p w14:paraId="740A507B" w14:textId="77777777" w:rsidR="00BF5701" w:rsidRDefault="00BF5701" w:rsidP="00EA2861">
      <w:pPr>
        <w:jc w:val="both"/>
        <w:rPr>
          <w:rFonts w:eastAsia="標楷體" w:hint="eastAsia"/>
        </w:rPr>
      </w:pPr>
    </w:p>
    <w:p w14:paraId="4ABE761E" w14:textId="77777777" w:rsidR="00BF5701" w:rsidRDefault="00BF5701" w:rsidP="00EA2861">
      <w:pPr>
        <w:jc w:val="both"/>
        <w:rPr>
          <w:rFonts w:eastAsia="標楷體" w:hint="eastAsia"/>
        </w:rPr>
      </w:pPr>
    </w:p>
    <w:p w14:paraId="07C64B6C" w14:textId="77777777" w:rsidR="00BF5701" w:rsidRDefault="00BF5701" w:rsidP="00EA2861">
      <w:pPr>
        <w:jc w:val="both"/>
        <w:rPr>
          <w:rFonts w:eastAsia="標楷體" w:hint="eastAsia"/>
        </w:rPr>
      </w:pPr>
    </w:p>
    <w:p w14:paraId="5D481EA3" w14:textId="77777777" w:rsidR="00BF5701" w:rsidRDefault="00BF5701" w:rsidP="00EA2861">
      <w:pPr>
        <w:jc w:val="both"/>
        <w:rPr>
          <w:rFonts w:eastAsia="標楷體" w:hint="eastAsia"/>
        </w:rPr>
      </w:pPr>
    </w:p>
    <w:p w14:paraId="32CC3A18" w14:textId="77777777" w:rsidR="00BF5701" w:rsidRDefault="00BF5701" w:rsidP="00EA2861">
      <w:pPr>
        <w:jc w:val="both"/>
        <w:rPr>
          <w:rFonts w:eastAsia="標楷體" w:hint="eastAsia"/>
        </w:rPr>
      </w:pPr>
    </w:p>
    <w:p w14:paraId="5FDD6D41" w14:textId="77777777" w:rsidR="00BF5701" w:rsidRDefault="00BF5701" w:rsidP="00EA2861">
      <w:pPr>
        <w:jc w:val="both"/>
        <w:rPr>
          <w:rFonts w:eastAsia="標楷體" w:hint="eastAsia"/>
        </w:rPr>
      </w:pPr>
    </w:p>
    <w:p w14:paraId="4CB53BD7" w14:textId="77777777" w:rsidR="00BF5701" w:rsidRDefault="00BF5701" w:rsidP="00EA2861">
      <w:pPr>
        <w:jc w:val="both"/>
        <w:rPr>
          <w:rFonts w:eastAsia="標楷體" w:hint="eastAsia"/>
        </w:rPr>
      </w:pPr>
    </w:p>
    <w:p w14:paraId="5FC59027" w14:textId="77777777" w:rsidR="00BF5701" w:rsidRDefault="00BF5701" w:rsidP="003F5B73">
      <w:pPr>
        <w:jc w:val="center"/>
        <w:rPr>
          <w:rFonts w:eastAsia="標楷體" w:hint="eastAsia"/>
        </w:rPr>
      </w:pPr>
      <w:r w:rsidRPr="00BF5701">
        <w:rPr>
          <w:rFonts w:eastAsia="標楷體" w:hint="eastAsia"/>
          <w:b/>
        </w:rPr>
        <w:t>圖</w:t>
      </w:r>
      <w:r w:rsidR="003F5B73">
        <w:rPr>
          <w:rFonts w:eastAsia="標楷體" w:hint="eastAsia"/>
          <w:b/>
        </w:rPr>
        <w:t>7.3-37</w:t>
      </w:r>
      <w:r w:rsidRPr="00BF5701">
        <w:rPr>
          <w:rFonts w:eastAsia="標楷體" w:hint="eastAsia"/>
          <w:b/>
        </w:rPr>
        <w:t>(</w:t>
      </w:r>
      <w:r>
        <w:rPr>
          <w:rFonts w:eastAsia="標楷體" w:hint="eastAsia"/>
          <w:b/>
        </w:rPr>
        <w:t>c</w:t>
      </w:r>
      <w:r w:rsidRPr="00BF5701">
        <w:rPr>
          <w:rFonts w:eastAsia="標楷體" w:hint="eastAsia"/>
          <w:b/>
        </w:rPr>
        <w:t>)</w:t>
      </w:r>
    </w:p>
    <w:p w14:paraId="39381B55" w14:textId="77777777" w:rsidR="00BF5701" w:rsidRDefault="00BF5701" w:rsidP="00BF5701">
      <w:pPr>
        <w:spacing w:beforeLines="50" w:before="180"/>
        <w:jc w:val="both"/>
        <w:rPr>
          <w:rFonts w:eastAsia="標楷體" w:hint="eastAsia"/>
          <w:position w:val="-2"/>
        </w:rPr>
      </w:pPr>
      <w:r>
        <w:rPr>
          <w:rFonts w:eastAsia="標楷體" w:hint="eastAsia"/>
          <w:b/>
        </w:rPr>
        <w:t>已知：</w:t>
      </w:r>
      <w:r>
        <w:rPr>
          <w:rFonts w:eastAsia="標楷體" w:hint="eastAsia"/>
          <w:b/>
        </w:rPr>
        <w:t xml:space="preserve"> </w:t>
      </w:r>
      <w:r>
        <w:rPr>
          <w:rFonts w:eastAsia="標楷體"/>
          <w:position w:val="-2"/>
        </w:rPr>
        <w:pict w14:anchorId="010CE42A">
          <v:shape id="_x0000_i1985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>
        <w:rPr>
          <w:rFonts w:eastAsia="標楷體" w:hint="eastAsia"/>
          <w:position w:val="-2"/>
        </w:rPr>
        <w:t>、</w:t>
      </w:r>
      <w:r>
        <w:rPr>
          <w:rFonts w:eastAsia="標楷體"/>
          <w:position w:val="-2"/>
        </w:rPr>
        <w:pict w14:anchorId="6699CE63">
          <v:shape id="_x0000_i1986" type="#_x0000_t75" alt="%FontSize=12&#10;%TeXFontSize=12&#10;\documentclass{article}&#10;\pagestyle{empty}&#10;\begin{document}&#10;\[&#10;\overline{BD}&#10;\]&#10;\end{document}" style="width:16.5pt;height:10.5pt">
            <v:imagedata r:id="rId77" o:title="formula_phys"/>
          </v:shape>
        </w:pict>
      </w:r>
      <w:r>
        <w:rPr>
          <w:rFonts w:eastAsia="標楷體" w:hint="eastAsia"/>
          <w:position w:val="-2"/>
        </w:rPr>
        <w:t>為</w:t>
      </w:r>
      <w:r w:rsidRPr="00531A71">
        <w:rPr>
          <w:rFonts w:eastAsia="標楷體" w:hAnsi="標楷體"/>
        </w:rPr>
        <w:t>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r>
        <w:rPr>
          <w:rFonts w:eastAsia="標楷體" w:hAnsi="標楷體" w:hint="eastAsia"/>
        </w:rPr>
        <w:t>的兩外公切線，且</w:t>
      </w:r>
      <w:r>
        <w:rPr>
          <w:rFonts w:eastAsia="標楷體"/>
          <w:position w:val="-2"/>
        </w:rPr>
        <w:pict w14:anchorId="358F8F79">
          <v:shape id="_x0000_i198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5F7FDC4A">
          <v:shape id="_x0000_i1988" type="#_x0000_t75" alt="%FontSize=12&#10;%TeXFontSize=12&#10;\documentclass{article}&#10;\pagestyle{empty}&#10;\begin{document}&#10;\[&#10;\overline{BD}&#10;\]&#10;\end{document}" style="width:16.5pt;height:10.5pt">
            <v:imagedata r:id="rId77" o:title="formula_phys"/>
          </v:shape>
        </w:pict>
      </w:r>
      <w:r>
        <w:rPr>
          <w:rFonts w:eastAsia="標楷體" w:hint="eastAsia"/>
          <w:position w:val="-2"/>
        </w:rPr>
        <w:t>的延長線相交於</w:t>
      </w:r>
      <w:r w:rsidRPr="0085414A">
        <w:rPr>
          <w:rFonts w:eastAsia="標楷體" w:hint="eastAsia"/>
          <w:position w:val="-2"/>
        </w:rPr>
        <w:t>P</w:t>
      </w:r>
      <w:r w:rsidRPr="0085414A">
        <w:rPr>
          <w:rFonts w:eastAsia="標楷體" w:hint="eastAsia"/>
          <w:position w:val="-2"/>
        </w:rPr>
        <w:t>點</w:t>
      </w:r>
      <w:r>
        <w:rPr>
          <w:rFonts w:eastAsia="標楷體" w:hint="eastAsia"/>
          <w:position w:val="-2"/>
        </w:rPr>
        <w:t>，</w:t>
      </w:r>
      <w:r>
        <w:rPr>
          <w:rFonts w:eastAsia="標楷體"/>
          <w:position w:val="-2"/>
        </w:rPr>
        <w:br/>
      </w:r>
      <w:r>
        <w:rPr>
          <w:rFonts w:eastAsia="標楷體" w:hint="eastAsia"/>
          <w:position w:val="-2"/>
        </w:rPr>
        <w:t xml:space="preserve">       </w:t>
      </w:r>
      <w:r>
        <w:rPr>
          <w:rFonts w:eastAsia="標楷體" w:hint="eastAsia"/>
          <w:position w:val="-2"/>
        </w:rPr>
        <w:t>如圖</w:t>
      </w:r>
      <w:r w:rsidR="003F5B73">
        <w:rPr>
          <w:rFonts w:eastAsia="標楷體" w:hint="eastAsia"/>
          <w:position w:val="-2"/>
        </w:rPr>
        <w:t>7.3-37</w:t>
      </w:r>
      <w:r>
        <w:rPr>
          <w:rFonts w:eastAsia="標楷體" w:hint="eastAsia"/>
          <w:position w:val="-2"/>
        </w:rPr>
        <w:t>(a)</w:t>
      </w:r>
      <w:r>
        <w:rPr>
          <w:rFonts w:eastAsia="標楷體" w:hint="eastAsia"/>
          <w:position w:val="-2"/>
        </w:rPr>
        <w:t>、圖</w:t>
      </w:r>
      <w:r w:rsidR="003F5B73">
        <w:rPr>
          <w:rFonts w:eastAsia="標楷體" w:hint="eastAsia"/>
          <w:position w:val="-2"/>
        </w:rPr>
        <w:t>7.3-37</w:t>
      </w:r>
      <w:r>
        <w:rPr>
          <w:rFonts w:eastAsia="標楷體" w:hint="eastAsia"/>
          <w:position w:val="-2"/>
        </w:rPr>
        <w:t>(b)</w:t>
      </w:r>
      <w:r>
        <w:rPr>
          <w:rFonts w:eastAsia="標楷體" w:hint="eastAsia"/>
          <w:position w:val="-2"/>
        </w:rPr>
        <w:t>、圖</w:t>
      </w:r>
      <w:r w:rsidR="003F5B73">
        <w:rPr>
          <w:rFonts w:eastAsia="標楷體" w:hint="eastAsia"/>
          <w:position w:val="-2"/>
        </w:rPr>
        <w:t>7.3-37</w:t>
      </w:r>
      <w:r>
        <w:rPr>
          <w:rFonts w:eastAsia="標楷體" w:hint="eastAsia"/>
          <w:position w:val="-2"/>
        </w:rPr>
        <w:t>(c)</w:t>
      </w:r>
      <w:r>
        <w:rPr>
          <w:rFonts w:eastAsia="標楷體" w:hint="eastAsia"/>
          <w:position w:val="-2"/>
        </w:rPr>
        <w:t>所示</w:t>
      </w:r>
    </w:p>
    <w:p w14:paraId="387D6CB0" w14:textId="77777777" w:rsidR="00BF5701" w:rsidRDefault="00BF5701" w:rsidP="00BF5701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求證：</w:t>
      </w:r>
      <w:r>
        <w:rPr>
          <w:rFonts w:eastAsia="標楷體"/>
          <w:position w:val="-2"/>
        </w:rPr>
        <w:pict w14:anchorId="4732D9B9">
          <v:shape id="_x0000_i1989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>
        <w:rPr>
          <w:rFonts w:eastAsia="標楷體" w:hint="eastAsia"/>
          <w:position w:val="-2"/>
        </w:rPr>
        <w:t>＝</w:t>
      </w:r>
      <w:r>
        <w:rPr>
          <w:rFonts w:eastAsia="標楷體"/>
          <w:position w:val="-2"/>
        </w:rPr>
        <w:pict w14:anchorId="04D77C0E">
          <v:shape id="_x0000_i1990" type="#_x0000_t75" alt="%FontSize=12&#10;%TeXFontSize=12&#10;\documentclass{article}&#10;\pagestyle{empty}&#10;\begin{document}&#10;\[&#10;\overline{BD}&#10;\]&#10;\end{document}" style="width:16.5pt;height:10.5pt">
            <v:imagedata r:id="rId77" o:title="formula_phys"/>
          </v:shape>
        </w:pict>
      </w:r>
    </w:p>
    <w:p w14:paraId="3EBF697D" w14:textId="77777777" w:rsidR="00F1645A" w:rsidRDefault="00BF5701" w:rsidP="00F1645A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想法：</w:t>
      </w:r>
      <w:r w:rsidR="00F1645A" w:rsidRPr="00531A71">
        <w:rPr>
          <w:rFonts w:eastAsia="標楷體" w:hAnsi="標楷體" w:hint="eastAsia"/>
        </w:rPr>
        <w:t>利用</w:t>
      </w:r>
      <w:r w:rsidR="00F1645A" w:rsidRPr="00531A71">
        <w:rPr>
          <w:rFonts w:eastAsia="標楷體" w:hint="eastAsia"/>
        </w:rPr>
        <w:t>圓外</w:t>
      </w:r>
      <w:proofErr w:type="gramStart"/>
      <w:r w:rsidR="00F1645A" w:rsidRPr="00531A71">
        <w:rPr>
          <w:rFonts w:eastAsia="標楷體" w:hint="eastAsia"/>
        </w:rPr>
        <w:t>一點到圓的</w:t>
      </w:r>
      <w:proofErr w:type="gramEnd"/>
      <w:r w:rsidR="00F1645A" w:rsidRPr="00531A71">
        <w:rPr>
          <w:rFonts w:eastAsia="標楷體" w:hint="eastAsia"/>
        </w:rPr>
        <w:t>兩切線等長</w:t>
      </w:r>
    </w:p>
    <w:p w14:paraId="503EBA2C" w14:textId="77777777" w:rsidR="00F1645A" w:rsidRDefault="00F1645A" w:rsidP="00F1645A">
      <w:pPr>
        <w:spacing w:beforeLines="50" w:before="180"/>
        <w:jc w:val="both"/>
        <w:rPr>
          <w:rFonts w:eastAsia="標楷體" w:hint="eastAsia"/>
          <w:b/>
        </w:rPr>
      </w:pPr>
    </w:p>
    <w:p w14:paraId="11791B0E" w14:textId="77777777" w:rsidR="00BF5701" w:rsidRDefault="00BF5701" w:rsidP="00F1645A">
      <w:pPr>
        <w:spacing w:beforeLines="50" w:before="180"/>
        <w:jc w:val="both"/>
        <w:rPr>
          <w:rFonts w:eastAsia="標楷體"/>
          <w:b/>
        </w:rPr>
      </w:pPr>
      <w:r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BF5701" w:rsidRPr="009802DE" w14:paraId="41D945A7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0F9F3B" w14:textId="77777777" w:rsidR="00BF5701" w:rsidRPr="009802DE" w:rsidRDefault="00BF5701" w:rsidP="0010463D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685C8EA5" w14:textId="77777777" w:rsidR="00BF5701" w:rsidRPr="009802DE" w:rsidRDefault="00BF5701" w:rsidP="0010463D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理由</w:t>
            </w:r>
          </w:p>
        </w:tc>
      </w:tr>
      <w:tr w:rsidR="00BF5701" w:rsidRPr="009802DE" w14:paraId="0AF39C30" w14:textId="77777777">
        <w:tc>
          <w:tcPr>
            <w:tcW w:w="3652" w:type="dxa"/>
            <w:tcBorders>
              <w:top w:val="single" w:sz="4" w:space="0" w:color="auto"/>
            </w:tcBorders>
          </w:tcPr>
          <w:p w14:paraId="4751FF38" w14:textId="77777777" w:rsidR="00BF5701" w:rsidRDefault="00F1645A" w:rsidP="00A3788E">
            <w:pPr>
              <w:numPr>
                <w:ilvl w:val="0"/>
                <w:numId w:val="15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59BEE380">
                <v:shape id="_x0000_i1991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0B2A8B1B">
                <v:shape id="_x0000_i1992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 w:rsidR="00BF5701">
              <w:rPr>
                <w:rFonts w:eastAsia="標楷體" w:hAnsi="標楷體" w:hint="eastAsia"/>
                <w:position w:val="-2"/>
              </w:rPr>
              <w:br/>
            </w:r>
            <w:r w:rsidR="00BF5701">
              <w:rPr>
                <w:rFonts w:eastAsia="標楷體"/>
              </w:rPr>
              <w:br/>
            </w:r>
          </w:p>
          <w:p w14:paraId="2FB8E23C" w14:textId="77777777" w:rsidR="00BF5701" w:rsidRPr="001E62C7" w:rsidRDefault="00DC3222" w:rsidP="00A3788E">
            <w:pPr>
              <w:numPr>
                <w:ilvl w:val="0"/>
                <w:numId w:val="15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7A2749F8">
                <v:shape id="_x0000_i1993" type="#_x0000_t75" alt="%FontSize=12&#10;%TeXFontSize=12&#10;\documentclass{article}&#10;\pagestyle{empty}&#10;\begin{document}&#10;\[&#10;\overline{CP}&#10;\]&#10;\end{document}" style="width:15.75pt;height:10.5pt">
                  <v:imagedata r:id="rId34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04DB404">
                <v:shape id="_x0000_i1994" type="#_x0000_t75" alt="%FontSize=12&#10;%TeXFontSize=12&#10;\documentclass{article}&#10;\pagestyle{empty}&#10;\begin{document}&#10;\[&#10;\overline{DP}&#10;\]&#10;\end{document}" style="width:16.5pt;height:10.5pt">
                  <v:imagedata r:id="rId343" o:title="formula_phys"/>
                </v:shape>
              </w:pict>
            </w:r>
            <w:r w:rsidR="00BF5701" w:rsidRPr="001E62C7">
              <w:rPr>
                <w:rFonts w:eastAsia="標楷體" w:hAnsi="標楷體" w:hint="eastAsia"/>
                <w:position w:val="-2"/>
              </w:rPr>
              <w:br/>
            </w:r>
            <w:r w:rsidR="00BF5701" w:rsidRPr="001E62C7">
              <w:rPr>
                <w:rFonts w:eastAsia="標楷體" w:hint="eastAsia"/>
              </w:rPr>
              <w:br/>
            </w:r>
          </w:p>
          <w:p w14:paraId="62CBD7EF" w14:textId="77777777" w:rsidR="00BF5701" w:rsidRPr="00DC3222" w:rsidRDefault="00DC3222" w:rsidP="00A3788E">
            <w:pPr>
              <w:numPr>
                <w:ilvl w:val="0"/>
                <w:numId w:val="155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4FFFE048">
                <v:shape id="_x0000_i1995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264C1A67">
                <v:shape id="_x0000_i1996" type="#_x0000_t75" alt="%FontSize=12&#10;%TeXFontSize=12&#10;\documentclass{article}&#10;\pagestyle{empty}&#10;\begin{document}&#10;\[&#10;\overline{CP}&#10;\]&#10;\end{document}" style="width:15.75pt;height:10.5pt">
                  <v:imagedata r:id="rId34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09D98A4">
                <v:shape id="_x0000_i1997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48F5A066">
                <v:shape id="_x0000_i1998" type="#_x0000_t75" alt="%FontSize=12&#10;%TeXFontSize=12&#10;\documentclass{article}&#10;\pagestyle{empty}&#10;\begin{document}&#10;\[&#10;\overline{DP}&#10;\]&#10;\end{document}" style="width:16.5pt;height:10.5pt">
                  <v:imagedata r:id="rId343" o:title="formula_phys"/>
                </v:shape>
              </w:pict>
            </w:r>
          </w:p>
          <w:p w14:paraId="4127D83F" w14:textId="77777777" w:rsidR="00DC3222" w:rsidRPr="009802DE" w:rsidRDefault="00DC3222" w:rsidP="00A3788E">
            <w:pPr>
              <w:numPr>
                <w:ilvl w:val="0"/>
                <w:numId w:val="155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position w:val="-2"/>
              </w:rPr>
              <w:t>所以</w:t>
            </w:r>
            <w:r>
              <w:rPr>
                <w:rFonts w:eastAsia="標楷體"/>
                <w:position w:val="-2"/>
              </w:rPr>
              <w:pict w14:anchorId="12173436">
                <v:shape id="_x0000_i1999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1F3AB637">
                <v:shape id="_x0000_i200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309FBC5C" w14:textId="77777777" w:rsidR="00BF5701" w:rsidRDefault="00BF5701" w:rsidP="00BF570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 w:rsidR="00F1645A">
              <w:rPr>
                <w:rFonts w:eastAsia="標楷體"/>
                <w:position w:val="-2"/>
              </w:rPr>
              <w:pict w14:anchorId="2A6D111B">
                <v:shape id="_x0000_i2001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F1645A">
              <w:rPr>
                <w:rFonts w:eastAsia="標楷體" w:hint="eastAsia"/>
                <w:position w:val="-2"/>
              </w:rPr>
              <w:t>、</w:t>
            </w:r>
            <w:r w:rsidR="00F1645A">
              <w:rPr>
                <w:rFonts w:eastAsia="標楷體"/>
                <w:position w:val="-2"/>
              </w:rPr>
              <w:pict w14:anchorId="35360A55">
                <v:shape id="_x0000_i2002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="00F1645A">
              <w:rPr>
                <w:rFonts w:eastAsia="標楷體" w:hint="eastAsia"/>
                <w:position w:val="-2"/>
              </w:rPr>
              <w:t>為</w:t>
            </w:r>
            <w:r w:rsidR="00F1645A" w:rsidRPr="00531A71">
              <w:rPr>
                <w:rFonts w:eastAsia="標楷體" w:hAnsi="標楷體"/>
              </w:rPr>
              <w:t>圓</w:t>
            </w:r>
            <w:r w:rsidR="00F1645A" w:rsidRPr="00531A71">
              <w:rPr>
                <w:rFonts w:eastAsia="標楷體"/>
                <w:iCs/>
              </w:rPr>
              <w:t>O</w:t>
            </w:r>
            <w:r w:rsidR="00F1645A" w:rsidRPr="00531A71">
              <w:rPr>
                <w:rFonts w:eastAsia="標楷體"/>
                <w:vertAlign w:val="subscript"/>
              </w:rPr>
              <w:t>1</w:t>
            </w:r>
            <w:r w:rsidR="00F1645A">
              <w:rPr>
                <w:rFonts w:eastAsia="標楷體" w:hAnsi="標楷體" w:hint="eastAsia"/>
              </w:rPr>
              <w:t>的兩切線，且</w:t>
            </w:r>
            <w:r w:rsidR="00F1645A">
              <w:rPr>
                <w:rFonts w:eastAsia="標楷體"/>
                <w:position w:val="-2"/>
              </w:rPr>
              <w:pict w14:anchorId="75372A54">
                <v:shape id="_x0000_i2003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="00F1645A">
              <w:rPr>
                <w:rFonts w:eastAsia="標楷體" w:hint="eastAsia"/>
                <w:position w:val="-2"/>
              </w:rPr>
              <w:t>與</w:t>
            </w:r>
            <w:r w:rsidR="00F1645A">
              <w:rPr>
                <w:rFonts w:eastAsia="標楷體"/>
                <w:position w:val="-2"/>
              </w:rPr>
              <w:pict w14:anchorId="605FD558">
                <v:shape id="_x0000_i2004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="00F1645A">
              <w:rPr>
                <w:rFonts w:eastAsia="標楷體" w:hint="eastAsia"/>
                <w:position w:val="-2"/>
              </w:rPr>
              <w:t>的延長線相交於</w:t>
            </w:r>
            <w:r w:rsidR="00F1645A" w:rsidRPr="0085414A">
              <w:rPr>
                <w:rFonts w:eastAsia="標楷體" w:hint="eastAsia"/>
                <w:position w:val="-2"/>
              </w:rPr>
              <w:t>P</w:t>
            </w:r>
            <w:r w:rsidR="00F1645A" w:rsidRPr="0085414A">
              <w:rPr>
                <w:rFonts w:eastAsia="標楷體" w:hint="eastAsia"/>
                <w:position w:val="-2"/>
              </w:rPr>
              <w:t>點</w:t>
            </w:r>
            <w:r w:rsidR="00F1645A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="00F1645A">
              <w:rPr>
                <w:rFonts w:eastAsia="標楷體" w:hint="eastAsia"/>
                <w:position w:val="-2"/>
              </w:rPr>
              <w:t>＆</w:t>
            </w:r>
            <w:proofErr w:type="gramEnd"/>
            <w:r w:rsidR="00F1645A">
              <w:rPr>
                <w:rFonts w:eastAsia="標楷體" w:hint="eastAsia"/>
                <w:position w:val="-2"/>
              </w:rPr>
              <w:t xml:space="preserve"> </w:t>
            </w:r>
            <w:r w:rsidR="00F1645A" w:rsidRPr="00531A71">
              <w:rPr>
                <w:rFonts w:eastAsia="標楷體" w:hint="eastAsia"/>
              </w:rPr>
              <w:t>圓外</w:t>
            </w:r>
            <w:proofErr w:type="gramStart"/>
            <w:r w:rsidR="00F1645A" w:rsidRPr="00531A71">
              <w:rPr>
                <w:rFonts w:eastAsia="標楷體" w:hint="eastAsia"/>
              </w:rPr>
              <w:t>一點到圓的</w:t>
            </w:r>
            <w:proofErr w:type="gramEnd"/>
            <w:r w:rsidR="00F1645A" w:rsidRPr="00531A71">
              <w:rPr>
                <w:rFonts w:eastAsia="標楷體" w:hint="eastAsia"/>
              </w:rPr>
              <w:t>兩切線等長</w:t>
            </w:r>
          </w:p>
          <w:p w14:paraId="7B09D63B" w14:textId="77777777" w:rsidR="00BF5701" w:rsidRDefault="00DC3222" w:rsidP="00BF5701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5788827C">
                <v:shape id="_x0000_i2005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2B02B001">
                <v:shape id="_x0000_i2006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>
              <w:rPr>
                <w:rFonts w:eastAsia="標楷體" w:hint="eastAsia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的兩切線，且</w:t>
            </w:r>
            <w:r>
              <w:rPr>
                <w:rFonts w:eastAsia="標楷體"/>
                <w:position w:val="-2"/>
              </w:rPr>
              <w:pict w14:anchorId="2126F1DA">
                <v:shape id="_x0000_i2007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6E1909B7">
                <v:shape id="_x0000_i2008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的延長線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圓外</w:t>
            </w:r>
            <w:proofErr w:type="gramStart"/>
            <w:r w:rsidRPr="00531A71">
              <w:rPr>
                <w:rFonts w:eastAsia="標楷體" w:hint="eastAsia"/>
              </w:rPr>
              <w:t>一點到圓的</w:t>
            </w:r>
            <w:proofErr w:type="gramEnd"/>
            <w:r w:rsidRPr="00531A71">
              <w:rPr>
                <w:rFonts w:eastAsia="標楷體" w:hint="eastAsia"/>
              </w:rPr>
              <w:t>兩切線等長</w:t>
            </w:r>
          </w:p>
          <w:p w14:paraId="436C9A35" w14:textId="77777777" w:rsidR="00BF5701" w:rsidRDefault="00BF5701" w:rsidP="00DC3222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2) </w:t>
            </w:r>
            <w:r w:rsidR="00DC3222">
              <w:rPr>
                <w:rFonts w:eastAsia="標楷體" w:hint="eastAsia"/>
              </w:rPr>
              <w:t>等量減法公理</w:t>
            </w:r>
          </w:p>
          <w:p w14:paraId="3864B800" w14:textId="77777777" w:rsidR="00DC3222" w:rsidRPr="009802DE" w:rsidRDefault="00DC3222" w:rsidP="00DC3222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5196A34C">
                <v:shape id="_x0000_i2009" type="#_x0000_t75" alt="%FontSize=12&#10;%TeXFontSize=12&#10;\documentclass{article}&#10;\pagestyle{empty}&#10;\begin{document}&#10;\[&#10;\overline{AP}&#10;\]&#10;\end{document}" style="width:15.75pt;height:10.5pt">
                  <v:imagedata r:id="rId32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1B037127">
                <v:shape id="_x0000_i2010" type="#_x0000_t75" alt="%FontSize=12&#10;%TeXFontSize=12&#10;\documentclass{article}&#10;\pagestyle{empty}&#10;\begin{document}&#10;\[&#10;\overline{CP}&#10;\]&#10;\end{document}" style="width:15.75pt;height:10.5pt">
                  <v:imagedata r:id="rId34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6E18B723">
                <v:shape id="_x0000_i2011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4536AEFA">
                <v:shape id="_x0000_i2012" type="#_x0000_t75" alt="%FontSize=12&#10;%TeXFontSize=12&#10;\documentclass{article}&#10;\pagestyle{empty}&#10;\begin{document}&#10;\[&#10;\overline{BP}&#10;\]&#10;\end{document}" style="width:15pt;height:10.5pt">
                  <v:imagedata r:id="rId25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－</w:t>
            </w:r>
            <w:r>
              <w:rPr>
                <w:rFonts w:eastAsia="標楷體"/>
                <w:position w:val="-2"/>
              </w:rPr>
              <w:pict w14:anchorId="5DE390FF">
                <v:shape id="_x0000_i2013" type="#_x0000_t75" alt="%FontSize=12&#10;%TeXFontSize=12&#10;\documentclass{article}&#10;\pagestyle{empty}&#10;\begin{document}&#10;\[&#10;\overline{DP}&#10;\]&#10;\end{document}" style="width:16.5pt;height:10.5pt">
                  <v:imagedata r:id="rId343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7E3E8137">
                <v:shape id="_x0000_i2014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</w:p>
        </w:tc>
      </w:tr>
    </w:tbl>
    <w:p w14:paraId="3EBB9C27" w14:textId="77777777" w:rsidR="00BF5701" w:rsidRDefault="00BF5701" w:rsidP="00EA2861">
      <w:pPr>
        <w:jc w:val="both"/>
        <w:rPr>
          <w:rFonts w:eastAsia="標楷體" w:hint="eastAsia"/>
        </w:rPr>
      </w:pPr>
    </w:p>
    <w:p w14:paraId="3E625F48" w14:textId="77777777" w:rsidR="00BF5701" w:rsidRDefault="00BF5701" w:rsidP="00EA2861">
      <w:pPr>
        <w:jc w:val="both"/>
        <w:rPr>
          <w:rFonts w:eastAsia="標楷體" w:hint="eastAsia"/>
        </w:rPr>
      </w:pPr>
    </w:p>
    <w:p w14:paraId="5EEE2233" w14:textId="77777777" w:rsidR="00BF5701" w:rsidRDefault="00BF5701" w:rsidP="00EA2861">
      <w:pPr>
        <w:jc w:val="both"/>
        <w:rPr>
          <w:rFonts w:eastAsia="標楷體"/>
        </w:rPr>
      </w:pPr>
    </w:p>
    <w:p w14:paraId="70A2DE95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341F516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046429AF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119FC624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98102F5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255B4D78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AB7AD9D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38C42A4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26E568EB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49F6C2F5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1AA204B4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549B1CBF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5DAA9D6F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75668130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787714C8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0B6530B9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440AEA9F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71D79F30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7802F4F0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247B88CF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23C3D26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4C02AD60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1DC21C29" w14:textId="77777777" w:rsidR="00E54DB5" w:rsidRDefault="00E54DB5" w:rsidP="00EA2861">
      <w:pPr>
        <w:jc w:val="both"/>
        <w:outlineLvl w:val="1"/>
        <w:rPr>
          <w:rFonts w:eastAsia="標楷體" w:hAnsi="標楷體" w:hint="eastAsia"/>
          <w:b/>
        </w:rPr>
      </w:pPr>
    </w:p>
    <w:p w14:paraId="3ABF1408" w14:textId="77777777" w:rsidR="00EA2861" w:rsidRDefault="00EA2861" w:rsidP="00EA2861">
      <w:pPr>
        <w:jc w:val="both"/>
        <w:outlineLvl w:val="1"/>
        <w:rPr>
          <w:rFonts w:eastAsia="標楷體" w:hint="eastAsia"/>
          <w:b/>
        </w:rPr>
      </w:pPr>
      <w:bookmarkStart w:id="35" w:name="_Toc332620140"/>
      <w:r>
        <w:rPr>
          <w:rFonts w:eastAsia="標楷體" w:hAnsi="標楷體" w:hint="eastAsia"/>
          <w:b/>
        </w:rPr>
        <w:t>例題</w:t>
      </w:r>
      <w:r w:rsidR="008C4A77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0</w:t>
      </w:r>
      <w:r>
        <w:rPr>
          <w:rFonts w:eastAsia="標楷體" w:hAnsi="標楷體" w:hint="eastAsia"/>
          <w:b/>
        </w:rPr>
        <w:t>：</w:t>
      </w:r>
      <w:r>
        <w:rPr>
          <w:rFonts w:eastAsia="標楷體" w:hAnsi="標楷體"/>
          <w:b/>
        </w:rPr>
        <w:t xml:space="preserve">  </w:t>
      </w:r>
      <w:r>
        <w:rPr>
          <w:rFonts w:eastAsia="標楷體" w:hint="eastAsia"/>
          <w:b/>
        </w:rPr>
        <w:t>兩圓</w:t>
      </w:r>
      <w:proofErr w:type="gramStart"/>
      <w:r>
        <w:rPr>
          <w:rFonts w:eastAsia="標楷體" w:hint="eastAsia"/>
          <w:b/>
        </w:rPr>
        <w:t>的兩內公切線</w:t>
      </w:r>
      <w:proofErr w:type="gramEnd"/>
      <w:r>
        <w:rPr>
          <w:rFonts w:eastAsia="標楷體" w:hint="eastAsia"/>
          <w:b/>
        </w:rPr>
        <w:t>等長。</w:t>
      </w:r>
      <w:bookmarkEnd w:id="35"/>
    </w:p>
    <w:p w14:paraId="4F704727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409B5971">
          <v:shape id="_x0000_s3402" type="#_x0000_t75" style="position:absolute;left:0;text-align:left;margin-left:78.95pt;margin-top:14.4pt;width:260.35pt;height:131.35pt;z-index:139">
            <v:imagedata r:id="rId344" o:title=""/>
          </v:shape>
        </w:pict>
      </w:r>
    </w:p>
    <w:p w14:paraId="2166919D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76ED03D5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7DB8ED60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3A776467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115385E2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4C43E6FF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6401B1CE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300F1EA1" w14:textId="77777777" w:rsidR="00E54DB5" w:rsidRDefault="003F5B73" w:rsidP="003F5B73">
      <w:pPr>
        <w:jc w:val="center"/>
        <w:outlineLvl w:val="1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>
        <w:rPr>
          <w:rFonts w:eastAsia="標楷體" w:hint="eastAsia"/>
          <w:b/>
        </w:rPr>
        <w:t>38</w:t>
      </w:r>
    </w:p>
    <w:p w14:paraId="4F16C474" w14:textId="77777777" w:rsidR="00E54DB5" w:rsidRDefault="00E54DB5" w:rsidP="002B45F0">
      <w:pPr>
        <w:spacing w:beforeLines="50" w:before="180"/>
        <w:ind w:left="721" w:hangingChars="300" w:hanging="721"/>
        <w:jc w:val="both"/>
        <w:rPr>
          <w:rFonts w:eastAsia="標楷體" w:hint="eastAsia"/>
          <w:position w:val="-2"/>
        </w:rPr>
      </w:pPr>
      <w:r>
        <w:rPr>
          <w:rFonts w:eastAsia="標楷體" w:hint="eastAsia"/>
          <w:b/>
        </w:rPr>
        <w:t>已知：</w:t>
      </w:r>
      <w:r w:rsidR="00FC25C5" w:rsidRPr="00FC25C5">
        <w:rPr>
          <w:rFonts w:eastAsia="標楷體" w:hint="eastAsia"/>
        </w:rPr>
        <w:t>如圖</w:t>
      </w:r>
      <w:r w:rsidR="00FC25C5" w:rsidRPr="00FC25C5">
        <w:rPr>
          <w:rFonts w:eastAsia="標楷體" w:hint="eastAsia"/>
        </w:rPr>
        <w:t>7.3-3</w:t>
      </w:r>
      <w:r w:rsidR="00FC25C5">
        <w:rPr>
          <w:rFonts w:eastAsia="標楷體" w:hint="eastAsia"/>
        </w:rPr>
        <w:t>8</w:t>
      </w:r>
      <w:r w:rsidR="00FC25C5" w:rsidRPr="00FC25C5">
        <w:rPr>
          <w:rFonts w:eastAsia="標楷體" w:hint="eastAsia"/>
        </w:rPr>
        <w:t>，</w:t>
      </w:r>
      <w:r>
        <w:rPr>
          <w:rFonts w:eastAsia="標楷體"/>
          <w:position w:val="-2"/>
        </w:rPr>
        <w:pict w14:anchorId="3EF0217A">
          <v:shape id="_x0000_i2015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position w:val="-2"/>
        </w:rPr>
        <w:t>、</w:t>
      </w:r>
      <w:r>
        <w:rPr>
          <w:rFonts w:eastAsia="標楷體"/>
          <w:position w:val="-2"/>
        </w:rPr>
        <w:pict w14:anchorId="1D4120F6">
          <v:shape id="_x0000_i2016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為</w:t>
      </w:r>
      <w:r w:rsidRPr="00531A71">
        <w:rPr>
          <w:rFonts w:eastAsia="標楷體" w:hAnsi="標楷體"/>
        </w:rPr>
        <w:t>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proofErr w:type="gramStart"/>
      <w:r>
        <w:rPr>
          <w:rFonts w:eastAsia="標楷體" w:hAnsi="標楷體" w:hint="eastAsia"/>
        </w:rPr>
        <w:t>的兩內公切線</w:t>
      </w:r>
      <w:proofErr w:type="gramEnd"/>
      <w:r>
        <w:rPr>
          <w:rFonts w:eastAsia="標楷體" w:hAnsi="標楷體" w:hint="eastAsia"/>
        </w:rPr>
        <w:t>，且</w:t>
      </w:r>
      <w:r>
        <w:rPr>
          <w:rFonts w:eastAsia="標楷體"/>
          <w:position w:val="-2"/>
        </w:rPr>
        <w:pict w14:anchorId="669A3676">
          <v:shape id="_x0000_i2017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position w:val="-2"/>
        </w:rPr>
        <w:t>與</w:t>
      </w:r>
      <w:r>
        <w:rPr>
          <w:rFonts w:eastAsia="標楷體"/>
          <w:position w:val="-2"/>
        </w:rPr>
        <w:pict w14:anchorId="45283671">
          <v:shape id="_x0000_i201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>
        <w:rPr>
          <w:rFonts w:eastAsia="標楷體" w:hint="eastAsia"/>
          <w:position w:val="-2"/>
        </w:rPr>
        <w:t>相交於</w:t>
      </w:r>
      <w:r w:rsidRPr="0085414A">
        <w:rPr>
          <w:rFonts w:eastAsia="標楷體" w:hint="eastAsia"/>
          <w:position w:val="-2"/>
        </w:rPr>
        <w:t>P</w:t>
      </w:r>
      <w:r w:rsidRPr="0085414A">
        <w:rPr>
          <w:rFonts w:eastAsia="標楷體" w:hint="eastAsia"/>
          <w:position w:val="-2"/>
        </w:rPr>
        <w:t>點</w:t>
      </w:r>
      <w:r w:rsidR="00FC25C5">
        <w:rPr>
          <w:rFonts w:eastAsia="標楷體" w:hint="eastAsia"/>
          <w:position w:val="-2"/>
        </w:rPr>
        <w:t>。</w:t>
      </w:r>
    </w:p>
    <w:p w14:paraId="377B784C" w14:textId="77777777" w:rsidR="00E54DB5" w:rsidRDefault="00E54DB5" w:rsidP="00E54DB5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求證：</w:t>
      </w:r>
      <w:r>
        <w:rPr>
          <w:rFonts w:eastAsia="標楷體"/>
          <w:position w:val="-2"/>
        </w:rPr>
        <w:pict w14:anchorId="32BD6445">
          <v:shape id="_x0000_i2019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position w:val="-2"/>
        </w:rPr>
        <w:t>＝</w:t>
      </w:r>
      <w:r>
        <w:rPr>
          <w:rFonts w:eastAsia="標楷體"/>
          <w:position w:val="-2"/>
        </w:rPr>
        <w:pict w14:anchorId="26BC6F07">
          <v:shape id="_x0000_i202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</w:p>
    <w:p w14:paraId="16C2D381" w14:textId="77777777" w:rsidR="00E54DB5" w:rsidRDefault="00E54DB5" w:rsidP="00E54DB5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想法：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int="eastAsia"/>
        </w:rPr>
        <w:t>圓外</w:t>
      </w:r>
      <w:proofErr w:type="gramStart"/>
      <w:r w:rsidRPr="00531A71">
        <w:rPr>
          <w:rFonts w:eastAsia="標楷體" w:hint="eastAsia"/>
        </w:rPr>
        <w:t>一點到圓的</w:t>
      </w:r>
      <w:proofErr w:type="gramEnd"/>
      <w:r w:rsidRPr="00531A71">
        <w:rPr>
          <w:rFonts w:eastAsia="標楷體" w:hint="eastAsia"/>
        </w:rPr>
        <w:t>兩切線等長</w:t>
      </w:r>
    </w:p>
    <w:p w14:paraId="4B38B1D0" w14:textId="77777777" w:rsidR="00E54DB5" w:rsidRDefault="00E54DB5" w:rsidP="00E54DB5">
      <w:pPr>
        <w:spacing w:beforeLines="50" w:before="180"/>
        <w:jc w:val="both"/>
        <w:rPr>
          <w:rFonts w:eastAsia="標楷體"/>
          <w:b/>
        </w:rPr>
      </w:pPr>
      <w:r>
        <w:rPr>
          <w:rFonts w:eastAsia="標楷體" w:hint="eastAsia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E54DB5" w:rsidRPr="009802DE" w14:paraId="1CCFF6FE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0A4A02" w14:textId="77777777" w:rsidR="00E54DB5" w:rsidRPr="009802DE" w:rsidRDefault="00E54DB5" w:rsidP="0010463D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7AC61992" w14:textId="77777777" w:rsidR="00E54DB5" w:rsidRPr="009802DE" w:rsidRDefault="00E54DB5" w:rsidP="0010463D">
            <w:pPr>
              <w:jc w:val="center"/>
              <w:rPr>
                <w:rFonts w:eastAsia="標楷體"/>
              </w:rPr>
            </w:pPr>
            <w:r w:rsidRPr="009802DE">
              <w:rPr>
                <w:rFonts w:eastAsia="標楷體" w:hAnsi="標楷體"/>
              </w:rPr>
              <w:t>理由</w:t>
            </w:r>
          </w:p>
        </w:tc>
      </w:tr>
      <w:tr w:rsidR="00E54DB5" w:rsidRPr="009802DE" w14:paraId="49FB4380" w14:textId="77777777">
        <w:tc>
          <w:tcPr>
            <w:tcW w:w="3652" w:type="dxa"/>
            <w:tcBorders>
              <w:top w:val="single" w:sz="4" w:space="0" w:color="auto"/>
            </w:tcBorders>
          </w:tcPr>
          <w:p w14:paraId="714338F9" w14:textId="77777777" w:rsidR="00E54DB5" w:rsidRDefault="00E54DB5" w:rsidP="00A3788E">
            <w:pPr>
              <w:numPr>
                <w:ilvl w:val="0"/>
                <w:numId w:val="15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25FC2FB8">
                <v:shape id="_x0000_i2021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6BF66F5">
                <v:shape id="_x0000_i2022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>
              <w:rPr>
                <w:rFonts w:eastAsia="標楷體" w:hAnsi="標楷體" w:hint="eastAsia"/>
                <w:position w:val="-2"/>
              </w:rPr>
              <w:br/>
            </w:r>
          </w:p>
          <w:p w14:paraId="3AEDAC55" w14:textId="77777777" w:rsidR="00E54DB5" w:rsidRPr="001E62C7" w:rsidRDefault="00E54DB5" w:rsidP="00A3788E">
            <w:pPr>
              <w:numPr>
                <w:ilvl w:val="0"/>
                <w:numId w:val="15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07DD98ED">
                <v:shape id="_x0000_i2023" type="#_x0000_t75" alt="%FontSize=12&#10;%TeXFontSize=12&#10;\documentclass{article}&#10;\pagestyle{empty}&#10;\begin{document}&#10;\[&#10;\overline{PD}&#10;\]&#10;\end{document}" style="width:16.5pt;height:10.5pt">
                  <v:imagedata r:id="rId34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B40805B">
                <v:shape id="_x0000_i2024" type="#_x0000_t75" alt="%FontSize=12&#10;%TeXFontSize=12&#10;\documentclass{article}&#10;\pagestyle{empty}&#10;\begin{document}&#10;\[&#10;\overline{PC}&#10;\]&#10;\end{document}" style="width:15.75pt;height:10.5pt">
                  <v:imagedata r:id="rId346" o:title="formula_phys"/>
                </v:shape>
              </w:pict>
            </w:r>
            <w:r w:rsidRPr="001E62C7">
              <w:rPr>
                <w:rFonts w:eastAsia="標楷體" w:hint="eastAsia"/>
              </w:rPr>
              <w:br/>
            </w:r>
          </w:p>
          <w:p w14:paraId="4AF906BB" w14:textId="77777777" w:rsidR="00E54DB5" w:rsidRPr="00DC3222" w:rsidRDefault="00E54DB5" w:rsidP="00A3788E">
            <w:pPr>
              <w:numPr>
                <w:ilvl w:val="0"/>
                <w:numId w:val="156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position w:val="-2"/>
              </w:rPr>
              <w:pict w14:anchorId="54890F1B">
                <v:shape id="_x0000_i2025" type="#_x0000_t75" alt="%FontSize=12&#10;%TeXFontSize=12&#10;\documentclass{article}&#10;\pagestyle{empty}&#10;\begin{document}&#10;\[&#10;\overline{PA}&#10;\]&#10;\end{document}" style="width:15pt;height:10.5pt" o:bullet="t">
                  <v:imagedata r:id="rId6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291555CD">
                <v:shape id="_x0000_i2026" type="#_x0000_t75" alt="%FontSize=12&#10;%TeXFontSize=12&#10;\documentclass{article}&#10;\pagestyle{empty}&#10;\begin{document}&#10;\[&#10;\overline{PD}&#10;\]&#10;\end{document}" style="width:16.5pt;height:10.5pt">
                  <v:imagedata r:id="rId34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32896EE4">
                <v:shape id="_x0000_i2027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5D6FFD5D">
                <v:shape id="_x0000_i2028" type="#_x0000_t75" alt="%FontSize=12&#10;%TeXFontSize=12&#10;\documentclass{article}&#10;\pagestyle{empty}&#10;\begin{document}&#10;\[&#10;\overline{PC}&#10;\]&#10;\end{document}" style="width:15.75pt;height:10.5pt">
                  <v:imagedata r:id="rId346" o:title="formula_phys"/>
                </v:shape>
              </w:pict>
            </w:r>
          </w:p>
          <w:p w14:paraId="4E840335" w14:textId="77777777" w:rsidR="00E54DB5" w:rsidRPr="009802DE" w:rsidRDefault="00E54DB5" w:rsidP="00A3788E">
            <w:pPr>
              <w:numPr>
                <w:ilvl w:val="0"/>
                <w:numId w:val="156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position w:val="-2"/>
              </w:rPr>
              <w:t>所以</w:t>
            </w:r>
            <w:r>
              <w:rPr>
                <w:rFonts w:eastAsia="標楷體"/>
                <w:position w:val="-2"/>
              </w:rPr>
              <w:pict w14:anchorId="2C57BF24">
                <v:shape id="_x0000_i202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3D4C8033">
                <v:shape id="_x0000_i203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397BE8D6" w14:textId="77777777" w:rsidR="00E54DB5" w:rsidRDefault="00E54DB5" w:rsidP="0010463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3ADF003D">
                <v:shape id="_x0000_i203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18190A97">
                <v:shape id="_x0000_i2032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1</w:t>
            </w:r>
            <w:r>
              <w:rPr>
                <w:rFonts w:eastAsia="標楷體" w:hAnsi="標楷體" w:hint="eastAsia"/>
              </w:rPr>
              <w:t>的兩切線，且</w:t>
            </w:r>
            <w:r>
              <w:rPr>
                <w:rFonts w:eastAsia="標楷體"/>
                <w:position w:val="-2"/>
              </w:rPr>
              <w:pict w14:anchorId="13B801F3">
                <v:shape id="_x0000_i203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152F7882">
                <v:shape id="_x0000_i2034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圓外</w:t>
            </w:r>
            <w:proofErr w:type="gramStart"/>
            <w:r w:rsidRPr="00531A71">
              <w:rPr>
                <w:rFonts w:eastAsia="標楷體" w:hint="eastAsia"/>
              </w:rPr>
              <w:t>一點到圓的</w:t>
            </w:r>
            <w:proofErr w:type="gramEnd"/>
            <w:r w:rsidRPr="00531A71">
              <w:rPr>
                <w:rFonts w:eastAsia="標楷體" w:hint="eastAsia"/>
              </w:rPr>
              <w:t>兩切線等長</w:t>
            </w:r>
          </w:p>
          <w:p w14:paraId="61A038C0" w14:textId="77777777" w:rsidR="00E54DB5" w:rsidRDefault="00E54DB5" w:rsidP="0010463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position w:val="-2"/>
              </w:rPr>
              <w:pict w14:anchorId="592ED3AA">
                <v:shape id="_x0000_i2035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/>
                <w:position w:val="-2"/>
              </w:rPr>
              <w:pict w14:anchorId="747B02B0">
                <v:shape id="_x0000_i203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為</w:t>
            </w:r>
            <w:r w:rsidRPr="00531A71">
              <w:rPr>
                <w:rFonts w:eastAsia="標楷體" w:hAnsi="標楷體"/>
              </w:rPr>
              <w:t>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/>
                <w:vertAlign w:val="subscript"/>
              </w:rPr>
              <w:t>2</w:t>
            </w:r>
            <w:r>
              <w:rPr>
                <w:rFonts w:eastAsia="標楷體" w:hAnsi="標楷體" w:hint="eastAsia"/>
              </w:rPr>
              <w:t>的兩切線，且</w:t>
            </w:r>
            <w:r>
              <w:rPr>
                <w:rFonts w:eastAsia="標楷體"/>
                <w:position w:val="-2"/>
              </w:rPr>
              <w:pict w14:anchorId="2E23034A">
                <v:shape id="_x0000_i203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與</w:t>
            </w:r>
            <w:r>
              <w:rPr>
                <w:rFonts w:eastAsia="標楷體"/>
                <w:position w:val="-2"/>
              </w:rPr>
              <w:pict w14:anchorId="1041F059">
                <v:shape id="_x0000_i203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相交於</w:t>
            </w:r>
            <w:r w:rsidRPr="0085414A">
              <w:rPr>
                <w:rFonts w:eastAsia="標楷體" w:hint="eastAsia"/>
                <w:position w:val="-2"/>
              </w:rPr>
              <w:t>P</w:t>
            </w:r>
            <w:r w:rsidRPr="0085414A">
              <w:rPr>
                <w:rFonts w:eastAsia="標楷體" w:hint="eastAsia"/>
                <w:position w:val="-2"/>
              </w:rPr>
              <w:t>點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>
              <w:rPr>
                <w:rFonts w:eastAsia="標楷體" w:hint="eastAsia"/>
                <w:position w:val="-2"/>
              </w:rPr>
              <w:t>＆</w:t>
            </w:r>
            <w:proofErr w:type="gramEnd"/>
            <w:r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</w:rPr>
              <w:t>圓外</w:t>
            </w:r>
            <w:proofErr w:type="gramStart"/>
            <w:r w:rsidRPr="00531A71">
              <w:rPr>
                <w:rFonts w:eastAsia="標楷體" w:hint="eastAsia"/>
              </w:rPr>
              <w:t>一點到圓的</w:t>
            </w:r>
            <w:proofErr w:type="gramEnd"/>
            <w:r w:rsidRPr="00531A71">
              <w:rPr>
                <w:rFonts w:eastAsia="標楷體" w:hint="eastAsia"/>
              </w:rPr>
              <w:t>兩切線等長</w:t>
            </w:r>
          </w:p>
          <w:p w14:paraId="5AAE03E0" w14:textId="77777777" w:rsidR="00E54DB5" w:rsidRDefault="00E54DB5" w:rsidP="00E54DB5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1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2) </w:t>
            </w:r>
            <w:r>
              <w:rPr>
                <w:rFonts w:eastAsia="標楷體" w:hint="eastAsia"/>
              </w:rPr>
              <w:t>等量加法公理</w:t>
            </w:r>
          </w:p>
          <w:p w14:paraId="60D79851" w14:textId="77777777" w:rsidR="00E54DB5" w:rsidRPr="009802DE" w:rsidRDefault="00E54DB5" w:rsidP="00E54DB5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4CAE3E3A">
                <v:shape id="_x0000_i2039" type="#_x0000_t75" alt="%FontSize=12&#10;%TeXFontSize=12&#10;\documentclass{article}&#10;\pagestyle{empty}&#10;\begin{document}&#10;\[&#10;\overline{PA}&#10;\]&#10;\end{document}" style="width:15pt;height:10.5pt" o:bullet="t">
                  <v:imagedata r:id="rId6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5396243D">
                <v:shape id="_x0000_i2040" type="#_x0000_t75" alt="%FontSize=12&#10;%TeXFontSize=12&#10;\documentclass{article}&#10;\pagestyle{empty}&#10;\begin{document}&#10;\[&#10;\overline{PD}&#10;\]&#10;\end{document}" style="width:16.5pt;height:10.5pt">
                  <v:imagedata r:id="rId345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41F92AF3">
                <v:shape id="_x0000_i204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 w:hint="eastAsia"/>
                <w:position w:val="-2"/>
              </w:rPr>
              <w:t>、</w:t>
            </w:r>
            <w:r>
              <w:rPr>
                <w:rFonts w:eastAsia="標楷體" w:hint="eastAsia"/>
                <w:position w:val="-2"/>
              </w:rPr>
              <w:t xml:space="preserve"> </w:t>
            </w:r>
            <w:r>
              <w:rPr>
                <w:rFonts w:eastAsia="標楷體"/>
                <w:position w:val="-2"/>
              </w:rPr>
              <w:pict w14:anchorId="0EF1909C">
                <v:shape id="_x0000_i2042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＋</w:t>
            </w:r>
            <w:r>
              <w:rPr>
                <w:rFonts w:eastAsia="標楷體"/>
                <w:position w:val="-2"/>
              </w:rPr>
              <w:pict w14:anchorId="64456C76">
                <v:shape id="_x0000_i2043" type="#_x0000_t75" alt="%FontSize=12&#10;%TeXFontSize=12&#10;\documentclass{article}&#10;\pagestyle{empty}&#10;\begin{document}&#10;\[&#10;\overline{PC}&#10;\]&#10;\end{document}" style="width:15.75pt;height:10.5pt">
                  <v:imagedata r:id="rId346" o:title="formula_phys"/>
                </v:shape>
              </w:pict>
            </w:r>
            <w:r>
              <w:rPr>
                <w:rFonts w:eastAsia="標楷體" w:hint="eastAsia"/>
                <w:position w:val="-2"/>
              </w:rPr>
              <w:t>＝</w:t>
            </w:r>
            <w:r>
              <w:rPr>
                <w:rFonts w:eastAsia="標楷體"/>
                <w:position w:val="-2"/>
              </w:rPr>
              <w:pict w14:anchorId="565EE91F">
                <v:shape id="_x0000_i2044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</w:tc>
      </w:tr>
    </w:tbl>
    <w:p w14:paraId="47596ACE" w14:textId="77777777" w:rsidR="00E54DB5" w:rsidRP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4C632A7D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1361EC75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2EB8FF53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0A27DD2F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365D193C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2C9DDF60" w14:textId="77777777" w:rsidR="00E54DB5" w:rsidRDefault="00E54DB5" w:rsidP="00EA2861">
      <w:pPr>
        <w:jc w:val="both"/>
        <w:outlineLvl w:val="1"/>
        <w:rPr>
          <w:rFonts w:eastAsia="標楷體" w:hint="eastAsia"/>
          <w:b/>
        </w:rPr>
      </w:pPr>
    </w:p>
    <w:p w14:paraId="3F8F31C7" w14:textId="77777777" w:rsidR="00E54DB5" w:rsidRDefault="00E54DB5" w:rsidP="00EA2861">
      <w:pPr>
        <w:jc w:val="both"/>
        <w:outlineLvl w:val="1"/>
        <w:rPr>
          <w:rFonts w:eastAsia="標楷體"/>
          <w:b/>
        </w:rPr>
      </w:pPr>
    </w:p>
    <w:p w14:paraId="73757934" w14:textId="77777777" w:rsidR="00E54DB5" w:rsidRDefault="00E54DB5" w:rsidP="001A0F14">
      <w:pPr>
        <w:jc w:val="both"/>
        <w:outlineLvl w:val="1"/>
        <w:rPr>
          <w:rFonts w:eastAsia="標楷體" w:hint="eastAsia"/>
          <w:b/>
        </w:rPr>
      </w:pPr>
    </w:p>
    <w:p w14:paraId="7CB7BEE4" w14:textId="77777777" w:rsidR="00E54DB5" w:rsidRDefault="00E54DB5" w:rsidP="001A0F14">
      <w:pPr>
        <w:jc w:val="both"/>
        <w:outlineLvl w:val="1"/>
        <w:rPr>
          <w:rFonts w:eastAsia="標楷體" w:hint="eastAsia"/>
          <w:b/>
        </w:rPr>
      </w:pPr>
    </w:p>
    <w:p w14:paraId="30232C89" w14:textId="77777777" w:rsidR="00E54DB5" w:rsidRDefault="00E54DB5" w:rsidP="001A0F14">
      <w:pPr>
        <w:jc w:val="both"/>
        <w:outlineLvl w:val="1"/>
        <w:rPr>
          <w:rFonts w:eastAsia="標楷體" w:hint="eastAsia"/>
          <w:b/>
        </w:rPr>
      </w:pPr>
    </w:p>
    <w:p w14:paraId="50705969" w14:textId="77777777" w:rsidR="00E54DB5" w:rsidRDefault="00E54DB5" w:rsidP="001A0F14">
      <w:pPr>
        <w:jc w:val="both"/>
        <w:outlineLvl w:val="1"/>
        <w:rPr>
          <w:rFonts w:eastAsia="標楷體" w:hint="eastAsia"/>
          <w:b/>
        </w:rPr>
      </w:pPr>
    </w:p>
    <w:p w14:paraId="01230297" w14:textId="77777777" w:rsidR="00E54DB5" w:rsidRDefault="00E54DB5" w:rsidP="001A0F14">
      <w:pPr>
        <w:jc w:val="both"/>
        <w:outlineLvl w:val="1"/>
        <w:rPr>
          <w:rFonts w:eastAsia="標楷體" w:hint="eastAsia"/>
          <w:b/>
        </w:rPr>
      </w:pPr>
    </w:p>
    <w:p w14:paraId="37270E7B" w14:textId="77777777" w:rsidR="00C05EFB" w:rsidRPr="00531A71" w:rsidRDefault="009D6749" w:rsidP="001A0F14">
      <w:pPr>
        <w:jc w:val="both"/>
        <w:outlineLvl w:val="1"/>
        <w:rPr>
          <w:rFonts w:eastAsia="標楷體" w:hint="eastAsia"/>
          <w:b/>
        </w:rPr>
      </w:pPr>
      <w:bookmarkStart w:id="36" w:name="_Toc332620141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-</w:t>
      </w:r>
      <w:r w:rsidR="00B50DCB" w:rsidRPr="00531A71">
        <w:rPr>
          <w:rFonts w:eastAsia="標楷體" w:hint="eastAsia"/>
          <w:b/>
        </w:rPr>
        <w:t>4</w:t>
      </w:r>
      <w:r w:rsidRPr="00531A71">
        <w:rPr>
          <w:rFonts w:eastAsia="標楷體" w:hint="eastAsia"/>
          <w:b/>
        </w:rPr>
        <w:t xml:space="preserve"> </w:t>
      </w:r>
      <w:proofErr w:type="gramStart"/>
      <w:r w:rsidRPr="00531A71">
        <w:rPr>
          <w:rFonts w:eastAsia="標楷體" w:hint="eastAsia"/>
          <w:b/>
        </w:rPr>
        <w:t>切線與弦交角</w:t>
      </w:r>
      <w:proofErr w:type="gramEnd"/>
      <w:r w:rsidRPr="00531A71">
        <w:rPr>
          <w:rFonts w:eastAsia="標楷體" w:hint="eastAsia"/>
          <w:b/>
        </w:rPr>
        <w:t>定理</w:t>
      </w:r>
      <w:bookmarkEnd w:id="36"/>
    </w:p>
    <w:p w14:paraId="7063644A" w14:textId="77777777" w:rsidR="009D6749" w:rsidRPr="00EF79E5" w:rsidRDefault="009D6749" w:rsidP="00EF79E5">
      <w:pPr>
        <w:spacing w:beforeLines="50" w:before="180"/>
        <w:ind w:leftChars="225" w:left="540"/>
        <w:rPr>
          <w:rFonts w:eastAsia="標楷體" w:hint="eastAsia"/>
        </w:rPr>
      </w:pPr>
      <w:r w:rsidRPr="00EF79E5">
        <w:rPr>
          <w:rFonts w:eastAsia="標楷體" w:hint="eastAsia"/>
        </w:rPr>
        <w:t>圓的切線與過切點</w:t>
      </w:r>
      <w:proofErr w:type="gramStart"/>
      <w:r w:rsidRPr="00EF79E5">
        <w:rPr>
          <w:rFonts w:eastAsia="標楷體" w:hint="eastAsia"/>
        </w:rPr>
        <w:t>的弦所成</w:t>
      </w:r>
      <w:proofErr w:type="gramEnd"/>
      <w:r w:rsidRPr="00EF79E5">
        <w:rPr>
          <w:rFonts w:eastAsia="標楷體" w:hint="eastAsia"/>
        </w:rPr>
        <w:t>的角</w:t>
      </w:r>
      <w:r w:rsidR="007044FD" w:rsidRPr="00EF79E5">
        <w:rPr>
          <w:rFonts w:eastAsia="標楷體" w:hint="eastAsia"/>
        </w:rPr>
        <w:t>(</w:t>
      </w:r>
      <w:r w:rsidR="007044FD" w:rsidRPr="00EF79E5">
        <w:rPr>
          <w:rFonts w:eastAsia="標楷體" w:hint="eastAsia"/>
        </w:rPr>
        <w:t>弦切角</w:t>
      </w:r>
      <w:r w:rsidR="007044FD" w:rsidRPr="00EF79E5">
        <w:rPr>
          <w:rFonts w:eastAsia="標楷體" w:hint="eastAsia"/>
        </w:rPr>
        <w:t>)</w:t>
      </w:r>
      <w:r w:rsidRPr="00EF79E5">
        <w:rPr>
          <w:rFonts w:eastAsia="標楷體" w:hint="eastAsia"/>
        </w:rPr>
        <w:t>的度數，</w:t>
      </w:r>
      <w:proofErr w:type="gramStart"/>
      <w:r w:rsidRPr="00EF79E5">
        <w:rPr>
          <w:rFonts w:eastAsia="標楷體" w:hint="eastAsia"/>
        </w:rPr>
        <w:t>等於這弦與切線間的弧度</w:t>
      </w:r>
      <w:proofErr w:type="gramEnd"/>
      <w:r w:rsidRPr="00EF79E5">
        <w:rPr>
          <w:rFonts w:eastAsia="標楷體" w:hint="eastAsia"/>
        </w:rPr>
        <w:t>數的一半。</w:t>
      </w:r>
    </w:p>
    <w:p w14:paraId="300B6DDC" w14:textId="77777777" w:rsidR="009D6749" w:rsidRPr="00531A71" w:rsidRDefault="003B66B8" w:rsidP="00D47E5D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12222694">
          <v:shape id="_x0000_i2045" type="#_x0000_t75" style="width:151.5pt;height:118.5pt">
            <v:imagedata r:id="rId347" o:title=""/>
          </v:shape>
        </w:pict>
      </w:r>
    </w:p>
    <w:p w14:paraId="418257E1" w14:textId="77777777" w:rsidR="001F369C" w:rsidRPr="00531A71" w:rsidRDefault="001F369C" w:rsidP="009D6749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F97AF5">
        <w:rPr>
          <w:rFonts w:eastAsia="標楷體" w:hint="eastAsia"/>
          <w:b/>
        </w:rPr>
        <w:t>39</w:t>
      </w:r>
    </w:p>
    <w:p w14:paraId="40722D1A" w14:textId="77777777" w:rsidR="009D6749" w:rsidRPr="00531A71" w:rsidRDefault="009D6749" w:rsidP="00EF79E5">
      <w:pPr>
        <w:spacing w:beforeLines="50" w:before="180"/>
        <w:ind w:left="721" w:hangingChars="300" w:hanging="721"/>
        <w:jc w:val="both"/>
        <w:rPr>
          <w:rFonts w:eastAsia="標楷體"/>
          <w:b/>
        </w:rPr>
      </w:pPr>
      <w:r w:rsidRPr="00531A71">
        <w:rPr>
          <w:rFonts w:eastAsia="標楷體" w:hAnsi="標楷體"/>
          <w:b/>
        </w:rPr>
        <w:t>已知：</w:t>
      </w:r>
      <w:r w:rsidRPr="00EF79E5">
        <w:rPr>
          <w:rFonts w:eastAsia="標楷體" w:hAnsi="標楷體"/>
        </w:rPr>
        <w:t>如圖</w:t>
      </w:r>
      <w:r w:rsidRPr="00EF79E5">
        <w:rPr>
          <w:rFonts w:eastAsia="標楷體"/>
        </w:rPr>
        <w:t>7.</w:t>
      </w:r>
      <w:r w:rsidR="00D47E5D" w:rsidRPr="00EF79E5">
        <w:rPr>
          <w:rFonts w:eastAsia="標楷體"/>
        </w:rPr>
        <w:t>3</w:t>
      </w:r>
      <w:r w:rsidRPr="00EF79E5">
        <w:rPr>
          <w:rFonts w:eastAsia="標楷體"/>
        </w:rPr>
        <w:t>-</w:t>
      </w:r>
      <w:r w:rsidR="00F97AF5">
        <w:rPr>
          <w:rFonts w:eastAsia="標楷體" w:hint="eastAsia"/>
        </w:rPr>
        <w:t>39</w:t>
      </w:r>
      <w:r w:rsidRPr="00EF79E5">
        <w:rPr>
          <w:rFonts w:eastAsia="標楷體" w:hAnsi="標楷體"/>
        </w:rPr>
        <w:t>，</w:t>
      </w:r>
      <w:r w:rsidR="00E436E5" w:rsidRPr="00EF79E5">
        <w:rPr>
          <w:rFonts w:eastAsia="標楷體"/>
          <w:position w:val="-2"/>
        </w:rPr>
        <w:pict w14:anchorId="432EA6D9">
          <v:shape id="_x0000_i204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3104A3" w:rsidRPr="00EF79E5">
        <w:rPr>
          <w:rFonts w:eastAsia="標楷體" w:hAnsi="標楷體"/>
        </w:rPr>
        <w:t>與圓</w:t>
      </w:r>
      <w:r w:rsidR="003104A3" w:rsidRPr="00EF79E5">
        <w:rPr>
          <w:rFonts w:eastAsia="標楷體"/>
        </w:rPr>
        <w:t>O</w:t>
      </w:r>
      <w:r w:rsidR="003104A3" w:rsidRPr="00EF79E5">
        <w:rPr>
          <w:rFonts w:eastAsia="標楷體" w:hAnsi="標楷體"/>
        </w:rPr>
        <w:t>相切於</w:t>
      </w:r>
      <w:r w:rsidR="00E436E5" w:rsidRPr="00EF79E5">
        <w:rPr>
          <w:rFonts w:eastAsia="標楷體"/>
        </w:rPr>
        <w:t>C</w:t>
      </w:r>
      <w:r w:rsidR="003104A3" w:rsidRPr="00EF79E5">
        <w:rPr>
          <w:rFonts w:eastAsia="標楷體" w:hAnsi="標楷體"/>
        </w:rPr>
        <w:t>點，</w:t>
      </w:r>
      <w:r w:rsidR="00E436E5" w:rsidRPr="00EF79E5">
        <w:rPr>
          <w:rFonts w:eastAsia="標楷體"/>
          <w:position w:val="-2"/>
        </w:rPr>
        <w:pict w14:anchorId="6FC3BDAD">
          <v:shape id="_x0000_i2047" type="#_x0000_t75" alt="%FontSize=12&#10;%TeXFontSize=12&#10;\documentclass{article}&#10;\pagestyle{empty}&#10;\begin{document}&#10;\[&#10;\overline{CE}&#10;\]&#10;\end{document}" style="width:16.5pt;height:10.5pt">
            <v:imagedata r:id="rId87" o:title="formula_phys"/>
          </v:shape>
        </w:pict>
      </w:r>
      <w:r w:rsidR="003104A3" w:rsidRPr="00EF79E5">
        <w:rPr>
          <w:rFonts w:eastAsia="標楷體" w:hAnsi="標楷體"/>
        </w:rPr>
        <w:t>為此圓的</w:t>
      </w:r>
      <w:proofErr w:type="gramStart"/>
      <w:r w:rsidR="003104A3" w:rsidRPr="00EF79E5">
        <w:rPr>
          <w:rFonts w:eastAsia="標楷體" w:hAnsi="標楷體"/>
        </w:rPr>
        <w:t>一</w:t>
      </w:r>
      <w:proofErr w:type="gramEnd"/>
      <w:r w:rsidR="003104A3" w:rsidRPr="00EF79E5">
        <w:rPr>
          <w:rFonts w:eastAsia="標楷體" w:hAnsi="標楷體"/>
        </w:rPr>
        <w:t>弦</w:t>
      </w:r>
    </w:p>
    <w:p w14:paraId="77391A87" w14:textId="77777777" w:rsidR="009D6749" w:rsidRPr="00EF79E5" w:rsidRDefault="009D6749" w:rsidP="00031DC4">
      <w:pPr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Ansi="標楷體"/>
          <w:b/>
        </w:rPr>
        <w:t>求證：</w:t>
      </w:r>
      <w:r w:rsidRPr="00531A71">
        <w:rPr>
          <w:rFonts w:eastAsia="標楷體"/>
          <w:b/>
        </w:rPr>
        <w:t xml:space="preserve"> </w:t>
      </w:r>
      <w:r w:rsidRPr="00EF79E5">
        <w:rPr>
          <w:rFonts w:eastAsia="標楷體" w:hAnsi="標楷體"/>
        </w:rPr>
        <w:t>∠</w:t>
      </w:r>
      <w:r w:rsidRPr="00EF79E5">
        <w:rPr>
          <w:rFonts w:eastAsia="標楷體"/>
        </w:rPr>
        <w:t>BCE</w:t>
      </w:r>
      <w:r w:rsidR="00E436E5" w:rsidRPr="00EF79E5">
        <w:rPr>
          <w:rFonts w:eastAsia="標楷體" w:hAnsi="標楷體"/>
        </w:rPr>
        <w:t>＝</w:t>
      </w:r>
      <w:r w:rsidRPr="00EF79E5">
        <w:rPr>
          <w:rFonts w:eastAsia="標楷體"/>
          <w:position w:val="-24"/>
        </w:rPr>
        <w:object w:dxaOrig="240" w:dyaOrig="620" w14:anchorId="435096CD">
          <v:shape id="_x0000_i2048" type="#_x0000_t75" style="width:12pt;height:30.75pt" o:ole="">
            <v:imagedata r:id="rId348" o:title=""/>
          </v:shape>
          <o:OLEObject Type="Embed" ProgID="Equation.3" ShapeID="_x0000_i2048" DrawAspect="Content" ObjectID="_1789908543" r:id="rId349"/>
        </w:object>
      </w:r>
      <w:r w:rsidR="00C9560E" w:rsidRPr="00EF79E5">
        <w:rPr>
          <w:rFonts w:eastAsia="標楷體"/>
        </w:rPr>
        <w:fldChar w:fldCharType="begin"/>
      </w:r>
      <w:r w:rsidR="00C9560E" w:rsidRPr="00EF79E5">
        <w:rPr>
          <w:rFonts w:eastAsia="標楷體"/>
        </w:rPr>
        <w:instrText xml:space="preserve"> eq \o(CE,</w:instrText>
      </w:r>
      <w:r w:rsidR="00C9560E" w:rsidRPr="00EF79E5">
        <w:rPr>
          <w:rFonts w:eastAsia="標楷體" w:hAnsi="標楷體"/>
          <w:w w:val="150"/>
          <w:position w:val="16"/>
        </w:rPr>
        <w:instrText>︵</w:instrText>
      </w:r>
      <w:r w:rsidR="00C9560E" w:rsidRPr="00EF79E5">
        <w:rPr>
          <w:rFonts w:eastAsia="標楷體"/>
        </w:rPr>
        <w:instrText>)</w:instrText>
      </w:r>
      <w:r w:rsidR="00C9560E" w:rsidRPr="00EF79E5">
        <w:rPr>
          <w:rFonts w:eastAsia="標楷體"/>
        </w:rPr>
        <w:fldChar w:fldCharType="end"/>
      </w:r>
    </w:p>
    <w:p w14:paraId="64BBB64F" w14:textId="77777777" w:rsidR="00C9560E" w:rsidRPr="00EF79E5" w:rsidRDefault="00D00C06" w:rsidP="002A23F2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Ansi="標楷體" w:hint="eastAsia"/>
          <w:b/>
        </w:rPr>
        <w:t>想</w:t>
      </w:r>
      <w:r w:rsidR="009D6749" w:rsidRPr="00531A71">
        <w:rPr>
          <w:rFonts w:eastAsia="標楷體" w:hAnsi="標楷體"/>
          <w:b/>
        </w:rPr>
        <w:t>法：</w:t>
      </w:r>
      <w:r w:rsidR="00926C93" w:rsidRPr="00EF79E5">
        <w:rPr>
          <w:rFonts w:eastAsia="標楷體"/>
        </w:rPr>
        <w:t xml:space="preserve">(1) </w:t>
      </w:r>
      <w:r w:rsidR="00926C93" w:rsidRPr="00EF79E5">
        <w:rPr>
          <w:rFonts w:eastAsia="標楷體" w:hAnsi="標楷體"/>
        </w:rPr>
        <w:t>利用圓周角的度數等於所對弧的一半</w:t>
      </w:r>
      <w:r w:rsidR="002A23F2" w:rsidRPr="00EF79E5">
        <w:rPr>
          <w:rFonts w:eastAsia="標楷體"/>
        </w:rPr>
        <w:t xml:space="preserve"> </w:t>
      </w:r>
    </w:p>
    <w:p w14:paraId="104DEBEA" w14:textId="77777777" w:rsidR="009D6749" w:rsidRPr="00EF79E5" w:rsidRDefault="002A23F2" w:rsidP="00EF79E5">
      <w:pPr>
        <w:ind w:leftChars="300" w:left="720" w:firstLineChars="213" w:firstLine="511"/>
        <w:jc w:val="both"/>
        <w:rPr>
          <w:rFonts w:eastAsia="標楷體"/>
        </w:rPr>
      </w:pPr>
      <w:r w:rsidRPr="00EF79E5">
        <w:rPr>
          <w:rFonts w:eastAsia="標楷體"/>
        </w:rPr>
        <w:t xml:space="preserve">(2) </w:t>
      </w:r>
      <w:r w:rsidRPr="00EF79E5">
        <w:rPr>
          <w:rFonts w:eastAsia="標楷體"/>
        </w:rPr>
        <w:sym w:font="Symbol" w:char="F0D0"/>
      </w:r>
      <w:r w:rsidRPr="00EF79E5">
        <w:rPr>
          <w:rFonts w:eastAsia="標楷體"/>
        </w:rPr>
        <w:t>BCE</w:t>
      </w:r>
      <w:r w:rsidR="00C9560E" w:rsidRPr="00EF79E5">
        <w:rPr>
          <w:rFonts w:ascii="標楷體" w:eastAsia="標楷體" w:hAnsi="標楷體" w:hint="eastAsia"/>
        </w:rPr>
        <w:t>＝</w:t>
      </w:r>
      <w:r w:rsidRPr="00EF79E5">
        <w:rPr>
          <w:rFonts w:eastAsia="標楷體"/>
        </w:rPr>
        <w:sym w:font="Symbol" w:char="F0D0"/>
      </w:r>
      <w:r w:rsidRPr="00EF79E5">
        <w:rPr>
          <w:rFonts w:eastAsia="標楷體"/>
        </w:rPr>
        <w:t>D</w:t>
      </w:r>
    </w:p>
    <w:p w14:paraId="1860231D" w14:textId="77777777" w:rsidR="009D6749" w:rsidRPr="00531A71" w:rsidRDefault="003B66B8" w:rsidP="00D47E5D">
      <w:pPr>
        <w:jc w:val="center"/>
        <w:rPr>
          <w:rFonts w:eastAsia="標楷體"/>
        </w:rPr>
      </w:pPr>
      <w:r w:rsidRPr="00531A71">
        <w:rPr>
          <w:rFonts w:eastAsia="標楷體"/>
        </w:rPr>
        <w:pict w14:anchorId="05B6012E">
          <v:shape id="_x0000_i2049" type="#_x0000_t75" style="width:150pt;height:129pt">
            <v:imagedata r:id="rId350" o:title=""/>
          </v:shape>
        </w:pict>
      </w:r>
    </w:p>
    <w:p w14:paraId="3B2FBE5E" w14:textId="77777777" w:rsidR="00D47E5D" w:rsidRPr="00531A71" w:rsidRDefault="00D47E5D" w:rsidP="00D47E5D">
      <w:pPr>
        <w:ind w:left="1261" w:hangingChars="525" w:hanging="1261"/>
        <w:jc w:val="center"/>
        <w:rPr>
          <w:rFonts w:eastAsia="標楷體"/>
          <w:b/>
        </w:rPr>
      </w:pPr>
      <w:r w:rsidRPr="00531A71">
        <w:rPr>
          <w:rFonts w:eastAsia="標楷體" w:hAnsi="標楷體"/>
          <w:b/>
        </w:rPr>
        <w:t>圖</w:t>
      </w:r>
      <w:r w:rsidRPr="00531A71">
        <w:rPr>
          <w:rFonts w:eastAsia="標楷體"/>
          <w:b/>
        </w:rPr>
        <w:t>7.3-</w:t>
      </w:r>
      <w:r w:rsidR="00F97AF5">
        <w:rPr>
          <w:rFonts w:eastAsia="標楷體" w:hint="eastAsia"/>
          <w:b/>
        </w:rPr>
        <w:t>3</w:t>
      </w:r>
      <w:r w:rsidR="00C9560E" w:rsidRPr="00531A71">
        <w:rPr>
          <w:rFonts w:eastAsia="標楷體" w:hint="eastAsia"/>
          <w:b/>
        </w:rPr>
        <w:t>9</w:t>
      </w:r>
      <w:r w:rsidR="00F97AF5">
        <w:rPr>
          <w:rFonts w:eastAsia="標楷體" w:hint="eastAsia"/>
          <w:b/>
        </w:rPr>
        <w:t>(a)</w:t>
      </w:r>
    </w:p>
    <w:p w14:paraId="31A6E3C8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9D6749" w:rsidRPr="00531A71" w14:paraId="38B49045" w14:textId="77777777" w:rsidTr="0013281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A7D3C02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173F616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D6749" w:rsidRPr="00531A71" w14:paraId="4EEA43AB" w14:textId="77777777" w:rsidTr="0013281D">
        <w:tc>
          <w:tcPr>
            <w:tcW w:w="3936" w:type="dxa"/>
            <w:tcBorders>
              <w:top w:val="single" w:sz="4" w:space="0" w:color="auto"/>
            </w:tcBorders>
          </w:tcPr>
          <w:p w14:paraId="020F7E96" w14:textId="77777777" w:rsidR="00C9560E" w:rsidRPr="00531A71" w:rsidRDefault="003104A3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過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作直徑</w:t>
            </w:r>
            <w:r w:rsidR="00C9560E" w:rsidRPr="00531A71">
              <w:rPr>
                <w:rFonts w:eastAsia="標楷體"/>
                <w:position w:val="-2"/>
              </w:rPr>
              <w:pict w14:anchorId="3257F8DC">
                <v:shape id="_x0000_i205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，連結</w:t>
            </w:r>
            <w:r w:rsidR="00C9560E"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點與</w:t>
            </w:r>
            <w:r w:rsidR="00C9560E" w:rsidRPr="00531A71">
              <w:rPr>
                <w:rFonts w:eastAsia="標楷體" w:hAnsi="標楷體" w:hint="eastAsia"/>
              </w:rPr>
              <w:br/>
            </w:r>
            <w:r w:rsidR="00C9560E"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點及</w:t>
            </w:r>
            <w:r w:rsidR="00C9560E"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點與</w:t>
            </w:r>
            <w:r w:rsidR="00C9560E"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點，如圖</w:t>
            </w:r>
            <w:r w:rsidRPr="00531A71">
              <w:rPr>
                <w:rFonts w:eastAsia="標楷體"/>
              </w:rPr>
              <w:t>7.3-</w:t>
            </w:r>
            <w:r w:rsidR="00F97AF5">
              <w:rPr>
                <w:rFonts w:eastAsia="標楷體" w:hint="eastAsia"/>
              </w:rPr>
              <w:t>3</w:t>
            </w:r>
            <w:r w:rsidR="00C9560E" w:rsidRPr="00531A71">
              <w:rPr>
                <w:rFonts w:eastAsia="標楷體" w:hint="eastAsia"/>
              </w:rPr>
              <w:t>9</w:t>
            </w:r>
            <w:r w:rsidR="00F97AF5">
              <w:rPr>
                <w:rFonts w:eastAsia="標楷體" w:hint="eastAsia"/>
              </w:rPr>
              <w:t>(a)</w:t>
            </w:r>
          </w:p>
          <w:p w14:paraId="2777F9F7" w14:textId="77777777" w:rsidR="003104A3" w:rsidRPr="00531A71" w:rsidRDefault="00C9560E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  <w:position w:val="-2"/>
              </w:rPr>
              <w:pict w14:anchorId="73F2DDC5">
                <v:shape id="_x0000_i205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926C93" w:rsidRPr="00531A71">
              <w:rPr>
                <w:rFonts w:eastAsia="標楷體"/>
              </w:rPr>
              <w:sym w:font="Symbol" w:char="F05E"/>
            </w:r>
            <w:r w:rsidRPr="00531A71">
              <w:rPr>
                <w:rFonts w:eastAsia="標楷體"/>
                <w:position w:val="-2"/>
              </w:rPr>
              <w:pict w14:anchorId="4732C434">
                <v:shape id="_x0000_i205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A35C06" w:rsidRPr="00A35C06">
              <w:rPr>
                <w:rFonts w:ascii="標楷體" w:eastAsia="標楷體" w:hAnsi="標楷體" w:hint="eastAsia"/>
                <w:position w:val="-2"/>
              </w:rPr>
              <w:t>，</w:t>
            </w:r>
            <w:r w:rsidR="00A35C06" w:rsidRPr="00531A71">
              <w:rPr>
                <w:rFonts w:eastAsia="標楷體"/>
              </w:rPr>
              <w:sym w:font="Symbol" w:char="F0D0"/>
            </w:r>
            <w:r w:rsidR="00A35C06">
              <w:rPr>
                <w:rFonts w:eastAsia="標楷體" w:hint="eastAsia"/>
              </w:rPr>
              <w:t>BC</w:t>
            </w:r>
            <w:r w:rsidR="00A35C06" w:rsidRPr="00531A71">
              <w:rPr>
                <w:rFonts w:eastAsia="標楷體"/>
              </w:rPr>
              <w:t>D=90</w:t>
            </w:r>
            <w:r w:rsidR="00A35C06" w:rsidRPr="00531A71">
              <w:rPr>
                <w:rFonts w:eastAsia="標楷體"/>
              </w:rPr>
              <w:sym w:font="Symbol" w:char="F0B0"/>
            </w:r>
          </w:p>
          <w:p w14:paraId="40BD386C" w14:textId="77777777" w:rsidR="00926C93" w:rsidRPr="00531A71" w:rsidRDefault="00926C93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BCE</w:t>
            </w:r>
            <w:r w:rsidR="00C9560E"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EC</w:t>
            </w:r>
            <w:r w:rsidR="002A23F2" w:rsidRPr="00531A71">
              <w:rPr>
                <w:rFonts w:eastAsia="標楷體"/>
              </w:rPr>
              <w:t>D</w:t>
            </w:r>
            <w:r w:rsidR="00C9560E"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BCD</w:t>
            </w:r>
            <w:r w:rsidR="00C9560E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362A60D9" w14:textId="77777777" w:rsidR="00926C93" w:rsidRPr="00531A71" w:rsidRDefault="002A23F2" w:rsidP="00A35C06">
            <w:pPr>
              <w:numPr>
                <w:ilvl w:val="0"/>
                <w:numId w:val="2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ED</w:t>
            </w:r>
            <w:r w:rsidR="006E083E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13281D">
              <w:rPr>
                <w:rFonts w:eastAsia="標楷體" w:hint="eastAsia"/>
              </w:rPr>
              <w:br/>
            </w:r>
          </w:p>
          <w:p w14:paraId="12D247F7" w14:textId="77777777" w:rsidR="006E083E" w:rsidRPr="00531A71" w:rsidRDefault="006E083E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DCE</w:t>
            </w:r>
            <w:r w:rsidRPr="00531A71">
              <w:rPr>
                <w:rFonts w:eastAsia="標楷體" w:hAnsi="標楷體"/>
              </w:rPr>
              <w:t>為直角三角形</w:t>
            </w:r>
          </w:p>
          <w:p w14:paraId="281F8E1F" w14:textId="77777777" w:rsidR="002A23F2" w:rsidRDefault="002A23F2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ECD</w:t>
            </w:r>
            <w:r w:rsidR="006E083E"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</w:t>
            </w:r>
            <w:r w:rsidR="0013281D">
              <w:rPr>
                <w:rFonts w:eastAsia="標楷體" w:hint="eastAsia"/>
              </w:rPr>
              <w:t>＋</w:t>
            </w:r>
            <w:r w:rsidR="0013281D" w:rsidRPr="00531A71">
              <w:rPr>
                <w:rFonts w:eastAsia="標楷體"/>
              </w:rPr>
              <w:sym w:font="Symbol" w:char="F0D0"/>
            </w:r>
            <w:r w:rsidR="0013281D" w:rsidRPr="00531A71">
              <w:rPr>
                <w:rFonts w:eastAsia="標楷體"/>
              </w:rPr>
              <w:t>CED</w:t>
            </w:r>
            <w:r w:rsidR="0013281D">
              <w:rPr>
                <w:rFonts w:eastAsia="標楷體" w:hint="eastAsia"/>
              </w:rPr>
              <w:t>＝</w:t>
            </w:r>
            <w:r w:rsidR="0013281D">
              <w:rPr>
                <w:rFonts w:eastAsia="標楷體" w:hint="eastAsia"/>
              </w:rPr>
              <w:t>1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5D9C085D" w14:textId="77777777" w:rsidR="00297801" w:rsidRPr="00531A71" w:rsidRDefault="00297801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ECD</w:t>
            </w:r>
            <w:r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297801">
              <w:rPr>
                <w:rFonts w:ascii="標楷體"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ED</w:t>
            </w:r>
            <w:r>
              <w:rPr>
                <w:rFonts w:eastAsia="標楷體" w:hint="eastAsia"/>
              </w:rPr>
              <w:br/>
              <w:t xml:space="preserve">           </w:t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297801">
              <w:rPr>
                <w:rFonts w:ascii="標楷體"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</w:p>
          <w:p w14:paraId="45F9AE1A" w14:textId="77777777" w:rsidR="00A720F0" w:rsidRPr="00531A71" w:rsidRDefault="00A720F0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BCE</w:t>
            </w:r>
            <w:r w:rsidR="006E083E" w:rsidRPr="00531A71">
              <w:rPr>
                <w:rFonts w:ascii="標楷體" w:eastAsia="標楷體" w:hAnsi="標楷體" w:hint="eastAsia"/>
              </w:rPr>
              <w:t>＋</w:t>
            </w:r>
            <w:r w:rsidR="006E083E" w:rsidRPr="00531A71">
              <w:rPr>
                <w:rFonts w:eastAsia="標楷體"/>
              </w:rPr>
              <w:sym w:font="Symbol" w:char="F0D0"/>
            </w:r>
            <w:r w:rsidR="006E083E" w:rsidRPr="00531A71">
              <w:rPr>
                <w:rFonts w:eastAsia="標楷體"/>
              </w:rPr>
              <w:t>ECD</w:t>
            </w:r>
            <w:r w:rsidR="006E083E" w:rsidRPr="00531A71">
              <w:rPr>
                <w:rFonts w:ascii="標楷體" w:eastAsia="標楷體" w:hAnsi="標楷體" w:hint="eastAsia"/>
              </w:rPr>
              <w:t>＝</w:t>
            </w:r>
            <w:r w:rsidR="006E083E" w:rsidRPr="00531A71">
              <w:rPr>
                <w:rFonts w:eastAsia="標楷體"/>
              </w:rPr>
              <w:sym w:font="Symbol" w:char="F0D0"/>
            </w:r>
            <w:r w:rsidR="006E083E" w:rsidRPr="00531A71">
              <w:rPr>
                <w:rFonts w:eastAsia="標楷體"/>
              </w:rPr>
              <w:t>ECD</w:t>
            </w:r>
            <w:r w:rsidR="006E083E"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</w:t>
            </w:r>
          </w:p>
          <w:p w14:paraId="1698FEE1" w14:textId="77777777" w:rsidR="00470326" w:rsidRPr="00531A71" w:rsidRDefault="00470326" w:rsidP="00054A69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BCE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</w:t>
            </w:r>
          </w:p>
          <w:p w14:paraId="0676B2A4" w14:textId="77777777" w:rsidR="00A720F0" w:rsidRPr="00531A71" w:rsidRDefault="00A720F0" w:rsidP="00054A69">
            <w:pPr>
              <w:numPr>
                <w:ilvl w:val="0"/>
                <w:numId w:val="2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 =</w:t>
            </w:r>
            <w:r w:rsidRPr="00531A71">
              <w:rPr>
                <w:rFonts w:eastAsia="標楷體"/>
                <w:position w:val="-24"/>
              </w:rPr>
              <w:object w:dxaOrig="240" w:dyaOrig="620" w14:anchorId="019DDFA1">
                <v:shape id="_x0000_i2053" type="#_x0000_t75" style="width:12pt;height:30.75pt" o:ole="">
                  <v:imagedata r:id="rId348" o:title=""/>
                </v:shape>
                <o:OLEObject Type="Embed" ProgID="Equation.3" ShapeID="_x0000_i2053" DrawAspect="Content" ObjectID="_1789908544" r:id="rId351"/>
              </w:object>
            </w:r>
            <w:r w:rsidR="0046668D" w:rsidRPr="00531A71">
              <w:rPr>
                <w:rFonts w:eastAsia="標楷體"/>
              </w:rPr>
              <w:fldChar w:fldCharType="begin"/>
            </w:r>
            <w:r w:rsidR="0046668D" w:rsidRPr="00531A71">
              <w:rPr>
                <w:rFonts w:eastAsia="標楷體"/>
              </w:rPr>
              <w:instrText xml:space="preserve"> eq \o(CE,</w:instrText>
            </w:r>
            <w:r w:rsidR="0046668D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46668D" w:rsidRPr="00531A71">
              <w:rPr>
                <w:rFonts w:eastAsia="標楷體"/>
              </w:rPr>
              <w:instrText>)</w:instrText>
            </w:r>
            <w:r w:rsidR="0046668D" w:rsidRPr="00531A71">
              <w:rPr>
                <w:rFonts w:eastAsia="標楷體"/>
              </w:rPr>
              <w:fldChar w:fldCharType="end"/>
            </w:r>
          </w:p>
          <w:p w14:paraId="12AFFA33" w14:textId="77777777" w:rsidR="00A720F0" w:rsidRPr="00531A71" w:rsidRDefault="00A720F0" w:rsidP="00054A69">
            <w:pPr>
              <w:numPr>
                <w:ilvl w:val="0"/>
                <w:numId w:val="2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CE =</w:t>
            </w:r>
            <w:r w:rsidR="0046668D" w:rsidRPr="00531A71">
              <w:rPr>
                <w:rFonts w:eastAsia="標楷體" w:hAnsi="標楷體"/>
              </w:rPr>
              <w:t>∠</w:t>
            </w:r>
            <w:r w:rsidR="0046668D" w:rsidRPr="00531A71">
              <w:rPr>
                <w:rFonts w:eastAsia="標楷體"/>
              </w:rPr>
              <w:t>D =</w:t>
            </w:r>
            <w:r w:rsidR="0046668D" w:rsidRPr="00531A71">
              <w:rPr>
                <w:rFonts w:eastAsia="標楷體"/>
                <w:position w:val="-24"/>
              </w:rPr>
              <w:object w:dxaOrig="240" w:dyaOrig="620" w14:anchorId="2098C3B6">
                <v:shape id="_x0000_i2054" type="#_x0000_t75" style="width:12pt;height:30.75pt" o:ole="">
                  <v:imagedata r:id="rId348" o:title=""/>
                </v:shape>
                <o:OLEObject Type="Embed" ProgID="Equation.3" ShapeID="_x0000_i2054" DrawAspect="Content" ObjectID="_1789908545" r:id="rId352"/>
              </w:object>
            </w:r>
            <w:r w:rsidR="0046668D" w:rsidRPr="00531A71">
              <w:rPr>
                <w:rFonts w:eastAsia="標楷體"/>
              </w:rPr>
              <w:fldChar w:fldCharType="begin"/>
            </w:r>
            <w:r w:rsidR="0046668D" w:rsidRPr="00531A71">
              <w:rPr>
                <w:rFonts w:eastAsia="標楷體"/>
              </w:rPr>
              <w:instrText xml:space="preserve"> eq \o(CE,</w:instrText>
            </w:r>
            <w:r w:rsidR="0046668D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46668D" w:rsidRPr="00531A71">
              <w:rPr>
                <w:rFonts w:eastAsia="標楷體"/>
              </w:rPr>
              <w:instrText>)</w:instrText>
            </w:r>
            <w:r w:rsidR="0046668D" w:rsidRPr="00531A71">
              <w:rPr>
                <w:rFonts w:eastAsia="標楷體"/>
              </w:rPr>
              <w:fldChar w:fldCharType="end"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41E27FC" w14:textId="77777777" w:rsidR="00C9560E" w:rsidRPr="00531A71" w:rsidRDefault="003104A3" w:rsidP="0046668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  <w:r w:rsidR="00C9560E" w:rsidRPr="00531A71">
              <w:rPr>
                <w:rFonts w:eastAsia="標楷體" w:hint="eastAsia"/>
              </w:rPr>
              <w:br/>
            </w:r>
          </w:p>
          <w:p w14:paraId="13F09D88" w14:textId="77777777" w:rsidR="003104A3" w:rsidRPr="00531A71" w:rsidRDefault="00C9560E" w:rsidP="0046668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1F98D4A4">
                <v:shape id="_x0000_i205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於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點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926C93" w:rsidRPr="00531A71">
              <w:rPr>
                <w:rFonts w:eastAsia="標楷體" w:hAnsi="標楷體"/>
              </w:rPr>
              <w:t>切線定理</w:t>
            </w:r>
          </w:p>
          <w:p w14:paraId="10D8199D" w14:textId="77777777" w:rsidR="00926C93" w:rsidRPr="00531A71" w:rsidRDefault="00C9560E" w:rsidP="0046668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全量等於分量和</w:t>
            </w:r>
            <w:r w:rsidR="00A35C06">
              <w:rPr>
                <w:rFonts w:eastAsia="標楷體" w:hAnsi="標楷體" w:hint="eastAsia"/>
              </w:rPr>
              <w:t xml:space="preserve"> </w:t>
            </w:r>
            <w:proofErr w:type="gramStart"/>
            <w:r w:rsidR="00A35C06">
              <w:rPr>
                <w:rFonts w:eastAsia="標楷體" w:hAnsi="標楷體" w:hint="eastAsia"/>
              </w:rPr>
              <w:t>＆</w:t>
            </w:r>
            <w:proofErr w:type="gramEnd"/>
            <w:r w:rsidR="00A35C06">
              <w:rPr>
                <w:rFonts w:eastAsia="標楷體" w:hAnsi="標楷體" w:hint="eastAsia"/>
              </w:rPr>
              <w:t xml:space="preserve"> (2) </w:t>
            </w:r>
            <w:r w:rsidR="00A35C06" w:rsidRPr="00531A71">
              <w:rPr>
                <w:rFonts w:eastAsia="標楷體"/>
              </w:rPr>
              <w:sym w:font="Symbol" w:char="F0D0"/>
            </w:r>
            <w:r w:rsidR="00A35C06">
              <w:rPr>
                <w:rFonts w:eastAsia="標楷體" w:hint="eastAsia"/>
              </w:rPr>
              <w:t>BC</w:t>
            </w:r>
            <w:r w:rsidR="00A35C06" w:rsidRPr="00531A71">
              <w:rPr>
                <w:rFonts w:eastAsia="標楷體"/>
              </w:rPr>
              <w:t>D=90</w:t>
            </w:r>
            <w:r w:rsidR="00A35C06" w:rsidRPr="00531A71">
              <w:rPr>
                <w:rFonts w:eastAsia="標楷體"/>
              </w:rPr>
              <w:sym w:font="Symbol" w:char="F0B0"/>
            </w:r>
            <w:r w:rsidR="00A35C06">
              <w:rPr>
                <w:rFonts w:eastAsia="標楷體" w:hAnsi="標楷體" w:hint="eastAsia"/>
              </w:rPr>
              <w:t xml:space="preserve"> </w:t>
            </w:r>
          </w:p>
          <w:p w14:paraId="4D5B6025" w14:textId="77777777" w:rsidR="002A23F2" w:rsidRPr="0013281D" w:rsidRDefault="006E083E" w:rsidP="0046668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="0013281D">
              <w:rPr>
                <w:rFonts w:eastAsia="標楷體" w:hAnsi="標楷體" w:hint="eastAsia"/>
              </w:rPr>
              <w:t>(1</w:t>
            </w:r>
            <w:r w:rsidRPr="00531A71">
              <w:rPr>
                <w:rFonts w:eastAsia="標楷體" w:hAnsi="標楷體" w:hint="eastAsia"/>
              </w:rPr>
              <w:t xml:space="preserve">) </w:t>
            </w:r>
            <w:r w:rsidR="0013281D" w:rsidRPr="00531A71">
              <w:rPr>
                <w:rFonts w:eastAsia="標楷體"/>
                <w:position w:val="-2"/>
              </w:rPr>
              <w:pict w14:anchorId="45226D69">
                <v:shape id="_x0000_i205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13281D" w:rsidRPr="0013281D">
              <w:rPr>
                <w:rFonts w:eastAsia="標楷體" w:hint="eastAsia"/>
              </w:rPr>
              <w:t>為</w:t>
            </w:r>
            <w:r w:rsidR="0013281D">
              <w:rPr>
                <w:rFonts w:eastAsia="標楷體" w:hint="eastAsia"/>
              </w:rPr>
              <w:t>圓</w:t>
            </w:r>
            <w:r w:rsidR="0013281D">
              <w:rPr>
                <w:rFonts w:eastAsia="標楷體" w:hint="eastAsia"/>
              </w:rPr>
              <w:t>O</w:t>
            </w:r>
            <w:r w:rsidR="0013281D" w:rsidRPr="00531A71">
              <w:rPr>
                <w:rFonts w:eastAsia="標楷體" w:hAnsi="標楷體"/>
              </w:rPr>
              <w:t>直徑</w:t>
            </w:r>
            <w:r w:rsidR="0013281D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="0013281D">
              <w:rPr>
                <w:rFonts w:eastAsia="標楷體" w:hAnsi="標楷體" w:hint="eastAsia"/>
              </w:rPr>
              <w:t>直徑所對的圓周角為直角</w:t>
            </w:r>
          </w:p>
          <w:p w14:paraId="4584498D" w14:textId="77777777" w:rsidR="006E083E" w:rsidRPr="00531A71" w:rsidRDefault="006E083E" w:rsidP="0046668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="0013281D">
              <w:rPr>
                <w:rFonts w:eastAsia="標楷體" w:hAnsi="標楷體" w:hint="eastAsia"/>
              </w:rPr>
              <w:t>(4</w:t>
            </w:r>
            <w:r w:rsidRPr="00531A71">
              <w:rPr>
                <w:rFonts w:eastAsia="標楷體" w:hAnsi="標楷體" w:hint="eastAsia"/>
              </w:rPr>
              <w:t>)</w:t>
            </w:r>
            <w:r w:rsidR="0013281D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ED=90</w:t>
            </w:r>
            <w:r w:rsidRPr="00531A71">
              <w:rPr>
                <w:rFonts w:eastAsia="標楷體"/>
              </w:rPr>
              <w:sym w:font="Symbol" w:char="F0B0"/>
            </w:r>
          </w:p>
          <w:p w14:paraId="7F068574" w14:textId="77777777" w:rsidR="002A23F2" w:rsidRDefault="0013281D" w:rsidP="0046668D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三角形內角和為</w:t>
            </w:r>
            <w:r>
              <w:rPr>
                <w:rFonts w:eastAsia="標楷體" w:hint="eastAsia"/>
              </w:rPr>
              <w:t>18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383AAE2C" w14:textId="77777777" w:rsidR="00297801" w:rsidRPr="00531A71" w:rsidRDefault="00297801" w:rsidP="0046668D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6) </w:t>
            </w:r>
            <w:r w:rsidR="00F97AF5">
              <w:rPr>
                <w:rFonts w:eastAsia="標楷體" w:hint="eastAsia"/>
              </w:rPr>
              <w:t>等量減法公理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E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證</w:t>
            </w:r>
          </w:p>
          <w:p w14:paraId="3E38B1B7" w14:textId="77777777" w:rsidR="00470326" w:rsidRPr="00531A71" w:rsidRDefault="00470326" w:rsidP="0046668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A720F0" w:rsidRPr="00531A71">
              <w:rPr>
                <w:rFonts w:eastAsia="標楷體"/>
              </w:rPr>
              <w:t>(3)</w:t>
            </w:r>
            <w:r w:rsidRPr="00531A71">
              <w:rPr>
                <w:rFonts w:eastAsia="標楷體" w:hint="eastAsia"/>
              </w:rPr>
              <w:t xml:space="preserve"> </w:t>
            </w:r>
            <w:r w:rsidR="00297801">
              <w:rPr>
                <w:rFonts w:eastAsia="標楷體" w:hint="eastAsia"/>
              </w:rPr>
              <w:t xml:space="preserve"> </w:t>
            </w:r>
            <w:r w:rsidR="00A720F0"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 w:rsidR="00297801">
              <w:rPr>
                <w:rFonts w:eastAsia="標楷體" w:hint="eastAsia"/>
              </w:rPr>
              <w:t xml:space="preserve"> </w:t>
            </w:r>
            <w:r w:rsidR="000044E1" w:rsidRPr="00531A71">
              <w:rPr>
                <w:rFonts w:eastAsia="標楷體"/>
              </w:rPr>
              <w:t>(</w:t>
            </w:r>
            <w:r w:rsidR="000044E1" w:rsidRPr="00531A71">
              <w:rPr>
                <w:rFonts w:eastAsia="標楷體" w:hint="eastAsia"/>
              </w:rPr>
              <w:t>7</w:t>
            </w:r>
            <w:r w:rsidR="00A720F0"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遞移律</w:t>
            </w:r>
          </w:p>
          <w:p w14:paraId="20068A41" w14:textId="77777777" w:rsidR="000044E1" w:rsidRPr="00531A71" w:rsidRDefault="000044E1" w:rsidP="0046668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8) </w:t>
            </w:r>
            <w:r w:rsidRPr="00531A71">
              <w:rPr>
                <w:rFonts w:eastAsia="標楷體" w:hint="eastAsia"/>
              </w:rPr>
              <w:t>等式</w:t>
            </w:r>
            <w:proofErr w:type="gramStart"/>
            <w:r w:rsidRPr="00531A71">
              <w:rPr>
                <w:rFonts w:eastAsia="標楷體" w:hint="eastAsia"/>
              </w:rPr>
              <w:t>兩邊同減</w:t>
            </w:r>
            <w:proofErr w:type="gramEnd"/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ECD</w:t>
            </w:r>
          </w:p>
          <w:p w14:paraId="35F2B21C" w14:textId="77777777" w:rsidR="0046668D" w:rsidRPr="00531A71" w:rsidRDefault="00A720F0" w:rsidP="0046668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的度數等於所對弧的一半</w:t>
            </w:r>
          </w:p>
          <w:p w14:paraId="3AA7B57D" w14:textId="77777777" w:rsidR="00B82DF1" w:rsidRPr="00531A71" w:rsidRDefault="00297801" w:rsidP="0046668D">
            <w:pPr>
              <w:spacing w:beforeLines="80" w:before="288"/>
              <w:jc w:val="both"/>
              <w:rPr>
                <w:rFonts w:eastAsia="標楷體"/>
                <w:position w:val="-10"/>
              </w:rPr>
            </w:pPr>
            <w:r w:rsidRPr="00531A71">
              <w:rPr>
                <w:rFonts w:eastAsia="標楷體" w:hint="eastAsia"/>
              </w:rPr>
              <w:t>由</w:t>
            </w: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遞移律</w:t>
            </w:r>
            <w:proofErr w:type="gramEnd"/>
          </w:p>
        </w:tc>
      </w:tr>
    </w:tbl>
    <w:p w14:paraId="0C32C700" w14:textId="77777777" w:rsidR="009D6749" w:rsidRPr="00EF79E5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EF79E5">
        <w:rPr>
          <w:rFonts w:eastAsia="標楷體"/>
          <w:b/>
        </w:rPr>
        <w:t>Q. E. D.</w:t>
      </w:r>
    </w:p>
    <w:p w14:paraId="1308F03E" w14:textId="77777777" w:rsidR="003B66B8" w:rsidRDefault="003B66B8" w:rsidP="00BB0050">
      <w:pPr>
        <w:jc w:val="both"/>
        <w:rPr>
          <w:rFonts w:eastAsia="標楷體" w:hAnsi="標楷體" w:hint="eastAsia"/>
          <w:b/>
        </w:rPr>
      </w:pPr>
    </w:p>
    <w:p w14:paraId="58F53890" w14:textId="77777777" w:rsidR="00297801" w:rsidRDefault="00297801" w:rsidP="00BB0050">
      <w:pPr>
        <w:jc w:val="both"/>
        <w:rPr>
          <w:rFonts w:eastAsia="標楷體" w:hAnsi="標楷體" w:hint="eastAsia"/>
          <w:b/>
        </w:rPr>
      </w:pPr>
    </w:p>
    <w:p w14:paraId="5287D570" w14:textId="77777777" w:rsidR="00A33BA5" w:rsidRPr="00531A71" w:rsidRDefault="00A33BA5" w:rsidP="00A33BA5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1</w:t>
      </w:r>
      <w:r w:rsidRPr="00531A71">
        <w:rPr>
          <w:rFonts w:eastAsia="標楷體" w:hAnsi="標楷體"/>
          <w:b/>
        </w:rPr>
        <w:t>：</w:t>
      </w:r>
    </w:p>
    <w:p w14:paraId="4013FD75" w14:textId="77777777" w:rsidR="00A33BA5" w:rsidRPr="00531A71" w:rsidRDefault="00734060" w:rsidP="00A33BA5">
      <w:pPr>
        <w:spacing w:beforeLines="50" w:before="180"/>
        <w:ind w:firstLineChars="200" w:firstLine="480"/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22C329CE">
          <v:shape id="_x0000_s3343" type="#_x0000_t75" style="position:absolute;left:0;text-align:left;margin-left:115.6pt;margin-top:30.4pt;width:189.7pt;height:157.3pt;z-index:118">
            <v:imagedata r:id="rId353" o:title=""/>
          </v:shape>
        </w:pict>
      </w:r>
      <w:r w:rsidR="00F97AF5">
        <w:rPr>
          <w:rFonts w:eastAsia="標楷體" w:hAnsi="標楷體"/>
        </w:rPr>
        <w:t>如</w:t>
      </w:r>
      <w:r w:rsidR="00A33BA5" w:rsidRPr="00531A71">
        <w:rPr>
          <w:rFonts w:eastAsia="標楷體" w:hAnsi="標楷體"/>
        </w:rPr>
        <w:t>圖</w:t>
      </w:r>
      <w:r w:rsidR="00F97AF5">
        <w:rPr>
          <w:rFonts w:eastAsia="標楷體" w:hAnsi="標楷體" w:hint="eastAsia"/>
        </w:rPr>
        <w:t>7.3-40</w:t>
      </w:r>
      <w:r w:rsidR="00A33BA5" w:rsidRPr="00531A71">
        <w:rPr>
          <w:rFonts w:eastAsia="標楷體" w:hAnsi="標楷體"/>
        </w:rPr>
        <w:t>，</w:t>
      </w:r>
      <w:r w:rsidR="00A33BA5" w:rsidRPr="00531A71">
        <w:rPr>
          <w:rFonts w:eastAsia="標楷體"/>
          <w:iCs/>
        </w:rPr>
        <w:t>ABCDEF</w:t>
      </w:r>
      <w:r w:rsidR="00A33BA5" w:rsidRPr="00531A71">
        <w:rPr>
          <w:rFonts w:eastAsia="標楷體" w:hAnsi="標楷體"/>
        </w:rPr>
        <w:t>為</w:t>
      </w:r>
      <w:proofErr w:type="gramStart"/>
      <w:r w:rsidR="00A33BA5" w:rsidRPr="00531A71">
        <w:rPr>
          <w:rFonts w:eastAsia="標楷體" w:hAnsi="標楷體"/>
        </w:rPr>
        <w:t>圓內接正</w:t>
      </w:r>
      <w:proofErr w:type="gramEnd"/>
      <w:r w:rsidR="00A33BA5" w:rsidRPr="00531A71">
        <w:rPr>
          <w:rFonts w:eastAsia="標楷體" w:hAnsi="標楷體"/>
        </w:rPr>
        <w:t>六邊形，且</w:t>
      </w:r>
      <w:r w:rsidR="00A33BA5" w:rsidRPr="00531A71">
        <w:rPr>
          <w:rFonts w:eastAsia="標楷體"/>
          <w:position w:val="-6"/>
        </w:rPr>
        <w:pict w14:anchorId="54CC1E76">
          <v:shape id="_x0000_i2057" type="#_x0000_t75" alt="%FontSize=12&#10;%TeXFontSize=12&#10;\documentclass{article}&#10;\pagestyle{empty}&#10;\begin{document}&#10;\[&#10;\overline{PQ}&#10;\]&#10;\end{document}" style="width:16.5pt;height:12.75pt">
            <v:imagedata r:id="rId354" o:title="formula_phys"/>
          </v:shape>
        </w:pict>
      </w:r>
      <w:r w:rsidR="00A33BA5" w:rsidRPr="00531A71">
        <w:rPr>
          <w:rFonts w:eastAsia="標楷體" w:hAnsi="標楷體"/>
        </w:rPr>
        <w:t>切</w:t>
      </w:r>
      <w:r w:rsidR="00A33BA5" w:rsidRPr="00531A71">
        <w:rPr>
          <w:rFonts w:eastAsia="標楷體" w:hAnsi="標楷體" w:hint="eastAsia"/>
        </w:rPr>
        <w:t>圓</w:t>
      </w:r>
      <w:r w:rsidR="00A33BA5" w:rsidRPr="00531A71">
        <w:rPr>
          <w:rFonts w:eastAsia="標楷體" w:hAnsi="標楷體" w:hint="eastAsia"/>
        </w:rPr>
        <w:t>O</w:t>
      </w:r>
      <w:r w:rsidR="00A33BA5" w:rsidRPr="00531A71">
        <w:rPr>
          <w:rFonts w:eastAsia="標楷體" w:hAnsi="標楷體" w:hint="eastAsia"/>
        </w:rPr>
        <w:t>於</w:t>
      </w:r>
      <w:r w:rsidR="00A33BA5" w:rsidRPr="00531A71">
        <w:rPr>
          <w:rFonts w:eastAsia="標楷體" w:hAnsi="標楷體" w:hint="eastAsia"/>
        </w:rPr>
        <w:t>A</w:t>
      </w:r>
      <w:r w:rsidR="00A33BA5" w:rsidRPr="00531A71">
        <w:rPr>
          <w:rFonts w:eastAsia="標楷體" w:hAnsi="標楷體" w:hint="eastAsia"/>
        </w:rPr>
        <w:t>點</w:t>
      </w:r>
      <w:r w:rsidR="00A33BA5" w:rsidRPr="00531A71">
        <w:rPr>
          <w:rFonts w:eastAsia="標楷體" w:hAnsi="標楷體"/>
        </w:rPr>
        <w:t>，</w:t>
      </w:r>
      <w:r w:rsidR="00F97AF5">
        <w:rPr>
          <w:rFonts w:eastAsia="標楷體" w:hAnsi="標楷體" w:hint="eastAsia"/>
        </w:rPr>
        <w:br/>
        <w:t xml:space="preserve">    </w:t>
      </w:r>
      <w:r w:rsidR="00A33BA5" w:rsidRPr="00531A71">
        <w:rPr>
          <w:rFonts w:eastAsia="標楷體" w:hAnsi="標楷體"/>
        </w:rPr>
        <w:t>則∠</w:t>
      </w:r>
      <w:r w:rsidR="00A33BA5" w:rsidRPr="00531A71">
        <w:rPr>
          <w:rFonts w:eastAsia="標楷體"/>
          <w:iCs/>
        </w:rPr>
        <w:t>PAB</w:t>
      </w:r>
      <w:r w:rsidR="00A33BA5" w:rsidRPr="00531A71">
        <w:rPr>
          <w:rFonts w:eastAsia="標楷體" w:hAnsi="標楷體"/>
        </w:rPr>
        <w:t>＝</w:t>
      </w:r>
      <w:r w:rsidR="00A33BA5" w:rsidRPr="00531A71">
        <w:rPr>
          <w:rFonts w:eastAsia="標楷體" w:hAnsi="標楷體" w:hint="eastAsia"/>
        </w:rPr>
        <w:t>？</w:t>
      </w:r>
    </w:p>
    <w:p w14:paraId="59EF4E30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4C977BBA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6A7264CF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41925C06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26E13191" w14:textId="77777777" w:rsidR="00A33BA5" w:rsidRDefault="00A33BA5" w:rsidP="00A33BA5">
      <w:pPr>
        <w:jc w:val="both"/>
        <w:rPr>
          <w:rFonts w:eastAsia="標楷體" w:hint="eastAsia"/>
          <w:b/>
        </w:rPr>
      </w:pPr>
    </w:p>
    <w:p w14:paraId="283743EB" w14:textId="77777777" w:rsidR="00A33BA5" w:rsidRDefault="00A33BA5" w:rsidP="00A33BA5">
      <w:pPr>
        <w:jc w:val="both"/>
        <w:rPr>
          <w:rFonts w:eastAsia="標楷體" w:hint="eastAsia"/>
          <w:b/>
        </w:rPr>
      </w:pPr>
    </w:p>
    <w:p w14:paraId="6B3569B5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7B252EB3" w14:textId="77777777" w:rsidR="00A33BA5" w:rsidRPr="00531A71" w:rsidRDefault="00A33BA5" w:rsidP="00A33BA5">
      <w:pPr>
        <w:jc w:val="both"/>
        <w:rPr>
          <w:rFonts w:eastAsia="標楷體" w:hint="eastAsia"/>
          <w:b/>
        </w:rPr>
      </w:pPr>
    </w:p>
    <w:p w14:paraId="5C7D833C" w14:textId="77777777" w:rsidR="00A33BA5" w:rsidRPr="00531A71" w:rsidRDefault="00734060" w:rsidP="00734060">
      <w:pPr>
        <w:jc w:val="center"/>
        <w:rPr>
          <w:rFonts w:eastAsia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0</w:t>
      </w:r>
    </w:p>
    <w:p w14:paraId="56207887" w14:textId="77777777" w:rsidR="00297801" w:rsidRDefault="00A33BA5" w:rsidP="00A33BA5">
      <w:pPr>
        <w:spacing w:beforeLines="50" w:before="180"/>
        <w:ind w:left="1201" w:hangingChars="500" w:hanging="1201"/>
        <w:jc w:val="both"/>
        <w:rPr>
          <w:rFonts w:eastAsia="標楷體" w:hint="eastAsia"/>
        </w:rPr>
      </w:pPr>
      <w:r w:rsidRPr="00A33BA5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="0029780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利用正六邊形六個頂點將圓周六等分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為</w:t>
      </w:r>
      <w:r w:rsidRPr="00531A71">
        <w:rPr>
          <w:rFonts w:eastAsia="標楷體" w:hint="eastAsia"/>
        </w:rPr>
        <w:t>36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，可以得知</w:t>
      </w:r>
    </w:p>
    <w:p w14:paraId="36BCA3D1" w14:textId="77777777" w:rsidR="00A33BA5" w:rsidRDefault="00A33BA5" w:rsidP="00297801">
      <w:pPr>
        <w:spacing w:line="320" w:lineRule="exact"/>
        <w:ind w:leftChars="500" w:left="1200"/>
        <w:jc w:val="both"/>
        <w:rPr>
          <w:rFonts w:eastAsia="標楷體" w:hint="eastAsia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7DE55B6B" w14:textId="77777777" w:rsidR="00A33BA5" w:rsidRPr="00531A71" w:rsidRDefault="00A33BA5" w:rsidP="00A33BA5">
      <w:pPr>
        <w:ind w:leftChars="50" w:left="1200" w:hangingChars="450" w:hanging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</w:t>
      </w:r>
      <w:r w:rsidR="00894D64">
        <w:rPr>
          <w:rFonts w:eastAsia="標楷體" w:hint="eastAsia"/>
        </w:rPr>
        <w:t>即</w:t>
      </w:r>
      <w:r w:rsidRPr="00531A71">
        <w:rPr>
          <w:rFonts w:eastAsia="標楷體" w:hint="eastAsia"/>
        </w:rPr>
        <w:t>可</w:t>
      </w:r>
      <w:r w:rsidR="00894D64">
        <w:rPr>
          <w:rFonts w:eastAsia="標楷體" w:hint="eastAsia"/>
        </w:rPr>
        <w:t>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PAB</w:t>
      </w:r>
      <w:r w:rsidR="00894D64">
        <w:rPr>
          <w:rFonts w:eastAsia="標楷體" w:hint="eastAsia"/>
          <w:iCs/>
        </w:rPr>
        <w:t>之度數</w:t>
      </w:r>
    </w:p>
    <w:p w14:paraId="62F1178C" w14:textId="77777777" w:rsidR="00A33BA5" w:rsidRPr="00A33BA5" w:rsidRDefault="00A33BA5" w:rsidP="00A33BA5">
      <w:pPr>
        <w:jc w:val="both"/>
        <w:rPr>
          <w:rFonts w:eastAsia="標楷體"/>
          <w:b/>
        </w:rPr>
      </w:pPr>
      <w:r w:rsidRPr="00A33BA5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A33BA5" w:rsidRPr="00531A71" w14:paraId="44445A8D" w14:textId="77777777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21437A" w14:textId="77777777" w:rsidR="00A33BA5" w:rsidRPr="00531A71" w:rsidRDefault="00A33BA5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5526958E" w14:textId="77777777" w:rsidR="00A33BA5" w:rsidRPr="00531A71" w:rsidRDefault="00A33BA5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33BA5" w:rsidRPr="00531A71" w14:paraId="7B30D216" w14:textId="77777777">
        <w:tc>
          <w:tcPr>
            <w:tcW w:w="3652" w:type="dxa"/>
            <w:tcBorders>
              <w:top w:val="single" w:sz="4" w:space="0" w:color="auto"/>
            </w:tcBorders>
          </w:tcPr>
          <w:p w14:paraId="0D52B7A1" w14:textId="77777777" w:rsidR="00A33BA5" w:rsidRPr="00531A71" w:rsidRDefault="00A33BA5" w:rsidP="00A3788E">
            <w:pPr>
              <w:numPr>
                <w:ilvl w:val="0"/>
                <w:numId w:val="111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="00EF6849" w:rsidRPr="00531A71">
              <w:rPr>
                <w:rFonts w:eastAsia="標楷體"/>
              </w:rPr>
              <w:t>360°</w:t>
            </w:r>
            <w:r w:rsidR="00EF6849">
              <w:rPr>
                <w:rFonts w:eastAsia="標楷體" w:hint="eastAsia"/>
              </w:rPr>
              <w:t>÷</w:t>
            </w:r>
            <w:r w:rsidR="00EF6849">
              <w:rPr>
                <w:rFonts w:eastAsia="標楷體" w:hint="eastAsia"/>
              </w:rPr>
              <w:t>6</w:t>
            </w:r>
            <w:r w:rsidR="00EF6849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6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br/>
            </w:r>
          </w:p>
          <w:p w14:paraId="395B5E40" w14:textId="77777777" w:rsidR="00A33BA5" w:rsidRPr="00531A71" w:rsidRDefault="00A33BA5" w:rsidP="00A3788E">
            <w:pPr>
              <w:numPr>
                <w:ilvl w:val="0"/>
                <w:numId w:val="111"/>
              </w:numPr>
              <w:spacing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5B977C6">
                <v:shape id="_x0000_i2058" type="#_x0000_t75" style="width:12pt;height:30.75pt" o:ole="">
                  <v:imagedata r:id="rId348" o:title=""/>
                </v:shape>
                <o:OLEObject Type="Embed" ProgID="Equation.3" ShapeID="_x0000_i2058" DrawAspect="Content" ObjectID="_1789908546" r:id="rId35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734B7C7">
                <v:shape id="_x0000_i2059" type="#_x0000_t75" style="width:12pt;height:30.75pt" o:ole="">
                  <v:imagedata r:id="rId348" o:title=""/>
                </v:shape>
                <o:OLEObject Type="Embed" ProgID="Equation.3" ShapeID="_x0000_i2059" DrawAspect="Content" ObjectID="_1789908547" r:id="rId356"/>
              </w:object>
            </w:r>
            <w:r w:rsidRPr="00531A71">
              <w:rPr>
                <w:rFonts w:eastAsia="標楷體"/>
              </w:rPr>
              <w:t>×60°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013B9106" w14:textId="77777777" w:rsidR="00A33BA5" w:rsidRPr="00531A71" w:rsidRDefault="00A33BA5" w:rsidP="00A33BA5">
            <w:pPr>
              <w:spacing w:beforeLines="80" w:before="288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  <w:iCs/>
              </w:rPr>
              <w:t>已知</w:t>
            </w:r>
            <w:r w:rsidRPr="00531A71">
              <w:rPr>
                <w:rFonts w:eastAsia="標楷體"/>
                <w:iCs/>
              </w:rPr>
              <w:t>ABCDEF</w:t>
            </w:r>
            <w:r w:rsidRPr="00531A71">
              <w:rPr>
                <w:rFonts w:eastAsia="標楷體" w:hAnsi="標楷體"/>
              </w:rPr>
              <w:t>為</w:t>
            </w:r>
            <w:proofErr w:type="gramStart"/>
            <w:r w:rsidRPr="00531A71">
              <w:rPr>
                <w:rFonts w:eastAsia="標楷體" w:hAnsi="標楷體"/>
              </w:rPr>
              <w:t>圓內接正</w:t>
            </w:r>
            <w:proofErr w:type="gramEnd"/>
            <w:r w:rsidRPr="00531A71">
              <w:rPr>
                <w:rFonts w:eastAsia="標楷體" w:hAnsi="標楷體"/>
              </w:rPr>
              <w:t>六邊形，六個頂點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將圓周六等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＆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周為</w:t>
            </w:r>
            <w:r w:rsidRPr="00531A71">
              <w:rPr>
                <w:rFonts w:eastAsia="標楷體"/>
              </w:rPr>
              <w:t>360°</w:t>
            </w:r>
          </w:p>
          <w:p w14:paraId="65374980" w14:textId="77777777" w:rsidR="00A33BA5" w:rsidRPr="00531A71" w:rsidRDefault="00A33BA5" w:rsidP="00A33BA5">
            <w:pPr>
              <w:spacing w:beforeLines="100" w:before="36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弦切角的度數</w:t>
            </w:r>
            <w:proofErr w:type="gramStart"/>
            <w:r w:rsidRPr="00531A71">
              <w:rPr>
                <w:rFonts w:eastAsia="標楷體" w:hAnsi="標楷體"/>
              </w:rPr>
              <w:t>等於這弦與切線間的弧度</w:t>
            </w:r>
            <w:proofErr w:type="gramEnd"/>
            <w:r w:rsidRPr="00531A71">
              <w:rPr>
                <w:rFonts w:eastAsia="標楷體" w:hAnsi="標楷體"/>
              </w:rPr>
              <w:t>數</w:t>
            </w:r>
          </w:p>
          <w:p w14:paraId="150BA7CB" w14:textId="77777777" w:rsidR="00A33BA5" w:rsidRPr="00531A71" w:rsidRDefault="00A33BA5" w:rsidP="00297801">
            <w:pPr>
              <w:spacing w:line="320" w:lineRule="exact"/>
              <w:jc w:val="both"/>
              <w:rPr>
                <w:rFonts w:eastAsia="標楷體"/>
                <w:position w:val="4"/>
              </w:rPr>
            </w:pPr>
            <w:r w:rsidRPr="00531A71">
              <w:rPr>
                <w:rFonts w:eastAsia="標楷體" w:hAnsi="標楷體"/>
              </w:rPr>
              <w:t>的一半</w: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B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0°</w:t>
            </w:r>
          </w:p>
        </w:tc>
      </w:tr>
    </w:tbl>
    <w:p w14:paraId="1AF890CD" w14:textId="77777777" w:rsidR="009B0488" w:rsidRPr="00531A71" w:rsidRDefault="005D1E9A" w:rsidP="00BB0050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2</w:t>
      </w:r>
      <w:r w:rsidRPr="00531A71">
        <w:rPr>
          <w:rFonts w:eastAsia="標楷體" w:hAnsi="標楷體"/>
          <w:b/>
        </w:rPr>
        <w:t>：</w:t>
      </w:r>
    </w:p>
    <w:p w14:paraId="4CD7D739" w14:textId="77777777" w:rsidR="0057793D" w:rsidRPr="00531A71" w:rsidRDefault="009B0488" w:rsidP="00FF1D20">
      <w:pPr>
        <w:ind w:left="480" w:hangingChars="200" w:hanging="480"/>
        <w:jc w:val="both"/>
        <w:rPr>
          <w:rFonts w:eastAsia="標楷體"/>
          <w:b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</w:t>
      </w:r>
      <w:r w:rsidR="00E4486E" w:rsidRPr="00531A71">
        <w:rPr>
          <w:rFonts w:eastAsia="標楷體" w:hAnsi="標楷體"/>
        </w:rPr>
        <w:t>圖</w:t>
      </w:r>
      <w:r w:rsidR="00B24B31">
        <w:rPr>
          <w:rFonts w:eastAsia="標楷體" w:hAnsi="標楷體" w:hint="eastAsia"/>
        </w:rPr>
        <w:t>7.3-41</w:t>
      </w:r>
      <w:r w:rsidR="00E4486E" w:rsidRPr="00531A71">
        <w:rPr>
          <w:rFonts w:eastAsia="標楷體" w:hAnsi="標楷體"/>
        </w:rPr>
        <w:t>，</w:t>
      </w:r>
      <w:r w:rsidR="006B7369" w:rsidRPr="00531A71">
        <w:rPr>
          <w:rFonts w:eastAsia="標楷體"/>
          <w:position w:val="-2"/>
        </w:rPr>
        <w:pict w14:anchorId="2C7B26C2">
          <v:shape id="_x0000_i206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E4486E" w:rsidRPr="00531A71">
        <w:rPr>
          <w:rFonts w:eastAsia="標楷體" w:hAnsi="標楷體"/>
        </w:rPr>
        <w:t>切圓於</w:t>
      </w:r>
      <w:r w:rsidR="00E4486E" w:rsidRPr="00531A71">
        <w:rPr>
          <w:rFonts w:eastAsia="標楷體"/>
        </w:rPr>
        <w:t>C</w:t>
      </w:r>
      <w:r w:rsidR="00E4486E" w:rsidRPr="00531A71">
        <w:rPr>
          <w:rFonts w:eastAsia="標楷體" w:hAnsi="標楷體"/>
        </w:rPr>
        <w:t>點。若</w:t>
      </w:r>
      <w:r w:rsidR="00E4486E" w:rsidRPr="00531A71">
        <w:rPr>
          <w:rFonts w:eastAsia="標楷體"/>
          <w:w w:val="50"/>
        </w:rPr>
        <w:t xml:space="preserve"> </w:t>
      </w:r>
      <w:r w:rsidR="00E4486E" w:rsidRPr="00531A71">
        <w:rPr>
          <w:rFonts w:eastAsia="標楷體"/>
        </w:rPr>
        <w:fldChar w:fldCharType="begin"/>
      </w:r>
      <w:r w:rsidR="00E4486E" w:rsidRPr="00531A71">
        <w:rPr>
          <w:rFonts w:eastAsia="標楷體"/>
        </w:rPr>
        <w:instrText xml:space="preserve"> eq \o(</w:instrText>
      </w:r>
      <w:r w:rsidR="00E47927" w:rsidRPr="00531A71">
        <w:rPr>
          <w:rFonts w:eastAsia="標楷體" w:hint="eastAsia"/>
        </w:rPr>
        <w:instrText>EB</w:instrText>
      </w:r>
      <w:r w:rsidR="00E4486E" w:rsidRPr="00531A71">
        <w:rPr>
          <w:rFonts w:eastAsia="標楷體"/>
        </w:rPr>
        <w:instrText>,</w:instrText>
      </w:r>
      <w:r w:rsidR="00E4486E" w:rsidRPr="00531A71">
        <w:rPr>
          <w:rFonts w:eastAsia="標楷體" w:hAnsi="標楷體"/>
          <w:w w:val="150"/>
          <w:position w:val="16"/>
        </w:rPr>
        <w:instrText>︵</w:instrText>
      </w:r>
      <w:r w:rsidR="00E4486E" w:rsidRPr="00531A71">
        <w:rPr>
          <w:rFonts w:eastAsia="標楷體"/>
        </w:rPr>
        <w:instrText>)</w:instrText>
      </w:r>
      <w:r w:rsidR="00E4486E" w:rsidRPr="00531A71">
        <w:rPr>
          <w:rFonts w:eastAsia="標楷體"/>
        </w:rPr>
        <w:fldChar w:fldCharType="end"/>
      </w:r>
      <w:r w:rsidR="00E4486E" w:rsidRPr="00531A71">
        <w:rPr>
          <w:rFonts w:eastAsia="標楷體" w:hAnsi="標楷體"/>
        </w:rPr>
        <w:t>＝</w:t>
      </w:r>
      <w:r w:rsidR="00E4486E" w:rsidRPr="00531A71">
        <w:rPr>
          <w:rFonts w:eastAsia="標楷體"/>
        </w:rPr>
        <w:t>160°</w:t>
      </w:r>
      <w:r w:rsidR="00E4486E" w:rsidRPr="00531A71">
        <w:rPr>
          <w:rFonts w:eastAsia="標楷體" w:hAnsi="標楷體"/>
        </w:rPr>
        <w:t>，∠</w:t>
      </w:r>
      <w:r w:rsidR="00E4486E" w:rsidRPr="00531A71">
        <w:rPr>
          <w:rFonts w:eastAsia="標楷體"/>
        </w:rPr>
        <w:t>B</w:t>
      </w:r>
      <w:r w:rsidR="00E4486E" w:rsidRPr="00531A71">
        <w:rPr>
          <w:rFonts w:eastAsia="標楷體" w:hAnsi="標楷體"/>
        </w:rPr>
        <w:t>＝</w:t>
      </w:r>
      <w:r w:rsidR="00E4486E" w:rsidRPr="00531A71">
        <w:rPr>
          <w:rFonts w:eastAsia="標楷體"/>
        </w:rPr>
        <w:t>25°</w:t>
      </w:r>
      <w:r w:rsidR="00E4486E" w:rsidRPr="00531A71">
        <w:rPr>
          <w:rFonts w:eastAsia="標楷體" w:hAnsi="標楷體"/>
        </w:rPr>
        <w:t>，</w:t>
      </w:r>
      <w:r w:rsidR="00E4486E" w:rsidRPr="00531A71">
        <w:rPr>
          <w:rFonts w:eastAsia="標楷體"/>
        </w:rPr>
        <w:br/>
        <w:t xml:space="preserve">(1) </w:t>
      </w:r>
      <w:r w:rsidR="00E4486E" w:rsidRPr="00531A71">
        <w:rPr>
          <w:rFonts w:eastAsia="標楷體" w:hAnsi="標楷體"/>
        </w:rPr>
        <w:t>求∠</w:t>
      </w:r>
      <w:r w:rsidR="00E4486E" w:rsidRPr="00531A71">
        <w:rPr>
          <w:rFonts w:eastAsia="標楷體"/>
        </w:rPr>
        <w:t>ACE</w:t>
      </w:r>
      <w:r w:rsidR="00E4486E" w:rsidRPr="00531A71">
        <w:rPr>
          <w:rFonts w:eastAsia="標楷體" w:hAnsi="標楷體"/>
        </w:rPr>
        <w:t>的度數。</w:t>
      </w:r>
      <w:r w:rsidR="003B66B8">
        <w:rPr>
          <w:rFonts w:eastAsia="標楷體" w:hAnsi="標楷體" w:hint="eastAsia"/>
        </w:rPr>
        <w:t xml:space="preserve">           </w:t>
      </w:r>
      <w:r w:rsidR="00E4486E" w:rsidRPr="00531A71">
        <w:rPr>
          <w:rFonts w:eastAsia="標楷體"/>
        </w:rPr>
        <w:t xml:space="preserve">(2) </w:t>
      </w:r>
      <w:r w:rsidR="00E4486E" w:rsidRPr="00531A71">
        <w:rPr>
          <w:rFonts w:eastAsia="標楷體" w:hAnsi="標楷體"/>
        </w:rPr>
        <w:t>求∠</w:t>
      </w:r>
      <w:r w:rsidR="00E4486E" w:rsidRPr="00531A71">
        <w:rPr>
          <w:rFonts w:eastAsia="標楷體"/>
        </w:rPr>
        <w:t>BCD</w:t>
      </w:r>
      <w:r w:rsidR="00E4486E" w:rsidRPr="00531A71">
        <w:rPr>
          <w:rFonts w:eastAsia="標楷體" w:hAnsi="標楷體"/>
        </w:rPr>
        <w:t>的度數。</w:t>
      </w:r>
    </w:p>
    <w:p w14:paraId="0F687BE1" w14:textId="77777777" w:rsidR="00E4486E" w:rsidRPr="00531A71" w:rsidRDefault="00FF1D20" w:rsidP="00BB0050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342790F0">
          <v:shape id="_x0000_s2595" type="#_x0000_t75" style="position:absolute;left:0;text-align:left;margin-left:123.1pt;margin-top:7.55pt;width:155.2pt;height:152.35pt;z-index:-185">
            <v:imagedata r:id="rId357" o:title=""/>
          </v:shape>
        </w:pict>
      </w:r>
    </w:p>
    <w:p w14:paraId="366515DE" w14:textId="77777777" w:rsidR="00C430C7" w:rsidRPr="00531A71" w:rsidRDefault="00C430C7" w:rsidP="00BB0050">
      <w:pPr>
        <w:jc w:val="both"/>
        <w:rPr>
          <w:rFonts w:eastAsia="標楷體" w:hint="eastAsia"/>
          <w:b/>
        </w:rPr>
      </w:pPr>
    </w:p>
    <w:p w14:paraId="5F04C927" w14:textId="77777777" w:rsidR="00C430C7" w:rsidRPr="00531A71" w:rsidRDefault="00C430C7" w:rsidP="00BB0050">
      <w:pPr>
        <w:jc w:val="both"/>
        <w:rPr>
          <w:rFonts w:eastAsia="標楷體" w:hint="eastAsia"/>
          <w:b/>
        </w:rPr>
      </w:pPr>
    </w:p>
    <w:p w14:paraId="55A5BF66" w14:textId="77777777" w:rsidR="006370D7" w:rsidRPr="00531A71" w:rsidRDefault="006370D7" w:rsidP="007044FD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52AC8AEA" w14:textId="77777777" w:rsidR="00DC4F45" w:rsidRDefault="003B66B8" w:rsidP="007044FD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/>
        </w:rPr>
        <w:br/>
      </w:r>
    </w:p>
    <w:p w14:paraId="405A0B33" w14:textId="77777777" w:rsidR="00FF1D20" w:rsidRPr="00531A71" w:rsidRDefault="00FF1D20" w:rsidP="007044FD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596C7559" w14:textId="77777777" w:rsidR="00B24B31" w:rsidRDefault="00B24B31" w:rsidP="00B24B31">
      <w:pPr>
        <w:spacing w:beforeLines="50" w:before="180"/>
        <w:ind w:left="709" w:hangingChars="295" w:hanging="709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1</w:t>
      </w:r>
    </w:p>
    <w:p w14:paraId="30DEBEA9" w14:textId="77777777" w:rsidR="007044FD" w:rsidRPr="00531A71" w:rsidRDefault="007044FD" w:rsidP="00FF1D20">
      <w:pPr>
        <w:ind w:left="709" w:hangingChars="295" w:hanging="709"/>
        <w:rPr>
          <w:rFonts w:eastAsia="標楷體" w:hint="eastAsia"/>
        </w:rPr>
      </w:pPr>
      <w:r w:rsidRPr="00FF1D20">
        <w:rPr>
          <w:rFonts w:eastAsia="標楷體" w:hint="eastAsia"/>
          <w:b/>
        </w:rPr>
        <w:t>想法：</w:t>
      </w:r>
      <w:r w:rsidR="00FF1D20">
        <w:rPr>
          <w:rFonts w:eastAsia="標楷體" w:hint="eastAsia"/>
        </w:rPr>
        <w:t xml:space="preserve">(1) </w:t>
      </w:r>
      <w:r w:rsidR="006370D7" w:rsidRPr="00531A71">
        <w:rPr>
          <w:rFonts w:eastAsia="標楷體" w:hint="eastAsia"/>
        </w:rPr>
        <w:t>利用已知</w:t>
      </w:r>
      <w:r w:rsidR="006370D7" w:rsidRPr="00531A71">
        <w:rPr>
          <w:rFonts w:eastAsia="標楷體" w:hAnsi="標楷體"/>
        </w:rPr>
        <w:t>∠</w:t>
      </w:r>
      <w:r w:rsidR="006370D7" w:rsidRPr="00531A71">
        <w:rPr>
          <w:rFonts w:eastAsia="標楷體"/>
        </w:rPr>
        <w:t>B</w:t>
      </w:r>
      <w:r w:rsidR="006370D7" w:rsidRPr="00531A71">
        <w:rPr>
          <w:rFonts w:eastAsia="標楷體" w:hAnsi="標楷體"/>
        </w:rPr>
        <w:t>＝</w:t>
      </w:r>
      <w:r w:rsidR="006370D7" w:rsidRPr="00531A71">
        <w:rPr>
          <w:rFonts w:eastAsia="標楷體"/>
        </w:rPr>
        <w:t>25°</w:t>
      </w:r>
      <w:r w:rsidR="006370D7" w:rsidRPr="00531A71">
        <w:rPr>
          <w:rFonts w:eastAsia="標楷體" w:hint="eastAsia"/>
        </w:rPr>
        <w:t xml:space="preserve"> </w:t>
      </w:r>
      <w:proofErr w:type="gramStart"/>
      <w:r w:rsidR="006370D7" w:rsidRPr="00531A71">
        <w:rPr>
          <w:rFonts w:eastAsia="標楷體" w:hint="eastAsia"/>
        </w:rPr>
        <w:t>＆</w:t>
      </w:r>
      <w:proofErr w:type="gramEnd"/>
      <w:r w:rsidR="006370D7" w:rsidRPr="00531A71">
        <w:rPr>
          <w:rFonts w:eastAsia="標楷體" w:hint="eastAsia"/>
        </w:rPr>
        <w:t xml:space="preserve"> </w:t>
      </w:r>
      <w:r w:rsidR="006370D7" w:rsidRPr="00531A71">
        <w:rPr>
          <w:rFonts w:eastAsia="標楷體" w:hint="eastAsia"/>
        </w:rPr>
        <w:t>弧度為所對圓周角的</w:t>
      </w:r>
      <w:r w:rsidR="006370D7" w:rsidRPr="00531A71">
        <w:rPr>
          <w:rFonts w:eastAsia="標楷體" w:hint="eastAsia"/>
        </w:rPr>
        <w:t>2</w:t>
      </w:r>
      <w:r w:rsidR="006370D7" w:rsidRPr="00531A71">
        <w:rPr>
          <w:rFonts w:eastAsia="標楷體" w:hint="eastAsia"/>
        </w:rPr>
        <w:t>倍，可得</w:t>
      </w:r>
      <w:r w:rsidR="006370D7" w:rsidRPr="00531A71">
        <w:rPr>
          <w:rFonts w:eastAsia="標楷體"/>
        </w:rPr>
        <w:fldChar w:fldCharType="begin"/>
      </w:r>
      <w:r w:rsidR="006370D7" w:rsidRPr="00531A71">
        <w:rPr>
          <w:rFonts w:eastAsia="標楷體"/>
        </w:rPr>
        <w:instrText xml:space="preserve"> eq \o(</w:instrText>
      </w:r>
      <w:r w:rsidR="006370D7" w:rsidRPr="00531A71">
        <w:rPr>
          <w:rFonts w:eastAsia="標楷體" w:hint="eastAsia"/>
          <w:iCs/>
        </w:rPr>
        <w:instrText>C</w:instrText>
      </w:r>
      <w:r w:rsidR="006370D7" w:rsidRPr="00531A71">
        <w:rPr>
          <w:rFonts w:eastAsia="標楷體"/>
          <w:iCs/>
        </w:rPr>
        <w:instrText>E</w:instrText>
      </w:r>
      <w:r w:rsidR="006370D7" w:rsidRPr="00531A71">
        <w:rPr>
          <w:rFonts w:eastAsia="標楷體"/>
        </w:rPr>
        <w:instrText>,</w:instrText>
      </w:r>
      <w:r w:rsidR="006370D7" w:rsidRPr="00531A71">
        <w:rPr>
          <w:rFonts w:eastAsia="標楷體" w:hAnsi="標楷體"/>
          <w:w w:val="150"/>
          <w:position w:val="16"/>
        </w:rPr>
        <w:instrText>︵</w:instrText>
      </w:r>
      <w:r w:rsidR="006370D7" w:rsidRPr="00531A71">
        <w:rPr>
          <w:rFonts w:eastAsia="標楷體"/>
        </w:rPr>
        <w:instrText>)</w:instrText>
      </w:r>
      <w:r w:rsidR="006370D7"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="006370D7" w:rsidRPr="00531A71">
        <w:rPr>
          <w:rFonts w:eastAsia="標楷體" w:hint="eastAsia"/>
        </w:rPr>
        <w:t>；</w:t>
      </w:r>
      <w:r w:rsidR="006370D7" w:rsidRPr="00531A71">
        <w:rPr>
          <w:rFonts w:eastAsia="標楷體"/>
        </w:rPr>
        <w:br/>
      </w:r>
      <w:r w:rsidR="00FF1D20">
        <w:rPr>
          <w:rFonts w:eastAsia="標楷體" w:hint="eastAsia"/>
        </w:rPr>
        <w:t xml:space="preserve">(2) </w:t>
      </w:r>
      <w:r w:rsidR="006370D7" w:rsidRPr="00531A71">
        <w:rPr>
          <w:rFonts w:eastAsia="標楷體" w:hint="eastAsia"/>
        </w:rPr>
        <w:t>利用</w:t>
      </w:r>
      <w:r w:rsidR="006370D7" w:rsidRPr="00531A71">
        <w:rPr>
          <w:rFonts w:eastAsia="標楷體"/>
        </w:rPr>
        <w:fldChar w:fldCharType="begin"/>
      </w:r>
      <w:r w:rsidR="006370D7" w:rsidRPr="00531A71">
        <w:rPr>
          <w:rFonts w:eastAsia="標楷體"/>
        </w:rPr>
        <w:instrText xml:space="preserve"> eq \o(</w:instrText>
      </w:r>
      <w:r w:rsidR="006370D7" w:rsidRPr="00531A71">
        <w:rPr>
          <w:rFonts w:eastAsia="標楷體" w:hint="eastAsia"/>
          <w:iCs/>
        </w:rPr>
        <w:instrText>C</w:instrText>
      </w:r>
      <w:r w:rsidR="006370D7" w:rsidRPr="00531A71">
        <w:rPr>
          <w:rFonts w:eastAsia="標楷體"/>
          <w:iCs/>
        </w:rPr>
        <w:instrText>E</w:instrText>
      </w:r>
      <w:r w:rsidR="006370D7" w:rsidRPr="00531A71">
        <w:rPr>
          <w:rFonts w:eastAsia="標楷體"/>
        </w:rPr>
        <w:instrText>,</w:instrText>
      </w:r>
      <w:r w:rsidR="006370D7" w:rsidRPr="00531A71">
        <w:rPr>
          <w:rFonts w:eastAsia="標楷體" w:hAnsi="標楷體"/>
          <w:w w:val="150"/>
          <w:position w:val="16"/>
        </w:rPr>
        <w:instrText>︵</w:instrText>
      </w:r>
      <w:r w:rsidR="006370D7" w:rsidRPr="00531A71">
        <w:rPr>
          <w:rFonts w:eastAsia="標楷體"/>
        </w:rPr>
        <w:instrText>)</w:instrText>
      </w:r>
      <w:r w:rsidR="006370D7"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="006370D7" w:rsidRPr="00531A71">
        <w:rPr>
          <w:rFonts w:eastAsia="標楷體" w:hint="eastAsia"/>
        </w:rPr>
        <w:t xml:space="preserve"> </w:t>
      </w:r>
      <w:proofErr w:type="gramStart"/>
      <w:r w:rsidR="006370D7" w:rsidRPr="00531A71">
        <w:rPr>
          <w:rFonts w:eastAsia="標楷體" w:hint="eastAsia"/>
        </w:rPr>
        <w:t>＆</w:t>
      </w:r>
      <w:proofErr w:type="gramEnd"/>
      <w:r w:rsidR="006370D7" w:rsidRPr="00531A71">
        <w:rPr>
          <w:rFonts w:eastAsia="標楷體" w:hint="eastAsia"/>
        </w:rPr>
        <w:t xml:space="preserve"> </w:t>
      </w:r>
      <w:r w:rsidR="006370D7" w:rsidRPr="00531A71">
        <w:rPr>
          <w:rFonts w:eastAsia="標楷體" w:hint="eastAsia"/>
        </w:rPr>
        <w:t>弦切角等於所對弧度的一半，可得</w:t>
      </w:r>
      <w:r w:rsidR="006370D7" w:rsidRPr="00531A71">
        <w:rPr>
          <w:rFonts w:eastAsia="標楷體" w:hAnsi="標楷體"/>
        </w:rPr>
        <w:t>∠</w:t>
      </w:r>
      <w:r w:rsidR="006370D7" w:rsidRPr="00531A71">
        <w:rPr>
          <w:rFonts w:eastAsia="標楷體"/>
        </w:rPr>
        <w:t>ACE</w:t>
      </w:r>
      <w:r w:rsidR="00894D64">
        <w:rPr>
          <w:rFonts w:eastAsia="標楷體" w:hint="eastAsia"/>
        </w:rPr>
        <w:t>之度數</w:t>
      </w:r>
      <w:r w:rsidR="006370D7" w:rsidRPr="00531A71">
        <w:rPr>
          <w:rFonts w:eastAsia="標楷體" w:hint="eastAsia"/>
        </w:rPr>
        <w:t>；</w:t>
      </w:r>
      <w:r w:rsidR="006370D7" w:rsidRPr="00531A71">
        <w:rPr>
          <w:rFonts w:eastAsia="標楷體"/>
        </w:rPr>
        <w:br/>
      </w:r>
      <w:r w:rsidR="00FF1D20">
        <w:rPr>
          <w:rFonts w:eastAsia="標楷體" w:hint="eastAsia"/>
        </w:rPr>
        <w:t xml:space="preserve">(3) </w:t>
      </w:r>
      <w:r w:rsidR="006370D7" w:rsidRPr="00531A71">
        <w:rPr>
          <w:rFonts w:eastAsia="標楷體" w:hint="eastAsia"/>
        </w:rPr>
        <w:t>利用</w:t>
      </w:r>
      <w:r w:rsidR="00DC4F45" w:rsidRPr="00531A71">
        <w:rPr>
          <w:rFonts w:eastAsia="標楷體" w:hint="eastAsia"/>
        </w:rPr>
        <w:t>已知</w:t>
      </w:r>
      <w:r w:rsidR="00DC4F45" w:rsidRPr="00531A71">
        <w:rPr>
          <w:rFonts w:eastAsia="標楷體"/>
        </w:rPr>
        <w:fldChar w:fldCharType="begin"/>
      </w:r>
      <w:r w:rsidR="00DC4F45" w:rsidRPr="00531A71">
        <w:rPr>
          <w:rFonts w:eastAsia="標楷體"/>
        </w:rPr>
        <w:instrText xml:space="preserve"> eq \o(</w:instrText>
      </w:r>
      <w:r w:rsidR="00DC4F45" w:rsidRPr="00531A71">
        <w:rPr>
          <w:rFonts w:eastAsia="標楷體" w:hint="eastAsia"/>
        </w:rPr>
        <w:instrText>EB</w:instrText>
      </w:r>
      <w:r w:rsidR="00DC4F45" w:rsidRPr="00531A71">
        <w:rPr>
          <w:rFonts w:eastAsia="標楷體"/>
        </w:rPr>
        <w:instrText>,</w:instrText>
      </w:r>
      <w:r w:rsidR="00DC4F45" w:rsidRPr="00531A71">
        <w:rPr>
          <w:rFonts w:eastAsia="標楷體" w:hAnsi="標楷體"/>
          <w:w w:val="150"/>
          <w:position w:val="16"/>
        </w:rPr>
        <w:instrText>︵</w:instrText>
      </w:r>
      <w:r w:rsidR="00DC4F45" w:rsidRPr="00531A71">
        <w:rPr>
          <w:rFonts w:eastAsia="標楷體"/>
        </w:rPr>
        <w:instrText>)</w:instrText>
      </w:r>
      <w:r w:rsidR="00DC4F45" w:rsidRPr="00531A71">
        <w:rPr>
          <w:rFonts w:eastAsia="標楷體"/>
        </w:rPr>
        <w:fldChar w:fldCharType="end"/>
      </w:r>
      <w:r w:rsidR="00DC4F45" w:rsidRPr="00531A71">
        <w:rPr>
          <w:rFonts w:eastAsia="標楷體" w:hAnsi="標楷體"/>
        </w:rPr>
        <w:t>＝</w:t>
      </w:r>
      <w:r w:rsidR="00DC4F45" w:rsidRPr="00531A71">
        <w:rPr>
          <w:rFonts w:eastAsia="標楷體"/>
        </w:rPr>
        <w:t>160°</w:t>
      </w:r>
      <w:r w:rsidR="00DC4F45" w:rsidRPr="00531A71">
        <w:rPr>
          <w:rFonts w:eastAsia="標楷體" w:hint="eastAsia"/>
        </w:rPr>
        <w:t>、</w:t>
      </w:r>
      <w:r w:rsidR="00DC4F45" w:rsidRPr="00531A71">
        <w:rPr>
          <w:rFonts w:eastAsia="標楷體"/>
        </w:rPr>
        <w:fldChar w:fldCharType="begin"/>
      </w:r>
      <w:r w:rsidR="00DC4F45" w:rsidRPr="00531A71">
        <w:rPr>
          <w:rFonts w:eastAsia="標楷體"/>
        </w:rPr>
        <w:instrText xml:space="preserve"> eq \o(</w:instrText>
      </w:r>
      <w:r w:rsidR="00DC4F45" w:rsidRPr="00531A71">
        <w:rPr>
          <w:rFonts w:eastAsia="標楷體" w:hint="eastAsia"/>
          <w:iCs/>
        </w:rPr>
        <w:instrText>C</w:instrText>
      </w:r>
      <w:r w:rsidR="00DC4F45" w:rsidRPr="00531A71">
        <w:rPr>
          <w:rFonts w:eastAsia="標楷體"/>
          <w:iCs/>
        </w:rPr>
        <w:instrText>E</w:instrText>
      </w:r>
      <w:r w:rsidR="00DC4F45" w:rsidRPr="00531A71">
        <w:rPr>
          <w:rFonts w:eastAsia="標楷體"/>
        </w:rPr>
        <w:instrText>,</w:instrText>
      </w:r>
      <w:r w:rsidR="00DC4F45" w:rsidRPr="00531A71">
        <w:rPr>
          <w:rFonts w:eastAsia="標楷體" w:hAnsi="標楷體"/>
          <w:w w:val="150"/>
          <w:position w:val="16"/>
        </w:rPr>
        <w:instrText>︵</w:instrText>
      </w:r>
      <w:r w:rsidR="00DC4F45" w:rsidRPr="00531A71">
        <w:rPr>
          <w:rFonts w:eastAsia="標楷體"/>
        </w:rPr>
        <w:instrText>)</w:instrText>
      </w:r>
      <w:r w:rsidR="00DC4F45"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="00DC4F45" w:rsidRPr="00531A71">
        <w:rPr>
          <w:rFonts w:eastAsia="標楷體" w:hint="eastAsia"/>
        </w:rPr>
        <w:t xml:space="preserve"> </w:t>
      </w:r>
      <w:proofErr w:type="gramStart"/>
      <w:r w:rsidR="00DC4F45" w:rsidRPr="00531A71">
        <w:rPr>
          <w:rFonts w:eastAsia="標楷體" w:hint="eastAsia"/>
        </w:rPr>
        <w:t>＆</w:t>
      </w:r>
      <w:proofErr w:type="gramEnd"/>
      <w:r w:rsidR="00DC4F45" w:rsidRPr="00531A71">
        <w:rPr>
          <w:rFonts w:eastAsia="標楷體" w:hint="eastAsia"/>
        </w:rPr>
        <w:t xml:space="preserve"> </w:t>
      </w:r>
      <w:r w:rsidR="00DC4F45" w:rsidRPr="00531A71">
        <w:rPr>
          <w:rFonts w:eastAsia="標楷體" w:hint="eastAsia"/>
        </w:rPr>
        <w:t>圓周為</w:t>
      </w:r>
      <w:r w:rsidR="00DC4F45" w:rsidRPr="00531A71">
        <w:rPr>
          <w:rFonts w:eastAsia="標楷體" w:hint="eastAsia"/>
        </w:rPr>
        <w:t>360</w:t>
      </w:r>
      <w:r w:rsidR="00DC4F45" w:rsidRPr="00531A71">
        <w:rPr>
          <w:rFonts w:eastAsia="標楷體"/>
        </w:rPr>
        <w:t>°</w:t>
      </w:r>
      <w:r w:rsidR="00DC4F45" w:rsidRPr="00531A71">
        <w:rPr>
          <w:rFonts w:eastAsia="標楷體" w:hint="eastAsia"/>
        </w:rPr>
        <w:t>，可得</w:t>
      </w:r>
      <w:r w:rsidR="00DC4F45" w:rsidRPr="00531A71">
        <w:rPr>
          <w:rFonts w:eastAsia="標楷體"/>
        </w:rPr>
        <w:fldChar w:fldCharType="begin"/>
      </w:r>
      <w:r w:rsidR="00DC4F45" w:rsidRPr="00531A71">
        <w:rPr>
          <w:rFonts w:eastAsia="標楷體"/>
        </w:rPr>
        <w:instrText xml:space="preserve"> eq \o(</w:instrText>
      </w:r>
      <w:r w:rsidR="00DC4F45" w:rsidRPr="00531A71">
        <w:rPr>
          <w:rFonts w:eastAsia="標楷體"/>
          <w:iCs/>
        </w:rPr>
        <w:instrText>B</w:instrText>
      </w:r>
      <w:r w:rsidR="00DC4F45" w:rsidRPr="00531A71">
        <w:rPr>
          <w:rFonts w:eastAsia="標楷體" w:hint="eastAsia"/>
          <w:iCs/>
        </w:rPr>
        <w:instrText>C</w:instrText>
      </w:r>
      <w:r w:rsidR="00DC4F45" w:rsidRPr="00531A71">
        <w:rPr>
          <w:rFonts w:eastAsia="標楷體"/>
        </w:rPr>
        <w:instrText>,</w:instrText>
      </w:r>
      <w:r w:rsidR="00DC4F45" w:rsidRPr="00531A71">
        <w:rPr>
          <w:rFonts w:eastAsia="標楷體" w:hAnsi="標楷體"/>
          <w:w w:val="150"/>
          <w:position w:val="16"/>
        </w:rPr>
        <w:instrText>︵</w:instrText>
      </w:r>
      <w:r w:rsidR="00DC4F45" w:rsidRPr="00531A71">
        <w:rPr>
          <w:rFonts w:eastAsia="標楷體"/>
        </w:rPr>
        <w:instrText>)</w:instrText>
      </w:r>
      <w:r w:rsidR="00DC4F45"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="00DC4F45" w:rsidRPr="00531A71">
        <w:rPr>
          <w:rFonts w:eastAsia="標楷體" w:hint="eastAsia"/>
        </w:rPr>
        <w:t>；</w:t>
      </w:r>
      <w:r w:rsidR="00DC4F45" w:rsidRPr="00531A71">
        <w:rPr>
          <w:rFonts w:eastAsia="標楷體"/>
        </w:rPr>
        <w:br/>
      </w:r>
      <w:r w:rsidR="00FF1D20">
        <w:rPr>
          <w:rFonts w:eastAsia="標楷體" w:hint="eastAsia"/>
        </w:rPr>
        <w:t xml:space="preserve">(4) </w:t>
      </w:r>
      <w:r w:rsidR="00DC4F45" w:rsidRPr="00531A71">
        <w:rPr>
          <w:rFonts w:eastAsia="標楷體" w:hint="eastAsia"/>
        </w:rPr>
        <w:t>利用</w:t>
      </w:r>
      <w:r w:rsidR="00DC4F45" w:rsidRPr="00531A71">
        <w:rPr>
          <w:rFonts w:eastAsia="標楷體"/>
        </w:rPr>
        <w:fldChar w:fldCharType="begin"/>
      </w:r>
      <w:r w:rsidR="00DC4F45" w:rsidRPr="00531A71">
        <w:rPr>
          <w:rFonts w:eastAsia="標楷體"/>
        </w:rPr>
        <w:instrText xml:space="preserve"> eq \o(</w:instrText>
      </w:r>
      <w:r w:rsidR="00DC4F45" w:rsidRPr="00531A71">
        <w:rPr>
          <w:rFonts w:eastAsia="標楷體"/>
          <w:iCs/>
        </w:rPr>
        <w:instrText>B</w:instrText>
      </w:r>
      <w:r w:rsidR="00DC4F45" w:rsidRPr="00531A71">
        <w:rPr>
          <w:rFonts w:eastAsia="標楷體" w:hint="eastAsia"/>
          <w:iCs/>
        </w:rPr>
        <w:instrText>C</w:instrText>
      </w:r>
      <w:r w:rsidR="00DC4F45" w:rsidRPr="00531A71">
        <w:rPr>
          <w:rFonts w:eastAsia="標楷體"/>
        </w:rPr>
        <w:instrText>,</w:instrText>
      </w:r>
      <w:r w:rsidR="00DC4F45" w:rsidRPr="00531A71">
        <w:rPr>
          <w:rFonts w:eastAsia="標楷體" w:hAnsi="標楷體"/>
          <w:w w:val="150"/>
          <w:position w:val="16"/>
        </w:rPr>
        <w:instrText>︵</w:instrText>
      </w:r>
      <w:r w:rsidR="00DC4F45" w:rsidRPr="00531A71">
        <w:rPr>
          <w:rFonts w:eastAsia="標楷體"/>
        </w:rPr>
        <w:instrText>)</w:instrText>
      </w:r>
      <w:r w:rsidR="00DC4F45" w:rsidRPr="00531A71">
        <w:rPr>
          <w:rFonts w:eastAsia="標楷體"/>
        </w:rPr>
        <w:fldChar w:fldCharType="end"/>
      </w:r>
      <w:r w:rsidR="00894D64">
        <w:rPr>
          <w:rFonts w:eastAsia="標楷體" w:hint="eastAsia"/>
        </w:rPr>
        <w:t>度數</w:t>
      </w:r>
      <w:r w:rsidR="00DC4F45" w:rsidRPr="00531A71">
        <w:rPr>
          <w:rFonts w:eastAsia="標楷體" w:hint="eastAsia"/>
        </w:rPr>
        <w:t xml:space="preserve"> </w:t>
      </w:r>
      <w:proofErr w:type="gramStart"/>
      <w:r w:rsidR="00DC4F45" w:rsidRPr="00531A71">
        <w:rPr>
          <w:rFonts w:eastAsia="標楷體" w:hint="eastAsia"/>
        </w:rPr>
        <w:t>＆</w:t>
      </w:r>
      <w:proofErr w:type="gramEnd"/>
      <w:r w:rsidR="00DC4F45" w:rsidRPr="00531A71">
        <w:rPr>
          <w:rFonts w:eastAsia="標楷體" w:hint="eastAsia"/>
        </w:rPr>
        <w:t xml:space="preserve"> </w:t>
      </w:r>
      <w:r w:rsidR="00DC4F45" w:rsidRPr="00531A71">
        <w:rPr>
          <w:rFonts w:eastAsia="標楷體" w:hint="eastAsia"/>
        </w:rPr>
        <w:t>弦切角等於所對弧度的一半，可得</w:t>
      </w:r>
      <w:r w:rsidR="00DC4F45" w:rsidRPr="00531A71">
        <w:rPr>
          <w:rFonts w:eastAsia="標楷體" w:hAnsi="標楷體"/>
        </w:rPr>
        <w:t>∠</w:t>
      </w:r>
      <w:r w:rsidR="00DC4F45" w:rsidRPr="00531A71">
        <w:rPr>
          <w:rFonts w:eastAsia="標楷體"/>
        </w:rPr>
        <w:t>BCD</w:t>
      </w:r>
      <w:r w:rsidR="00894D64">
        <w:rPr>
          <w:rFonts w:eastAsia="標楷體" w:hint="eastAsia"/>
        </w:rPr>
        <w:t>之度數</w:t>
      </w:r>
    </w:p>
    <w:p w14:paraId="6C451F60" w14:textId="77777777" w:rsidR="007044FD" w:rsidRPr="00FF1D20" w:rsidRDefault="007044FD" w:rsidP="00FF1D20">
      <w:pPr>
        <w:spacing w:beforeLines="50" w:before="180"/>
        <w:jc w:val="both"/>
        <w:rPr>
          <w:rFonts w:eastAsia="標楷體"/>
          <w:b/>
        </w:rPr>
      </w:pPr>
      <w:r w:rsidRPr="00FF1D2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7044FD" w:rsidRPr="00531A71" w14:paraId="2405F5E9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2D198BE" w14:textId="77777777" w:rsidR="007044FD" w:rsidRPr="00531A71" w:rsidRDefault="007044FD" w:rsidP="00FF1D2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DDD7609" w14:textId="77777777" w:rsidR="007044FD" w:rsidRPr="00531A71" w:rsidRDefault="007044FD" w:rsidP="00FF1D2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044FD" w:rsidRPr="00531A71" w14:paraId="414E9CCF" w14:textId="77777777">
        <w:tc>
          <w:tcPr>
            <w:tcW w:w="3936" w:type="dxa"/>
            <w:tcBorders>
              <w:top w:val="single" w:sz="4" w:space="0" w:color="auto"/>
            </w:tcBorders>
          </w:tcPr>
          <w:p w14:paraId="13B7BFCB" w14:textId="77777777" w:rsidR="007044FD" w:rsidRPr="00531A71" w:rsidRDefault="007044FD" w:rsidP="00A3788E">
            <w:pPr>
              <w:numPr>
                <w:ilvl w:val="0"/>
                <w:numId w:val="10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25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</w:p>
          <w:p w14:paraId="0B45818D" w14:textId="77777777" w:rsidR="007044FD" w:rsidRPr="00531A71" w:rsidRDefault="007044FD" w:rsidP="00A3788E">
            <w:pPr>
              <w:numPr>
                <w:ilvl w:val="0"/>
                <w:numId w:val="108"/>
              </w:numPr>
              <w:spacing w:beforeLines="60" w:before="216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B8AB5AC">
                <v:shape id="_x0000_i2061" type="#_x0000_t75" style="width:12pt;height:30.75pt" o:ole="">
                  <v:imagedata r:id="rId348" o:title=""/>
                </v:shape>
                <o:OLEObject Type="Embed" ProgID="Equation.3" ShapeID="_x0000_i2061" DrawAspect="Content" ObjectID="_1789908548" r:id="rId358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CE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487B78C" w14:textId="77777777" w:rsidR="007044FD" w:rsidRPr="00531A71" w:rsidRDefault="007044FD" w:rsidP="00A3788E">
            <w:pPr>
              <w:numPr>
                <w:ilvl w:val="0"/>
                <w:numId w:val="108"/>
              </w:numPr>
              <w:spacing w:beforeLines="60" w:before="216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3684F1D">
                <v:shape id="_x0000_i2062" type="#_x0000_t75" style="width:12pt;height:30.75pt" o:ole="">
                  <v:imagedata r:id="rId348" o:title=""/>
                </v:shape>
                <o:OLEObject Type="Embed" ProgID="Equation.3" ShapeID="_x0000_i2062" DrawAspect="Content" ObjectID="_1789908549" r:id="rId359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5°</w:t>
            </w:r>
          </w:p>
          <w:p w14:paraId="6599279C" w14:textId="77777777" w:rsidR="007044FD" w:rsidRPr="00531A71" w:rsidRDefault="00E47927" w:rsidP="00A3788E">
            <w:pPr>
              <w:numPr>
                <w:ilvl w:val="0"/>
                <w:numId w:val="10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3F917CE4" w14:textId="77777777" w:rsidR="00E47927" w:rsidRPr="00531A71" w:rsidRDefault="00E47927" w:rsidP="00A3788E">
            <w:pPr>
              <w:numPr>
                <w:ilvl w:val="0"/>
                <w:numId w:val="10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16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  <w:r w:rsidR="00FF1D20">
              <w:rPr>
                <w:rFonts w:eastAsia="標楷體" w:hint="eastAsia"/>
              </w:rPr>
              <w:br/>
            </w:r>
          </w:p>
          <w:p w14:paraId="4B70FBE9" w14:textId="77777777" w:rsidR="00E47927" w:rsidRPr="00531A71" w:rsidRDefault="00E47927" w:rsidP="00A3788E">
            <w:pPr>
              <w:numPr>
                <w:ilvl w:val="0"/>
                <w:numId w:val="108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16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50</w:t>
            </w:r>
            <w:r w:rsidRPr="00531A71">
              <w:rPr>
                <w:rFonts w:eastAsia="標楷體"/>
              </w:rPr>
              <w:t>°</w:t>
            </w:r>
          </w:p>
          <w:p w14:paraId="487D059E" w14:textId="77777777" w:rsidR="00E47927" w:rsidRPr="00531A71" w:rsidRDefault="00E47927" w:rsidP="00A3788E">
            <w:pPr>
              <w:numPr>
                <w:ilvl w:val="0"/>
                <w:numId w:val="108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C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3AFFE40">
                <v:shape id="_x0000_i2063" type="#_x0000_t75" style="width:12pt;height:30.75pt" o:ole="">
                  <v:imagedata r:id="rId348" o:title=""/>
                </v:shape>
                <o:OLEObject Type="Embed" ProgID="Equation.3" ShapeID="_x0000_i2063" DrawAspect="Content" ObjectID="_1789908550" r:id="rId36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7F4D4E6B" w14:textId="77777777" w:rsidR="00E47927" w:rsidRPr="00531A71" w:rsidRDefault="00E47927" w:rsidP="00A3788E">
            <w:pPr>
              <w:numPr>
                <w:ilvl w:val="0"/>
                <w:numId w:val="108"/>
              </w:numPr>
              <w:spacing w:beforeLines="50" w:before="180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C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1B9BA9D">
                <v:shape id="_x0000_i2064" type="#_x0000_t75" style="width:12pt;height:30.75pt" o:ole="">
                  <v:imagedata r:id="rId348" o:title=""/>
                </v:shape>
                <o:OLEObject Type="Embed" ProgID="Equation.3" ShapeID="_x0000_i2064" DrawAspect="Content" ObjectID="_1789908551" r:id="rId361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3C65EC6" w14:textId="77777777" w:rsidR="007044FD" w:rsidRPr="00531A71" w:rsidRDefault="007044FD" w:rsidP="00FF1D20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弧度為所對圓周角的</w:t>
            </w:r>
            <w:r w:rsidRPr="00531A71">
              <w:rPr>
                <w:rFonts w:eastAsia="標楷體" w:hint="eastAsia"/>
                <w:position w:val="4"/>
              </w:rPr>
              <w:t>2</w:t>
            </w:r>
            <w:r w:rsidRPr="00531A71">
              <w:rPr>
                <w:rFonts w:eastAsia="標楷體" w:hint="eastAsia"/>
                <w:position w:val="4"/>
              </w:rPr>
              <w:t>倍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="00E47927"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5°</w:t>
            </w:r>
          </w:p>
          <w:p w14:paraId="7C2EAE2A" w14:textId="77777777" w:rsidR="007044FD" w:rsidRPr="00531A71" w:rsidRDefault="007044FD" w:rsidP="00FF1D20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</w:t>
            </w:r>
            <w:proofErr w:type="gramStart"/>
            <w:r w:rsidRPr="00531A71">
              <w:rPr>
                <w:rFonts w:eastAsia="標楷體" w:hint="eastAsia"/>
              </w:rPr>
              <w:t>等於這弦與切線間的弧度</w:t>
            </w:r>
            <w:proofErr w:type="gramEnd"/>
            <w:r w:rsidRPr="00531A71">
              <w:rPr>
                <w:rFonts w:eastAsia="標楷體" w:hint="eastAsia"/>
              </w:rPr>
              <w:t>數</w:t>
            </w:r>
            <w:r w:rsidR="00E47927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一半</w:t>
            </w:r>
          </w:p>
          <w:p w14:paraId="25DC721A" w14:textId="77777777" w:rsidR="007044FD" w:rsidRPr="00531A71" w:rsidRDefault="007044FD" w:rsidP="00FF1D20">
            <w:pPr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="00E47927" w:rsidRPr="00531A71">
              <w:rPr>
                <w:rFonts w:eastAsia="標楷體"/>
              </w:rPr>
              <w:t xml:space="preserve"> </w:t>
            </w:r>
            <w:r w:rsidR="00E47927" w:rsidRPr="00531A71">
              <w:rPr>
                <w:rFonts w:eastAsia="標楷體"/>
              </w:rPr>
              <w:fldChar w:fldCharType="begin"/>
            </w:r>
            <w:r w:rsidR="00E47927" w:rsidRPr="00531A71">
              <w:rPr>
                <w:rFonts w:eastAsia="標楷體"/>
              </w:rPr>
              <w:instrText xml:space="preserve"> eq \o(</w:instrText>
            </w:r>
            <w:r w:rsidR="00E47927" w:rsidRPr="00531A71">
              <w:rPr>
                <w:rFonts w:eastAsia="標楷體" w:hint="eastAsia"/>
                <w:iCs/>
              </w:rPr>
              <w:instrText>C</w:instrText>
            </w:r>
            <w:r w:rsidR="00E47927" w:rsidRPr="00531A71">
              <w:rPr>
                <w:rFonts w:eastAsia="標楷體"/>
                <w:iCs/>
              </w:rPr>
              <w:instrText>E</w:instrText>
            </w:r>
            <w:r w:rsidR="00E47927" w:rsidRPr="00531A71">
              <w:rPr>
                <w:rFonts w:eastAsia="標楷體"/>
              </w:rPr>
              <w:instrText>,</w:instrText>
            </w:r>
            <w:r w:rsidR="00E47927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E47927" w:rsidRPr="00531A71">
              <w:rPr>
                <w:rFonts w:eastAsia="標楷體"/>
              </w:rPr>
              <w:instrText>)</w:instrText>
            </w:r>
            <w:r w:rsidR="00E47927" w:rsidRPr="00531A71">
              <w:rPr>
                <w:rFonts w:eastAsia="標楷體"/>
              </w:rPr>
              <w:fldChar w:fldCharType="end"/>
            </w:r>
            <w:r w:rsidR="00E47927" w:rsidRPr="00531A71">
              <w:rPr>
                <w:rFonts w:eastAsia="標楷體" w:hint="eastAsia"/>
              </w:rPr>
              <w:t>＝</w:t>
            </w:r>
            <w:r w:rsidR="00E47927" w:rsidRPr="00531A71">
              <w:rPr>
                <w:rFonts w:eastAsia="標楷體" w:hint="eastAsia"/>
              </w:rPr>
              <w:t>50</w:t>
            </w:r>
            <w:r w:rsidR="00E47927"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15121834" w14:textId="77777777" w:rsidR="007044FD" w:rsidRPr="00531A71" w:rsidRDefault="00E47927" w:rsidP="00FF1D20">
            <w:pPr>
              <w:spacing w:beforeLines="30" w:before="108"/>
              <w:textAlignment w:val="center"/>
              <w:rPr>
                <w:rFonts w:eastAsia="標楷體" w:hint="eastAsia"/>
              </w:rPr>
            </w:pPr>
            <w:r w:rsidRPr="000C62D7">
              <w:rPr>
                <w:rFonts w:eastAsia="標楷體" w:hint="eastAsia"/>
              </w:rPr>
              <w:t>如圖</w:t>
            </w:r>
            <w:r w:rsidR="00B24B31">
              <w:rPr>
                <w:rFonts w:eastAsia="標楷體" w:hint="eastAsia"/>
              </w:rPr>
              <w:t>7.3-41</w:t>
            </w:r>
            <w:r w:rsidRPr="000C62D7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圓周</w:t>
            </w:r>
          </w:p>
          <w:p w14:paraId="723744AD" w14:textId="77777777" w:rsidR="00E47927" w:rsidRPr="00531A71" w:rsidRDefault="00E47927" w:rsidP="00FF1D20">
            <w:pPr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將</w:t>
            </w:r>
            <w:r w:rsidRPr="00531A71">
              <w:rPr>
                <w:rFonts w:eastAsia="標楷體" w:hint="eastAsia"/>
                <w:position w:val="4"/>
              </w:rPr>
              <w:t>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E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60°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4D528D1E" w14:textId="77777777" w:rsidR="00E47927" w:rsidRPr="00531A71" w:rsidRDefault="00E47927" w:rsidP="00B24B31">
            <w:pPr>
              <w:spacing w:beforeLines="80" w:before="288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5)</w:t>
            </w:r>
            <w:r w:rsidR="00B24B31">
              <w:rPr>
                <w:rFonts w:eastAsia="標楷體" w:hint="eastAsia"/>
                <w:position w:val="4"/>
              </w:rPr>
              <w:t xml:space="preserve"> </w:t>
            </w:r>
            <w:r w:rsidR="00B24B31">
              <w:rPr>
                <w:rFonts w:eastAsia="標楷體" w:hint="eastAsia"/>
                <w:position w:val="4"/>
              </w:rPr>
              <w:t>等量減法公理</w:t>
            </w:r>
          </w:p>
          <w:p w14:paraId="72FCA3DE" w14:textId="77777777" w:rsidR="00E47927" w:rsidRPr="00531A71" w:rsidRDefault="00E47927" w:rsidP="00B24B31">
            <w:pPr>
              <w:spacing w:beforeLines="100" w:before="36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</w:t>
            </w:r>
            <w:proofErr w:type="gramStart"/>
            <w:r w:rsidRPr="00531A71">
              <w:rPr>
                <w:rFonts w:eastAsia="標楷體" w:hint="eastAsia"/>
              </w:rPr>
              <w:t>等於這弦與切線間的弧度</w:t>
            </w:r>
            <w:proofErr w:type="gramEnd"/>
            <w:r w:rsidRPr="00531A71">
              <w:rPr>
                <w:rFonts w:eastAsia="標楷體" w:hint="eastAsia"/>
              </w:rPr>
              <w:t>數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一半</w:t>
            </w:r>
          </w:p>
          <w:p w14:paraId="61277209" w14:textId="77777777" w:rsidR="00E47927" w:rsidRPr="00531A71" w:rsidRDefault="00E47927" w:rsidP="00B24B31">
            <w:pPr>
              <w:spacing w:beforeLines="10" w:before="36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將</w:t>
            </w:r>
            <w:r w:rsidRPr="00531A71">
              <w:rPr>
                <w:rFonts w:eastAsia="標楷體" w:hint="eastAsia"/>
                <w:position w:val="4"/>
              </w:rPr>
              <w:t>(6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7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7FE28D5C" w14:textId="77777777" w:rsidR="0088554C" w:rsidRPr="00531A71" w:rsidRDefault="0088554C" w:rsidP="00BB0050">
      <w:pPr>
        <w:jc w:val="both"/>
        <w:rPr>
          <w:rFonts w:eastAsia="標楷體"/>
          <w:b/>
        </w:rPr>
      </w:pPr>
    </w:p>
    <w:p w14:paraId="3155EC4C" w14:textId="77777777" w:rsidR="006C5802" w:rsidRDefault="006C5802" w:rsidP="00CF7442">
      <w:pPr>
        <w:jc w:val="both"/>
        <w:rPr>
          <w:rFonts w:eastAsia="標楷體" w:hAnsi="標楷體" w:hint="eastAsia"/>
          <w:b/>
        </w:rPr>
      </w:pPr>
    </w:p>
    <w:p w14:paraId="4856EC69" w14:textId="77777777" w:rsidR="00CF7442" w:rsidRPr="00531A71" w:rsidRDefault="00CF7442" w:rsidP="00CF7442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3</w:t>
      </w:r>
      <w:r w:rsidRPr="00531A71">
        <w:rPr>
          <w:rFonts w:eastAsia="標楷體" w:hAnsi="標楷體"/>
          <w:b/>
        </w:rPr>
        <w:t>：</w:t>
      </w:r>
    </w:p>
    <w:p w14:paraId="49B858F4" w14:textId="77777777" w:rsidR="00CF7442" w:rsidRPr="00531A71" w:rsidRDefault="00CF7442" w:rsidP="00CF7442">
      <w:pPr>
        <w:spacing w:beforeLines="50" w:before="180"/>
        <w:ind w:left="480" w:hangingChars="200" w:hanging="480"/>
        <w:jc w:val="both"/>
        <w:rPr>
          <w:rFonts w:eastAsia="標楷體"/>
          <w:b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B24B31">
        <w:rPr>
          <w:rFonts w:eastAsia="標楷體" w:hAnsi="標楷體" w:hint="eastAsia"/>
        </w:rPr>
        <w:t>7.3-42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D38D8F3">
          <v:shape id="_x0000_i2065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弦，</w:t>
      </w:r>
      <w:r w:rsidRPr="00531A71">
        <w:rPr>
          <w:rFonts w:eastAsia="標楷體"/>
          <w:position w:val="-2"/>
        </w:rPr>
        <w:pict w14:anchorId="18E7B9CC">
          <v:shape id="_x0000_i2066" type="#_x0000_t75" alt="%FontSize=12&#10;%TeXFontSize=12&#10;\documentclass{article}&#10;\pagestyle{empty}&#10;\begin{document}&#10;\[&#10;\overline{BE}&#10;\]&#10;\end{document}" style="width:15.75pt;height:10.5pt">
            <v:imagedata r:id="rId266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。若∠</w:t>
      </w:r>
      <w:r w:rsidRPr="00531A71">
        <w:rPr>
          <w:rFonts w:eastAsia="標楷體"/>
        </w:rPr>
        <w:t>CA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8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  <w:w w:val="50"/>
        </w:rPr>
        <w:t xml:space="preserve">　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D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40395631" w14:textId="77777777" w:rsidR="00CF7442" w:rsidRPr="00531A71" w:rsidRDefault="00CF7442" w:rsidP="00CF7442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6CF01D81">
          <v:shape id="_x0000_s3344" type="#_x0000_t75" style="position:absolute;left:0;text-align:left;margin-left:109.65pt;margin-top:.05pt;width:200.35pt;height:157.75pt;z-index:119">
            <v:imagedata r:id="rId362" o:title=""/>
          </v:shape>
        </w:pict>
      </w:r>
    </w:p>
    <w:p w14:paraId="72AC6F90" w14:textId="77777777" w:rsidR="00CF7442" w:rsidRPr="00531A71" w:rsidRDefault="00CF7442" w:rsidP="00CF7442">
      <w:pPr>
        <w:jc w:val="both"/>
        <w:rPr>
          <w:rFonts w:eastAsia="標楷體"/>
          <w:b/>
        </w:rPr>
      </w:pPr>
    </w:p>
    <w:p w14:paraId="5C40D861" w14:textId="77777777" w:rsidR="00CF7442" w:rsidRPr="00531A71" w:rsidRDefault="00CF7442" w:rsidP="00CF7442">
      <w:pPr>
        <w:jc w:val="both"/>
        <w:rPr>
          <w:rFonts w:eastAsia="標楷體"/>
          <w:b/>
        </w:rPr>
      </w:pPr>
    </w:p>
    <w:p w14:paraId="3EB9DED3" w14:textId="77777777" w:rsidR="00CF7442" w:rsidRPr="00531A71" w:rsidRDefault="00CF7442" w:rsidP="00CF7442">
      <w:pPr>
        <w:jc w:val="both"/>
        <w:rPr>
          <w:rFonts w:eastAsia="標楷體"/>
          <w:b/>
        </w:rPr>
      </w:pPr>
    </w:p>
    <w:p w14:paraId="7BA61978" w14:textId="77777777" w:rsidR="00CF7442" w:rsidRDefault="00CF7442" w:rsidP="00CF7442">
      <w:pPr>
        <w:jc w:val="both"/>
        <w:rPr>
          <w:rFonts w:eastAsia="標楷體" w:hint="eastAsia"/>
          <w:b/>
        </w:rPr>
      </w:pPr>
    </w:p>
    <w:p w14:paraId="2E2C021D" w14:textId="77777777" w:rsidR="00CF7442" w:rsidRDefault="00CF7442" w:rsidP="00CF7442">
      <w:pPr>
        <w:jc w:val="both"/>
        <w:rPr>
          <w:rFonts w:eastAsia="標楷體" w:hint="eastAsia"/>
          <w:b/>
        </w:rPr>
      </w:pPr>
    </w:p>
    <w:p w14:paraId="6959CD34" w14:textId="77777777" w:rsidR="00CF7442" w:rsidRDefault="00CF7442" w:rsidP="00CF7442">
      <w:pPr>
        <w:jc w:val="both"/>
        <w:rPr>
          <w:rFonts w:eastAsia="標楷體" w:hint="eastAsia"/>
          <w:b/>
        </w:rPr>
      </w:pPr>
    </w:p>
    <w:p w14:paraId="35222659" w14:textId="77777777" w:rsidR="00CF7442" w:rsidRDefault="00CF7442" w:rsidP="00CF7442">
      <w:pPr>
        <w:jc w:val="both"/>
        <w:rPr>
          <w:rFonts w:eastAsia="標楷體" w:hint="eastAsia"/>
          <w:b/>
        </w:rPr>
      </w:pPr>
    </w:p>
    <w:p w14:paraId="7A25F1BB" w14:textId="77777777" w:rsidR="00CF7442" w:rsidRPr="00B66129" w:rsidRDefault="00CF7442" w:rsidP="00CF7442">
      <w:pPr>
        <w:jc w:val="both"/>
        <w:rPr>
          <w:rFonts w:eastAsia="標楷體" w:hint="eastAsia"/>
          <w:b/>
        </w:rPr>
      </w:pPr>
    </w:p>
    <w:p w14:paraId="1CB78520" w14:textId="77777777" w:rsidR="00CF7442" w:rsidRPr="00531A71" w:rsidRDefault="00B24B31" w:rsidP="00B24B31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2</w:t>
      </w:r>
    </w:p>
    <w:p w14:paraId="477AEF92" w14:textId="77777777" w:rsidR="000C62D7" w:rsidRDefault="00CF7442" w:rsidP="0066520B">
      <w:pPr>
        <w:spacing w:beforeLines="50" w:before="180" w:line="0" w:lineRule="atLeast"/>
        <w:ind w:left="1081" w:hangingChars="450" w:hanging="1081"/>
        <w:jc w:val="both"/>
        <w:rPr>
          <w:rFonts w:eastAsia="標楷體" w:hint="eastAsia"/>
        </w:rPr>
      </w:pPr>
      <w:r w:rsidRPr="0066520B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A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8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與切線所夾的弧度等於弦切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，</w:t>
      </w:r>
    </w:p>
    <w:p w14:paraId="524590CD" w14:textId="77777777" w:rsidR="00CF7442" w:rsidRPr="00531A71" w:rsidRDefault="00CF7442" w:rsidP="000C62D7">
      <w:pPr>
        <w:spacing w:line="320" w:lineRule="exact"/>
        <w:ind w:leftChars="450" w:left="10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可得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B56E7">
        <w:rPr>
          <w:rFonts w:eastAsia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51D0DD5E" w14:textId="77777777" w:rsidR="00CF7442" w:rsidRPr="00531A71" w:rsidRDefault="00CF7442" w:rsidP="0066520B">
      <w:pPr>
        <w:spacing w:beforeLines="50" w:before="180" w:line="0" w:lineRule="atLeast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B56E7">
        <w:rPr>
          <w:rFonts w:eastAsia="標楷體" w:hint="eastAsia"/>
        </w:rPr>
        <w:t>度數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心角等於所對的弧度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A</w:t>
      </w:r>
      <w:r w:rsidR="004B56E7">
        <w:rPr>
          <w:rFonts w:eastAsia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54C93145" w14:textId="77777777" w:rsidR="00CF7442" w:rsidRPr="00531A71" w:rsidRDefault="00CF7442" w:rsidP="0066520B">
      <w:pPr>
        <w:spacing w:beforeLines="50" w:before="180" w:line="0" w:lineRule="atLeast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B56E7">
        <w:rPr>
          <w:rFonts w:eastAsia="標楷體" w:hint="eastAsia"/>
        </w:rPr>
        <w:t>度數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角等於所對弧度的一半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DA</w:t>
      </w:r>
      <w:r w:rsidR="004B56E7">
        <w:rPr>
          <w:rFonts w:eastAsia="標楷體" w:hint="eastAsia"/>
        </w:rPr>
        <w:t>之度數</w:t>
      </w:r>
    </w:p>
    <w:p w14:paraId="457400E7" w14:textId="77777777" w:rsidR="00CF7442" w:rsidRPr="0066520B" w:rsidRDefault="00CF7442" w:rsidP="0066520B">
      <w:pPr>
        <w:spacing w:beforeLines="50" w:before="180"/>
        <w:jc w:val="both"/>
        <w:rPr>
          <w:rFonts w:eastAsia="標楷體"/>
          <w:b/>
        </w:rPr>
      </w:pPr>
      <w:r w:rsidRPr="0066520B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CF7442" w:rsidRPr="00531A71" w14:paraId="79F2F93D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E5379C9" w14:textId="77777777" w:rsidR="00CF7442" w:rsidRPr="00531A71" w:rsidRDefault="00CF7442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373BBA8" w14:textId="77777777" w:rsidR="00CF7442" w:rsidRPr="00531A71" w:rsidRDefault="00CF7442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F7442" w:rsidRPr="00531A71" w14:paraId="26A1F5A3" w14:textId="77777777">
        <w:tc>
          <w:tcPr>
            <w:tcW w:w="3794" w:type="dxa"/>
            <w:tcBorders>
              <w:top w:val="single" w:sz="4" w:space="0" w:color="auto"/>
            </w:tcBorders>
          </w:tcPr>
          <w:p w14:paraId="795097DC" w14:textId="77777777" w:rsidR="00CF7442" w:rsidRPr="00531A71" w:rsidRDefault="0066520B" w:rsidP="00A3788E">
            <w:pPr>
              <w:numPr>
                <w:ilvl w:val="0"/>
                <w:numId w:val="113"/>
              </w:numPr>
              <w:spacing w:beforeLines="50" w:before="180" w:line="0" w:lineRule="atLeast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 w:rsidR="00CF7442" w:rsidRPr="00531A71">
              <w:rPr>
                <w:rFonts w:eastAsia="標楷體"/>
              </w:rPr>
              <w:fldChar w:fldCharType="begin"/>
            </w:r>
            <w:r w:rsidR="00CF7442" w:rsidRPr="00531A71">
              <w:rPr>
                <w:rFonts w:eastAsia="標楷體"/>
              </w:rPr>
              <w:instrText xml:space="preserve"> eq \o(A</w:instrText>
            </w:r>
            <w:r w:rsidR="00CF7442" w:rsidRPr="00531A71">
              <w:rPr>
                <w:rFonts w:eastAsia="標楷體" w:hint="eastAsia"/>
              </w:rPr>
              <w:instrText>C</w:instrText>
            </w:r>
            <w:r w:rsidR="00CF7442" w:rsidRPr="00531A71">
              <w:rPr>
                <w:rFonts w:eastAsia="標楷體"/>
              </w:rPr>
              <w:instrText>,</w:instrText>
            </w:r>
            <w:r w:rsidR="00CF7442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CF7442" w:rsidRPr="00531A71">
              <w:rPr>
                <w:rFonts w:eastAsia="標楷體"/>
              </w:rPr>
              <w:instrText>)</w:instrText>
            </w:r>
            <w:r w:rsidR="00CF7442" w:rsidRPr="00531A71">
              <w:rPr>
                <w:rFonts w:eastAsia="標楷體"/>
              </w:rPr>
              <w:fldChar w:fldCharType="end"/>
            </w:r>
            <w:r w:rsidR="00CF7442" w:rsidRPr="00531A71">
              <w:rPr>
                <w:rFonts w:eastAsia="標楷體" w:hAnsi="標楷體"/>
              </w:rPr>
              <w:t>＝</w:t>
            </w:r>
            <w:r w:rsidR="00F07C4A">
              <w:rPr>
                <w:rFonts w:eastAsia="標楷體" w:hAnsi="標楷體" w:hint="eastAsia"/>
              </w:rPr>
              <w:t>2</w:t>
            </w:r>
            <w:r w:rsidR="00F07C4A" w:rsidRPr="00531A71">
              <w:rPr>
                <w:rFonts w:eastAsia="標楷體" w:hAnsi="標楷體"/>
              </w:rPr>
              <w:t>∠</w:t>
            </w:r>
            <w:r w:rsidR="00F07C4A" w:rsidRPr="00531A71">
              <w:rPr>
                <w:rFonts w:eastAsia="標楷體"/>
              </w:rPr>
              <w:t>CAB</w:t>
            </w:r>
            <w:r w:rsidR="00F07C4A">
              <w:rPr>
                <w:rFonts w:eastAsia="標楷體" w:hAnsi="標楷體" w:hint="eastAsia"/>
              </w:rPr>
              <w:t>＝</w:t>
            </w:r>
            <w:r w:rsidR="00F07C4A">
              <w:rPr>
                <w:rFonts w:eastAsia="標楷體" w:hAnsi="標楷體" w:hint="eastAsia"/>
              </w:rPr>
              <w:t>2</w:t>
            </w:r>
            <w:r w:rsidR="00F07C4A">
              <w:rPr>
                <w:rFonts w:eastAsia="標楷體" w:hAnsi="標楷體" w:hint="eastAsia"/>
              </w:rPr>
              <w:t>×</w:t>
            </w:r>
            <w:r w:rsidR="00F07C4A">
              <w:rPr>
                <w:rFonts w:eastAsia="標楷體" w:hAnsi="標楷體" w:hint="eastAsia"/>
              </w:rPr>
              <w:t>38</w:t>
            </w:r>
            <w:r w:rsidR="00F07C4A" w:rsidRPr="00531A71">
              <w:rPr>
                <w:rFonts w:eastAsia="標楷體"/>
              </w:rPr>
              <w:t>°</w:t>
            </w:r>
            <w:r w:rsidR="00F07C4A">
              <w:rPr>
                <w:rFonts w:eastAsia="標楷體" w:hint="eastAsia"/>
              </w:rPr>
              <w:t>＝</w:t>
            </w:r>
            <w:r w:rsidR="00CF7442" w:rsidRPr="00531A71">
              <w:rPr>
                <w:rFonts w:eastAsia="標楷體" w:hAnsi="標楷體" w:hint="eastAsia"/>
              </w:rPr>
              <w:t>76</w:t>
            </w:r>
            <w:r w:rsidR="00CF7442" w:rsidRPr="00531A71">
              <w:rPr>
                <w:rFonts w:eastAsia="標楷體"/>
              </w:rPr>
              <w:t>°</w:t>
            </w:r>
            <w:r w:rsidR="00CF7442" w:rsidRPr="00531A71">
              <w:rPr>
                <w:rFonts w:eastAsia="標楷體" w:hint="eastAsia"/>
              </w:rPr>
              <w:br/>
            </w:r>
          </w:p>
          <w:p w14:paraId="23DED91F" w14:textId="77777777" w:rsidR="00CF7442" w:rsidRPr="00531A71" w:rsidRDefault="00CF7442" w:rsidP="00A3788E">
            <w:pPr>
              <w:numPr>
                <w:ilvl w:val="0"/>
                <w:numId w:val="113"/>
              </w:numPr>
              <w:spacing w:before="5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O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6</w:t>
            </w:r>
            <w:r w:rsidRPr="00531A71">
              <w:rPr>
                <w:rFonts w:eastAsia="標楷體"/>
              </w:rPr>
              <w:t>°</w:t>
            </w:r>
          </w:p>
          <w:p w14:paraId="373C3A07" w14:textId="77777777" w:rsidR="00CF7442" w:rsidRPr="00531A71" w:rsidRDefault="00CF7442" w:rsidP="00A3788E">
            <w:pPr>
              <w:numPr>
                <w:ilvl w:val="0"/>
                <w:numId w:val="113"/>
              </w:numPr>
              <w:spacing w:before="5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D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CCF9796">
                <v:shape id="_x0000_i2067" type="#_x0000_t75" style="width:12pt;height:30.75pt" o:ole="">
                  <v:imagedata r:id="rId348" o:title=""/>
                </v:shape>
                <o:OLEObject Type="Embed" ProgID="Equation.3" ShapeID="_x0000_i2067" DrawAspect="Content" ObjectID="_1789908552" r:id="rId36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2F70C1E">
                <v:shape id="_x0000_i2068" type="#_x0000_t75" style="width:12pt;height:30.75pt" o:ole="">
                  <v:imagedata r:id="rId348" o:title=""/>
                </v:shape>
                <o:OLEObject Type="Embed" ProgID="Equation.3" ShapeID="_x0000_i2068" DrawAspect="Content" ObjectID="_1789908553" r:id="rId364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Ansi="標楷體" w:hint="eastAsia"/>
              </w:rPr>
              <w:t>76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8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1C8AE820" w14:textId="77777777" w:rsidR="00CF7442" w:rsidRPr="00531A71" w:rsidRDefault="00CF7442" w:rsidP="00CF7442">
            <w:pPr>
              <w:spacing w:beforeLines="70" w:before="252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8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弦與切線所夾的弧度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等於弦切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</w:p>
          <w:p w14:paraId="17F7D557" w14:textId="77777777" w:rsidR="00CF7442" w:rsidRPr="00531A71" w:rsidRDefault="00CF7442" w:rsidP="00823F28">
            <w:pPr>
              <w:spacing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心角等於所對的弧度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6</w:t>
            </w:r>
            <w:r w:rsidRPr="00531A71">
              <w:rPr>
                <w:rFonts w:eastAsia="標楷體"/>
              </w:rPr>
              <w:t>°</w:t>
            </w:r>
          </w:p>
          <w:p w14:paraId="19C0298C" w14:textId="77777777" w:rsidR="00CF7442" w:rsidRPr="00531A71" w:rsidRDefault="00CF7442" w:rsidP="00CF7442">
            <w:pPr>
              <w:spacing w:beforeLines="60" w:before="216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等於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</w:p>
          <w:p w14:paraId="7C06A983" w14:textId="77777777" w:rsidR="00CF7442" w:rsidRPr="00531A71" w:rsidRDefault="00CF7442" w:rsidP="00823F28">
            <w:pPr>
              <w:spacing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6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2E59292F" w14:textId="77777777" w:rsidR="003B66B8" w:rsidRDefault="003B66B8" w:rsidP="00BB0050">
      <w:pPr>
        <w:jc w:val="both"/>
        <w:rPr>
          <w:rFonts w:eastAsia="標楷體" w:hint="eastAsia"/>
          <w:b/>
        </w:rPr>
      </w:pPr>
    </w:p>
    <w:p w14:paraId="2D8DC80B" w14:textId="77777777" w:rsidR="00AF0195" w:rsidRPr="00531A71" w:rsidRDefault="00AF0195" w:rsidP="00AF0195">
      <w:pPr>
        <w:jc w:val="both"/>
        <w:rPr>
          <w:rFonts w:ascii="標楷體" w:eastAsia="標楷體" w:hAnsi="標楷體" w:hint="eastAsia"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E54DB5">
        <w:rPr>
          <w:rFonts w:eastAsia="標楷體" w:hint="eastAsia"/>
          <w:b/>
        </w:rPr>
        <w:t>3</w:t>
      </w:r>
      <w:r w:rsidR="006355A5"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</w:p>
    <w:p w14:paraId="33400AEA" w14:textId="77777777" w:rsidR="00CB5D14" w:rsidRDefault="00AF0195" w:rsidP="00AF0195">
      <w:pPr>
        <w:spacing w:beforeLines="50" w:before="180"/>
        <w:ind w:left="480" w:hangingChars="200" w:hanging="4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B24B31">
        <w:rPr>
          <w:rFonts w:eastAsia="標楷體" w:hAnsi="標楷體" w:hint="eastAsia"/>
        </w:rPr>
        <w:t>7.3-43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int="eastAsia"/>
        </w:rPr>
        <w:t>Q</w:t>
      </w:r>
      <w:proofErr w:type="gramStart"/>
      <w:r w:rsidRPr="00531A71">
        <w:rPr>
          <w:rFonts w:eastAsia="標楷體" w:hAnsi="標楷體"/>
        </w:rPr>
        <w:t>外切於</w:t>
      </w:r>
      <w:proofErr w:type="gramEnd"/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，直線</w:t>
      </w:r>
      <w:r w:rsidRPr="00531A71">
        <w:rPr>
          <w:rFonts w:eastAsia="標楷體"/>
        </w:rPr>
        <w:t>L</w:t>
      </w:r>
      <w:r w:rsidRPr="00531A71">
        <w:rPr>
          <w:rFonts w:eastAsia="標楷體" w:hAnsi="標楷體"/>
        </w:rPr>
        <w:t>為兩圓的外公切線，與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、</w:t>
      </w:r>
    </w:p>
    <w:p w14:paraId="3AEF8056" w14:textId="77777777" w:rsidR="00AF0195" w:rsidRPr="00531A71" w:rsidRDefault="00AF0195" w:rsidP="00CB5D14">
      <w:pPr>
        <w:spacing w:line="320" w:lineRule="exact"/>
        <w:ind w:leftChars="200" w:left="480"/>
        <w:jc w:val="both"/>
        <w:rPr>
          <w:rFonts w:eastAsia="標楷體"/>
        </w:rPr>
      </w:pPr>
      <w:r w:rsidRPr="00531A71">
        <w:rPr>
          <w:rFonts w:eastAsia="標楷體" w:hAnsi="標楷體"/>
        </w:rPr>
        <w:t>圓</w:t>
      </w:r>
      <w:r w:rsidRPr="00531A71">
        <w:rPr>
          <w:rFonts w:eastAsia="標楷體" w:hAnsi="標楷體" w:hint="eastAsia"/>
        </w:rPr>
        <w:t>Q</w:t>
      </w:r>
      <w:r w:rsidRPr="00531A71">
        <w:rPr>
          <w:rFonts w:eastAsia="標楷體" w:hAnsi="標楷體"/>
        </w:rPr>
        <w:t>的切點分別為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點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</w:t>
      </w:r>
      <w:r w:rsidRPr="00531A71">
        <w:rPr>
          <w:rFonts w:eastAsia="標楷體" w:hint="eastAsia"/>
        </w:rPr>
        <w:t>1</w:t>
      </w:r>
      <w:r w:rsidRPr="00531A71">
        <w:rPr>
          <w:rFonts w:eastAsia="標楷體"/>
        </w:rPr>
        <w:t>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</w:t>
      </w:r>
      <w:r w:rsidRPr="00531A71">
        <w:rPr>
          <w:rFonts w:eastAsia="標楷體" w:hAnsi="標楷體"/>
        </w:rPr>
        <w:t>度。</w:t>
      </w:r>
    </w:p>
    <w:p w14:paraId="111B281B" w14:textId="77777777" w:rsidR="00AF0195" w:rsidRPr="00531A71" w:rsidRDefault="00AF0195" w:rsidP="00AF0195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52A8C14B">
          <v:shape id="_x0000_s3345" type="#_x0000_t75" style="position:absolute;left:0;text-align:left;margin-left:103.65pt;margin-top:7.15pt;width:219pt;height:141.6pt;z-index:120">
            <v:imagedata r:id="rId365" o:title=""/>
          </v:shape>
        </w:pict>
      </w:r>
    </w:p>
    <w:p w14:paraId="59DE4483" w14:textId="77777777" w:rsidR="00AF0195" w:rsidRPr="00531A71" w:rsidRDefault="00AF0195" w:rsidP="00AF0195">
      <w:pPr>
        <w:jc w:val="both"/>
        <w:rPr>
          <w:rFonts w:ascii="標楷體" w:eastAsia="標楷體" w:hAnsi="標楷體" w:hint="eastAsia"/>
        </w:rPr>
      </w:pPr>
    </w:p>
    <w:p w14:paraId="3EF731FA" w14:textId="77777777" w:rsidR="00AF0195" w:rsidRPr="00531A71" w:rsidRDefault="00AF0195" w:rsidP="00AF0195">
      <w:pPr>
        <w:jc w:val="both"/>
        <w:rPr>
          <w:rFonts w:ascii="標楷體" w:eastAsia="標楷體" w:hAnsi="標楷體" w:hint="eastAsia"/>
        </w:rPr>
      </w:pPr>
    </w:p>
    <w:p w14:paraId="2C451C3D" w14:textId="77777777" w:rsidR="00AF0195" w:rsidRDefault="00AF0195" w:rsidP="00AF0195">
      <w:pPr>
        <w:jc w:val="both"/>
        <w:rPr>
          <w:rFonts w:ascii="標楷體" w:eastAsia="標楷體" w:hAnsi="標楷體" w:hint="eastAsia"/>
        </w:rPr>
      </w:pPr>
    </w:p>
    <w:p w14:paraId="72591085" w14:textId="77777777" w:rsidR="00AF0195" w:rsidRDefault="00AF0195" w:rsidP="00AF0195">
      <w:pPr>
        <w:jc w:val="both"/>
        <w:rPr>
          <w:rFonts w:ascii="標楷體" w:eastAsia="標楷體" w:hAnsi="標楷體" w:hint="eastAsia"/>
        </w:rPr>
      </w:pPr>
    </w:p>
    <w:p w14:paraId="5DDBBFA4" w14:textId="77777777" w:rsidR="00AF0195" w:rsidRDefault="00AF0195" w:rsidP="00AF0195">
      <w:pPr>
        <w:jc w:val="both"/>
        <w:rPr>
          <w:rFonts w:ascii="標楷體" w:eastAsia="標楷體" w:hAnsi="標楷體" w:hint="eastAsia"/>
        </w:rPr>
      </w:pPr>
    </w:p>
    <w:p w14:paraId="5253E433" w14:textId="77777777" w:rsidR="00AF0195" w:rsidRDefault="00AF0195" w:rsidP="00AF0195">
      <w:pPr>
        <w:jc w:val="both"/>
        <w:rPr>
          <w:rFonts w:ascii="標楷體" w:eastAsia="標楷體" w:hAnsi="標楷體" w:hint="eastAsia"/>
        </w:rPr>
      </w:pPr>
    </w:p>
    <w:p w14:paraId="77664866" w14:textId="77777777" w:rsidR="00AF0195" w:rsidRDefault="00AF0195" w:rsidP="00AF0195">
      <w:pPr>
        <w:jc w:val="both"/>
        <w:rPr>
          <w:rFonts w:ascii="標楷體" w:eastAsia="標楷體" w:hAnsi="標楷體" w:hint="eastAsia"/>
        </w:rPr>
      </w:pPr>
    </w:p>
    <w:p w14:paraId="29F46306" w14:textId="77777777" w:rsidR="00AF0195" w:rsidRPr="00531A71" w:rsidRDefault="00B24B31" w:rsidP="00B24B31">
      <w:pPr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3</w:t>
      </w:r>
    </w:p>
    <w:p w14:paraId="1F879B4C" w14:textId="77777777" w:rsidR="00AF0195" w:rsidRDefault="00AF0195" w:rsidP="00AF0195">
      <w:pPr>
        <w:spacing w:line="0" w:lineRule="atLeast"/>
        <w:ind w:left="1081" w:hangingChars="450" w:hanging="1081"/>
        <w:jc w:val="both"/>
        <w:rPr>
          <w:rFonts w:eastAsia="標楷體" w:hint="eastAsia"/>
        </w:rPr>
      </w:pPr>
      <w:r w:rsidRPr="00AF0195">
        <w:rPr>
          <w:rFonts w:eastAsia="標楷體" w:hAnsi="標楷體"/>
          <w:b/>
        </w:rPr>
        <w:t>想法：</w:t>
      </w:r>
      <w:r w:rsidRPr="00AF0195">
        <w:rPr>
          <w:rFonts w:eastAsia="標楷體"/>
        </w:rPr>
        <w:t xml:space="preserve">(1) </w:t>
      </w:r>
      <w:r w:rsidRPr="00AF0195">
        <w:rPr>
          <w:rFonts w:eastAsia="標楷體" w:hAnsi="標楷體"/>
        </w:rPr>
        <w:t>利用已知</w:t>
      </w:r>
      <w:r w:rsidRPr="00AF0195">
        <w:rPr>
          <w:rFonts w:eastAsia="標楷體"/>
        </w:rPr>
        <w:fldChar w:fldCharType="begin"/>
      </w:r>
      <w:r w:rsidRPr="00AF0195">
        <w:rPr>
          <w:rFonts w:eastAsia="標楷體"/>
        </w:rPr>
        <w:instrText xml:space="preserve"> eq \o(</w:instrText>
      </w:r>
      <w:r w:rsidRPr="00AF0195">
        <w:rPr>
          <w:rFonts w:eastAsia="標楷體"/>
          <w:iCs/>
        </w:rPr>
        <w:instrText>AB</w:instrText>
      </w:r>
      <w:r w:rsidRPr="00AF0195">
        <w:rPr>
          <w:rFonts w:eastAsia="標楷體"/>
        </w:rPr>
        <w:instrText>,</w:instrText>
      </w:r>
      <w:r w:rsidRPr="00AF0195">
        <w:rPr>
          <w:rFonts w:eastAsia="標楷體"/>
          <w:w w:val="150"/>
          <w:position w:val="16"/>
        </w:rPr>
        <w:instrText>︵</w:instrText>
      </w:r>
      <w:r w:rsidRPr="00AF0195">
        <w:rPr>
          <w:rFonts w:eastAsia="標楷體"/>
        </w:rPr>
        <w:instrText>)</w:instrText>
      </w:r>
      <w:r w:rsidRPr="00AF0195">
        <w:rPr>
          <w:rFonts w:eastAsia="標楷體"/>
        </w:rPr>
        <w:fldChar w:fldCharType="end"/>
      </w:r>
      <w:r w:rsidRPr="00AF0195">
        <w:rPr>
          <w:rFonts w:eastAsia="標楷體"/>
        </w:rPr>
        <w:t>＝</w:t>
      </w:r>
      <w:r w:rsidRPr="00AF0195">
        <w:rPr>
          <w:rFonts w:eastAsia="標楷體"/>
        </w:rPr>
        <w:t>70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 xml:space="preserve"> </w:t>
      </w:r>
      <w:proofErr w:type="gramStart"/>
      <w:r w:rsidRPr="00AF0195">
        <w:rPr>
          <w:rFonts w:eastAsia="標楷體"/>
        </w:rPr>
        <w:t>＆</w:t>
      </w:r>
      <w:proofErr w:type="gramEnd"/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弦切角等於所對弧度的一半，可得知</w:t>
      </w:r>
      <w:r>
        <w:rPr>
          <w:rFonts w:eastAsia="標楷體" w:hint="eastAsia"/>
        </w:rPr>
        <w:br/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BC</w:t>
      </w:r>
      <w:r w:rsidR="004B56E7">
        <w:rPr>
          <w:rFonts w:eastAsia="標楷體" w:hint="eastAsia"/>
        </w:rPr>
        <w:t>之度數</w:t>
      </w:r>
      <w:r w:rsidRPr="00AF0195">
        <w:rPr>
          <w:rFonts w:eastAsia="標楷體"/>
        </w:rPr>
        <w:t>；</w:t>
      </w:r>
    </w:p>
    <w:p w14:paraId="305D7C57" w14:textId="77777777" w:rsidR="00CB5D14" w:rsidRDefault="00AF0195" w:rsidP="00AF0195">
      <w:pPr>
        <w:spacing w:beforeLines="50" w:before="180"/>
        <w:ind w:left="1080" w:hangingChars="450" w:hanging="1080"/>
        <w:jc w:val="both"/>
        <w:rPr>
          <w:rFonts w:eastAsia="標楷體" w:hint="eastAsia"/>
        </w:rPr>
      </w:pPr>
      <w:r w:rsidRPr="00AF0195">
        <w:rPr>
          <w:rFonts w:eastAsia="標楷體"/>
        </w:rPr>
        <w:t xml:space="preserve">      (2) </w:t>
      </w:r>
      <w:r w:rsidRPr="00AF0195">
        <w:rPr>
          <w:rFonts w:eastAsia="標楷體"/>
        </w:rPr>
        <w:t>利用已知</w:t>
      </w:r>
      <w:r w:rsidRPr="00AF0195">
        <w:rPr>
          <w:rFonts w:eastAsia="標楷體"/>
        </w:rPr>
        <w:fldChar w:fldCharType="begin"/>
      </w:r>
      <w:r w:rsidRPr="00AF0195">
        <w:rPr>
          <w:rFonts w:eastAsia="標楷體"/>
        </w:rPr>
        <w:instrText xml:space="preserve"> eq \o(</w:instrText>
      </w:r>
      <w:r w:rsidRPr="00AF0195">
        <w:rPr>
          <w:rFonts w:eastAsia="標楷體"/>
          <w:iCs/>
        </w:rPr>
        <w:instrText>AC</w:instrText>
      </w:r>
      <w:r w:rsidRPr="00AF0195">
        <w:rPr>
          <w:rFonts w:eastAsia="標楷體"/>
        </w:rPr>
        <w:instrText>,</w:instrText>
      </w:r>
      <w:r w:rsidRPr="00AF0195">
        <w:rPr>
          <w:rFonts w:eastAsia="標楷體"/>
          <w:w w:val="150"/>
          <w:position w:val="16"/>
        </w:rPr>
        <w:instrText>︵</w:instrText>
      </w:r>
      <w:r w:rsidRPr="00AF0195">
        <w:rPr>
          <w:rFonts w:eastAsia="標楷體"/>
        </w:rPr>
        <w:instrText>)</w:instrText>
      </w:r>
      <w:r w:rsidRPr="00AF0195">
        <w:rPr>
          <w:rFonts w:eastAsia="標楷體"/>
        </w:rPr>
        <w:fldChar w:fldCharType="end"/>
      </w:r>
      <w:r w:rsidRPr="00AF0195">
        <w:rPr>
          <w:rFonts w:eastAsia="標楷體"/>
        </w:rPr>
        <w:t>＝</w:t>
      </w:r>
      <w:r w:rsidRPr="00AF0195">
        <w:rPr>
          <w:rFonts w:eastAsia="標楷體"/>
        </w:rPr>
        <w:t>110</w:t>
      </w:r>
      <w:r w:rsidRPr="00AF0195">
        <w:rPr>
          <w:rFonts w:eastAsia="標楷體"/>
        </w:rPr>
        <w:sym w:font="Symbol" w:char="F0B0"/>
      </w:r>
      <w:r w:rsidR="000B6708">
        <w:rPr>
          <w:rFonts w:eastAsia="標楷體" w:hint="eastAsia"/>
        </w:rPr>
        <w:t xml:space="preserve"> </w:t>
      </w:r>
      <w:proofErr w:type="gramStart"/>
      <w:r w:rsidRPr="00AF0195">
        <w:rPr>
          <w:rFonts w:eastAsia="標楷體"/>
        </w:rPr>
        <w:t>＆</w:t>
      </w:r>
      <w:proofErr w:type="gramEnd"/>
      <w:r w:rsidRPr="00AF0195">
        <w:rPr>
          <w:rFonts w:eastAsia="標楷體"/>
        </w:rPr>
        <w:t xml:space="preserve"> </w:t>
      </w:r>
      <w:r w:rsidRPr="00AF0195">
        <w:rPr>
          <w:rFonts w:eastAsia="標楷體"/>
        </w:rPr>
        <w:t>弦切角等於所對弧度的一半，可得知</w:t>
      </w:r>
    </w:p>
    <w:p w14:paraId="0D77E542" w14:textId="77777777" w:rsidR="00AF0195" w:rsidRPr="00AF0195" w:rsidRDefault="00AF0195" w:rsidP="00CB5D14">
      <w:pPr>
        <w:ind w:leftChars="450" w:left="1080"/>
        <w:jc w:val="both"/>
        <w:rPr>
          <w:rFonts w:eastAsia="標楷體"/>
        </w:rPr>
      </w:pP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CB</w:t>
      </w:r>
      <w:r w:rsidR="004B56E7">
        <w:rPr>
          <w:rFonts w:eastAsia="標楷體" w:hint="eastAsia"/>
        </w:rPr>
        <w:t>之度數</w:t>
      </w:r>
      <w:r w:rsidRPr="00AF0195">
        <w:rPr>
          <w:rFonts w:eastAsia="標楷體"/>
        </w:rPr>
        <w:t>；</w:t>
      </w:r>
    </w:p>
    <w:p w14:paraId="4BA2CBAD" w14:textId="77777777" w:rsidR="00AF0195" w:rsidRPr="00AF0195" w:rsidRDefault="00AF0195" w:rsidP="00AF0195">
      <w:pPr>
        <w:spacing w:beforeLines="50" w:before="180"/>
        <w:jc w:val="both"/>
        <w:rPr>
          <w:rFonts w:eastAsia="標楷體"/>
        </w:rPr>
      </w:pPr>
      <w:r w:rsidRPr="00AF0195">
        <w:rPr>
          <w:rFonts w:eastAsia="標楷體"/>
        </w:rPr>
        <w:t xml:space="preserve">      (3) </w:t>
      </w:r>
      <w:r w:rsidRPr="00AF0195">
        <w:rPr>
          <w:rFonts w:eastAsia="標楷體"/>
        </w:rPr>
        <w:t>利用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ABC</w:t>
      </w:r>
      <w:r w:rsidRPr="00AF0195">
        <w:rPr>
          <w:rFonts w:eastAsia="標楷體"/>
        </w:rPr>
        <w:t>、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 xml:space="preserve">ACB </w:t>
      </w:r>
      <w:proofErr w:type="gramStart"/>
      <w:r w:rsidRPr="00AF0195">
        <w:rPr>
          <w:rFonts w:eastAsia="標楷體"/>
        </w:rPr>
        <w:t>＆</w:t>
      </w:r>
      <w:proofErr w:type="gramEnd"/>
      <w:r w:rsidRPr="00AF0195">
        <w:rPr>
          <w:rFonts w:eastAsia="標楷體"/>
        </w:rPr>
        <w:t xml:space="preserve"> </w:t>
      </w:r>
      <w:r w:rsidRPr="00AF0195">
        <w:rPr>
          <w:rFonts w:ascii="標楷體" w:eastAsia="標楷體" w:hAnsi="標楷體"/>
        </w:rPr>
        <w:t>△</w:t>
      </w:r>
      <w:r w:rsidRPr="00AF0195">
        <w:rPr>
          <w:rFonts w:eastAsia="標楷體"/>
        </w:rPr>
        <w:t>ABC</w:t>
      </w:r>
      <w:r w:rsidRPr="00AF0195">
        <w:rPr>
          <w:rFonts w:eastAsia="標楷體"/>
        </w:rPr>
        <w:t>內角和</w:t>
      </w:r>
      <w:r w:rsidRPr="00AF0195">
        <w:rPr>
          <w:rFonts w:eastAsia="標楷體"/>
        </w:rPr>
        <w:t>180</w:t>
      </w:r>
      <w:r w:rsidRPr="00AF0195">
        <w:rPr>
          <w:rFonts w:eastAsia="標楷體"/>
        </w:rPr>
        <w:sym w:font="Symbol" w:char="F0B0"/>
      </w:r>
      <w:r w:rsidRPr="00AF0195">
        <w:rPr>
          <w:rFonts w:eastAsia="標楷體"/>
        </w:rPr>
        <w:t>，可得知</w:t>
      </w:r>
      <w:r w:rsidRPr="00AF0195">
        <w:rPr>
          <w:rFonts w:eastAsia="標楷體" w:hAnsi="標楷體"/>
        </w:rPr>
        <w:t>∠</w:t>
      </w:r>
      <w:r w:rsidRPr="00AF0195">
        <w:rPr>
          <w:rFonts w:eastAsia="標楷體"/>
        </w:rPr>
        <w:t>BAC</w:t>
      </w:r>
      <w:r w:rsidR="004B56E7">
        <w:rPr>
          <w:rFonts w:eastAsia="標楷體" w:hint="eastAsia"/>
        </w:rPr>
        <w:t>之度數</w:t>
      </w:r>
    </w:p>
    <w:p w14:paraId="3F6C7640" w14:textId="77777777" w:rsidR="00AF0195" w:rsidRPr="00AF0195" w:rsidRDefault="00AF0195" w:rsidP="00AF0195">
      <w:pPr>
        <w:spacing w:beforeLines="50" w:before="180"/>
        <w:jc w:val="both"/>
        <w:rPr>
          <w:rFonts w:eastAsia="標楷體"/>
          <w:b/>
        </w:rPr>
      </w:pPr>
      <w:r w:rsidRPr="00AF0195">
        <w:rPr>
          <w:rFonts w:eastAsia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AF0195" w:rsidRPr="00531A71" w14:paraId="2464CE45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015D40" w14:textId="77777777" w:rsidR="00AF0195" w:rsidRPr="00531A71" w:rsidRDefault="00AF0195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2633E96" w14:textId="77777777" w:rsidR="00AF0195" w:rsidRPr="00531A71" w:rsidRDefault="00AF0195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AF0195" w:rsidRPr="00531A71" w14:paraId="25D0D345" w14:textId="77777777">
        <w:tc>
          <w:tcPr>
            <w:tcW w:w="4219" w:type="dxa"/>
            <w:tcBorders>
              <w:top w:val="single" w:sz="4" w:space="0" w:color="auto"/>
            </w:tcBorders>
          </w:tcPr>
          <w:p w14:paraId="4A49F55F" w14:textId="77777777" w:rsidR="00AF0195" w:rsidRPr="00531A71" w:rsidRDefault="00AF0195" w:rsidP="00A3788E">
            <w:pPr>
              <w:numPr>
                <w:ilvl w:val="0"/>
                <w:numId w:val="114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A989E56">
                <v:shape id="_x0000_i2069" type="#_x0000_t75" style="width:12pt;height:30.75pt" o:ole="">
                  <v:imagedata r:id="rId348" o:title=""/>
                </v:shape>
                <o:OLEObject Type="Embed" ProgID="Equation.3" ShapeID="_x0000_i2069" DrawAspect="Content" ObjectID="_1789908554" r:id="rId366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BFF0F00">
                <v:shape id="_x0000_i2070" type="#_x0000_t75" style="width:12pt;height:30.75pt" o:ole="">
                  <v:imagedata r:id="rId348" o:title=""/>
                </v:shape>
                <o:OLEObject Type="Embed" ProgID="Equation.3" ShapeID="_x0000_i2070" DrawAspect="Content" ObjectID="_1789908555" r:id="rId367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sym w:font="Symbol" w:char="F0B0"/>
            </w:r>
          </w:p>
          <w:p w14:paraId="12572238" w14:textId="77777777" w:rsidR="00AF0195" w:rsidRPr="00531A71" w:rsidRDefault="00AF0195" w:rsidP="00A3788E">
            <w:pPr>
              <w:numPr>
                <w:ilvl w:val="0"/>
                <w:numId w:val="114"/>
              </w:numPr>
              <w:spacing w:beforeLines="100" w:before="36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2EF50F6">
                <v:shape id="_x0000_i2071" type="#_x0000_t75" style="width:12pt;height:30.75pt" o:ole="">
                  <v:imagedata r:id="rId348" o:title=""/>
                </v:shape>
                <o:OLEObject Type="Embed" ProgID="Equation.3" ShapeID="_x0000_i2071" DrawAspect="Content" ObjectID="_1789908556" r:id="rId368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201BEA9">
                <v:shape id="_x0000_i2072" type="#_x0000_t75" style="width:12pt;height:30.75pt" o:ole="">
                  <v:imagedata r:id="rId348" o:title=""/>
                </v:shape>
                <o:OLEObject Type="Embed" ProgID="Equation.3" ShapeID="_x0000_i2072" DrawAspect="Content" ObjectID="_1789908557" r:id="rId369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5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33C8769E" w14:textId="77777777" w:rsidR="00AF0195" w:rsidRPr="00531A71" w:rsidRDefault="00AF0195" w:rsidP="00A3788E">
            <w:pPr>
              <w:numPr>
                <w:ilvl w:val="0"/>
                <w:numId w:val="114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CB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2C7B4EB0" w14:textId="77777777" w:rsidR="00AF0195" w:rsidRPr="00531A71" w:rsidRDefault="00AF0195" w:rsidP="00A3788E">
            <w:pPr>
              <w:numPr>
                <w:ilvl w:val="0"/>
                <w:numId w:val="114"/>
              </w:numPr>
              <w:spacing w:beforeLines="80" w:before="288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5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11866DC3" w14:textId="77777777" w:rsidR="00AF0195" w:rsidRPr="00531A71" w:rsidRDefault="00AF0195" w:rsidP="00A3788E">
            <w:pPr>
              <w:numPr>
                <w:ilvl w:val="0"/>
                <w:numId w:val="114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5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="00977D22">
              <w:rPr>
                <w:rFonts w:eastAsia="標楷體" w:hint="eastAsia"/>
              </w:rPr>
              <w:t>9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6D2D91AD" w14:textId="77777777" w:rsidR="00CB5D14" w:rsidRDefault="00AF0195" w:rsidP="00823F28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083A90C3" w14:textId="77777777" w:rsidR="00AF0195" w:rsidRPr="00531A71" w:rsidRDefault="00AF0195" w:rsidP="00CB5D14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</w:p>
          <w:p w14:paraId="49D04681" w14:textId="77777777" w:rsidR="00CB5D14" w:rsidRDefault="00AF0195" w:rsidP="00CB5D14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562DAF82" w14:textId="77777777" w:rsidR="00AF0195" w:rsidRPr="00531A71" w:rsidRDefault="00AF0195" w:rsidP="00CB5D14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31B2F69A" w14:textId="77777777" w:rsidR="00AF0195" w:rsidRPr="00531A71" w:rsidRDefault="00AF0195" w:rsidP="00CB5D14">
            <w:pPr>
              <w:spacing w:beforeLines="70" w:before="25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如圖</w:t>
            </w:r>
            <w:r w:rsidR="00B24B31">
              <w:rPr>
                <w:rFonts w:eastAsia="標楷體" w:hint="eastAsia"/>
                <w:position w:val="4"/>
              </w:rPr>
              <w:t>7.3-43</w:t>
            </w:r>
            <w:r w:rsidRPr="00531A71">
              <w:rPr>
                <w:rFonts w:eastAsia="標楷體" w:hint="eastAsia"/>
                <w:position w:val="4"/>
              </w:rPr>
              <w:t>所示，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三角形內角和</w:t>
            </w:r>
            <w:r w:rsidRPr="00531A71">
              <w:rPr>
                <w:rFonts w:eastAsia="標楷體" w:hint="eastAsia"/>
                <w:position w:val="4"/>
              </w:rPr>
              <w:t>180</w:t>
            </w:r>
            <w:r w:rsidRPr="00531A71">
              <w:rPr>
                <w:rFonts w:eastAsia="標楷體"/>
                <w:position w:val="4"/>
              </w:rPr>
              <w:sym w:font="Symbol" w:char="F0B0"/>
            </w:r>
          </w:p>
          <w:p w14:paraId="39AB4CC2" w14:textId="77777777" w:rsidR="00AF0195" w:rsidRPr="00531A71" w:rsidRDefault="00AF0195" w:rsidP="00CB5D14">
            <w:pPr>
              <w:spacing w:beforeLines="60" w:before="216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(2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  <w:position w:val="2"/>
              </w:rPr>
              <w:t>∠</w:t>
            </w:r>
            <w:r w:rsidRPr="00531A71">
              <w:rPr>
                <w:rFonts w:eastAsia="標楷體"/>
                <w:position w:val="2"/>
              </w:rPr>
              <w:t>ACB</w:t>
            </w:r>
            <w:r w:rsidRPr="00531A71">
              <w:rPr>
                <w:rFonts w:eastAsia="標楷體" w:hAnsi="標楷體"/>
                <w:position w:val="2"/>
              </w:rPr>
              <w:t>＝</w:t>
            </w:r>
            <w:r w:rsidRPr="00531A71">
              <w:rPr>
                <w:rFonts w:eastAsia="標楷體" w:hint="eastAsia"/>
                <w:position w:val="2"/>
              </w:rPr>
              <w:t>55</w:t>
            </w:r>
            <w:r w:rsidRPr="00531A71">
              <w:rPr>
                <w:rFonts w:eastAsia="標楷體"/>
                <w:position w:val="2"/>
              </w:rPr>
              <w:sym w:font="Symbol" w:char="F0B0"/>
            </w:r>
            <w:r w:rsidRPr="00531A71">
              <w:rPr>
                <w:rFonts w:eastAsia="標楷體" w:hint="eastAsia"/>
                <w:position w:val="2"/>
              </w:rPr>
              <w:br/>
            </w:r>
            <w:r w:rsidRPr="00531A71">
              <w:rPr>
                <w:rFonts w:eastAsia="標楷體" w:hint="eastAsia"/>
                <w:position w:val="4"/>
              </w:rPr>
              <w:t>代入</w:t>
            </w:r>
            <w:r w:rsidRPr="00531A71">
              <w:rPr>
                <w:rFonts w:eastAsia="標楷體" w:hint="eastAsia"/>
                <w:position w:val="4"/>
              </w:rPr>
              <w:t>(3)</w:t>
            </w:r>
            <w:r w:rsidRPr="00531A71">
              <w:rPr>
                <w:rFonts w:eastAsia="標楷體" w:hint="eastAsia"/>
                <w:position w:val="4"/>
              </w:rPr>
              <w:t>式得</w:t>
            </w:r>
          </w:p>
          <w:p w14:paraId="7BAC8E02" w14:textId="77777777" w:rsidR="00AF0195" w:rsidRPr="00531A71" w:rsidRDefault="00AF0195" w:rsidP="00B24B31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4)</w:t>
            </w:r>
            <w:r w:rsidR="00B24B31">
              <w:rPr>
                <w:rFonts w:eastAsia="標楷體" w:hint="eastAsia"/>
                <w:position w:val="4"/>
              </w:rPr>
              <w:t xml:space="preserve"> </w:t>
            </w:r>
            <w:r w:rsidR="00B24B31">
              <w:rPr>
                <w:rFonts w:eastAsia="標楷體" w:hint="eastAsia"/>
                <w:position w:val="4"/>
              </w:rPr>
              <w:t>等量減法公理</w:t>
            </w:r>
          </w:p>
        </w:tc>
      </w:tr>
    </w:tbl>
    <w:p w14:paraId="5745D150" w14:textId="77777777" w:rsidR="00AF0195" w:rsidRDefault="00AF0195" w:rsidP="004B56E7">
      <w:pPr>
        <w:spacing w:afterLines="20" w:after="72" w:line="360" w:lineRule="exact"/>
        <w:ind w:firstLineChars="200" w:firstLine="480"/>
        <w:rPr>
          <w:rFonts w:eastAsia="標楷體" w:hAnsi="標楷體" w:hint="eastAsia"/>
          <w:b/>
        </w:rPr>
      </w:pPr>
    </w:p>
    <w:p w14:paraId="2C7BBC56" w14:textId="77777777" w:rsidR="004B56E7" w:rsidRDefault="004B56E7" w:rsidP="004B56E7">
      <w:pPr>
        <w:spacing w:afterLines="20" w:after="72" w:line="360" w:lineRule="exact"/>
        <w:ind w:firstLineChars="200" w:firstLine="480"/>
        <w:rPr>
          <w:rFonts w:eastAsia="標楷體" w:hAnsi="標楷體" w:hint="eastAsia"/>
          <w:b/>
        </w:rPr>
      </w:pPr>
    </w:p>
    <w:p w14:paraId="21F4F3A7" w14:textId="77777777" w:rsidR="00E92A31" w:rsidRDefault="00E92A31" w:rsidP="00E92A31">
      <w:pPr>
        <w:spacing w:beforeLines="50" w:before="180"/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5</w:t>
      </w:r>
      <w:r w:rsidRPr="00531A71">
        <w:rPr>
          <w:rFonts w:eastAsia="標楷體" w:hAnsi="標楷體"/>
          <w:b/>
        </w:rPr>
        <w:t>：</w:t>
      </w:r>
    </w:p>
    <w:p w14:paraId="4D34214A" w14:textId="77777777" w:rsidR="00EA450A" w:rsidRDefault="00E92A31" w:rsidP="00E92A31">
      <w:pPr>
        <w:spacing w:beforeLines="50" w:before="1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B24B31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B24B31">
        <w:rPr>
          <w:rFonts w:eastAsia="標楷體" w:hAnsi="標楷體" w:hint="eastAsia"/>
        </w:rPr>
        <w:t>7.3-44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7FC5CAB">
          <v:shape id="_x0000_i2073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，且</w:t>
      </w:r>
      <w:r w:rsidRPr="00531A71">
        <w:rPr>
          <w:rFonts w:eastAsia="標楷體"/>
          <w:position w:val="-2"/>
        </w:rPr>
        <w:pict w14:anchorId="377BEEF4">
          <v:shape id="_x0000_i2074" type="#_x0000_t75" alt="%FontSize=12&#10;%TeXFontSize=12&#10;\documentclass{article}&#10;\pagestyle{empty}&#10;\begin{document}&#10;\[&#10;\overline{AE}&#10;\]&#10;\end{document}" style="width:16.5pt;height:10.5pt">
            <v:imagedata r:id="rId79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兩點。已知</w:t>
      </w:r>
    </w:p>
    <w:p w14:paraId="63EDE2A1" w14:textId="77777777" w:rsidR="00E92A31" w:rsidRPr="00531A71" w:rsidRDefault="00E92A31" w:rsidP="00EA450A">
      <w:pPr>
        <w:spacing w:line="320" w:lineRule="exact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86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381C3705" w14:textId="77777777" w:rsidR="00E92A31" w:rsidRPr="00531A71" w:rsidRDefault="00E92A31" w:rsidP="00E92A31">
      <w:pPr>
        <w:jc w:val="both"/>
        <w:rPr>
          <w:rFonts w:eastAsia="標楷體"/>
        </w:rPr>
      </w:pPr>
      <w:r w:rsidRPr="00531A71">
        <w:rPr>
          <w:rFonts w:eastAsia="標楷體"/>
          <w:noProof/>
        </w:rPr>
        <w:pict w14:anchorId="2F0C3596">
          <v:shape id="_x0000_s3346" type="#_x0000_t75" style="position:absolute;left:0;text-align:left;margin-left:80.5pt;margin-top:9.4pt;width:245.6pt;height:125.6pt;z-index:121">
            <v:imagedata r:id="rId370" o:title=""/>
          </v:shape>
        </w:pict>
      </w:r>
    </w:p>
    <w:p w14:paraId="2D779050" w14:textId="77777777" w:rsidR="00E92A31" w:rsidRPr="00531A71" w:rsidRDefault="00E92A31" w:rsidP="00E92A31">
      <w:pPr>
        <w:jc w:val="both"/>
        <w:rPr>
          <w:rFonts w:eastAsia="標楷體"/>
        </w:rPr>
      </w:pPr>
    </w:p>
    <w:p w14:paraId="5EE80A34" w14:textId="77777777" w:rsidR="00E92A31" w:rsidRPr="00531A71" w:rsidRDefault="00E92A31" w:rsidP="00E92A31">
      <w:pPr>
        <w:jc w:val="both"/>
        <w:rPr>
          <w:rFonts w:eastAsia="標楷體"/>
        </w:rPr>
      </w:pPr>
    </w:p>
    <w:p w14:paraId="06DC4F20" w14:textId="77777777" w:rsidR="00E92A31" w:rsidRDefault="00E92A31" w:rsidP="00E92A31">
      <w:pPr>
        <w:jc w:val="both"/>
        <w:rPr>
          <w:rFonts w:eastAsia="標楷體" w:hint="eastAsia"/>
        </w:rPr>
      </w:pPr>
    </w:p>
    <w:p w14:paraId="4CD4371F" w14:textId="77777777" w:rsidR="00E92A31" w:rsidRDefault="00E92A31" w:rsidP="00E92A31">
      <w:pPr>
        <w:jc w:val="both"/>
        <w:rPr>
          <w:rFonts w:eastAsia="標楷體" w:hint="eastAsia"/>
        </w:rPr>
      </w:pPr>
    </w:p>
    <w:p w14:paraId="04537875" w14:textId="77777777" w:rsidR="00E92A31" w:rsidRDefault="00E92A31" w:rsidP="00E92A31">
      <w:pPr>
        <w:jc w:val="both"/>
        <w:rPr>
          <w:rFonts w:eastAsia="標楷體" w:hint="eastAsia"/>
        </w:rPr>
      </w:pPr>
    </w:p>
    <w:p w14:paraId="1140CBF7" w14:textId="77777777" w:rsidR="00E92A31" w:rsidRPr="00531A71" w:rsidRDefault="00E92A31" w:rsidP="00E92A31">
      <w:pPr>
        <w:jc w:val="both"/>
        <w:rPr>
          <w:rFonts w:eastAsia="標楷體"/>
        </w:rPr>
      </w:pPr>
    </w:p>
    <w:p w14:paraId="7DDD83B1" w14:textId="77777777" w:rsidR="00E92A31" w:rsidRPr="00531A71" w:rsidRDefault="00E92A31" w:rsidP="00E92A31">
      <w:pPr>
        <w:jc w:val="both"/>
        <w:rPr>
          <w:rFonts w:eastAsia="標楷體"/>
        </w:rPr>
      </w:pPr>
    </w:p>
    <w:p w14:paraId="361209A6" w14:textId="77777777" w:rsidR="00B24B31" w:rsidRDefault="00B24B31" w:rsidP="00B24B31">
      <w:pPr>
        <w:spacing w:line="0" w:lineRule="atLeast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4</w:t>
      </w:r>
    </w:p>
    <w:p w14:paraId="6D08F1F4" w14:textId="77777777" w:rsidR="00E92A31" w:rsidRDefault="00E92A31" w:rsidP="00E92A31">
      <w:pPr>
        <w:spacing w:line="0" w:lineRule="atLeast"/>
        <w:jc w:val="both"/>
        <w:rPr>
          <w:rFonts w:eastAsia="標楷體" w:hint="eastAsia"/>
        </w:rPr>
      </w:pPr>
      <w:r w:rsidRPr="00E92A31">
        <w:rPr>
          <w:rFonts w:eastAsia="標楷體" w:hAnsi="標楷體"/>
          <w:b/>
        </w:rPr>
        <w:t>想法：</w:t>
      </w:r>
      <w:r>
        <w:rPr>
          <w:rFonts w:eastAsia="標楷體" w:hAnsi="標楷體" w:hint="eastAsia"/>
          <w:b/>
        </w:rPr>
        <w:t xml:space="preserve"> 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利用已知</w:t>
      </w:r>
      <w:r w:rsidRPr="00EA450A">
        <w:rPr>
          <w:rFonts w:eastAsia="標楷體"/>
        </w:rPr>
        <w:fldChar w:fldCharType="begin"/>
      </w:r>
      <w:r w:rsidRPr="00EA450A">
        <w:rPr>
          <w:rFonts w:eastAsia="標楷體"/>
        </w:rPr>
        <w:instrText xml:space="preserve"> eq \o(</w:instrText>
      </w:r>
      <w:r w:rsidRPr="00EA450A">
        <w:rPr>
          <w:rFonts w:eastAsia="標楷體"/>
          <w:iCs/>
        </w:rPr>
        <w:instrText>BD</w:instrText>
      </w:r>
      <w:r w:rsidRPr="00EA450A">
        <w:rPr>
          <w:rFonts w:eastAsia="標楷體"/>
        </w:rPr>
        <w:instrText>,</w:instrText>
      </w:r>
      <w:r w:rsidRPr="00EA450A">
        <w:rPr>
          <w:rFonts w:eastAsia="標楷體" w:hAnsi="標楷體"/>
          <w:w w:val="150"/>
          <w:position w:val="16"/>
        </w:rPr>
        <w:instrText>︵</w:instrText>
      </w:r>
      <w:r w:rsidRPr="00EA450A">
        <w:rPr>
          <w:rFonts w:eastAsia="標楷體"/>
        </w:rPr>
        <w:instrText>)</w:instrText>
      </w:r>
      <w:r w:rsidRPr="00EA450A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86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圓周角等於所對弧度的一半，可得∠</w:t>
      </w:r>
      <w:r w:rsidRPr="00531A71">
        <w:rPr>
          <w:rFonts w:eastAsia="標楷體"/>
        </w:rPr>
        <w:t>E</w:t>
      </w:r>
      <w:r w:rsidR="004B56E7">
        <w:rPr>
          <w:rFonts w:eastAsia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0B3716E1" w14:textId="77777777" w:rsidR="00E92A31" w:rsidRDefault="00E92A31" w:rsidP="00E92A3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(2) </w:t>
      </w:r>
      <w:r w:rsidRPr="00531A71">
        <w:rPr>
          <w:rFonts w:eastAsia="標楷體" w:hAnsi="標楷體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int="eastAsia"/>
        </w:rPr>
        <w:t>弦切</w:t>
      </w:r>
      <w:r w:rsidRPr="00531A71">
        <w:rPr>
          <w:rFonts w:eastAsia="標楷體" w:hAnsi="標楷體"/>
        </w:rPr>
        <w:t>角等於所對弧度的一半，可得∠</w:t>
      </w:r>
      <w:r w:rsidRPr="00531A71">
        <w:rPr>
          <w:rFonts w:eastAsia="標楷體"/>
        </w:rPr>
        <w:t>E</w:t>
      </w:r>
      <w:r w:rsidRPr="00531A71">
        <w:rPr>
          <w:rFonts w:eastAsia="標楷體" w:hint="eastAsia"/>
        </w:rPr>
        <w:t>BC</w:t>
      </w:r>
      <w:r w:rsidR="004E4F70">
        <w:rPr>
          <w:rFonts w:eastAsia="標楷體" w:hint="eastAsia"/>
        </w:rPr>
        <w:t>之</w:t>
      </w:r>
      <w:r w:rsidR="004E4F70">
        <w:rPr>
          <w:rFonts w:eastAsia="標楷體"/>
        </w:rPr>
        <w:br/>
      </w:r>
      <w:r w:rsidR="004E4F70">
        <w:rPr>
          <w:rFonts w:eastAsia="標楷體" w:hint="eastAsia"/>
        </w:rPr>
        <w:t xml:space="preserve">         </w:t>
      </w:r>
      <w:r w:rsidR="004E4F70">
        <w:rPr>
          <w:rFonts w:eastAsia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5B756551" w14:textId="77777777" w:rsidR="00E92A31" w:rsidRPr="00531A71" w:rsidRDefault="00E92A31" w:rsidP="00E92A3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E</w:t>
      </w:r>
      <w:r w:rsidRPr="00531A71">
        <w:rPr>
          <w:rFonts w:eastAsia="標楷體" w:hint="eastAsia"/>
        </w:rPr>
        <w:t>、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E</w:t>
      </w:r>
      <w:r w:rsidRPr="00531A71">
        <w:rPr>
          <w:rFonts w:eastAsia="標楷體" w:hint="eastAsia"/>
        </w:rPr>
        <w:t xml:space="preserve">BC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三角形外角定理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A</w:t>
      </w:r>
      <w:r w:rsidR="004E4F70">
        <w:rPr>
          <w:rFonts w:eastAsia="標楷體" w:hint="eastAsia"/>
        </w:rPr>
        <w:t>之度數</w:t>
      </w:r>
    </w:p>
    <w:p w14:paraId="41BCBB61" w14:textId="77777777" w:rsidR="00E92A31" w:rsidRPr="00E92A31" w:rsidRDefault="00E92A31" w:rsidP="00E92A31">
      <w:pPr>
        <w:spacing w:beforeLines="50" w:before="180"/>
        <w:jc w:val="both"/>
        <w:rPr>
          <w:rFonts w:eastAsia="標楷體"/>
          <w:b/>
        </w:rPr>
      </w:pPr>
      <w:r w:rsidRPr="00E92A31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E92A31" w:rsidRPr="00531A71" w14:paraId="1A38966B" w14:textId="7777777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6D41BF" w14:textId="77777777" w:rsidR="00E92A31" w:rsidRPr="00531A71" w:rsidRDefault="00E92A31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7A7FF721" w14:textId="77777777" w:rsidR="00E92A31" w:rsidRPr="00531A71" w:rsidRDefault="00E92A31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92A31" w:rsidRPr="00531A71" w14:paraId="2A8EB9C9" w14:textId="77777777">
        <w:tc>
          <w:tcPr>
            <w:tcW w:w="4503" w:type="dxa"/>
            <w:tcBorders>
              <w:top w:val="single" w:sz="4" w:space="0" w:color="auto"/>
            </w:tcBorders>
          </w:tcPr>
          <w:p w14:paraId="07EF3568" w14:textId="77777777" w:rsidR="00E92A31" w:rsidRPr="00531A71" w:rsidRDefault="00E92A31" w:rsidP="00A3788E">
            <w:pPr>
              <w:numPr>
                <w:ilvl w:val="0"/>
                <w:numId w:val="115"/>
              </w:num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88AD086">
                <v:shape id="_x0000_i2075" type="#_x0000_t75" style="width:12pt;height:30.75pt" o:ole="">
                  <v:imagedata r:id="rId348" o:title=""/>
                </v:shape>
                <o:OLEObject Type="Embed" ProgID="Equation.3" ShapeID="_x0000_i2075" DrawAspect="Content" ObjectID="_1789908558" r:id="rId371"/>
              </w:object>
            </w:r>
            <w:r w:rsidRPr="00EA450A">
              <w:rPr>
                <w:rFonts w:eastAsia="標楷體"/>
              </w:rPr>
              <w:fldChar w:fldCharType="begin"/>
            </w:r>
            <w:r w:rsidRPr="00EA450A">
              <w:rPr>
                <w:rFonts w:eastAsia="標楷體"/>
              </w:rPr>
              <w:instrText xml:space="preserve"> eq \o(</w:instrText>
            </w:r>
            <w:r w:rsidRPr="00EA450A">
              <w:rPr>
                <w:rFonts w:eastAsia="標楷體"/>
                <w:iCs/>
              </w:rPr>
              <w:instrText>BD</w:instrText>
            </w:r>
            <w:r w:rsidRPr="00EA450A">
              <w:rPr>
                <w:rFonts w:eastAsia="標楷體"/>
              </w:rPr>
              <w:instrText>,</w:instrText>
            </w:r>
            <w:r w:rsidRPr="00EA450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EA450A">
              <w:rPr>
                <w:rFonts w:eastAsia="標楷體"/>
              </w:rPr>
              <w:instrText>)</w:instrText>
            </w:r>
            <w:r w:rsidRPr="00EA450A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06E5BE6">
                <v:shape id="_x0000_i2076" type="#_x0000_t75" style="width:12pt;height:30.75pt" o:ole="">
                  <v:imagedata r:id="rId348" o:title=""/>
                </v:shape>
                <o:OLEObject Type="Embed" ProgID="Equation.3" ShapeID="_x0000_i2076" DrawAspect="Content" ObjectID="_1789908559" r:id="rId372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86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43</w:t>
            </w:r>
            <w:r w:rsidRPr="00531A71">
              <w:rPr>
                <w:rFonts w:eastAsia="標楷體"/>
              </w:rPr>
              <w:sym w:font="Symbol" w:char="F0B0"/>
            </w:r>
          </w:p>
          <w:p w14:paraId="7EE08289" w14:textId="77777777" w:rsidR="00E92A31" w:rsidRPr="00531A71" w:rsidRDefault="00E92A31" w:rsidP="00A3788E">
            <w:pPr>
              <w:numPr>
                <w:ilvl w:val="0"/>
                <w:numId w:val="115"/>
              </w:numPr>
              <w:spacing w:beforeLines="100" w:before="36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54C881BC">
                <v:shape id="_x0000_i2077" type="#_x0000_t75" style="width:12pt;height:30.75pt" o:ole="">
                  <v:imagedata r:id="rId348" o:title=""/>
                </v:shape>
                <o:OLEObject Type="Embed" ProgID="Equation.3" ShapeID="_x0000_i2077" DrawAspect="Content" ObjectID="_1789908560" r:id="rId37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B25FAD1">
                <v:shape id="_x0000_i2078" type="#_x0000_t75" style="width:12pt;height:30.75pt" o:ole="">
                  <v:imagedata r:id="rId348" o:title=""/>
                </v:shape>
                <o:OLEObject Type="Embed" ProgID="Equation.3" ShapeID="_x0000_i2078" DrawAspect="Content" ObjectID="_1789908561" r:id="rId374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05FCC4F9" w14:textId="77777777" w:rsidR="00E92A31" w:rsidRPr="00531A71" w:rsidRDefault="00E92A31" w:rsidP="00A3788E">
            <w:pPr>
              <w:numPr>
                <w:ilvl w:val="0"/>
                <w:numId w:val="115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="00BD5780">
              <w:rPr>
                <w:rFonts w:eastAsia="標楷體"/>
              </w:rPr>
              <w:t>AB</w:t>
            </w:r>
            <w:r w:rsidR="00BD5780">
              <w:rPr>
                <w:rFonts w:eastAsia="標楷體" w:hint="eastAsia"/>
              </w:rPr>
              <w:t>E</w:t>
            </w:r>
            <w:r w:rsidRPr="00531A71">
              <w:rPr>
                <w:rFonts w:eastAsia="標楷體" w:hint="eastAsia"/>
              </w:rPr>
              <w:t>中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A</w:t>
            </w:r>
            <w:r w:rsidRPr="00531A71">
              <w:rPr>
                <w:rFonts w:eastAsia="標楷體" w:hint="eastAsia"/>
              </w:rPr>
              <w:t>的外角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E</w:t>
            </w:r>
          </w:p>
          <w:p w14:paraId="4D1D3A08" w14:textId="77777777" w:rsidR="00E92A31" w:rsidRPr="00531A71" w:rsidRDefault="00E92A31" w:rsidP="00A3788E">
            <w:pPr>
              <w:numPr>
                <w:ilvl w:val="0"/>
                <w:numId w:val="115"/>
              </w:numPr>
              <w:spacing w:beforeLines="80" w:before="288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43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754819DF" w14:textId="77777777" w:rsidR="00E92A31" w:rsidRPr="00531A71" w:rsidRDefault="00E92A31" w:rsidP="00A3788E">
            <w:pPr>
              <w:numPr>
                <w:ilvl w:val="0"/>
                <w:numId w:val="115"/>
              </w:numPr>
              <w:spacing w:beforeLines="50" w:before="180"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43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7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6A157F76" w14:textId="77777777" w:rsidR="00EA450A" w:rsidRDefault="00E92A31" w:rsidP="00E92A31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圓周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55C7D105" w14:textId="77777777" w:rsidR="00E92A31" w:rsidRPr="00531A71" w:rsidRDefault="00E92A31" w:rsidP="00EA450A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2"/>
              </w:rPr>
              <w:t>已知</w:t>
            </w:r>
            <w:r w:rsidRPr="00EA450A">
              <w:rPr>
                <w:rFonts w:eastAsia="標楷體"/>
              </w:rPr>
              <w:fldChar w:fldCharType="begin"/>
            </w:r>
            <w:r w:rsidRPr="00EA450A">
              <w:rPr>
                <w:rFonts w:eastAsia="標楷體"/>
              </w:rPr>
              <w:instrText xml:space="preserve"> eq \o(</w:instrText>
            </w:r>
            <w:r w:rsidRPr="00EA450A">
              <w:rPr>
                <w:rFonts w:eastAsia="標楷體"/>
                <w:iCs/>
              </w:rPr>
              <w:instrText>BD</w:instrText>
            </w:r>
            <w:r w:rsidRPr="00EA450A">
              <w:rPr>
                <w:rFonts w:eastAsia="標楷體"/>
              </w:rPr>
              <w:instrText>,</w:instrText>
            </w:r>
            <w:r w:rsidRPr="00EA450A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EA450A">
              <w:rPr>
                <w:rFonts w:eastAsia="標楷體"/>
              </w:rPr>
              <w:instrText>)</w:instrText>
            </w:r>
            <w:r w:rsidRPr="00EA450A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86</w:t>
            </w:r>
            <w:r w:rsidRPr="00531A71">
              <w:rPr>
                <w:rFonts w:eastAsia="標楷體"/>
              </w:rPr>
              <w:sym w:font="Symbol" w:char="F0B0"/>
            </w:r>
          </w:p>
          <w:p w14:paraId="6DAA9005" w14:textId="77777777" w:rsidR="00EA450A" w:rsidRDefault="00E92A31" w:rsidP="00EA450A">
            <w:pPr>
              <w:spacing w:beforeLines="100" w:before="36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弦切角等於所對弧度之一半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</w:p>
          <w:p w14:paraId="4363FC8A" w14:textId="77777777" w:rsidR="00E92A31" w:rsidRPr="00531A71" w:rsidRDefault="00E92A31" w:rsidP="00EA450A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40</w:t>
            </w:r>
            <w:r w:rsidRPr="00531A71">
              <w:rPr>
                <w:rFonts w:eastAsia="標楷體"/>
              </w:rPr>
              <w:sym w:font="Symbol" w:char="F0B0"/>
            </w:r>
          </w:p>
          <w:p w14:paraId="6DDC032F" w14:textId="77777777" w:rsidR="00E92A31" w:rsidRPr="00531A71" w:rsidRDefault="00E92A31" w:rsidP="00EA450A">
            <w:pPr>
              <w:spacing w:beforeLines="70" w:before="25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4"/>
              </w:rPr>
              <w:t>如圖</w:t>
            </w:r>
            <w:r w:rsidR="00B24B31">
              <w:rPr>
                <w:rFonts w:eastAsia="標楷體" w:hint="eastAsia"/>
                <w:position w:val="4"/>
              </w:rPr>
              <w:t>7.3-44</w:t>
            </w:r>
            <w:r w:rsidRPr="00531A71">
              <w:rPr>
                <w:rFonts w:eastAsia="標楷體" w:hint="eastAsia"/>
                <w:position w:val="4"/>
              </w:rPr>
              <w:t>所示，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</w:rPr>
              <w:t>外角等於內對角的</w:t>
            </w:r>
            <w:proofErr w:type="gramStart"/>
            <w:r w:rsidRPr="00531A71">
              <w:rPr>
                <w:rFonts w:eastAsia="標楷體" w:hint="eastAsia"/>
              </w:rPr>
              <w:t>和</w:t>
            </w:r>
            <w:proofErr w:type="gramEnd"/>
          </w:p>
          <w:p w14:paraId="2C732619" w14:textId="77777777" w:rsidR="00E92A31" w:rsidRPr="00531A71" w:rsidRDefault="00E92A31" w:rsidP="00EA450A">
            <w:pPr>
              <w:spacing w:beforeLines="60" w:before="216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43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得</w:t>
            </w:r>
          </w:p>
          <w:p w14:paraId="58896905" w14:textId="77777777" w:rsidR="00E92A31" w:rsidRPr="00531A71" w:rsidRDefault="00E92A31" w:rsidP="00B24B31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4)</w:t>
            </w:r>
            <w:r w:rsidR="00B24B31">
              <w:rPr>
                <w:rFonts w:eastAsia="標楷體" w:hint="eastAsia"/>
              </w:rPr>
              <w:t xml:space="preserve"> </w:t>
            </w:r>
            <w:r w:rsidR="00B24B31">
              <w:rPr>
                <w:rFonts w:eastAsia="標楷體" w:hint="eastAsia"/>
              </w:rPr>
              <w:t>等量減法公理</w:t>
            </w:r>
          </w:p>
        </w:tc>
      </w:tr>
    </w:tbl>
    <w:p w14:paraId="407A2D1C" w14:textId="77777777" w:rsidR="0047675A" w:rsidRDefault="0047675A" w:rsidP="00BB0050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A2163E3" w14:textId="77777777" w:rsidR="0047675A" w:rsidRDefault="0047675A" w:rsidP="00BB0050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E01D7B3" w14:textId="77777777" w:rsidR="0047675A" w:rsidRDefault="0047675A" w:rsidP="00BB0050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07BCDEE0" w14:textId="77777777" w:rsidR="0047675A" w:rsidRDefault="0047675A" w:rsidP="00BB0050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73BED99D" w14:textId="77777777" w:rsidR="007A0599" w:rsidRDefault="007A0599" w:rsidP="00BB0050">
      <w:pPr>
        <w:spacing w:afterLines="20" w:after="72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6</w:t>
      </w:r>
      <w:r w:rsidRPr="00531A71">
        <w:rPr>
          <w:rFonts w:eastAsia="標楷體" w:hAnsi="標楷體"/>
          <w:b/>
        </w:rPr>
        <w:t>：</w:t>
      </w:r>
    </w:p>
    <w:p w14:paraId="7BAF5C9C" w14:textId="77777777" w:rsidR="007A0599" w:rsidRPr="00531A71" w:rsidRDefault="007A0599" w:rsidP="007A0599">
      <w:pPr>
        <w:spacing w:beforeLines="50" w:before="180" w:afterLines="20" w:after="72" w:line="360" w:lineRule="exact"/>
        <w:ind w:left="405"/>
        <w:rPr>
          <w:rFonts w:eastAsia="標楷體"/>
        </w:rPr>
      </w:pPr>
      <w:r>
        <w:rPr>
          <w:rFonts w:eastAsia="標楷體"/>
          <w:b/>
          <w:noProof/>
        </w:rPr>
        <w:pict w14:anchorId="02707F15">
          <v:shape id="圖片 8" o:spid="_x0000_s3490" type="#_x0000_t75" style="position:absolute;left:0;text-align:left;margin-left:108.4pt;margin-top:41.3pt;width:209.55pt;height:150.1pt;z-index:184;visibility:visible">
            <v:imagedata r:id="rId375" o:title=""/>
          </v:shape>
        </w:pict>
      </w:r>
      <w:r w:rsidRPr="00531A71">
        <w:rPr>
          <w:rFonts w:eastAsia="標楷體" w:hAnsi="標楷體"/>
        </w:rPr>
        <w:t>如圖</w:t>
      </w:r>
      <w:r w:rsidR="00B24B31">
        <w:rPr>
          <w:rFonts w:eastAsia="標楷體" w:hAnsi="標楷體" w:hint="eastAsia"/>
        </w:rPr>
        <w:t>7.3-45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int="eastAsia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int="eastAsia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int="eastAsia"/>
        </w:rPr>
        <w:t>三點皆在</w:t>
      </w:r>
      <w:r w:rsidRPr="00531A71">
        <w:rPr>
          <w:rFonts w:eastAsia="標楷體" w:hAnsi="標楷體"/>
        </w:rPr>
        <w:t>圓</w:t>
      </w:r>
      <w:r w:rsidRPr="00531A71">
        <w:rPr>
          <w:rFonts w:eastAsia="標楷體" w:hAnsi="標楷體" w:hint="eastAsia"/>
        </w:rPr>
        <w:t>周上</w:t>
      </w:r>
      <w:r w:rsidRPr="00531A71">
        <w:rPr>
          <w:rFonts w:eastAsia="標楷體" w:hAnsi="標楷體"/>
        </w:rPr>
        <w:t>，過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的切線與</w:t>
      </w:r>
      <w:r w:rsidRPr="00531A71">
        <w:rPr>
          <w:rFonts w:eastAsia="標楷體"/>
          <w:w w:val="50"/>
        </w:rPr>
        <w:t xml:space="preserve"> </w:t>
      </w:r>
      <w:r w:rsidRPr="007A0599">
        <w:rPr>
          <w:rFonts w:eastAsia="標楷體"/>
          <w:noProof/>
          <w:position w:val="-2"/>
        </w:rPr>
        <w:pict w14:anchorId="6B13DE84">
          <v:shape id="圖片 192" o:spid="_x0000_i2079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延長線交於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0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5°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。</w:t>
      </w:r>
    </w:p>
    <w:p w14:paraId="1180C130" w14:textId="77777777" w:rsidR="007A0599" w:rsidRPr="00531A71" w:rsidRDefault="007A0599" w:rsidP="007A0599">
      <w:pPr>
        <w:jc w:val="both"/>
        <w:rPr>
          <w:rFonts w:eastAsia="標楷體" w:hint="eastAsia"/>
          <w:b/>
        </w:rPr>
      </w:pPr>
    </w:p>
    <w:p w14:paraId="1380134D" w14:textId="77777777" w:rsidR="007A0599" w:rsidRPr="00531A71" w:rsidRDefault="007A0599" w:rsidP="007A0599">
      <w:pPr>
        <w:jc w:val="both"/>
        <w:rPr>
          <w:rFonts w:eastAsia="標楷體" w:hint="eastAsia"/>
          <w:b/>
        </w:rPr>
      </w:pPr>
    </w:p>
    <w:p w14:paraId="337121AD" w14:textId="77777777" w:rsidR="007A0599" w:rsidRPr="00531A71" w:rsidRDefault="007A0599" w:rsidP="007A0599">
      <w:pPr>
        <w:jc w:val="both"/>
        <w:rPr>
          <w:rFonts w:eastAsia="標楷體" w:hint="eastAsia"/>
          <w:b/>
        </w:rPr>
      </w:pPr>
    </w:p>
    <w:p w14:paraId="1625C63D" w14:textId="77777777" w:rsidR="007A0599" w:rsidRDefault="007A0599" w:rsidP="007A0599">
      <w:pPr>
        <w:jc w:val="both"/>
        <w:rPr>
          <w:rFonts w:eastAsia="標楷體" w:hint="eastAsia"/>
          <w:b/>
        </w:rPr>
      </w:pPr>
    </w:p>
    <w:p w14:paraId="4232C436" w14:textId="77777777" w:rsidR="007A0599" w:rsidRPr="00A33BA5" w:rsidRDefault="007A0599" w:rsidP="007A0599">
      <w:pPr>
        <w:jc w:val="both"/>
        <w:rPr>
          <w:rFonts w:eastAsia="標楷體" w:hint="eastAsia"/>
          <w:b/>
        </w:rPr>
      </w:pPr>
    </w:p>
    <w:p w14:paraId="309E3258" w14:textId="77777777" w:rsidR="007A0599" w:rsidRDefault="007A0599" w:rsidP="007A0599">
      <w:pPr>
        <w:jc w:val="both"/>
        <w:rPr>
          <w:rFonts w:eastAsia="標楷體" w:hint="eastAsia"/>
          <w:b/>
        </w:rPr>
      </w:pPr>
    </w:p>
    <w:p w14:paraId="3FFE34EF" w14:textId="77777777" w:rsidR="007A0599" w:rsidRDefault="007A0599" w:rsidP="007A0599">
      <w:pPr>
        <w:jc w:val="both"/>
        <w:rPr>
          <w:rFonts w:eastAsia="標楷體" w:hint="eastAsia"/>
          <w:b/>
        </w:rPr>
      </w:pPr>
    </w:p>
    <w:p w14:paraId="16417BEF" w14:textId="77777777" w:rsidR="00B24B31" w:rsidRDefault="00B24B31" w:rsidP="00B24B31">
      <w:pPr>
        <w:spacing w:beforeLines="100" w:before="360"/>
        <w:ind w:left="709" w:hangingChars="295" w:hanging="709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5</w:t>
      </w:r>
    </w:p>
    <w:p w14:paraId="693C41C2" w14:textId="77777777" w:rsidR="007A0599" w:rsidRDefault="007A0599" w:rsidP="00B24B31">
      <w:pPr>
        <w:ind w:left="709" w:hangingChars="295" w:hanging="709"/>
        <w:rPr>
          <w:rFonts w:eastAsia="標楷體" w:hint="eastAsia"/>
        </w:rPr>
      </w:pPr>
      <w:r w:rsidRPr="00E92A31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0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弧度為所對圓周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，可得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E4F70">
        <w:rPr>
          <w:rFonts w:eastAsia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47B3A9AF" w14:textId="77777777" w:rsidR="007A0599" w:rsidRDefault="007A0599" w:rsidP="007A0599">
      <w:pPr>
        <w:ind w:leftChars="250" w:left="600" w:firstLineChars="50" w:firstLine="120"/>
        <w:rPr>
          <w:rFonts w:eastAsia="標楷體" w:hint="eastAsia"/>
        </w:rPr>
      </w:pP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E4F70">
        <w:rPr>
          <w:rFonts w:eastAsia="標楷體" w:hint="eastAsia"/>
        </w:rPr>
        <w:t>度數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CBD</w:t>
      </w:r>
      <w:r w:rsidR="004E4F70">
        <w:rPr>
          <w:rFonts w:eastAsia="標楷體" w:hAnsi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5281823A" w14:textId="77777777" w:rsidR="007A0599" w:rsidRDefault="007A0599" w:rsidP="007A0599">
      <w:pPr>
        <w:spacing w:beforeLines="50" w:before="180"/>
        <w:ind w:leftChars="300" w:left="1200" w:hangingChars="200" w:hanging="480"/>
        <w:rPr>
          <w:rFonts w:eastAsia="標楷體" w:hint="eastAsia"/>
        </w:rPr>
      </w:pP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0°</w:t>
      </w:r>
      <w:r w:rsidRPr="00531A71">
        <w:rPr>
          <w:rFonts w:eastAsia="標楷體" w:hint="eastAsia"/>
        </w:rPr>
        <w:t>、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5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三角形</w:t>
      </w:r>
      <w:r w:rsidRPr="00531A71">
        <w:rPr>
          <w:rFonts w:eastAsia="標楷體" w:hint="eastAsia"/>
        </w:rPr>
        <w:t>ABD</w:t>
      </w:r>
      <w:r w:rsidRPr="00531A71">
        <w:rPr>
          <w:rFonts w:eastAsia="標楷體" w:hint="eastAsia"/>
        </w:rPr>
        <w:t>內角和</w:t>
      </w:r>
      <w:r w:rsidRPr="00531A71">
        <w:rPr>
          <w:rFonts w:eastAsia="標楷體" w:hint="eastAsia"/>
        </w:rPr>
        <w:t>18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，可得</w:t>
      </w:r>
      <w:r w:rsidRPr="00531A71">
        <w:rPr>
          <w:rFonts w:eastAsia="標楷體"/>
        </w:rPr>
        <w:br/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BD</w:t>
      </w:r>
      <w:r w:rsidR="004E4F70">
        <w:rPr>
          <w:rFonts w:eastAsia="標楷體" w:hAnsi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4D6DDB3D" w14:textId="77777777" w:rsidR="007A0599" w:rsidRDefault="007A0599" w:rsidP="007A0599">
      <w:pPr>
        <w:spacing w:beforeLines="50" w:before="180"/>
        <w:ind w:leftChars="300" w:left="1200" w:hangingChars="200" w:hanging="480"/>
        <w:rPr>
          <w:rFonts w:eastAsia="標楷體" w:hint="eastAsia"/>
        </w:rPr>
      </w:pPr>
      <w:r>
        <w:rPr>
          <w:rFonts w:eastAsia="標楷體" w:hint="eastAsia"/>
        </w:rPr>
        <w:t xml:space="preserve">(4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BD</w:t>
      </w:r>
      <w:r w:rsidRPr="00531A71">
        <w:rPr>
          <w:rFonts w:eastAsia="標楷體" w:hint="eastAsia"/>
        </w:rPr>
        <w:t>、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CBD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全量等於分量和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/>
        </w:rPr>
        <w:t>BC</w:t>
      </w:r>
      <w:r w:rsidR="004E4F70">
        <w:rPr>
          <w:rFonts w:eastAsia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0A8089C8" w14:textId="77777777" w:rsidR="007A0599" w:rsidRPr="00531A71" w:rsidRDefault="007A0599" w:rsidP="007A0599">
      <w:pPr>
        <w:spacing w:line="0" w:lineRule="atLeast"/>
        <w:ind w:leftChars="300" w:left="1200" w:hangingChars="200" w:hanging="480"/>
        <w:rPr>
          <w:rFonts w:eastAsia="標楷體" w:hint="eastAsia"/>
        </w:rPr>
      </w:pPr>
      <w:r>
        <w:rPr>
          <w:rFonts w:eastAsia="標楷體" w:hint="eastAsia"/>
        </w:rPr>
        <w:t xml:space="preserve">(5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/>
        </w:rPr>
        <w:t>BC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弧度為所對圓周角的</w:t>
      </w:r>
      <w:r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>倍，可得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E4F70">
        <w:rPr>
          <w:rFonts w:eastAsia="標楷體" w:hint="eastAsia"/>
        </w:rPr>
        <w:t>度數</w:t>
      </w:r>
    </w:p>
    <w:p w14:paraId="0032703D" w14:textId="77777777" w:rsidR="007A0599" w:rsidRPr="00E92A31" w:rsidRDefault="007A0599" w:rsidP="004E4F70">
      <w:pPr>
        <w:spacing w:beforeLines="50" w:before="180"/>
        <w:jc w:val="both"/>
        <w:rPr>
          <w:rFonts w:eastAsia="標楷體"/>
          <w:b/>
        </w:rPr>
      </w:pPr>
      <w:r w:rsidRPr="00E92A3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7A0599" w:rsidRPr="00531A71" w14:paraId="6EFE4D37" w14:textId="77777777" w:rsidTr="00334B5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A087894" w14:textId="77777777" w:rsidR="007A0599" w:rsidRPr="00531A71" w:rsidRDefault="007A0599" w:rsidP="004E4F7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20683E3" w14:textId="77777777" w:rsidR="007A0599" w:rsidRPr="00531A71" w:rsidRDefault="007A0599" w:rsidP="004E4F70">
            <w:pPr>
              <w:spacing w:beforeLines="50" w:before="180"/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A0599" w:rsidRPr="00531A71" w14:paraId="53722648" w14:textId="77777777" w:rsidTr="00334B5A">
        <w:tc>
          <w:tcPr>
            <w:tcW w:w="3936" w:type="dxa"/>
            <w:tcBorders>
              <w:top w:val="single" w:sz="4" w:space="0" w:color="auto"/>
            </w:tcBorders>
          </w:tcPr>
          <w:p w14:paraId="2CE52833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20" w:before="72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6E43F1AF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30" w:before="108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CB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44C6FCD">
                <v:shape id="_x0000_i2080" type="#_x0000_t75" style="width:12pt;height:30.75pt" o:ole="">
                  <v:imagedata r:id="rId348" o:title=""/>
                </v:shape>
                <o:OLEObject Type="Embed" ProgID="Equation.3" ShapeID="_x0000_i2080" DrawAspect="Content" ObjectID="_1789908562" r:id="rId376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36A036F">
                <v:shape id="_x0000_i2081" type="#_x0000_t75" style="width:12pt;height:30.75pt" o:ole="">
                  <v:imagedata r:id="rId348" o:title=""/>
                </v:shape>
                <o:OLEObject Type="Embed" ProgID="Equation.3" ShapeID="_x0000_i2081" DrawAspect="Content" ObjectID="_1789908563" r:id="rId377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3F9BB984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B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5428C901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B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3BB41337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B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3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</w:p>
          <w:p w14:paraId="0651F562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D</w:t>
            </w:r>
          </w:p>
          <w:p w14:paraId="113F6042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br/>
            </w:r>
          </w:p>
          <w:p w14:paraId="475C8B88" w14:textId="77777777" w:rsidR="007A0599" w:rsidRPr="00531A71" w:rsidRDefault="007A0599" w:rsidP="007A0599">
            <w:pPr>
              <w:numPr>
                <w:ilvl w:val="0"/>
                <w:numId w:val="109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</w:p>
          <w:p w14:paraId="4461CC27" w14:textId="77777777" w:rsidR="007A0599" w:rsidRPr="00531A71" w:rsidRDefault="007A0599" w:rsidP="00334B5A">
            <w:pPr>
              <w:numPr>
                <w:ilvl w:val="0"/>
                <w:numId w:val="109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30</w:t>
            </w:r>
            <w:r w:rsidRPr="00531A71">
              <w:rPr>
                <w:rFonts w:eastAsia="標楷體"/>
              </w:rPr>
              <w:t>°</w:t>
            </w:r>
            <w:r w:rsidR="00B24B31">
              <w:rPr>
                <w:rFonts w:eastAsia="標楷體" w:hint="eastAsia"/>
              </w:rPr>
              <w:br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6E1D5A6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弧度為所對圓周角的</w:t>
            </w:r>
            <w:r w:rsidRPr="00531A71">
              <w:rPr>
                <w:rFonts w:eastAsia="標楷體" w:hint="eastAsia"/>
                <w:position w:val="4"/>
              </w:rPr>
              <w:t>2</w:t>
            </w:r>
            <w:r w:rsidRPr="00531A71">
              <w:rPr>
                <w:rFonts w:eastAsia="標楷體" w:hint="eastAsia"/>
                <w:position w:val="4"/>
              </w:rPr>
              <w:t>倍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 xml:space="preserve"> </w:t>
            </w:r>
            <w:r w:rsidRPr="00531A71">
              <w:rPr>
                <w:rFonts w:eastAsia="標楷體"/>
                <w:position w:val="4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  <w:p w14:paraId="50CE2735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</w:t>
            </w:r>
            <w:proofErr w:type="gramStart"/>
            <w:r w:rsidRPr="00531A71">
              <w:rPr>
                <w:rFonts w:eastAsia="標楷體" w:hint="eastAsia"/>
              </w:rPr>
              <w:t>等於這弦與切線間的弧度</w:t>
            </w:r>
            <w:proofErr w:type="gramEnd"/>
            <w:r w:rsidRPr="00531A71">
              <w:rPr>
                <w:rFonts w:eastAsia="標楷體" w:hint="eastAsia"/>
              </w:rPr>
              <w:t>數</w:t>
            </w:r>
          </w:p>
          <w:p w14:paraId="0FC2F74C" w14:textId="77777777" w:rsidR="007A0599" w:rsidRPr="00531A71" w:rsidRDefault="007A0599" w:rsidP="00334B5A">
            <w:pPr>
              <w:spacing w:line="0" w:lineRule="atLeast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0</w:t>
            </w:r>
            <w:r w:rsidRPr="00531A71">
              <w:rPr>
                <w:rFonts w:eastAsia="標楷體"/>
              </w:rPr>
              <w:t>°</w:t>
            </w:r>
          </w:p>
          <w:p w14:paraId="4595C652" w14:textId="77777777" w:rsidR="007A0599" w:rsidRPr="00531A71" w:rsidRDefault="007A0599" w:rsidP="007A0599">
            <w:pPr>
              <w:spacing w:beforeLines="70" w:before="252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</w:t>
            </w:r>
            <w:r w:rsidRPr="00531A71">
              <w:rPr>
                <w:rFonts w:eastAsia="標楷體" w:hint="eastAsia"/>
              </w:rPr>
              <w:t>ABD</w:t>
            </w:r>
            <w:r w:rsidRPr="00531A71">
              <w:rPr>
                <w:rFonts w:eastAsia="標楷體" w:hint="eastAsia"/>
              </w:rPr>
              <w:t>內角和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1DE61BF8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A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5°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得</w:t>
            </w:r>
          </w:p>
          <w:p w14:paraId="1FCBCD51" w14:textId="77777777" w:rsidR="007A0599" w:rsidRPr="00531A71" w:rsidRDefault="007A0599" w:rsidP="007A0599">
            <w:pPr>
              <w:spacing w:beforeLines="70" w:before="252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4)</w:t>
            </w:r>
            <w:r w:rsidR="00B24B31">
              <w:rPr>
                <w:rFonts w:eastAsia="標楷體" w:hint="eastAsia"/>
                <w:position w:val="4"/>
              </w:rPr>
              <w:t xml:space="preserve"> </w:t>
            </w:r>
            <w:r w:rsidR="00B24B31">
              <w:rPr>
                <w:rFonts w:eastAsia="標楷體" w:hint="eastAsia"/>
                <w:position w:val="4"/>
              </w:rPr>
              <w:t>等量減法公理</w:t>
            </w:r>
          </w:p>
          <w:p w14:paraId="68905631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全量等於分量之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和</w:t>
            </w:r>
            <w:proofErr w:type="gramEnd"/>
          </w:p>
          <w:p w14:paraId="044797BB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B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2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CB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 w:hint="eastAsia"/>
              </w:rPr>
              <w:t>式得</w:t>
            </w:r>
          </w:p>
          <w:p w14:paraId="4994930F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7)</w:t>
            </w:r>
            <w:r w:rsidR="00B24B31">
              <w:rPr>
                <w:rFonts w:eastAsia="標楷體" w:hint="eastAsia"/>
                <w:position w:val="4"/>
              </w:rPr>
              <w:t xml:space="preserve"> </w:t>
            </w:r>
            <w:r w:rsidR="00B24B31">
              <w:rPr>
                <w:rFonts w:eastAsia="標楷體" w:hint="eastAsia"/>
                <w:position w:val="4"/>
              </w:rPr>
              <w:t>等量減法公理</w:t>
            </w:r>
          </w:p>
          <w:p w14:paraId="63DA9424" w14:textId="77777777" w:rsidR="007A0599" w:rsidRPr="00531A71" w:rsidRDefault="007A0599" w:rsidP="007A0599">
            <w:pPr>
              <w:spacing w:beforeLines="70" w:before="252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弧度為所對圓周角的</w:t>
            </w:r>
            <w:r w:rsidRPr="00531A71">
              <w:rPr>
                <w:rFonts w:eastAsia="標楷體" w:hint="eastAsia"/>
                <w:position w:val="4"/>
              </w:rPr>
              <w:t>2</w:t>
            </w:r>
            <w:r w:rsidRPr="00531A71">
              <w:rPr>
                <w:rFonts w:eastAsia="標楷體" w:hint="eastAsia"/>
                <w:position w:val="4"/>
              </w:rPr>
              <w:t>倍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/>
                <w:position w:val="4"/>
              </w:rPr>
              <w:br/>
            </w:r>
            <w:r w:rsidR="00274D62">
              <w:rPr>
                <w:rFonts w:eastAsia="標楷體" w:hint="eastAsia"/>
              </w:rPr>
              <w:t>(8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5D338600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1CA892C8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0A13C1E6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330253B8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7B529866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AAD8A1A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E97C376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7F3272A9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4D65B3B5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1ABF966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4D8BA54E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015186B8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FA9EB1B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4AD2F5F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2FF1635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F03C469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3E92C779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1FFB4E8E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07015470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910FEAA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7C069F83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5226A0A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344AC871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33F8637B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B0D23A6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221D7977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</w:p>
    <w:p w14:paraId="5FC97BC2" w14:textId="77777777" w:rsidR="007A0599" w:rsidRDefault="007A0599" w:rsidP="007A0599">
      <w:pPr>
        <w:spacing w:afterLines="20" w:after="72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3</w:t>
      </w:r>
      <w:r w:rsidR="006355A5"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4F9D9DCA" w14:textId="77777777" w:rsidR="001219FD" w:rsidRDefault="007A0599" w:rsidP="007A0599">
      <w:pPr>
        <w:spacing w:beforeLines="50" w:before="180"/>
        <w:ind w:left="403"/>
        <w:rPr>
          <w:rFonts w:eastAsia="標楷體" w:hAnsi="標楷體" w:hint="eastAsia"/>
        </w:rPr>
      </w:pPr>
      <w:r w:rsidRPr="00531A71">
        <w:rPr>
          <w:rFonts w:eastAsia="標楷體" w:hAnsi="標楷體"/>
        </w:rPr>
        <w:t>如圖</w:t>
      </w:r>
      <w:r w:rsidR="00D32D69">
        <w:rPr>
          <w:rFonts w:eastAsia="標楷體" w:hAnsi="標楷體" w:hint="eastAsia"/>
        </w:rPr>
        <w:t>7</w:t>
      </w:r>
      <w:r w:rsidR="00B24B31">
        <w:rPr>
          <w:rFonts w:eastAsia="標楷體" w:hAnsi="標楷體" w:hint="eastAsia"/>
        </w:rPr>
        <w:t>.3-46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C</w:t>
      </w:r>
      <w:r w:rsidRPr="00531A71">
        <w:rPr>
          <w:rFonts w:eastAsia="標楷體" w:hAnsi="標楷體"/>
        </w:rPr>
        <w:t>在</w:t>
      </w:r>
      <w:proofErr w:type="gramStart"/>
      <w:r w:rsidRPr="00531A71">
        <w:rPr>
          <w:rFonts w:eastAsia="標楷體" w:hAnsi="標楷體"/>
        </w:rPr>
        <w:t>同一圓上</w:t>
      </w:r>
      <w:proofErr w:type="gramEnd"/>
      <w:r w:rsidRPr="00531A71">
        <w:rPr>
          <w:rFonts w:eastAsia="標楷體" w:hAnsi="標楷體"/>
        </w:rPr>
        <w:t>，</w:t>
      </w:r>
      <w:r w:rsidRPr="007A0599">
        <w:rPr>
          <w:rFonts w:eastAsia="標楷體"/>
          <w:noProof/>
          <w:position w:val="-2"/>
        </w:rPr>
        <w:pict w14:anchorId="05128BD3">
          <v:shape id="圖片 195" o:spid="_x0000_i2082" type="#_x0000_t75" alt="%FontSize=12&#10;%TeXFontSize=12&#10;\documentclass{article}&#10;\pagestyle{empty}&#10;\begin{document}&#10;\[&#10;\overline{DE}&#10;\]&#10;\end{document}" style="width:17.25pt;height:10.5pt;visibility:visible">
            <v:imagedata r:id="rId10" o:title="end{document}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  <w:iCs/>
        </w:rPr>
        <w:t>B</w:t>
      </w:r>
      <w:r w:rsidRPr="00531A71">
        <w:rPr>
          <w:rFonts w:eastAsia="標楷體" w:hAnsi="標楷體"/>
        </w:rPr>
        <w:t>點。若</w:t>
      </w:r>
      <w:r w:rsidRPr="007A0599">
        <w:rPr>
          <w:rFonts w:eastAsia="標楷體"/>
          <w:noProof/>
          <w:position w:val="-2"/>
        </w:rPr>
        <w:pict w14:anchorId="338AD09B">
          <v:shape id="圖片 196" o:spid="_x0000_i2083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＝</w:t>
      </w:r>
      <w:r w:rsidRPr="007A0599">
        <w:rPr>
          <w:rFonts w:eastAsia="標楷體"/>
          <w:noProof/>
          <w:position w:val="-2"/>
        </w:rPr>
        <w:pict w14:anchorId="6F719190">
          <v:shape id="圖片 197" o:spid="_x0000_i2084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 w:hAnsi="標楷體"/>
        </w:rPr>
        <w:t>，</w:t>
      </w:r>
    </w:p>
    <w:p w14:paraId="6CBB1FD4" w14:textId="77777777" w:rsidR="007A0599" w:rsidRPr="00531A71" w:rsidRDefault="007A0599" w:rsidP="001219FD">
      <w:pPr>
        <w:spacing w:line="320" w:lineRule="exact"/>
        <w:ind w:left="403"/>
        <w:rPr>
          <w:rFonts w:eastAsia="標楷體" w:hAnsi="標楷體" w:hint="eastAsia"/>
          <w:b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0°</w:t>
      </w:r>
      <w:r w:rsidRPr="00531A71">
        <w:rPr>
          <w:rFonts w:eastAsia="標楷體" w:hAnsi="標楷體"/>
        </w:rPr>
        <w:t>，求∠</w:t>
      </w:r>
      <w:r w:rsidRPr="00531A71">
        <w:rPr>
          <w:rFonts w:eastAsia="標楷體"/>
          <w:iCs/>
        </w:rPr>
        <w:t>ABD</w:t>
      </w:r>
      <w:r w:rsidRPr="00531A71">
        <w:rPr>
          <w:rFonts w:eastAsia="標楷體" w:hAnsi="標楷體"/>
        </w:rPr>
        <w:t>的度數。</w:t>
      </w:r>
    </w:p>
    <w:p w14:paraId="61C0F2DD" w14:textId="77777777" w:rsidR="007A0599" w:rsidRPr="00531A71" w:rsidRDefault="00B24B31" w:rsidP="007A0599">
      <w:pPr>
        <w:spacing w:beforeLines="50" w:before="180" w:line="360" w:lineRule="exact"/>
        <w:ind w:leftChars="200" w:left="480"/>
        <w:rPr>
          <w:rFonts w:eastAsia="標楷體"/>
        </w:rPr>
      </w:pPr>
      <w:r>
        <w:rPr>
          <w:rFonts w:eastAsia="標楷體"/>
          <w:noProof/>
        </w:rPr>
        <w:pict w14:anchorId="30C7F5F6">
          <v:shape id="圖片 9" o:spid="_x0000_s3489" type="#_x0000_t75" style="position:absolute;left:0;text-align:left;margin-left:121.65pt;margin-top:1.5pt;width:156.5pt;height:131.4pt;z-index:-32;visibility:visible">
            <v:imagedata r:id="rId378" o:title=""/>
          </v:shape>
        </w:pict>
      </w:r>
    </w:p>
    <w:p w14:paraId="4231E306" w14:textId="77777777" w:rsidR="007A0599" w:rsidRPr="00531A71" w:rsidRDefault="007A0599" w:rsidP="007A0599">
      <w:pPr>
        <w:spacing w:afterLines="20" w:after="72" w:line="360" w:lineRule="exact"/>
        <w:ind w:firstLineChars="200" w:firstLine="480"/>
        <w:rPr>
          <w:rFonts w:eastAsia="標楷體"/>
        </w:rPr>
      </w:pPr>
    </w:p>
    <w:p w14:paraId="0EDF35C0" w14:textId="77777777" w:rsidR="007A0599" w:rsidRPr="00531A71" w:rsidRDefault="007A0599" w:rsidP="007A0599">
      <w:pPr>
        <w:spacing w:afterLines="20" w:after="72" w:line="360" w:lineRule="exact"/>
        <w:ind w:firstLineChars="200" w:firstLine="480"/>
        <w:rPr>
          <w:rFonts w:ascii="標楷體" w:eastAsia="標楷體" w:hAnsi="標楷體" w:hint="eastAsia"/>
        </w:rPr>
      </w:pPr>
    </w:p>
    <w:p w14:paraId="241DAEB0" w14:textId="77777777" w:rsidR="007A0599" w:rsidRPr="00A33BA5" w:rsidRDefault="007A0599" w:rsidP="007A0599">
      <w:pPr>
        <w:spacing w:afterLines="20" w:after="72" w:line="360" w:lineRule="exact"/>
        <w:ind w:firstLineChars="200" w:firstLine="480"/>
        <w:rPr>
          <w:rFonts w:ascii="標楷體" w:eastAsia="標楷體" w:hAnsi="標楷體" w:hint="eastAsia"/>
        </w:rPr>
      </w:pPr>
    </w:p>
    <w:p w14:paraId="21C368A9" w14:textId="77777777" w:rsidR="001219FD" w:rsidRPr="00531A71" w:rsidRDefault="001219FD" w:rsidP="007A0599">
      <w:pPr>
        <w:spacing w:afterLines="20" w:after="72" w:line="360" w:lineRule="exact"/>
        <w:ind w:firstLineChars="200" w:firstLine="480"/>
        <w:rPr>
          <w:rFonts w:ascii="標楷體" w:eastAsia="標楷體" w:hAnsi="標楷體" w:hint="eastAsia"/>
        </w:rPr>
      </w:pPr>
    </w:p>
    <w:p w14:paraId="6092E340" w14:textId="77777777" w:rsidR="00B24B31" w:rsidRDefault="00B24B31" w:rsidP="00B24B31">
      <w:pPr>
        <w:spacing w:beforeLines="120" w:before="432" w:afterLines="20" w:after="72"/>
        <w:ind w:left="709" w:hangingChars="295" w:hanging="709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6</w:t>
      </w:r>
    </w:p>
    <w:p w14:paraId="7E24EF81" w14:textId="77777777" w:rsidR="007A0599" w:rsidRDefault="007A0599" w:rsidP="00B24B31">
      <w:pPr>
        <w:spacing w:line="360" w:lineRule="exact"/>
        <w:ind w:left="709" w:hangingChars="295" w:hanging="709"/>
        <w:rPr>
          <w:rFonts w:eastAsia="標楷體" w:hAnsi="標楷體" w:hint="eastAsia"/>
        </w:rPr>
      </w:pPr>
      <w:r w:rsidRPr="00E92A31">
        <w:rPr>
          <w:rFonts w:eastAsia="標楷體" w:hAnsi="標楷體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 xml:space="preserve">100°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圓周角為所對弧度的一半，可得∠</w:t>
      </w:r>
      <w:r w:rsidRPr="00531A71">
        <w:rPr>
          <w:rFonts w:eastAsia="標楷體"/>
          <w:iCs/>
        </w:rPr>
        <w:t>A</w:t>
      </w:r>
      <w:r w:rsidR="004E4F70">
        <w:rPr>
          <w:rFonts w:eastAsia="標楷體" w:hint="eastAsia"/>
          <w:iCs/>
        </w:rPr>
        <w:t>之度數</w:t>
      </w:r>
      <w:r w:rsidRPr="00531A71">
        <w:rPr>
          <w:rFonts w:eastAsia="標楷體" w:hAnsi="標楷體"/>
        </w:rPr>
        <w:t>；</w:t>
      </w:r>
    </w:p>
    <w:p w14:paraId="6A051F39" w14:textId="77777777" w:rsidR="007A0599" w:rsidRDefault="007A0599" w:rsidP="007A0599">
      <w:pPr>
        <w:spacing w:beforeLines="50" w:before="180"/>
        <w:ind w:leftChars="299" w:left="1131" w:hangingChars="172" w:hanging="413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利用已知</w:t>
      </w:r>
      <w:r w:rsidRPr="007A0599">
        <w:rPr>
          <w:rFonts w:eastAsia="標楷體"/>
          <w:noProof/>
          <w:position w:val="-2"/>
        </w:rPr>
        <w:pict w14:anchorId="72EA378C">
          <v:shape id="圖片 198" o:spid="_x0000_i2085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＝</w:t>
      </w:r>
      <w:r w:rsidRPr="007A0599">
        <w:rPr>
          <w:rFonts w:eastAsia="標楷體"/>
          <w:noProof/>
          <w:position w:val="-2"/>
        </w:rPr>
        <w:pict w14:anchorId="1E61E7FA">
          <v:shape id="圖片 199" o:spid="_x0000_i2086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兩腰等長</w:t>
      </w:r>
      <w:proofErr w:type="gramEnd"/>
      <w:r w:rsidRPr="00531A71">
        <w:rPr>
          <w:rFonts w:eastAsia="標楷體" w:hAnsi="標楷體"/>
        </w:rPr>
        <w:t>為等腰三角形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＆</w:t>
      </w:r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等腰三角形兩底角</w:t>
      </w:r>
      <w:proofErr w:type="gramEnd"/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相等，可得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BC</w:t>
      </w:r>
      <w:r w:rsidRPr="00531A71">
        <w:rPr>
          <w:rFonts w:eastAsia="標楷體" w:hAnsi="標楷體"/>
        </w:rPr>
        <w:t>；</w:t>
      </w:r>
    </w:p>
    <w:p w14:paraId="618BB52E" w14:textId="77777777" w:rsidR="007A0599" w:rsidRDefault="007A0599" w:rsidP="007A0599">
      <w:pPr>
        <w:spacing w:beforeLines="50" w:before="180"/>
        <w:ind w:leftChars="299" w:left="1131" w:hangingChars="172" w:hanging="413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3) </w:t>
      </w:r>
      <w:r w:rsidRPr="00531A71">
        <w:rPr>
          <w:rFonts w:eastAsia="標楷體" w:hAnsi="標楷體"/>
        </w:rPr>
        <w:t>利用∠</w:t>
      </w:r>
      <w:r w:rsidRPr="00531A71">
        <w:rPr>
          <w:rFonts w:eastAsia="標楷體"/>
          <w:iCs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 xml:space="preserve">ABC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三角形</w:t>
      </w:r>
      <w:r w:rsidRPr="00531A71">
        <w:rPr>
          <w:rFonts w:eastAsia="標楷體"/>
        </w:rPr>
        <w:t>ABC</w:t>
      </w:r>
      <w:r w:rsidRPr="00531A71">
        <w:rPr>
          <w:rFonts w:eastAsia="標楷體" w:hAnsi="標楷體"/>
        </w:rPr>
        <w:t>內角和</w:t>
      </w:r>
      <w:r w:rsidRPr="00531A71">
        <w:rPr>
          <w:rFonts w:eastAsia="標楷體"/>
        </w:rPr>
        <w:t>180°</w:t>
      </w:r>
      <w:r w:rsidRPr="00531A71">
        <w:rPr>
          <w:rFonts w:eastAsia="標楷體" w:hAnsi="標楷體"/>
        </w:rPr>
        <w:t>，可得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C</w:t>
      </w:r>
      <w:r w:rsidR="004E4F70">
        <w:rPr>
          <w:rFonts w:eastAsia="標楷體" w:hint="eastAsia"/>
        </w:rPr>
        <w:t>與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>ABC</w:t>
      </w:r>
      <w:r w:rsidR="004E4F70">
        <w:rPr>
          <w:rFonts w:eastAsia="標楷體" w:hint="eastAsia"/>
        </w:rPr>
        <w:t>之度數</w:t>
      </w:r>
      <w:r w:rsidRPr="00531A71">
        <w:rPr>
          <w:rFonts w:eastAsia="標楷體" w:hAnsi="標楷體"/>
        </w:rPr>
        <w:t>；</w:t>
      </w:r>
    </w:p>
    <w:p w14:paraId="47B29FFE" w14:textId="77777777" w:rsidR="007A0599" w:rsidRDefault="007A0599" w:rsidP="007A0599">
      <w:pPr>
        <w:spacing w:line="0" w:lineRule="atLeast"/>
        <w:ind w:leftChars="299" w:left="1131" w:hangingChars="172" w:hanging="413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4) </w:t>
      </w:r>
      <w:r w:rsidRPr="00531A71">
        <w:rPr>
          <w:rFonts w:eastAsia="標楷體" w:hAnsi="標楷體"/>
        </w:rPr>
        <w:t>利用</w:t>
      </w:r>
      <w:r w:rsidRPr="00531A71">
        <w:rPr>
          <w:rFonts w:ascii="標楷體" w:eastAsia="標楷體" w:hAnsi="標楷體"/>
        </w:rPr>
        <w:t>∠</w:t>
      </w:r>
      <w:r w:rsidRPr="00531A71">
        <w:rPr>
          <w:rFonts w:eastAsia="標楷體"/>
        </w:rPr>
        <w:t xml:space="preserve">C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弧的度數等於所對圓周角的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倍，可得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E4F70">
        <w:rPr>
          <w:rFonts w:eastAsia="標楷體" w:hint="eastAsia"/>
        </w:rPr>
        <w:t>度數</w:t>
      </w:r>
      <w:r w:rsidRPr="00531A71">
        <w:rPr>
          <w:rFonts w:eastAsia="標楷體" w:hAnsi="標楷體"/>
        </w:rPr>
        <w:t>；</w:t>
      </w:r>
    </w:p>
    <w:p w14:paraId="2AB0BDE6" w14:textId="77777777" w:rsidR="007A0599" w:rsidRPr="00531A71" w:rsidRDefault="007A0599" w:rsidP="007A0599">
      <w:pPr>
        <w:spacing w:line="0" w:lineRule="atLeast"/>
        <w:ind w:leftChars="299" w:left="1131" w:hangingChars="172" w:hanging="413"/>
        <w:rPr>
          <w:rFonts w:eastAsia="標楷體"/>
        </w:rPr>
      </w:pPr>
      <w:r>
        <w:rPr>
          <w:rFonts w:eastAsia="標楷體" w:hAnsi="標楷體" w:hint="eastAsia"/>
        </w:rPr>
        <w:t xml:space="preserve">(5) </w:t>
      </w:r>
      <w:r w:rsidRPr="00531A71">
        <w:rPr>
          <w:rFonts w:eastAsia="標楷體" w:hAnsi="標楷體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</w:rPr>
        <w:t xml:space="preserve"> </w:t>
      </w:r>
      <w:proofErr w:type="gramStart"/>
      <w:r w:rsidRPr="00531A71">
        <w:rPr>
          <w:rFonts w:eastAsia="標楷體" w:hAnsi="標楷體"/>
        </w:rPr>
        <w:t>＆</w:t>
      </w:r>
      <w:proofErr w:type="gramEnd"/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弦切角為所對弧度的一半，可得∠</w:t>
      </w:r>
      <w:r w:rsidRPr="00531A71">
        <w:rPr>
          <w:rFonts w:eastAsia="標楷體"/>
          <w:iCs/>
        </w:rPr>
        <w:t>ABD</w:t>
      </w:r>
      <w:r w:rsidR="004E4F70">
        <w:rPr>
          <w:rFonts w:eastAsia="標楷體" w:hint="eastAsia"/>
          <w:iCs/>
        </w:rPr>
        <w:t>之度數</w:t>
      </w:r>
    </w:p>
    <w:p w14:paraId="5971E63D" w14:textId="77777777" w:rsidR="007A0599" w:rsidRPr="00E92A31" w:rsidRDefault="007A0599" w:rsidP="007A0599">
      <w:pPr>
        <w:jc w:val="both"/>
        <w:rPr>
          <w:rFonts w:eastAsia="標楷體"/>
          <w:b/>
        </w:rPr>
      </w:pPr>
      <w:r w:rsidRPr="00E92A31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7A0599" w:rsidRPr="00531A71" w14:paraId="4714C108" w14:textId="77777777" w:rsidTr="00334B5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9A8928" w14:textId="77777777" w:rsidR="007A0599" w:rsidRPr="00531A71" w:rsidRDefault="007A0599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208C7297" w14:textId="77777777" w:rsidR="007A0599" w:rsidRPr="00531A71" w:rsidRDefault="007A0599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A0599" w:rsidRPr="00531A71" w14:paraId="4011CA0E" w14:textId="77777777" w:rsidTr="00334B5A">
        <w:tc>
          <w:tcPr>
            <w:tcW w:w="3936" w:type="dxa"/>
            <w:tcBorders>
              <w:top w:val="single" w:sz="4" w:space="0" w:color="auto"/>
            </w:tcBorders>
          </w:tcPr>
          <w:p w14:paraId="023E1B67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30" w:before="108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D0D2DE0">
                <v:shape id="_x0000_i2087" type="#_x0000_t75" style="width:12pt;height:30.75pt" o:ole="">
                  <v:imagedata r:id="rId348" o:title=""/>
                </v:shape>
                <o:OLEObject Type="Embed" ProgID="Equation.3" ShapeID="_x0000_i2087" DrawAspect="Content" ObjectID="_1789908564" r:id="rId37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DA5ABDC">
                <v:shape id="_x0000_i2088" type="#_x0000_t75" style="width:12pt;height:30.75pt" o:ole="">
                  <v:imagedata r:id="rId348" o:title=""/>
                </v:shape>
                <o:OLEObject Type="Embed" ProgID="Equation.3" ShapeID="_x0000_i2088" DrawAspect="Content" ObjectID="_1789908565" r:id="rId380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0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23ADDECA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三角形</w:t>
            </w:r>
            <w:r w:rsidRPr="00531A71">
              <w:rPr>
                <w:rFonts w:eastAsia="標楷體" w:hAnsi="標楷體" w:hint="eastAsia"/>
              </w:rPr>
              <w:t>ABC</w:t>
            </w:r>
            <w:r w:rsidRPr="00531A71">
              <w:rPr>
                <w:rFonts w:eastAsia="標楷體" w:hAnsi="標楷體" w:hint="eastAsia"/>
              </w:rPr>
              <w:t>為等腰三角形</w:t>
            </w:r>
          </w:p>
          <w:p w14:paraId="6048B0D8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</w:p>
          <w:p w14:paraId="5FB5278F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43BB71AA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50" w:before="180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09046300" w14:textId="77777777" w:rsidR="007A0599" w:rsidRPr="00531A71" w:rsidRDefault="007A0599" w:rsidP="007A0599">
            <w:pPr>
              <w:numPr>
                <w:ilvl w:val="0"/>
                <w:numId w:val="11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</w:p>
          <w:p w14:paraId="08569B1F" w14:textId="77777777" w:rsidR="007A0599" w:rsidRPr="00531A71" w:rsidRDefault="007A0599" w:rsidP="00334B5A">
            <w:pPr>
              <w:numPr>
                <w:ilvl w:val="0"/>
                <w:numId w:val="110"/>
              </w:numPr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6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30</w:t>
            </w:r>
            <w:r w:rsidRPr="00531A71">
              <w:rPr>
                <w:rFonts w:eastAsia="標楷體"/>
              </w:rPr>
              <w:t>°</w:t>
            </w:r>
          </w:p>
          <w:p w14:paraId="7D899680" w14:textId="77777777" w:rsidR="007A0599" w:rsidRPr="00531A71" w:rsidRDefault="007A0599" w:rsidP="00334B5A">
            <w:pPr>
              <w:numPr>
                <w:ilvl w:val="0"/>
                <w:numId w:val="110"/>
              </w:numPr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B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7BF0DB0">
                <v:shape id="_x0000_i2089" type="#_x0000_t75" style="width:12pt;height:30.75pt" o:ole="">
                  <v:imagedata r:id="rId348" o:title=""/>
                </v:shape>
                <o:OLEObject Type="Embed" ProgID="Equation.3" ShapeID="_x0000_i2089" DrawAspect="Content" ObjectID="_1789908566" r:id="rId381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77CC8AB">
                <v:shape id="_x0000_i2090" type="#_x0000_t75" style="width:12pt;height:30.75pt" o:ole="">
                  <v:imagedata r:id="rId348" o:title=""/>
                </v:shape>
                <o:OLEObject Type="Embed" ProgID="Equation.3" ShapeID="_x0000_i2090" DrawAspect="Content" ObjectID="_1789908567" r:id="rId382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3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65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25FAD14" w14:textId="77777777" w:rsidR="007A0599" w:rsidRPr="00531A71" w:rsidRDefault="007A0599" w:rsidP="007A0599">
            <w:pPr>
              <w:spacing w:beforeLines="70" w:before="252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</w:t>
            </w:r>
            <w:proofErr w:type="gramStart"/>
            <w:r w:rsidRPr="00531A71">
              <w:rPr>
                <w:rFonts w:eastAsia="標楷體" w:hint="eastAsia"/>
              </w:rPr>
              <w:t>等於這弦與切線間的弧度</w:t>
            </w:r>
            <w:proofErr w:type="gramEnd"/>
            <w:r w:rsidRPr="00531A71">
              <w:rPr>
                <w:rFonts w:eastAsia="標楷體" w:hint="eastAsia"/>
              </w:rPr>
              <w:t>數</w:t>
            </w:r>
          </w:p>
          <w:p w14:paraId="4B7FA66A" w14:textId="77777777" w:rsidR="007A0599" w:rsidRPr="00531A71" w:rsidRDefault="007A0599" w:rsidP="00334B5A">
            <w:pPr>
              <w:spacing w:line="0" w:lineRule="atLeast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0</w:t>
            </w:r>
            <w:r w:rsidRPr="00531A71">
              <w:rPr>
                <w:rFonts w:eastAsia="標楷體"/>
              </w:rPr>
              <w:t>°</w:t>
            </w:r>
          </w:p>
          <w:p w14:paraId="7B201BA7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  <w:position w:val="-4"/>
              </w:rPr>
              <w:t>已知</w:t>
            </w:r>
            <w:r w:rsidRPr="007A0599">
              <w:rPr>
                <w:rFonts w:eastAsia="標楷體"/>
                <w:noProof/>
                <w:position w:val="-2"/>
              </w:rPr>
              <w:pict w14:anchorId="192B16A6">
                <v:shape id="圖片 204" o:spid="_x0000_i2091" type="#_x0000_t75" alt="%FontSize=12&#10;%TeXFontSize=12&#10;\documentclass{article}&#10;\pagestyle{empty}&#10;\begin{document}&#10;\[&#10;\overline{AB}&#10;\]&#10;\end{document}" style="width:15.75pt;height:10.5pt;visibility:visible">
                  <v:imagedata r:id="rId21" o:title="end{document}"/>
                </v:shape>
              </w:pict>
            </w:r>
            <w:r w:rsidRPr="00531A71">
              <w:rPr>
                <w:rFonts w:eastAsia="標楷體" w:hAnsi="標楷體"/>
                <w:position w:val="-4"/>
              </w:rPr>
              <w:t>＝</w:t>
            </w:r>
            <w:r w:rsidRPr="007A0599">
              <w:rPr>
                <w:rFonts w:eastAsia="標楷體"/>
                <w:noProof/>
                <w:position w:val="-2"/>
              </w:rPr>
              <w:pict w14:anchorId="25109F92">
                <v:shape id="圖片 205" o:spid="_x0000_i2092" type="#_x0000_t75" alt="%FontSize=12&#10;%TeXFontSize=12&#10;\documentclass{article}&#10;\pagestyle{empty}&#10;\begin{document}&#10;\[&#10;\overline{AC}&#10;\]&#10;\end{document}" style="width:16.5pt;height:10.5pt;visibility:visible">
                  <v:imagedata r:id="rId20" o:title="end{document}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兩腰等長</w:t>
            </w:r>
            <w:proofErr w:type="gramEnd"/>
            <w:r w:rsidRPr="00531A71">
              <w:rPr>
                <w:rFonts w:eastAsia="標楷體" w:hAnsi="標楷體"/>
              </w:rPr>
              <w:t>為等腰三角形</w:t>
            </w:r>
          </w:p>
          <w:p w14:paraId="19D1CC22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2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等腰三角形兩底角</w:t>
            </w:r>
            <w:proofErr w:type="gramEnd"/>
            <w:r w:rsidRPr="00531A71">
              <w:rPr>
                <w:rFonts w:eastAsia="標楷體" w:hint="eastAsia"/>
              </w:rPr>
              <w:t>相等</w:t>
            </w:r>
          </w:p>
          <w:p w14:paraId="2090EE93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</w:t>
            </w:r>
            <w:r w:rsidRPr="00531A71">
              <w:rPr>
                <w:rFonts w:eastAsia="標楷體" w:hint="eastAsia"/>
              </w:rPr>
              <w:t>ABC</w:t>
            </w:r>
            <w:r w:rsidRPr="00531A71">
              <w:rPr>
                <w:rFonts w:eastAsia="標楷體" w:hint="eastAsia"/>
              </w:rPr>
              <w:t>內角和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731D360C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1)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3)</w:t>
            </w:r>
            <w:r w:rsidRPr="00531A71">
              <w:rPr>
                <w:rFonts w:ascii="標楷體" w:eastAsia="標楷體" w:hAnsi="標楷體"/>
              </w:rPr>
              <w:t xml:space="preserve"> ∠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42AF507D" w14:textId="77777777" w:rsidR="007A0599" w:rsidRPr="00531A71" w:rsidRDefault="007A0599" w:rsidP="007A0599">
            <w:pPr>
              <w:spacing w:beforeLines="50" w:before="180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5)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式解一元</w:t>
            </w:r>
            <w:proofErr w:type="gramEnd"/>
            <w:r w:rsidRPr="00531A71">
              <w:rPr>
                <w:rFonts w:eastAsia="標楷體" w:hint="eastAsia"/>
                <w:position w:val="4"/>
              </w:rPr>
              <w:t>一次方程式</w:t>
            </w:r>
          </w:p>
          <w:p w14:paraId="5AAF9510" w14:textId="77777777" w:rsidR="007A0599" w:rsidRPr="00531A71" w:rsidRDefault="007A0599" w:rsidP="007A0599">
            <w:pPr>
              <w:spacing w:beforeLines="80" w:before="288"/>
              <w:textAlignment w:val="center"/>
              <w:rPr>
                <w:rFonts w:eastAsia="標楷體" w:hint="eastAsia"/>
                <w:position w:val="6"/>
              </w:rPr>
            </w:pPr>
            <w:r w:rsidRPr="00531A71">
              <w:rPr>
                <w:rFonts w:eastAsia="標楷體" w:hint="eastAsia"/>
                <w:position w:val="4"/>
              </w:rPr>
              <w:t>弧度為所對圓周角的</w:t>
            </w:r>
            <w:r w:rsidRPr="00531A71">
              <w:rPr>
                <w:rFonts w:eastAsia="標楷體" w:hint="eastAsia"/>
                <w:position w:val="4"/>
              </w:rPr>
              <w:t>2</w:t>
            </w:r>
            <w:r w:rsidRPr="00531A71">
              <w:rPr>
                <w:rFonts w:eastAsia="標楷體" w:hint="eastAsia"/>
                <w:position w:val="4"/>
              </w:rPr>
              <w:t>倍</w:t>
            </w:r>
            <w:r w:rsidRPr="00531A71">
              <w:rPr>
                <w:rFonts w:eastAsia="標楷體" w:hint="eastAsia"/>
                <w:position w:val="4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4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6"/>
              </w:rPr>
              <w:t>(6)</w:t>
            </w:r>
            <w:r w:rsidRPr="00531A71">
              <w:rPr>
                <w:rFonts w:eastAsia="標楷體" w:hAnsi="標楷體"/>
                <w:position w:val="6"/>
              </w:rPr>
              <w:t xml:space="preserve"> </w:t>
            </w:r>
            <w:r w:rsidRPr="00531A71">
              <w:rPr>
                <w:rFonts w:eastAsia="標楷體" w:hAnsi="標楷體"/>
                <w:position w:val="6"/>
              </w:rPr>
              <w:t>∠</w:t>
            </w:r>
            <w:r w:rsidRPr="00531A71">
              <w:rPr>
                <w:rFonts w:eastAsia="標楷體" w:hint="eastAsia"/>
                <w:position w:val="6"/>
              </w:rPr>
              <w:t>C</w:t>
            </w:r>
            <w:r w:rsidRPr="00531A71">
              <w:rPr>
                <w:rFonts w:eastAsia="標楷體" w:hint="eastAsia"/>
                <w:position w:val="6"/>
              </w:rPr>
              <w:t>＝</w:t>
            </w:r>
            <w:r w:rsidRPr="00531A71">
              <w:rPr>
                <w:rFonts w:eastAsia="標楷體" w:hint="eastAsia"/>
                <w:position w:val="6"/>
              </w:rPr>
              <w:t>65</w:t>
            </w:r>
            <w:r w:rsidRPr="00531A71">
              <w:rPr>
                <w:rFonts w:eastAsia="標楷體"/>
                <w:position w:val="6"/>
              </w:rPr>
              <w:t>°</w:t>
            </w:r>
          </w:p>
          <w:p w14:paraId="1CF675DC" w14:textId="77777777" w:rsidR="007A0599" w:rsidRPr="00531A71" w:rsidRDefault="007A0599" w:rsidP="007A0599">
            <w:pPr>
              <w:spacing w:beforeLines="80" w:before="288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的度數</w:t>
            </w:r>
            <w:proofErr w:type="gramStart"/>
            <w:r w:rsidRPr="00531A71">
              <w:rPr>
                <w:rFonts w:eastAsia="標楷體" w:hint="eastAsia"/>
              </w:rPr>
              <w:t>等於這弦與切線間的弧度</w:t>
            </w:r>
            <w:proofErr w:type="gramEnd"/>
            <w:r w:rsidRPr="00531A71">
              <w:rPr>
                <w:rFonts w:eastAsia="標楷體" w:hint="eastAsia"/>
              </w:rPr>
              <w:t>數</w:t>
            </w:r>
          </w:p>
          <w:p w14:paraId="361433BE" w14:textId="77777777" w:rsidR="007A0599" w:rsidRPr="00531A71" w:rsidRDefault="007A0599" w:rsidP="001219FD">
            <w:pPr>
              <w:spacing w:line="320" w:lineRule="exact"/>
              <w:textAlignment w:val="center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7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30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05814040" w14:textId="77777777" w:rsidR="007A0599" w:rsidRPr="007A0599" w:rsidRDefault="007A0599" w:rsidP="007A0599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8</w:t>
      </w:r>
      <w:r w:rsidRPr="00531A71">
        <w:rPr>
          <w:rFonts w:eastAsia="標楷體" w:hAnsi="標楷體"/>
          <w:b/>
        </w:rPr>
        <w:t>：</w:t>
      </w:r>
    </w:p>
    <w:p w14:paraId="4A8A7D77" w14:textId="77777777" w:rsidR="007A0599" w:rsidRPr="00531A71" w:rsidRDefault="007A0599" w:rsidP="007A0599">
      <w:pPr>
        <w:spacing w:beforeLines="50" w:before="180"/>
        <w:ind w:left="403"/>
        <w:jc w:val="both"/>
        <w:rPr>
          <w:rFonts w:eastAsia="標楷體" w:hint="eastAsia"/>
          <w:b/>
        </w:rPr>
      </w:pPr>
      <w:r>
        <w:rPr>
          <w:rFonts w:ascii="標楷體" w:eastAsia="標楷體" w:hAnsi="標楷體"/>
          <w:noProof/>
        </w:rPr>
        <w:pict w14:anchorId="0233B417">
          <v:shape id="圖片 10" o:spid="_x0000_s3488" type="#_x0000_t75" style="position:absolute;left:0;text-align:left;margin-left:113.15pt;margin-top:29.2pt;width:192.55pt;height:122.7pt;z-index:-31;visibility:visible">
            <v:imagedata r:id="rId383" o:title=""/>
          </v:shape>
        </w:pict>
      </w:r>
      <w:r w:rsidRPr="00531A71">
        <w:rPr>
          <w:rFonts w:eastAsia="標楷體" w:hAnsi="標楷體"/>
        </w:rPr>
        <w:t>如圖</w:t>
      </w:r>
      <w:r w:rsidR="00B24B31">
        <w:rPr>
          <w:rFonts w:eastAsia="標楷體" w:hAnsi="標楷體" w:hint="eastAsia"/>
        </w:rPr>
        <w:t>7.3-47</w:t>
      </w:r>
      <w:r w:rsidRPr="00531A71">
        <w:rPr>
          <w:rFonts w:eastAsia="標楷體" w:hAnsi="標楷體"/>
        </w:rPr>
        <w:t>，</w:t>
      </w:r>
      <w:r w:rsidRPr="007A0599">
        <w:rPr>
          <w:rFonts w:eastAsia="標楷體"/>
          <w:noProof/>
          <w:position w:val="-2"/>
        </w:rPr>
        <w:pict w14:anchorId="09C65F89">
          <v:shape id="圖片 206" o:spid="_x0000_i2093" type="#_x0000_t75" alt="%FontSize=12&#10;%TeXFontSize=12&#10;\documentclass{article}&#10;\pagestyle{empty}&#10;\begin{document}&#10;\[&#10;\overline{DE}&#10;\]&#10;\end{document}" style="width:17.25pt;height:10.5pt;visibility:visible">
            <v:imagedata r:id="rId10" o:title="end{document}"/>
          </v:shape>
        </w:pict>
      </w:r>
      <w:r w:rsidRPr="00531A71">
        <w:rPr>
          <w:rFonts w:eastAsia="標楷體" w:hAnsi="標楷體"/>
        </w:rPr>
        <w:t>、</w:t>
      </w:r>
      <w:r w:rsidRPr="007A0599">
        <w:rPr>
          <w:rFonts w:eastAsia="標楷體"/>
          <w:noProof/>
          <w:position w:val="-2"/>
        </w:rPr>
        <w:pict w14:anchorId="1A4BC6CA">
          <v:shape id="圖片 207" o:spid="_x0000_i2094" type="#_x0000_t75" alt="%FontSize=12&#10;%TeXFontSize=12&#10;\documentclass{article}&#10;\pagestyle{empty}&#10;\begin{document}&#10;\[&#10;\overline{DF}&#10;\]&#10;\end{document}" style="width:17.25pt;height:10.5pt;visibility:visible">
            <v:imagedata r:id="rId384" o:title="end{document}"/>
          </v:shape>
        </w:pict>
      </w:r>
      <w:r w:rsidRPr="00531A71">
        <w:rPr>
          <w:rFonts w:eastAsia="標楷體" w:hAnsi="標楷體"/>
        </w:rPr>
        <w:t>分別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  <w:iCs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B</w:t>
      </w:r>
      <w:r w:rsidRPr="00531A71">
        <w:rPr>
          <w:rFonts w:eastAsia="標楷體" w:hAnsi="標楷體"/>
        </w:rPr>
        <w:t>兩點，</w:t>
      </w:r>
      <w:r w:rsidRPr="007A0599">
        <w:rPr>
          <w:rFonts w:eastAsia="標楷體"/>
          <w:noProof/>
          <w:position w:val="-2"/>
        </w:rPr>
        <w:pict w14:anchorId="6815F9D0">
          <v:shape id="圖片 208" o:spid="_x0000_i2095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直徑。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∠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6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CAE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3DFC0A22" w14:textId="77777777" w:rsidR="007A0599" w:rsidRPr="00531A71" w:rsidRDefault="007A0599" w:rsidP="007A0599">
      <w:pPr>
        <w:spacing w:beforeLines="50" w:before="180"/>
        <w:ind w:left="480" w:hangingChars="200" w:hanging="480"/>
        <w:jc w:val="both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</w:p>
    <w:p w14:paraId="091D9445" w14:textId="77777777" w:rsidR="007A0599" w:rsidRPr="00531A71" w:rsidRDefault="007A0599" w:rsidP="007A0599">
      <w:pPr>
        <w:jc w:val="both"/>
        <w:rPr>
          <w:rFonts w:ascii="標楷體" w:eastAsia="標楷體" w:hAnsi="標楷體" w:hint="eastAsia"/>
        </w:rPr>
      </w:pPr>
    </w:p>
    <w:p w14:paraId="4ECDCD58" w14:textId="77777777" w:rsidR="007A0599" w:rsidRDefault="007A0599" w:rsidP="007A0599">
      <w:pPr>
        <w:jc w:val="both"/>
        <w:rPr>
          <w:rFonts w:ascii="標楷體" w:eastAsia="標楷體" w:hAnsi="標楷體" w:hint="eastAsia"/>
        </w:rPr>
      </w:pPr>
    </w:p>
    <w:p w14:paraId="484B7E3D" w14:textId="77777777" w:rsidR="007A0599" w:rsidRDefault="007A0599" w:rsidP="007A0599">
      <w:pPr>
        <w:jc w:val="both"/>
        <w:rPr>
          <w:rFonts w:ascii="標楷體" w:eastAsia="標楷體" w:hAnsi="標楷體" w:hint="eastAsia"/>
        </w:rPr>
      </w:pPr>
    </w:p>
    <w:p w14:paraId="1336B8C3" w14:textId="77777777" w:rsidR="007A0599" w:rsidRPr="00E92A31" w:rsidRDefault="007A0599" w:rsidP="007A0599">
      <w:pPr>
        <w:jc w:val="both"/>
        <w:rPr>
          <w:rFonts w:eastAsia="標楷體" w:hint="eastAsia"/>
        </w:rPr>
      </w:pPr>
    </w:p>
    <w:p w14:paraId="355AD912" w14:textId="77777777" w:rsidR="00B24B31" w:rsidRDefault="00B24B31" w:rsidP="00B24B31">
      <w:pPr>
        <w:spacing w:beforeLines="20" w:before="72" w:afterLines="20" w:after="72"/>
        <w:ind w:left="1134" w:hangingChars="472" w:hanging="1134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7</w:t>
      </w:r>
    </w:p>
    <w:p w14:paraId="79466545" w14:textId="77777777" w:rsidR="007A0599" w:rsidRPr="00531A71" w:rsidRDefault="007A0599" w:rsidP="007A0599">
      <w:pPr>
        <w:ind w:left="1134" w:hangingChars="472" w:hanging="1134"/>
        <w:jc w:val="both"/>
        <w:rPr>
          <w:rFonts w:eastAsia="標楷體" w:hint="eastAsia"/>
        </w:rPr>
      </w:pPr>
      <w:r w:rsidRPr="00E92A31">
        <w:rPr>
          <w:rFonts w:eastAsia="標楷體" w:hint="eastAsia"/>
          <w:b/>
        </w:rPr>
        <w:t>想法：</w:t>
      </w:r>
      <w:r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7A0599">
        <w:rPr>
          <w:rFonts w:eastAsia="標楷體"/>
          <w:noProof/>
          <w:position w:val="-2"/>
        </w:rPr>
        <w:pict w14:anchorId="2E1D96E0">
          <v:shape id="圖片 209" o:spid="_x0000_i2096" type="#_x0000_t75" alt="%FontSize=12&#10;%TeXFontSize=12&#10;\documentclass{article}&#10;\pagestyle{empty}&#10;\begin{document}&#10;\[&#10;\overline{DE}&#10;\]&#10;\end{document}" style="width:17.25pt;height:10.5pt;visibility:visible">
            <v:imagedata r:id="rId10" o:title="end{document}"/>
          </v:shape>
        </w:pict>
      </w:r>
      <w:r w:rsidRPr="00531A71">
        <w:rPr>
          <w:rFonts w:eastAsia="標楷體" w:hAnsi="標楷體"/>
        </w:rPr>
        <w:t>、</w:t>
      </w:r>
      <w:r w:rsidRPr="007A0599">
        <w:rPr>
          <w:rFonts w:eastAsia="標楷體"/>
          <w:noProof/>
          <w:position w:val="-2"/>
        </w:rPr>
        <w:pict w14:anchorId="4031E1F2">
          <v:shape id="圖片 210" o:spid="_x0000_i2097" type="#_x0000_t75" alt="%FontSize=12&#10;%TeXFontSize=12&#10;\documentclass{article}&#10;\pagestyle{empty}&#10;\begin{document}&#10;\[&#10;\overline{DF}&#10;\]&#10;\end{document}" style="width:17.25pt;height:10.5pt;visibility:visible">
            <v:imagedata r:id="rId384" o:title="end{document}"/>
          </v:shape>
        </w:pict>
      </w:r>
      <w:r w:rsidRPr="00531A71">
        <w:rPr>
          <w:rFonts w:eastAsia="標楷體" w:hAnsi="標楷體"/>
        </w:rPr>
        <w:t>分別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  <w:iCs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B</w:t>
      </w:r>
      <w:r w:rsidRPr="00531A71">
        <w:rPr>
          <w:rFonts w:eastAsia="標楷體" w:hAnsi="標楷體"/>
        </w:rPr>
        <w:t>兩點</w:t>
      </w:r>
      <w:r w:rsidRPr="00531A71">
        <w:rPr>
          <w:rFonts w:eastAsia="標楷體" w:hAnsi="標楷體" w:hint="eastAsia"/>
        </w:rPr>
        <w:t xml:space="preserve"> </w:t>
      </w:r>
      <w:proofErr w:type="gramStart"/>
      <w:r w:rsidRPr="00531A71">
        <w:rPr>
          <w:rFonts w:eastAsia="標楷體" w:hAnsi="標楷體" w:hint="eastAsia"/>
        </w:rPr>
        <w:t>＆</w:t>
      </w:r>
      <w:proofErr w:type="gramEnd"/>
      <w:r w:rsidRPr="00531A71">
        <w:rPr>
          <w:rFonts w:eastAsia="標楷體" w:hAnsi="標楷體" w:hint="eastAsia"/>
        </w:rPr>
        <w:t xml:space="preserve"> </w:t>
      </w:r>
      <w:r w:rsidRPr="00531A71">
        <w:rPr>
          <w:rFonts w:eastAsia="標楷體" w:hAnsi="標楷體" w:hint="eastAsia"/>
        </w:rPr>
        <w:t>過切點的半徑與切線</w:t>
      </w:r>
      <w:r>
        <w:rPr>
          <w:rFonts w:eastAsia="標楷體" w:hAnsi="標楷體"/>
        </w:rPr>
        <w:br/>
      </w:r>
      <w:r w:rsidRPr="00531A71">
        <w:rPr>
          <w:rFonts w:eastAsia="標楷體" w:hAnsi="標楷體" w:hint="eastAsia"/>
        </w:rPr>
        <w:t>垂直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OA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∠</w:t>
      </w:r>
      <w:r w:rsidRPr="00531A71">
        <w:rPr>
          <w:rFonts w:eastAsia="標楷體" w:hAnsi="標楷體" w:hint="eastAsia"/>
        </w:rPr>
        <w:t>OB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9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>；</w:t>
      </w:r>
    </w:p>
    <w:p w14:paraId="1CA81130" w14:textId="77777777" w:rsidR="007A0599" w:rsidRDefault="007A0599" w:rsidP="007A0599">
      <w:pPr>
        <w:spacing w:beforeLines="50" w:before="180"/>
        <w:ind w:left="1118" w:hangingChars="466" w:hanging="1118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四邊形</w:t>
      </w:r>
      <w:r w:rsidRPr="00531A71">
        <w:rPr>
          <w:rFonts w:eastAsia="標楷體" w:hint="eastAsia"/>
        </w:rPr>
        <w:t>AOBD</w:t>
      </w:r>
      <w:r w:rsidRPr="00531A71">
        <w:rPr>
          <w:rFonts w:eastAsia="標楷體" w:hint="eastAsia"/>
        </w:rPr>
        <w:t>內角和</w:t>
      </w:r>
      <w:r w:rsidRPr="00531A71">
        <w:rPr>
          <w:rFonts w:eastAsia="標楷體" w:hint="eastAsia"/>
        </w:rPr>
        <w:t>36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OA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∠</w:t>
      </w:r>
      <w:r w:rsidRPr="00531A71">
        <w:rPr>
          <w:rFonts w:eastAsia="標楷體" w:hAnsi="標楷體" w:hint="eastAsia"/>
        </w:rPr>
        <w:t>OB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90</w:t>
      </w:r>
      <w:r w:rsidRPr="00531A71">
        <w:rPr>
          <w:rFonts w:eastAsia="標楷體"/>
        </w:rPr>
        <w:t>°</w: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＆</w:t>
      </w:r>
      <w:r w:rsidRPr="00531A71">
        <w:rPr>
          <w:rFonts w:eastAsia="標楷體" w:hint="eastAsia"/>
        </w:rPr>
        <w:t xml:space="preserve"> </w:t>
      </w:r>
      <w:r>
        <w:rPr>
          <w:rFonts w:eastAsia="標楷體"/>
        </w:rPr>
        <w:br/>
      </w:r>
      <w:r w:rsidRPr="00531A71">
        <w:rPr>
          <w:rFonts w:eastAsia="標楷體" w:hint="eastAsia"/>
        </w:rPr>
        <w:t>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6°</w:t>
      </w:r>
      <w:r w:rsidRPr="00531A71">
        <w:rPr>
          <w:rFonts w:eastAsia="標楷體" w:hint="eastAsia"/>
        </w:rPr>
        <w:t>、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OB</w:t>
      </w:r>
      <w:r w:rsidR="004E4F70">
        <w:rPr>
          <w:rFonts w:eastAsia="標楷體" w:hAnsi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76A8217F" w14:textId="77777777" w:rsidR="007A0599" w:rsidRDefault="007A0599" w:rsidP="007A0599">
      <w:pPr>
        <w:spacing w:beforeLines="50" w:before="180"/>
        <w:ind w:leftChars="150" w:left="360" w:firstLineChars="150" w:firstLine="36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OB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7A0599">
        <w:rPr>
          <w:rFonts w:eastAsia="標楷體"/>
          <w:noProof/>
          <w:position w:val="-2"/>
        </w:rPr>
        <w:pict w14:anchorId="54B5E132">
          <v:shape id="圖片 211" o:spid="_x0000_i2098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的直徑</w:t>
      </w:r>
      <w:r w:rsidRPr="00531A71">
        <w:rPr>
          <w:rFonts w:eastAsia="標楷體" w:hAnsi="標楷體" w:hint="eastAsia"/>
        </w:rPr>
        <w:t>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OC</w:t>
      </w:r>
      <w:r w:rsidR="004E4F70">
        <w:rPr>
          <w:rFonts w:eastAsia="標楷體" w:hAnsi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2B19F4C8" w14:textId="77777777" w:rsidR="007A0599" w:rsidRDefault="007A0599" w:rsidP="004E4F70">
      <w:pPr>
        <w:spacing w:beforeLines="50" w:before="180"/>
        <w:ind w:leftChars="300" w:left="1118" w:hangingChars="166" w:hanging="398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t xml:space="preserve">(4) </w:t>
      </w:r>
      <w:r w:rsidRPr="00531A71">
        <w:rPr>
          <w:rFonts w:eastAsia="標楷體" w:hAnsi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OC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弧的度數等於所對圓心角的度數，可得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="004E4F70">
        <w:rPr>
          <w:rFonts w:eastAsia="標楷體" w:hint="eastAsia"/>
        </w:rPr>
        <w:t>度數</w:t>
      </w:r>
      <w:r w:rsidRPr="00531A71">
        <w:rPr>
          <w:rFonts w:eastAsia="標楷體" w:hint="eastAsia"/>
        </w:rPr>
        <w:t>；</w:t>
      </w:r>
    </w:p>
    <w:p w14:paraId="1DD06903" w14:textId="77777777" w:rsidR="007A0599" w:rsidRPr="00531A71" w:rsidRDefault="007A0599" w:rsidP="007A0599">
      <w:pPr>
        <w:spacing w:line="0" w:lineRule="atLeast"/>
        <w:ind w:leftChars="300" w:left="1118" w:hangingChars="166" w:hanging="398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(5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</w:instrText>
      </w:r>
      <w:r w:rsidRPr="00531A71">
        <w:rPr>
          <w:rFonts w:eastAsia="標楷體" w:hint="eastAsia"/>
        </w:rPr>
        <w:instrText>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弦切角等於所對弧度的一半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CAE</w:t>
      </w:r>
      <w:r w:rsidR="004E4F70">
        <w:rPr>
          <w:rFonts w:eastAsia="標楷體" w:hint="eastAsia"/>
          <w:iCs/>
        </w:rPr>
        <w:t>之度數</w:t>
      </w:r>
      <w:r w:rsidRPr="00531A71">
        <w:rPr>
          <w:rFonts w:eastAsia="標楷體" w:hint="eastAsia"/>
        </w:rPr>
        <w:t xml:space="preserve">      </w:t>
      </w:r>
    </w:p>
    <w:p w14:paraId="5F594F16" w14:textId="77777777" w:rsidR="007A0599" w:rsidRPr="00E92A31" w:rsidRDefault="007A0599" w:rsidP="007A0599">
      <w:pPr>
        <w:jc w:val="both"/>
        <w:rPr>
          <w:rFonts w:eastAsia="標楷體"/>
          <w:b/>
        </w:rPr>
      </w:pPr>
      <w:r w:rsidRPr="00E92A31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7A0599" w:rsidRPr="00531A71" w14:paraId="257AB6F7" w14:textId="77777777" w:rsidTr="00334B5A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03BE546" w14:textId="77777777" w:rsidR="007A0599" w:rsidRPr="00531A71" w:rsidRDefault="007A0599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14D75F96" w14:textId="77777777" w:rsidR="007A0599" w:rsidRPr="00531A71" w:rsidRDefault="007A0599" w:rsidP="00334B5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7A0599" w:rsidRPr="00531A71" w14:paraId="1E715ACD" w14:textId="77777777" w:rsidTr="00334B5A">
        <w:tc>
          <w:tcPr>
            <w:tcW w:w="4786" w:type="dxa"/>
            <w:tcBorders>
              <w:top w:val="single" w:sz="4" w:space="0" w:color="auto"/>
            </w:tcBorders>
          </w:tcPr>
          <w:p w14:paraId="6FC9EFC9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50" w:before="180" w:line="0" w:lineRule="atLeas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A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 w:hAnsi="標楷體" w:hint="eastAsia"/>
              </w:rPr>
              <w:t>OB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3100DE11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60" w:before="216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A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B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09540952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60" w:before="216" w:line="0" w:lineRule="atLeast"/>
              <w:ind w:left="391" w:hanging="391"/>
              <w:jc w:val="both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proofErr w:type="gramEnd"/>
            <w:r w:rsidRPr="00531A71">
              <w:rPr>
                <w:rFonts w:eastAsia="標楷體"/>
              </w:rPr>
              <w:t>46°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77F64BC7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60" w:before="216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0</w:t>
            </w:r>
            <w:proofErr w:type="gramStart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90</w:t>
            </w:r>
            <w:proofErr w:type="gramEnd"/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46°</w:t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Ansi="標楷體" w:hint="eastAsia"/>
              </w:rPr>
              <w:t>134</w:t>
            </w:r>
            <w:r w:rsidRPr="00531A71">
              <w:rPr>
                <w:rFonts w:eastAsia="標楷體"/>
              </w:rPr>
              <w:t>°</w:t>
            </w:r>
          </w:p>
          <w:p w14:paraId="3EC60BF3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B</w:t>
            </w:r>
            <w:r w:rsidRPr="00531A71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4EC55074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134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02AC508E" w14:textId="77777777" w:rsidR="007A0599" w:rsidRPr="00531A71" w:rsidRDefault="007A0599" w:rsidP="007A0599">
            <w:pPr>
              <w:numPr>
                <w:ilvl w:val="0"/>
                <w:numId w:val="112"/>
              </w:numPr>
              <w:spacing w:beforeLines="50" w:before="180"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34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6</w:t>
            </w:r>
            <w:r w:rsidRPr="00531A71">
              <w:rPr>
                <w:rFonts w:eastAsia="標楷體"/>
              </w:rPr>
              <w:t>°</w:t>
            </w:r>
          </w:p>
          <w:p w14:paraId="279B05F8" w14:textId="77777777" w:rsidR="007A0599" w:rsidRPr="00531A71" w:rsidRDefault="007A0599" w:rsidP="00334B5A">
            <w:pPr>
              <w:numPr>
                <w:ilvl w:val="0"/>
                <w:numId w:val="112"/>
              </w:numPr>
              <w:spacing w:line="0" w:lineRule="atLeast"/>
              <w:ind w:left="391" w:hanging="391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 w:hAnsi="標楷體" w:hint="eastAsia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6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0140BF49" w14:textId="77777777" w:rsidR="007A0599" w:rsidRPr="00531A71" w:rsidRDefault="007A0599" w:rsidP="00334B5A">
            <w:pPr>
              <w:numPr>
                <w:ilvl w:val="0"/>
                <w:numId w:val="112"/>
              </w:numPr>
              <w:spacing w:line="0" w:lineRule="atLeast"/>
              <w:ind w:left="391" w:hanging="391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A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08D24A9">
                <v:shape id="_x0000_i2099" type="#_x0000_t75" style="width:12pt;height:30.75pt" o:ole="">
                  <v:imagedata r:id="rId348" o:title=""/>
                </v:shape>
                <o:OLEObject Type="Embed" ProgID="Equation.3" ShapeID="_x0000_i2099" DrawAspect="Content" ObjectID="_1789908568" r:id="rId38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1C45E02">
                <v:shape id="_x0000_i2100" type="#_x0000_t75" style="width:12pt;height:30.75pt" o:ole="">
                  <v:imagedata r:id="rId348" o:title=""/>
                </v:shape>
                <o:OLEObject Type="Embed" ProgID="Equation.3" ShapeID="_x0000_i2100" DrawAspect="Content" ObjectID="_1789908569" r:id="rId386"/>
              </w:object>
            </w:r>
            <w:r w:rsidRPr="00531A71">
              <w:rPr>
                <w:rFonts w:eastAsia="標楷體"/>
              </w:rPr>
              <w:t>×</w:t>
            </w:r>
            <w:r w:rsidRPr="00531A71">
              <w:rPr>
                <w:rFonts w:eastAsia="標楷體" w:hint="eastAsia"/>
              </w:rPr>
              <w:t>46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23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2BF702E0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7A0599">
              <w:rPr>
                <w:rFonts w:eastAsia="標楷體"/>
                <w:noProof/>
              </w:rPr>
              <w:pict w14:anchorId="05573AD0">
                <v:shape id="圖片 214" o:spid="_x0000_i2101" type="#_x0000_t75" alt="%FontSize=12&#10;%TeXFontSize=12&#10;\documentclass{article}&#10;\pagestyle{empty}&#10;\begin{document}&#10;\[&#10;\overline{DE}&#10;\]&#10;\end{document}" style="width:17.25pt;height:10.5pt;visibility:visible">
                  <v:imagedata r:id="rId10" o:title="end{document}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7A0599">
              <w:rPr>
                <w:rFonts w:eastAsia="標楷體"/>
                <w:noProof/>
              </w:rPr>
              <w:pict w14:anchorId="7E77E6FF">
                <v:shape id="圖片 215" o:spid="_x0000_i2102" type="#_x0000_t75" alt="%FontSize=12&#10;%TeXFontSize=12&#10;\documentclass{article}&#10;\pagestyle{empty}&#10;\begin{document}&#10;\[&#10;\overline{DF}&#10;\]&#10;\end{document}" style="width:17.25pt;height:10.5pt;visibility:visible">
                  <v:imagedata r:id="rId384" o:title="end{document}"/>
                </v:shape>
              </w:pict>
            </w:r>
            <w:r w:rsidRPr="00531A71">
              <w:rPr>
                <w:rFonts w:eastAsia="標楷體" w:hAnsi="標楷體"/>
              </w:rPr>
              <w:t>分別切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int="eastAsia"/>
                <w:iCs/>
              </w:rPr>
              <w:br/>
            </w:r>
            <w:r w:rsidRPr="00531A71">
              <w:rPr>
                <w:rFonts w:eastAsia="標楷體" w:hAnsi="標楷體"/>
              </w:rPr>
              <w:t>兩點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="001219FD">
              <w:rPr>
                <w:rFonts w:eastAsia="標楷體" w:hAnsi="標楷體" w:hint="eastAsia"/>
              </w:rPr>
              <w:t xml:space="preserve"> </w:t>
            </w:r>
            <w:r w:rsidR="001219FD" w:rsidRPr="00531A71">
              <w:rPr>
                <w:rFonts w:eastAsia="標楷體" w:hAnsi="標楷體" w:hint="eastAsia"/>
              </w:rPr>
              <w:t>過切點的半徑與切線</w:t>
            </w:r>
          </w:p>
          <w:p w14:paraId="3E361D6C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四邊形內角和</w:t>
            </w:r>
            <w:r w:rsidRPr="00531A71">
              <w:rPr>
                <w:rFonts w:eastAsia="標楷體" w:hAnsi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</w:p>
          <w:p w14:paraId="3D13999B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將</w:t>
            </w:r>
            <w:r w:rsidRPr="00531A71">
              <w:rPr>
                <w:rFonts w:eastAsia="標楷體" w:hAnsi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OA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 w:hAnsi="標楷體" w:hint="eastAsia"/>
              </w:rPr>
              <w:t>OB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9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6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33F8978A" w14:textId="77777777" w:rsidR="007A0599" w:rsidRPr="00531A71" w:rsidRDefault="007A0599" w:rsidP="007A0599">
            <w:pPr>
              <w:spacing w:beforeLines="50" w:before="180" w:line="0" w:lineRule="atLeast"/>
              <w:textAlignment w:val="center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>(3)</w:t>
            </w:r>
            <w:r w:rsidR="00B24B31">
              <w:rPr>
                <w:rFonts w:eastAsia="標楷體" w:hAnsi="標楷體" w:hint="eastAsia"/>
              </w:rPr>
              <w:t xml:space="preserve"> </w:t>
            </w:r>
            <w:r w:rsidR="00B24B31">
              <w:rPr>
                <w:rFonts w:eastAsia="標楷體" w:hAnsi="標楷體" w:hint="eastAsia"/>
              </w:rPr>
              <w:t>等量減法公理</w:t>
            </w:r>
          </w:p>
          <w:p w14:paraId="62DA66DE" w14:textId="77777777" w:rsidR="007A0599" w:rsidRPr="00531A71" w:rsidRDefault="007A0599" w:rsidP="007A0599">
            <w:pPr>
              <w:spacing w:beforeLines="50" w:before="180" w:line="0" w:lineRule="atLeast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7A0599">
              <w:rPr>
                <w:rFonts w:eastAsia="標楷體"/>
                <w:noProof/>
                <w:position w:val="-2"/>
              </w:rPr>
              <w:pict w14:anchorId="58E5AFA2">
                <v:shape id="圖片 216" o:spid="_x0000_i2103" type="#_x0000_t75" alt="%FontSize=12&#10;%TeXFontSize=12&#10;\documentclass{article}&#10;\pagestyle{empty}&#10;\begin{document}&#10;\[&#10;\overline{BC}&#10;\]&#10;\end{document}" style="width:15.75pt;height:10.5pt;visibility:visible">
                  <v:imagedata r:id="rId62" o:title="end{document}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</w:p>
          <w:p w14:paraId="6FA93567" w14:textId="77777777" w:rsidR="007A0599" w:rsidRPr="00531A71" w:rsidRDefault="007A0599" w:rsidP="007A0599">
            <w:p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Ansi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B</w:t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Ansi="標楷體" w:hint="eastAsia"/>
              </w:rPr>
              <w:t>134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得</w:t>
            </w:r>
          </w:p>
          <w:p w14:paraId="497299B1" w14:textId="77777777" w:rsidR="007A0599" w:rsidRPr="00531A71" w:rsidRDefault="007A0599" w:rsidP="007A0599">
            <w:pPr>
              <w:spacing w:beforeLines="50" w:before="180" w:line="0" w:lineRule="atLeas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  <w:position w:val="4"/>
              </w:rPr>
              <w:t>由</w:t>
            </w:r>
            <w:r w:rsidRPr="00531A71">
              <w:rPr>
                <w:rFonts w:eastAsia="標楷體" w:hint="eastAsia"/>
                <w:position w:val="4"/>
              </w:rPr>
              <w:t>(6)</w:t>
            </w:r>
            <w:r w:rsidR="00B24B31">
              <w:rPr>
                <w:rFonts w:eastAsia="標楷體" w:hint="eastAsia"/>
                <w:position w:val="4"/>
              </w:rPr>
              <w:t xml:space="preserve"> </w:t>
            </w:r>
            <w:r w:rsidR="00B24B31">
              <w:rPr>
                <w:rFonts w:eastAsia="標楷體" w:hint="eastAsia"/>
                <w:position w:val="4"/>
              </w:rPr>
              <w:t>等量減法公理</w:t>
            </w:r>
          </w:p>
          <w:p w14:paraId="4C7EFD15" w14:textId="77777777" w:rsidR="007A0599" w:rsidRPr="00531A71" w:rsidRDefault="007A0599" w:rsidP="007A0599">
            <w:p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弧的度數等於所對圓心角的度數</w:t>
            </w:r>
            <w:r w:rsidRPr="00531A71">
              <w:rPr>
                <w:rFonts w:eastAsia="標楷體"/>
              </w:rPr>
              <w:br/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7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O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6</w:t>
            </w:r>
            <w:r w:rsidRPr="00531A71">
              <w:rPr>
                <w:rFonts w:eastAsia="標楷體"/>
              </w:rPr>
              <w:t>°</w:t>
            </w:r>
          </w:p>
          <w:p w14:paraId="3EBFEA0B" w14:textId="77777777" w:rsidR="001219FD" w:rsidRDefault="007A0599" w:rsidP="001219FD">
            <w:pPr>
              <w:spacing w:beforeLines="50" w:before="18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等於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</w:p>
          <w:p w14:paraId="6382728C" w14:textId="77777777" w:rsidR="007A0599" w:rsidRPr="00531A71" w:rsidRDefault="007A0599" w:rsidP="001219FD">
            <w:pPr>
              <w:spacing w:line="320" w:lineRule="exact"/>
              <w:jc w:val="both"/>
              <w:rPr>
                <w:rFonts w:eastAsia="標楷體" w:hint="eastAsia"/>
                <w:position w:val="4"/>
              </w:rPr>
            </w:pPr>
            <w:r w:rsidRPr="00531A71">
              <w:rPr>
                <w:rFonts w:eastAsia="標楷體" w:hint="eastAsia"/>
              </w:rPr>
              <w:t>(8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</w:instrText>
            </w:r>
            <w:r w:rsidRPr="00531A71">
              <w:rPr>
                <w:rFonts w:eastAsia="標楷體" w:hint="eastAsia"/>
              </w:rPr>
              <w:instrText>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6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7DB51A33" w14:textId="77777777" w:rsidR="000D79CD" w:rsidRDefault="000D79CD" w:rsidP="000D79CD">
      <w:pPr>
        <w:spacing w:afterLines="20" w:after="72" w:line="360" w:lineRule="exact"/>
        <w:ind w:firstLineChars="200" w:firstLine="480"/>
        <w:rPr>
          <w:rFonts w:eastAsia="標楷體" w:hint="eastAsia"/>
          <w:b/>
        </w:rPr>
      </w:pPr>
      <w:r>
        <w:rPr>
          <w:rFonts w:eastAsia="標楷體" w:hint="eastAsia"/>
          <w:b/>
        </w:rPr>
        <w:t>在證明下一個定理</w:t>
      </w:r>
      <w:r w:rsidR="00FE4BFC">
        <w:rPr>
          <w:rFonts w:eastAsia="標楷體" w:hint="eastAsia"/>
          <w:b/>
        </w:rPr>
        <w:t>7.3</w:t>
      </w:r>
      <w:r w:rsidRPr="00531A71">
        <w:rPr>
          <w:rFonts w:eastAsia="標楷體" w:hint="eastAsia"/>
          <w:b/>
        </w:rPr>
        <w:t>-</w:t>
      </w:r>
      <w:r w:rsidR="00FE4BFC">
        <w:rPr>
          <w:rFonts w:eastAsia="標楷體" w:hint="eastAsia"/>
          <w:b/>
        </w:rPr>
        <w:t>5</w:t>
      </w:r>
      <w:r>
        <w:rPr>
          <w:rFonts w:eastAsia="標楷體" w:hint="eastAsia"/>
          <w:b/>
        </w:rPr>
        <w:t>之前，我們先練習以下的這一個例題</w:t>
      </w:r>
      <w:r w:rsidR="006355A5">
        <w:rPr>
          <w:rFonts w:eastAsia="標楷體" w:hAnsi="標楷體" w:hint="eastAsia"/>
          <w:b/>
        </w:rPr>
        <w:t>7.3-39</w:t>
      </w:r>
      <w:r>
        <w:rPr>
          <w:rFonts w:eastAsia="標楷體" w:hint="eastAsia"/>
          <w:b/>
        </w:rPr>
        <w:t>。</w:t>
      </w:r>
    </w:p>
    <w:p w14:paraId="27BB0B6B" w14:textId="77777777" w:rsidR="00FE4BFC" w:rsidRDefault="00FE4BFC" w:rsidP="000D79CD">
      <w:pPr>
        <w:spacing w:afterLines="20" w:after="72" w:line="360" w:lineRule="exact"/>
        <w:ind w:firstLineChars="200" w:firstLine="480"/>
        <w:rPr>
          <w:rFonts w:eastAsia="標楷體" w:hint="eastAsia"/>
          <w:b/>
        </w:rPr>
      </w:pPr>
    </w:p>
    <w:p w14:paraId="4DB1C922" w14:textId="77777777" w:rsidR="00FE4BFC" w:rsidRDefault="00FE4BFC" w:rsidP="000D79CD">
      <w:pPr>
        <w:spacing w:afterLines="20" w:after="72" w:line="360" w:lineRule="exact"/>
        <w:ind w:firstLineChars="200" w:firstLine="480"/>
        <w:rPr>
          <w:rFonts w:eastAsia="標楷體" w:hint="eastAsia"/>
          <w:b/>
        </w:rPr>
      </w:pPr>
    </w:p>
    <w:p w14:paraId="387DFF35" w14:textId="77777777" w:rsidR="000D79CD" w:rsidRPr="00531A71" w:rsidRDefault="000D79CD" w:rsidP="000D79CD">
      <w:pPr>
        <w:spacing w:afterLines="20" w:after="72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39</w:t>
      </w:r>
      <w:r w:rsidRPr="00531A71">
        <w:rPr>
          <w:rFonts w:eastAsia="標楷體" w:hAnsi="標楷體"/>
          <w:b/>
        </w:rPr>
        <w:t>：</w:t>
      </w:r>
    </w:p>
    <w:p w14:paraId="54B476A2" w14:textId="77777777" w:rsidR="000D79CD" w:rsidRPr="00531A71" w:rsidRDefault="000D79CD" w:rsidP="00FE4BFC">
      <w:pPr>
        <w:spacing w:afterLines="20" w:after="72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B24B31">
        <w:rPr>
          <w:rFonts w:eastAsia="標楷體" w:hAnsi="標楷體" w:hint="eastAsia"/>
        </w:rPr>
        <w:t>7.3-48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Ansi="標楷體"/>
        </w:rPr>
        <w:t>，求∠</w:t>
      </w:r>
      <w:r w:rsidRPr="00531A71">
        <w:rPr>
          <w:rFonts w:eastAsia="標楷體"/>
          <w:iCs/>
        </w:rPr>
        <w:t>C</w:t>
      </w:r>
      <w:r w:rsidRPr="00531A71">
        <w:rPr>
          <w:rFonts w:eastAsia="標楷體" w:hAnsi="標楷體"/>
        </w:rPr>
        <w:t>的度數。</w:t>
      </w:r>
    </w:p>
    <w:p w14:paraId="2A3811A6" w14:textId="77777777" w:rsidR="000D79CD" w:rsidRPr="00531A71" w:rsidRDefault="000D79CD" w:rsidP="000D79CD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1490990B">
          <v:shape id="_x0000_s3358" type="#_x0000_t75" style="position:absolute;left:0;text-align:left;margin-left:121.7pt;margin-top:4.75pt;width:201.7pt;height:142.7pt;z-index:124">
            <v:imagedata r:id="rId387" o:title=""/>
          </v:shape>
        </w:pict>
      </w:r>
    </w:p>
    <w:p w14:paraId="4409DD41" w14:textId="77777777" w:rsidR="000D79CD" w:rsidRPr="00531A71" w:rsidRDefault="000D79CD" w:rsidP="000D79CD">
      <w:pPr>
        <w:jc w:val="both"/>
        <w:rPr>
          <w:rFonts w:eastAsia="標楷體"/>
          <w:b/>
        </w:rPr>
      </w:pPr>
    </w:p>
    <w:p w14:paraId="4979D92F" w14:textId="77777777" w:rsidR="000D79CD" w:rsidRPr="00531A71" w:rsidRDefault="000D79CD" w:rsidP="000D79CD">
      <w:pPr>
        <w:jc w:val="both"/>
        <w:rPr>
          <w:rFonts w:eastAsia="標楷體" w:hint="eastAsia"/>
          <w:b/>
        </w:rPr>
      </w:pPr>
    </w:p>
    <w:p w14:paraId="628DC05B" w14:textId="77777777" w:rsidR="000D79CD" w:rsidRDefault="000D79CD" w:rsidP="000D79CD">
      <w:pPr>
        <w:jc w:val="both"/>
        <w:rPr>
          <w:rFonts w:eastAsia="標楷體" w:hint="eastAsia"/>
          <w:b/>
        </w:rPr>
      </w:pPr>
    </w:p>
    <w:p w14:paraId="73194C8E" w14:textId="77777777" w:rsidR="00FE4BFC" w:rsidRDefault="00FE4BFC" w:rsidP="000D79CD">
      <w:pPr>
        <w:jc w:val="both"/>
        <w:rPr>
          <w:rFonts w:eastAsia="標楷體" w:hint="eastAsia"/>
          <w:b/>
        </w:rPr>
      </w:pPr>
    </w:p>
    <w:p w14:paraId="2C9ADA33" w14:textId="77777777" w:rsidR="00FE4BFC" w:rsidRPr="00531A71" w:rsidRDefault="00FE4BFC" w:rsidP="000D79CD">
      <w:pPr>
        <w:jc w:val="both"/>
        <w:rPr>
          <w:rFonts w:eastAsia="標楷體" w:hint="eastAsia"/>
          <w:b/>
        </w:rPr>
      </w:pPr>
    </w:p>
    <w:p w14:paraId="4BB19EAF" w14:textId="77777777" w:rsidR="000D79CD" w:rsidRDefault="000D79CD" w:rsidP="000D79CD">
      <w:pPr>
        <w:jc w:val="both"/>
        <w:rPr>
          <w:rFonts w:eastAsia="標楷體" w:hint="eastAsia"/>
          <w:b/>
        </w:rPr>
      </w:pPr>
    </w:p>
    <w:p w14:paraId="78217657" w14:textId="77777777" w:rsidR="000D79CD" w:rsidRPr="00531A71" w:rsidRDefault="000D79CD" w:rsidP="000D79CD">
      <w:pPr>
        <w:jc w:val="both"/>
        <w:rPr>
          <w:rFonts w:eastAsia="標楷體" w:hint="eastAsia"/>
          <w:b/>
        </w:rPr>
      </w:pPr>
    </w:p>
    <w:p w14:paraId="36C5CE7C" w14:textId="77777777" w:rsidR="000D79CD" w:rsidRDefault="000D79CD" w:rsidP="000D79CD">
      <w:pPr>
        <w:spacing w:line="0" w:lineRule="atLeast"/>
        <w:jc w:val="both"/>
        <w:rPr>
          <w:rFonts w:eastAsia="標楷體" w:hint="eastAsia"/>
        </w:rPr>
      </w:pPr>
    </w:p>
    <w:p w14:paraId="5D8F2DA8" w14:textId="77777777" w:rsidR="00B24B31" w:rsidRDefault="00B24B31" w:rsidP="00B24B31">
      <w:pPr>
        <w:spacing w:line="0" w:lineRule="atLeast"/>
        <w:ind w:left="1081" w:hangingChars="450" w:hanging="1081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48</w:t>
      </w:r>
    </w:p>
    <w:p w14:paraId="58D7723A" w14:textId="77777777" w:rsidR="00FE4BFC" w:rsidRDefault="000D79CD" w:rsidP="004E4F70">
      <w:pPr>
        <w:spacing w:line="0" w:lineRule="atLeast"/>
        <w:ind w:left="1134" w:hangingChars="472" w:hanging="1134"/>
        <w:jc w:val="both"/>
        <w:rPr>
          <w:rFonts w:eastAsia="標楷體" w:hint="eastAsia"/>
        </w:rPr>
      </w:pPr>
      <w:r w:rsidRPr="00FE4BFC">
        <w:rPr>
          <w:rFonts w:eastAsia="標楷體" w:hint="eastAsia"/>
          <w:b/>
        </w:rPr>
        <w:t>想法：</w:t>
      </w:r>
      <w:r w:rsidR="00FE4BFC"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角等於所對弧度的一半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BE</w:t>
      </w:r>
      <w:r w:rsidR="004E4F70">
        <w:rPr>
          <w:rFonts w:eastAsia="標楷體" w:hAnsi="標楷體"/>
        </w:rPr>
        <w:br/>
      </w:r>
      <w:r w:rsidR="004E4F70">
        <w:rPr>
          <w:rFonts w:eastAsia="標楷體" w:hAnsi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5C45FFFF" w14:textId="77777777" w:rsidR="00FE4BFC" w:rsidRDefault="000D79CD" w:rsidP="00FE4BFC">
      <w:pPr>
        <w:spacing w:line="0" w:lineRule="atLeast"/>
        <w:ind w:firstLineChars="50" w:firstLine="12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</w:t>
      </w:r>
      <w:r w:rsidR="00FE4BFC"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圓周角等於所對弧度的一半，可得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E</w:t>
      </w:r>
      <w:r w:rsidR="004E4F70">
        <w:rPr>
          <w:rFonts w:eastAsia="標楷體" w:hAnsi="標楷體" w:hint="eastAsia"/>
        </w:rPr>
        <w:t>之度數</w:t>
      </w:r>
      <w:r w:rsidRPr="00531A71">
        <w:rPr>
          <w:rFonts w:eastAsia="標楷體" w:hint="eastAsia"/>
        </w:rPr>
        <w:t>；</w:t>
      </w:r>
    </w:p>
    <w:p w14:paraId="047ACD2E" w14:textId="77777777" w:rsidR="000D79CD" w:rsidRPr="00531A71" w:rsidRDefault="000D79CD" w:rsidP="00FE4BFC">
      <w:pPr>
        <w:spacing w:beforeLines="50" w:before="180"/>
        <w:ind w:firstLineChars="50" w:firstLine="12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</w:t>
      </w:r>
      <w:r w:rsidR="00FE4BFC">
        <w:rPr>
          <w:rFonts w:eastAsia="標楷體" w:hint="eastAsia"/>
        </w:rPr>
        <w:t xml:space="preserve">(3) </w:t>
      </w:r>
      <w:r w:rsidRPr="00531A71">
        <w:rPr>
          <w:rFonts w:eastAsia="標楷體" w:hint="eastAsia"/>
        </w:rPr>
        <w:t>利用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BE</w:t>
      </w:r>
      <w:r w:rsidRPr="00531A71">
        <w:rPr>
          <w:rFonts w:eastAsia="標楷體" w:hint="eastAsia"/>
        </w:rPr>
        <w:t>、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E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三角形外角定理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int="eastAsia"/>
        </w:rPr>
        <w:t>C</w:t>
      </w:r>
      <w:r w:rsidR="004E4F70">
        <w:rPr>
          <w:rFonts w:eastAsia="標楷體" w:hint="eastAsia"/>
        </w:rPr>
        <w:t>之度數</w:t>
      </w:r>
    </w:p>
    <w:p w14:paraId="761E14A1" w14:textId="77777777" w:rsidR="000D79CD" w:rsidRPr="00FE4BFC" w:rsidRDefault="000D79CD" w:rsidP="00FE4BFC">
      <w:pPr>
        <w:spacing w:beforeLines="50" w:before="180"/>
        <w:jc w:val="both"/>
        <w:rPr>
          <w:rFonts w:eastAsia="標楷體"/>
          <w:b/>
        </w:rPr>
      </w:pPr>
      <w:r w:rsidRPr="00FE4BFC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0D79CD" w:rsidRPr="00531A71" w14:paraId="24777AF1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B0A6A28" w14:textId="77777777" w:rsidR="000D79CD" w:rsidRPr="00531A71" w:rsidRDefault="000D79CD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59978288" w14:textId="77777777" w:rsidR="000D79CD" w:rsidRPr="00531A71" w:rsidRDefault="000D79CD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0D79CD" w:rsidRPr="00531A71" w14:paraId="412BB81E" w14:textId="77777777">
        <w:tc>
          <w:tcPr>
            <w:tcW w:w="4361" w:type="dxa"/>
            <w:tcBorders>
              <w:top w:val="single" w:sz="4" w:space="0" w:color="auto"/>
            </w:tcBorders>
          </w:tcPr>
          <w:p w14:paraId="16B439BC" w14:textId="77777777" w:rsidR="000D79CD" w:rsidRPr="00531A71" w:rsidRDefault="000D79CD" w:rsidP="00A3788E">
            <w:pPr>
              <w:numPr>
                <w:ilvl w:val="0"/>
                <w:numId w:val="116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BE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E8FC25F">
                <v:shape id="_x0000_i2104" type="#_x0000_t75" style="width:12pt;height:30.75pt" o:ole="">
                  <v:imagedata r:id="rId388" o:title=""/>
                </v:shape>
                <o:OLEObject Type="Embed" ProgID="Equation.3" ShapeID="_x0000_i2104" DrawAspect="Content" ObjectID="_1789908570" r:id="rId38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C20C59F">
                <v:shape id="_x0000_i2105" type="#_x0000_t75" style="width:12pt;height:30.75pt" o:ole="">
                  <v:imagedata r:id="rId388" o:title=""/>
                </v:shape>
                <o:OLEObject Type="Embed" ProgID="Equation.3" ShapeID="_x0000_i2105" DrawAspect="Content" ObjectID="_1789908571" r:id="rId390"/>
              </w:object>
            </w:r>
            <w:r w:rsidRPr="00531A71">
              <w:rPr>
                <w:rFonts w:eastAsia="標楷體" w:hint="eastAsia"/>
                <w:b/>
              </w:rPr>
              <w:t>×</w:t>
            </w:r>
            <w:r w:rsidRPr="00531A71">
              <w:rPr>
                <w:rFonts w:eastAsia="標楷體"/>
              </w:rPr>
              <w:t>14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</w:r>
          </w:p>
          <w:p w14:paraId="1B178E08" w14:textId="77777777" w:rsidR="000D79CD" w:rsidRPr="00531A71" w:rsidRDefault="000D79CD" w:rsidP="00A3788E">
            <w:pPr>
              <w:numPr>
                <w:ilvl w:val="0"/>
                <w:numId w:val="116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04A6291">
                <v:shape id="_x0000_i2106" type="#_x0000_t75" style="width:12pt;height:30.75pt" o:ole="">
                  <v:imagedata r:id="rId388" o:title=""/>
                </v:shape>
                <o:OLEObject Type="Embed" ProgID="Equation.3" ShapeID="_x0000_i2106" DrawAspect="Content" ObjectID="_1789908572" r:id="rId391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0B42D9F">
                <v:shape id="_x0000_i2107" type="#_x0000_t75" style="width:12pt;height:30.75pt" o:ole="">
                  <v:imagedata r:id="rId388" o:title=""/>
                </v:shape>
                <o:OLEObject Type="Embed" ProgID="Equation.3" ShapeID="_x0000_i2107" DrawAspect="Content" ObjectID="_1789908573" r:id="rId392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br/>
            </w:r>
          </w:p>
          <w:p w14:paraId="71B08D3D" w14:textId="77777777" w:rsidR="000D79CD" w:rsidRPr="00531A71" w:rsidRDefault="000D79CD" w:rsidP="00E44172">
            <w:pPr>
              <w:numPr>
                <w:ilvl w:val="0"/>
                <w:numId w:val="116"/>
              </w:numPr>
              <w:spacing w:beforeLines="40" w:before="144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 w:hint="eastAsia"/>
              </w:rPr>
              <w:t>E</w:t>
            </w:r>
            <w:r w:rsidRPr="00531A71">
              <w:rPr>
                <w:rFonts w:eastAsia="標楷體"/>
              </w:rPr>
              <w:t>BC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ascii="標楷體" w:eastAsia="標楷體" w:hAnsi="標楷體" w:hint="eastAsia"/>
              </w:rPr>
              <w:t>，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Ansi="標楷體" w:hint="eastAsia"/>
              </w:rPr>
              <w:t xml:space="preserve"> ABE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E</w:t>
            </w:r>
            <w:r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C</w:t>
            </w:r>
          </w:p>
          <w:p w14:paraId="1D27502D" w14:textId="77777777" w:rsidR="000D79CD" w:rsidRPr="00531A71" w:rsidRDefault="000D79CD" w:rsidP="00A3788E">
            <w:pPr>
              <w:numPr>
                <w:ilvl w:val="0"/>
                <w:numId w:val="11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Ansi="標楷體" w:hint="eastAsia"/>
              </w:rPr>
              <w:t xml:space="preserve"> ABE</w:t>
            </w:r>
            <w:r w:rsidRPr="00531A71">
              <w:rPr>
                <w:rFonts w:ascii="標楷體"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E</w:t>
            </w:r>
            <w:r w:rsidRPr="00531A71">
              <w:rPr>
                <w:rFonts w:eastAsia="標楷體"/>
              </w:rPr>
              <w:t xml:space="preserve">  </w:t>
            </w:r>
          </w:p>
          <w:p w14:paraId="083BA14C" w14:textId="77777777" w:rsidR="000D79CD" w:rsidRPr="00531A71" w:rsidRDefault="000D79CD" w:rsidP="00A3788E">
            <w:pPr>
              <w:numPr>
                <w:ilvl w:val="0"/>
                <w:numId w:val="116"/>
              </w:numPr>
              <w:spacing w:beforeLines="50" w:before="180"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45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72A79701" w14:textId="77777777" w:rsidR="000D79CD" w:rsidRPr="00531A71" w:rsidRDefault="000D79CD" w:rsidP="000D79CD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的度數等於所對弧的一半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</w:p>
          <w:p w14:paraId="2258FC9F" w14:textId="77777777" w:rsidR="000D79CD" w:rsidRPr="00531A71" w:rsidRDefault="000D79CD" w:rsidP="00E44172">
            <w:pPr>
              <w:spacing w:line="320" w:lineRule="exact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40°</w:t>
            </w:r>
          </w:p>
          <w:p w14:paraId="4AE031F5" w14:textId="77777777" w:rsidR="000D79CD" w:rsidRPr="00531A71" w:rsidRDefault="000D79CD" w:rsidP="00E44172">
            <w:pPr>
              <w:spacing w:beforeLines="80" w:before="28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的度數等於所對弧的一半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</w:p>
          <w:p w14:paraId="15E967D0" w14:textId="77777777" w:rsidR="000D79CD" w:rsidRPr="00531A71" w:rsidRDefault="000D79CD" w:rsidP="00E44172">
            <w:pPr>
              <w:spacing w:line="320" w:lineRule="exact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364047F1" w14:textId="77777777" w:rsidR="000D79CD" w:rsidRPr="00531A71" w:rsidRDefault="000D79CD" w:rsidP="00E44172">
            <w:pPr>
              <w:spacing w:beforeLines="80" w:before="288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的外角等</w:t>
            </w:r>
            <w:r w:rsidRPr="00531A71">
              <w:rPr>
                <w:rFonts w:eastAsia="標楷體" w:hAnsi="標楷體" w:hint="eastAsia"/>
              </w:rPr>
              <w:t>於內對角的</w:t>
            </w:r>
            <w:proofErr w:type="gramStart"/>
            <w:r w:rsidRPr="00531A71">
              <w:rPr>
                <w:rFonts w:eastAsia="標楷體" w:hAnsi="標楷體" w:hint="eastAsia"/>
              </w:rPr>
              <w:t>和</w:t>
            </w:r>
            <w:proofErr w:type="gramEnd"/>
          </w:p>
          <w:p w14:paraId="5B14B6ED" w14:textId="77777777" w:rsidR="000D79CD" w:rsidRPr="00531A71" w:rsidRDefault="000D79CD" w:rsidP="000D79C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="00B24B31">
              <w:rPr>
                <w:rFonts w:eastAsia="標楷體" w:hint="eastAsia"/>
              </w:rPr>
              <w:t xml:space="preserve"> </w:t>
            </w:r>
            <w:r w:rsidR="00B24B31">
              <w:rPr>
                <w:rFonts w:eastAsia="標楷體" w:hint="eastAsia"/>
              </w:rPr>
              <w:t>等量減法公理</w:t>
            </w:r>
          </w:p>
          <w:p w14:paraId="44BA7BC9" w14:textId="77777777" w:rsidR="000D79CD" w:rsidRPr="00531A71" w:rsidRDefault="000D79CD" w:rsidP="000D79CD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1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45433888" w14:textId="77777777" w:rsidR="000D79CD" w:rsidRDefault="000D79CD" w:rsidP="007C471A">
      <w:pPr>
        <w:jc w:val="both"/>
        <w:outlineLvl w:val="1"/>
        <w:rPr>
          <w:rFonts w:eastAsia="標楷體" w:hAnsi="標楷體" w:hint="eastAsia"/>
          <w:b/>
        </w:rPr>
      </w:pPr>
    </w:p>
    <w:p w14:paraId="3EDC86E2" w14:textId="77777777" w:rsidR="00FE4BFC" w:rsidRDefault="00FE4BFC" w:rsidP="007C471A">
      <w:pPr>
        <w:jc w:val="both"/>
        <w:outlineLvl w:val="1"/>
        <w:rPr>
          <w:rFonts w:eastAsia="標楷體" w:hAnsi="標楷體" w:hint="eastAsia"/>
          <w:b/>
        </w:rPr>
      </w:pPr>
    </w:p>
    <w:p w14:paraId="2D2F5EE6" w14:textId="77777777" w:rsidR="00FE4BFC" w:rsidRDefault="00FE4BFC" w:rsidP="007C471A">
      <w:pPr>
        <w:jc w:val="both"/>
        <w:outlineLvl w:val="1"/>
        <w:rPr>
          <w:rFonts w:eastAsia="標楷體" w:hAnsi="標楷體" w:hint="eastAsia"/>
          <w:b/>
        </w:rPr>
      </w:pPr>
    </w:p>
    <w:p w14:paraId="0D586C62" w14:textId="77777777" w:rsidR="00FE4BFC" w:rsidRDefault="00FE4BFC" w:rsidP="007C471A">
      <w:pPr>
        <w:jc w:val="both"/>
        <w:outlineLvl w:val="1"/>
        <w:rPr>
          <w:rFonts w:eastAsia="標楷體" w:hAnsi="標楷體" w:hint="eastAsia"/>
          <w:b/>
        </w:rPr>
      </w:pPr>
    </w:p>
    <w:p w14:paraId="1442A261" w14:textId="77777777" w:rsidR="00C05EFB" w:rsidRPr="00531A71" w:rsidRDefault="009D6749" w:rsidP="007C471A">
      <w:pPr>
        <w:jc w:val="both"/>
        <w:outlineLvl w:val="1"/>
        <w:rPr>
          <w:rFonts w:eastAsia="標楷體"/>
          <w:b/>
        </w:rPr>
      </w:pPr>
      <w:bookmarkStart w:id="37" w:name="_Toc332620142"/>
      <w:r w:rsidRPr="00531A71">
        <w:rPr>
          <w:rFonts w:eastAsia="標楷體" w:hAnsi="標楷體"/>
          <w:b/>
        </w:rPr>
        <w:t>定理</w:t>
      </w:r>
      <w:r w:rsidRPr="00531A71">
        <w:rPr>
          <w:rFonts w:eastAsia="標楷體"/>
          <w:b/>
        </w:rPr>
        <w:t xml:space="preserve"> 7.3-</w:t>
      </w:r>
      <w:r w:rsidR="00B50DCB" w:rsidRPr="00531A71">
        <w:rPr>
          <w:rFonts w:eastAsia="標楷體"/>
          <w:b/>
        </w:rPr>
        <w:t>5</w:t>
      </w:r>
      <w:r w:rsidRPr="00531A71">
        <w:rPr>
          <w:rFonts w:eastAsia="標楷體"/>
          <w:b/>
        </w:rPr>
        <w:t xml:space="preserve"> </w:t>
      </w:r>
      <w:r w:rsidRPr="00531A71">
        <w:rPr>
          <w:rFonts w:eastAsia="標楷體" w:hAnsi="標楷體"/>
          <w:b/>
        </w:rPr>
        <w:t>割線與切線交角定理</w:t>
      </w:r>
      <w:r w:rsidR="00EA7ACC" w:rsidRPr="00531A71">
        <w:rPr>
          <w:rFonts w:eastAsia="標楷體"/>
          <w:b/>
        </w:rPr>
        <w:t>(1)</w:t>
      </w:r>
      <w:r w:rsidRPr="00531A71">
        <w:rPr>
          <w:rFonts w:eastAsia="標楷體" w:hAnsi="標楷體"/>
          <w:b/>
        </w:rPr>
        <w:t>：</w:t>
      </w:r>
      <w:r w:rsidR="00D32D69">
        <w:rPr>
          <w:rFonts w:eastAsia="標楷體" w:hAnsi="標楷體" w:hint="eastAsia"/>
          <w:b/>
        </w:rPr>
        <w:t xml:space="preserve"> </w:t>
      </w:r>
      <w:r w:rsidR="00C61433" w:rsidRPr="00531A71">
        <w:rPr>
          <w:rFonts w:eastAsia="標楷體" w:hAnsi="標楷體" w:hint="eastAsia"/>
          <w:b/>
        </w:rPr>
        <w:t>圓外角定理</w:t>
      </w:r>
      <w:r w:rsidR="00C61433" w:rsidRPr="00531A71">
        <w:rPr>
          <w:rFonts w:eastAsia="標楷體" w:hAnsi="標楷體" w:hint="eastAsia"/>
          <w:b/>
        </w:rPr>
        <w:t>1</w:t>
      </w:r>
      <w:bookmarkEnd w:id="37"/>
    </w:p>
    <w:p w14:paraId="5B5C0E3F" w14:textId="77777777" w:rsidR="009D6749" w:rsidRDefault="009D6749" w:rsidP="00134C3F">
      <w:pPr>
        <w:spacing w:beforeLines="50" w:before="180"/>
        <w:ind w:leftChars="225" w:left="540"/>
        <w:rPr>
          <w:rFonts w:eastAsia="標楷體" w:hAnsi="標楷體" w:hint="eastAsia"/>
        </w:rPr>
      </w:pPr>
      <w:r w:rsidRPr="00134C3F">
        <w:rPr>
          <w:rFonts w:eastAsia="標楷體" w:hAnsi="標楷體"/>
        </w:rPr>
        <w:t>兩割線在圓外相交所成的角的度數，等於它們</w:t>
      </w:r>
      <w:proofErr w:type="gramStart"/>
      <w:r w:rsidRPr="00134C3F">
        <w:rPr>
          <w:rFonts w:eastAsia="標楷體" w:hAnsi="標楷體"/>
        </w:rPr>
        <w:t>所截兩弧度數差</w:t>
      </w:r>
      <w:proofErr w:type="gramEnd"/>
      <w:r w:rsidRPr="00134C3F">
        <w:rPr>
          <w:rFonts w:eastAsia="標楷體" w:hAnsi="標楷體"/>
        </w:rPr>
        <w:t>的一半。</w:t>
      </w:r>
    </w:p>
    <w:p w14:paraId="759B6AC3" w14:textId="77777777" w:rsidR="00134C3F" w:rsidRDefault="00134C3F" w:rsidP="00134C3F">
      <w:pPr>
        <w:spacing w:beforeLines="50" w:before="180"/>
        <w:ind w:leftChars="225" w:left="540"/>
        <w:rPr>
          <w:rFonts w:eastAsia="標楷體" w:hAnsi="標楷體" w:hint="eastAsia"/>
        </w:rPr>
      </w:pPr>
      <w:r>
        <w:rPr>
          <w:rFonts w:eastAsia="標楷體"/>
          <w:b/>
          <w:noProof/>
        </w:rPr>
        <w:pict w14:anchorId="0A4C07CE">
          <v:shape id="_x0000_s3353" type="#_x0000_t75" style="position:absolute;left:0;text-align:left;margin-left:85.7pt;margin-top:8.65pt;width:228.2pt;height:121pt;z-index:122">
            <v:imagedata r:id="rId393" o:title=""/>
          </v:shape>
        </w:pict>
      </w:r>
    </w:p>
    <w:p w14:paraId="665BBFE9" w14:textId="77777777" w:rsidR="00134C3F" w:rsidRPr="00134C3F" w:rsidRDefault="00134C3F" w:rsidP="00134C3F">
      <w:pPr>
        <w:spacing w:beforeLines="50" w:before="180"/>
        <w:ind w:leftChars="225" w:left="540"/>
        <w:rPr>
          <w:rFonts w:eastAsia="標楷體"/>
        </w:rPr>
      </w:pPr>
    </w:p>
    <w:p w14:paraId="68DE3E42" w14:textId="77777777" w:rsidR="009D6749" w:rsidRDefault="009D6749" w:rsidP="00134C3F">
      <w:pPr>
        <w:ind w:left="1261" w:hangingChars="525" w:hanging="1261"/>
        <w:jc w:val="center"/>
        <w:rPr>
          <w:rFonts w:eastAsia="標楷體" w:hint="eastAsia"/>
          <w:b/>
        </w:rPr>
      </w:pPr>
    </w:p>
    <w:p w14:paraId="31076A68" w14:textId="77777777" w:rsidR="00134C3F" w:rsidRDefault="00134C3F" w:rsidP="00134C3F">
      <w:pPr>
        <w:ind w:left="1261" w:hangingChars="525" w:hanging="1261"/>
        <w:jc w:val="center"/>
        <w:rPr>
          <w:rFonts w:eastAsia="標楷體" w:hint="eastAsia"/>
          <w:b/>
        </w:rPr>
      </w:pPr>
    </w:p>
    <w:p w14:paraId="0489D800" w14:textId="77777777" w:rsidR="00134C3F" w:rsidRDefault="00134C3F" w:rsidP="00134C3F">
      <w:pPr>
        <w:ind w:left="1261" w:hangingChars="525" w:hanging="1261"/>
        <w:jc w:val="center"/>
        <w:rPr>
          <w:rFonts w:eastAsia="標楷體" w:hint="eastAsia"/>
          <w:b/>
        </w:rPr>
      </w:pPr>
    </w:p>
    <w:p w14:paraId="37301EAA" w14:textId="77777777" w:rsidR="00134C3F" w:rsidRDefault="00134C3F" w:rsidP="00134C3F">
      <w:pPr>
        <w:ind w:left="1261" w:hangingChars="525" w:hanging="1261"/>
        <w:jc w:val="center"/>
        <w:rPr>
          <w:rFonts w:eastAsia="標楷體" w:hint="eastAsia"/>
          <w:b/>
        </w:rPr>
      </w:pPr>
    </w:p>
    <w:p w14:paraId="4C152F1B" w14:textId="77777777" w:rsidR="001F369C" w:rsidRPr="00531A71" w:rsidRDefault="001F369C" w:rsidP="00134C3F">
      <w:pPr>
        <w:spacing w:beforeLines="50" w:before="180"/>
        <w:ind w:left="1261" w:hangingChars="525" w:hanging="1261"/>
        <w:jc w:val="center"/>
        <w:rPr>
          <w:rFonts w:eastAsia="標楷體"/>
          <w:b/>
        </w:rPr>
      </w:pPr>
      <w:r w:rsidRPr="00531A71">
        <w:rPr>
          <w:rFonts w:eastAsia="標楷體" w:hAnsi="標楷體"/>
          <w:b/>
        </w:rPr>
        <w:t>圖</w:t>
      </w:r>
      <w:r w:rsidRPr="00531A71">
        <w:rPr>
          <w:rFonts w:eastAsia="標楷體"/>
          <w:b/>
        </w:rPr>
        <w:t>7.3-</w:t>
      </w:r>
      <w:r w:rsidR="00B24B31">
        <w:rPr>
          <w:rFonts w:eastAsia="標楷體" w:hint="eastAsia"/>
          <w:b/>
        </w:rPr>
        <w:t>49</w:t>
      </w:r>
    </w:p>
    <w:p w14:paraId="63BD065C" w14:textId="77777777" w:rsidR="009D6749" w:rsidRPr="00134C3F" w:rsidRDefault="009D6749" w:rsidP="00134C3F">
      <w:pPr>
        <w:spacing w:beforeLines="50" w:before="180"/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Ansi="標楷體"/>
          <w:b/>
        </w:rPr>
        <w:t>已知：</w:t>
      </w:r>
      <w:r w:rsidRPr="00134C3F">
        <w:rPr>
          <w:rFonts w:eastAsia="標楷體" w:hAnsi="標楷體"/>
        </w:rPr>
        <w:t>如圖</w:t>
      </w:r>
      <w:r w:rsidR="00A10501" w:rsidRPr="00134C3F">
        <w:rPr>
          <w:rFonts w:eastAsia="標楷體"/>
        </w:rPr>
        <w:t>7.3</w:t>
      </w:r>
      <w:r w:rsidR="00731452">
        <w:rPr>
          <w:rFonts w:eastAsia="標楷體"/>
        </w:rPr>
        <w:t>-</w:t>
      </w:r>
      <w:r w:rsidR="00B24B31">
        <w:rPr>
          <w:rFonts w:eastAsia="標楷體" w:hint="eastAsia"/>
        </w:rPr>
        <w:t>49</w:t>
      </w:r>
      <w:r w:rsidRPr="00134C3F">
        <w:rPr>
          <w:rFonts w:eastAsia="標楷體" w:hAnsi="標楷體"/>
        </w:rPr>
        <w:t>，</w:t>
      </w:r>
      <w:r w:rsidR="0014282D" w:rsidRPr="00134C3F">
        <w:rPr>
          <w:rFonts w:eastAsia="標楷體" w:hAnsi="標楷體"/>
        </w:rPr>
        <w:t>圓</w:t>
      </w:r>
      <w:r w:rsidR="0014282D" w:rsidRPr="00134C3F">
        <w:rPr>
          <w:rFonts w:eastAsia="標楷體"/>
        </w:rPr>
        <w:tab/>
        <w:t>O</w:t>
      </w:r>
      <w:r w:rsidR="0014282D" w:rsidRPr="00134C3F">
        <w:rPr>
          <w:rFonts w:eastAsia="標楷體" w:hAnsi="標楷體"/>
        </w:rPr>
        <w:t>的兩割線</w:t>
      </w:r>
      <w:r w:rsidR="008F5467" w:rsidRPr="00134C3F">
        <w:rPr>
          <w:rFonts w:eastAsia="標楷體"/>
          <w:position w:val="-2"/>
        </w:rPr>
        <w:pict w14:anchorId="1B46D12E">
          <v:shape id="_x0000_i210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14282D" w:rsidRPr="00134C3F">
        <w:rPr>
          <w:rFonts w:eastAsia="標楷體" w:hAnsi="標楷體"/>
        </w:rPr>
        <w:t>及</w:t>
      </w:r>
      <w:r w:rsidR="008F5467" w:rsidRPr="00134C3F">
        <w:rPr>
          <w:rFonts w:eastAsia="標楷體"/>
          <w:position w:val="-2"/>
        </w:rPr>
        <w:pict w14:anchorId="06D38FD5">
          <v:shape id="_x0000_i2109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14282D" w:rsidRPr="00134C3F">
        <w:rPr>
          <w:rFonts w:eastAsia="標楷體" w:hAnsi="標楷體"/>
        </w:rPr>
        <w:t>在圓外相交於</w:t>
      </w:r>
      <w:r w:rsidR="0014282D" w:rsidRPr="00134C3F">
        <w:rPr>
          <w:rFonts w:eastAsia="標楷體"/>
        </w:rPr>
        <w:t>A</w:t>
      </w:r>
      <w:r w:rsidR="0014282D" w:rsidRPr="00134C3F">
        <w:rPr>
          <w:rFonts w:eastAsia="標楷體" w:hAnsi="標楷體"/>
        </w:rPr>
        <w:t>點</w:t>
      </w:r>
    </w:p>
    <w:p w14:paraId="65A9D24F" w14:textId="77777777" w:rsidR="009D6749" w:rsidRPr="00134C3F" w:rsidRDefault="009D6749" w:rsidP="00031DC4">
      <w:pPr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Ansi="標楷體"/>
          <w:b/>
        </w:rPr>
        <w:t>求證：</w:t>
      </w:r>
      <w:r w:rsidR="00040430" w:rsidRPr="00134C3F">
        <w:rPr>
          <w:rFonts w:eastAsia="標楷體"/>
        </w:rPr>
        <w:sym w:font="Symbol" w:char="F0D0"/>
      </w:r>
      <w:r w:rsidR="008F5467" w:rsidRPr="00134C3F">
        <w:rPr>
          <w:rFonts w:eastAsia="標楷體"/>
        </w:rPr>
        <w:t xml:space="preserve"> </w:t>
      </w:r>
      <w:r w:rsidR="00040430" w:rsidRPr="00134C3F">
        <w:rPr>
          <w:rFonts w:eastAsia="標楷體"/>
        </w:rPr>
        <w:t>A</w:t>
      </w:r>
      <w:r w:rsidR="008F5467" w:rsidRPr="00134C3F">
        <w:rPr>
          <w:rFonts w:eastAsia="標楷體" w:hAnsi="標楷體"/>
        </w:rPr>
        <w:t>＝</w:t>
      </w:r>
      <w:r w:rsidR="0014282D" w:rsidRPr="00134C3F">
        <w:rPr>
          <w:rFonts w:eastAsia="標楷體"/>
          <w:position w:val="-24"/>
        </w:rPr>
        <w:object w:dxaOrig="240" w:dyaOrig="620" w14:anchorId="7D418D3E">
          <v:shape id="_x0000_i2110" type="#_x0000_t75" style="width:12pt;height:30.75pt" o:ole="">
            <v:imagedata r:id="rId388" o:title=""/>
          </v:shape>
          <o:OLEObject Type="Embed" ProgID="Equation.3" ShapeID="_x0000_i2110" DrawAspect="Content" ObjectID="_1789908574" r:id="rId394"/>
        </w:object>
      </w:r>
      <w:r w:rsidR="00040430" w:rsidRPr="00134C3F">
        <w:rPr>
          <w:rFonts w:eastAsia="標楷體"/>
        </w:rPr>
        <w:t>(</w:t>
      </w:r>
      <w:r w:rsidR="008F5467" w:rsidRPr="00134C3F">
        <w:rPr>
          <w:rFonts w:eastAsia="標楷體"/>
        </w:rPr>
        <w:t xml:space="preserve"> </w:t>
      </w:r>
      <w:r w:rsidR="008F5467" w:rsidRPr="00134C3F">
        <w:rPr>
          <w:rFonts w:eastAsia="標楷體"/>
        </w:rPr>
        <w:fldChar w:fldCharType="begin"/>
      </w:r>
      <w:r w:rsidR="008F5467" w:rsidRPr="00134C3F">
        <w:rPr>
          <w:rFonts w:eastAsia="標楷體"/>
        </w:rPr>
        <w:instrText xml:space="preserve"> eq \o(</w:instrText>
      </w:r>
      <w:r w:rsidR="008F5467" w:rsidRPr="00134C3F">
        <w:rPr>
          <w:rFonts w:eastAsia="標楷體"/>
          <w:iCs/>
        </w:rPr>
        <w:instrText>BD</w:instrText>
      </w:r>
      <w:r w:rsidR="008F5467" w:rsidRPr="00134C3F">
        <w:rPr>
          <w:rFonts w:eastAsia="標楷體"/>
        </w:rPr>
        <w:instrText>,</w:instrText>
      </w:r>
      <w:r w:rsidR="008F5467" w:rsidRPr="00134C3F">
        <w:rPr>
          <w:rFonts w:eastAsia="標楷體" w:hAnsi="標楷體"/>
          <w:w w:val="150"/>
          <w:position w:val="16"/>
        </w:rPr>
        <w:instrText>︵</w:instrText>
      </w:r>
      <w:r w:rsidR="008F5467" w:rsidRPr="00134C3F">
        <w:rPr>
          <w:rFonts w:eastAsia="標楷體"/>
        </w:rPr>
        <w:instrText>)</w:instrText>
      </w:r>
      <w:r w:rsidR="008F5467" w:rsidRPr="00134C3F">
        <w:rPr>
          <w:rFonts w:eastAsia="標楷體"/>
        </w:rPr>
        <w:fldChar w:fldCharType="end"/>
      </w:r>
      <w:r w:rsidR="008F5467" w:rsidRPr="00134C3F">
        <w:rPr>
          <w:rFonts w:eastAsia="標楷體" w:hAnsi="標楷體"/>
        </w:rPr>
        <w:t>－</w:t>
      </w:r>
      <w:r w:rsidR="008F5467" w:rsidRPr="00134C3F">
        <w:rPr>
          <w:rFonts w:eastAsia="標楷體"/>
        </w:rPr>
        <w:fldChar w:fldCharType="begin"/>
      </w:r>
      <w:r w:rsidR="008F5467" w:rsidRPr="00134C3F">
        <w:rPr>
          <w:rFonts w:eastAsia="標楷體"/>
        </w:rPr>
        <w:instrText xml:space="preserve"> eq \o(EC,</w:instrText>
      </w:r>
      <w:r w:rsidR="008F5467" w:rsidRPr="00134C3F">
        <w:rPr>
          <w:rFonts w:eastAsia="標楷體" w:hAnsi="標楷體"/>
          <w:w w:val="150"/>
          <w:position w:val="16"/>
        </w:rPr>
        <w:instrText>︵</w:instrText>
      </w:r>
      <w:r w:rsidR="008F5467" w:rsidRPr="00134C3F">
        <w:rPr>
          <w:rFonts w:eastAsia="標楷體"/>
        </w:rPr>
        <w:instrText>)</w:instrText>
      </w:r>
      <w:r w:rsidR="008F5467" w:rsidRPr="00134C3F">
        <w:rPr>
          <w:rFonts w:eastAsia="標楷體"/>
        </w:rPr>
        <w:fldChar w:fldCharType="end"/>
      </w:r>
      <w:r w:rsidR="008F5467" w:rsidRPr="00134C3F">
        <w:rPr>
          <w:rFonts w:eastAsia="標楷體"/>
        </w:rPr>
        <w:t xml:space="preserve"> </w:t>
      </w:r>
      <w:r w:rsidR="00040430" w:rsidRPr="00134C3F">
        <w:rPr>
          <w:rFonts w:eastAsia="標楷體"/>
        </w:rPr>
        <w:t>)</w:t>
      </w:r>
    </w:p>
    <w:p w14:paraId="3EF60734" w14:textId="77777777" w:rsidR="009D6749" w:rsidRPr="00134C3F" w:rsidRDefault="00D00C06" w:rsidP="00134C3F">
      <w:pPr>
        <w:ind w:left="721" w:hangingChars="300" w:hanging="721"/>
        <w:jc w:val="both"/>
        <w:rPr>
          <w:rFonts w:eastAsia="標楷體"/>
        </w:rPr>
      </w:pPr>
      <w:r>
        <w:rPr>
          <w:rFonts w:eastAsia="標楷體" w:hAnsi="標楷體" w:hint="eastAsia"/>
          <w:b/>
        </w:rPr>
        <w:t>想法</w:t>
      </w:r>
      <w:r w:rsidR="009D6749" w:rsidRPr="00B66129">
        <w:rPr>
          <w:rFonts w:eastAsia="標楷體" w:hAnsi="標楷體"/>
          <w:b/>
        </w:rPr>
        <w:t>：</w:t>
      </w:r>
      <w:r w:rsidR="00905B43" w:rsidRPr="00134C3F">
        <w:rPr>
          <w:rFonts w:eastAsia="標楷體"/>
        </w:rPr>
        <w:t xml:space="preserve">(1) </w:t>
      </w:r>
      <w:r w:rsidR="00AA7AFB" w:rsidRPr="00134C3F">
        <w:rPr>
          <w:rFonts w:eastAsia="標楷體" w:hAnsi="標楷體"/>
        </w:rPr>
        <w:t>應用三角形的外角等</w:t>
      </w:r>
      <w:r w:rsidR="008F5467" w:rsidRPr="00134C3F">
        <w:rPr>
          <w:rFonts w:eastAsia="標楷體" w:hAnsi="標楷體"/>
        </w:rPr>
        <w:t>於內對角的和</w:t>
      </w:r>
      <w:r w:rsidR="00905B43" w:rsidRPr="00134C3F">
        <w:rPr>
          <w:rFonts w:eastAsia="標楷體"/>
        </w:rPr>
        <w:br/>
        <w:t xml:space="preserve">(2) </w:t>
      </w:r>
      <w:r w:rsidR="00905B43" w:rsidRPr="00134C3F">
        <w:rPr>
          <w:rFonts w:eastAsia="標楷體" w:hAnsi="標楷體"/>
        </w:rPr>
        <w:t>圓周角的度數等於所對弧的一半</w:t>
      </w:r>
    </w:p>
    <w:p w14:paraId="7F7F1BF2" w14:textId="77777777" w:rsidR="009D6749" w:rsidRDefault="00134C3F" w:rsidP="00AA7AFB">
      <w:pPr>
        <w:jc w:val="center"/>
        <w:rPr>
          <w:rFonts w:eastAsia="標楷體" w:hint="eastAsia"/>
        </w:rPr>
      </w:pPr>
      <w:r>
        <w:rPr>
          <w:rFonts w:eastAsia="標楷體"/>
          <w:noProof/>
        </w:rPr>
        <w:pict w14:anchorId="21D414EC">
          <v:shape id="_x0000_s3357" type="#_x0000_t75" style="position:absolute;left:0;text-align:left;margin-left:85.7pt;margin-top:1.3pt;width:228.2pt;height:128.4pt;z-index:123">
            <v:imagedata r:id="rId395" o:title=""/>
          </v:shape>
        </w:pict>
      </w:r>
    </w:p>
    <w:p w14:paraId="4A600CBF" w14:textId="77777777" w:rsidR="00134C3F" w:rsidRDefault="00134C3F" w:rsidP="00AA7AFB">
      <w:pPr>
        <w:jc w:val="center"/>
        <w:rPr>
          <w:rFonts w:eastAsia="標楷體" w:hint="eastAsia"/>
        </w:rPr>
      </w:pPr>
    </w:p>
    <w:p w14:paraId="61D5E2B6" w14:textId="77777777" w:rsidR="00134C3F" w:rsidRDefault="00134C3F" w:rsidP="00AA7AFB">
      <w:pPr>
        <w:jc w:val="center"/>
        <w:rPr>
          <w:rFonts w:eastAsia="標楷體" w:hint="eastAsia"/>
        </w:rPr>
      </w:pPr>
    </w:p>
    <w:p w14:paraId="65674C76" w14:textId="77777777" w:rsidR="00134C3F" w:rsidRDefault="00134C3F" w:rsidP="00AA7AFB">
      <w:pPr>
        <w:jc w:val="center"/>
        <w:rPr>
          <w:rFonts w:eastAsia="標楷體" w:hint="eastAsia"/>
        </w:rPr>
      </w:pPr>
    </w:p>
    <w:p w14:paraId="46ED3DBB" w14:textId="77777777" w:rsidR="00134C3F" w:rsidRDefault="00134C3F" w:rsidP="00AA7AFB">
      <w:pPr>
        <w:jc w:val="center"/>
        <w:rPr>
          <w:rFonts w:eastAsia="標楷體" w:hint="eastAsia"/>
        </w:rPr>
      </w:pPr>
    </w:p>
    <w:p w14:paraId="16661A3C" w14:textId="77777777" w:rsidR="00134C3F" w:rsidRDefault="00134C3F" w:rsidP="00AA7AFB">
      <w:pPr>
        <w:jc w:val="center"/>
        <w:rPr>
          <w:rFonts w:eastAsia="標楷體" w:hint="eastAsia"/>
        </w:rPr>
      </w:pPr>
    </w:p>
    <w:p w14:paraId="66092777" w14:textId="77777777" w:rsidR="00134C3F" w:rsidRDefault="00134C3F" w:rsidP="00AA7AFB">
      <w:pPr>
        <w:jc w:val="center"/>
        <w:rPr>
          <w:rFonts w:eastAsia="標楷體" w:hint="eastAsia"/>
        </w:rPr>
      </w:pPr>
    </w:p>
    <w:p w14:paraId="083BFEDD" w14:textId="77777777" w:rsidR="00AA7AFB" w:rsidRPr="00531A71" w:rsidRDefault="00AA7AFB" w:rsidP="00134C3F">
      <w:pPr>
        <w:spacing w:beforeLines="50" w:before="180"/>
        <w:ind w:left="1261" w:hangingChars="525" w:hanging="1261"/>
        <w:jc w:val="center"/>
        <w:rPr>
          <w:rFonts w:eastAsia="標楷體"/>
          <w:b/>
        </w:rPr>
      </w:pPr>
      <w:r w:rsidRPr="00531A71">
        <w:rPr>
          <w:rFonts w:eastAsia="標楷體" w:hAnsi="標楷體"/>
          <w:b/>
        </w:rPr>
        <w:t>圖</w:t>
      </w:r>
      <w:r w:rsidR="00B131F7" w:rsidRPr="00531A71">
        <w:rPr>
          <w:rFonts w:eastAsia="標楷體"/>
          <w:b/>
        </w:rPr>
        <w:t>7.3-</w:t>
      </w:r>
      <w:r w:rsidR="00B24B31">
        <w:rPr>
          <w:rFonts w:eastAsia="標楷體" w:hint="eastAsia"/>
          <w:b/>
        </w:rPr>
        <w:t>49(a)</w:t>
      </w:r>
    </w:p>
    <w:p w14:paraId="00AD16B7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9D6749" w:rsidRPr="00531A71" w14:paraId="1FABB313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4D2753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29EA6183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9D6749" w:rsidRPr="00531A71" w14:paraId="4E548B91" w14:textId="77777777">
        <w:tc>
          <w:tcPr>
            <w:tcW w:w="4361" w:type="dxa"/>
            <w:tcBorders>
              <w:top w:val="single" w:sz="4" w:space="0" w:color="auto"/>
            </w:tcBorders>
          </w:tcPr>
          <w:p w14:paraId="19019EE2" w14:textId="77777777" w:rsidR="009D6749" w:rsidRPr="00531A71" w:rsidRDefault="00F36DA7" w:rsidP="00054A69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連接</w:t>
            </w:r>
            <w:r w:rsidRPr="00531A71">
              <w:rPr>
                <w:rFonts w:eastAsia="標楷體"/>
              </w:rPr>
              <w:t>B</w:t>
            </w:r>
            <w:r w:rsidR="002C23FC"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</w:t>
            </w:r>
            <w:r w:rsidR="00C06607" w:rsidRPr="00531A71">
              <w:rPr>
                <w:rFonts w:eastAsia="標楷體" w:hAnsi="標楷體"/>
              </w:rPr>
              <w:t>，如圖</w:t>
            </w:r>
            <w:r w:rsidR="00C06607" w:rsidRPr="00531A71">
              <w:rPr>
                <w:rFonts w:eastAsia="標楷體"/>
              </w:rPr>
              <w:t>7.3-</w:t>
            </w:r>
            <w:r w:rsidR="00560802">
              <w:rPr>
                <w:rFonts w:eastAsia="標楷體" w:hint="eastAsia"/>
              </w:rPr>
              <w:t>49(a)</w:t>
            </w:r>
          </w:p>
          <w:p w14:paraId="6E38FE0E" w14:textId="77777777" w:rsidR="00F36DA7" w:rsidRPr="00531A71" w:rsidRDefault="004248F5" w:rsidP="00054A69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ascii="標楷體" w:eastAsia="標楷體" w:hAnsi="標楷體" w:hint="eastAsia"/>
              </w:rPr>
              <w:t>，</w:t>
            </w:r>
            <w:r w:rsidR="00F36DA7" w:rsidRPr="00531A71">
              <w:rPr>
                <w:rFonts w:eastAsia="標楷體"/>
              </w:rPr>
              <w:sym w:font="Symbol" w:char="F0D0"/>
            </w:r>
            <w:r w:rsidR="00F36DA7" w:rsidRPr="00531A71">
              <w:rPr>
                <w:rFonts w:eastAsia="標楷體"/>
              </w:rPr>
              <w:t>DCB</w:t>
            </w:r>
            <w:r w:rsidRPr="00531A71">
              <w:rPr>
                <w:rFonts w:eastAsia="標楷體" w:hint="eastAsia"/>
              </w:rPr>
              <w:t>＝</w:t>
            </w:r>
            <w:r w:rsidR="00F36DA7" w:rsidRPr="00531A71">
              <w:rPr>
                <w:rFonts w:eastAsia="標楷體"/>
              </w:rPr>
              <w:sym w:font="Symbol" w:char="F0D0"/>
            </w:r>
            <w:r w:rsidR="00F36DA7" w:rsidRPr="00531A71">
              <w:rPr>
                <w:rFonts w:eastAsia="標楷體"/>
              </w:rPr>
              <w:t xml:space="preserve">CBA </w:t>
            </w:r>
            <w:r w:rsidRPr="00531A71">
              <w:rPr>
                <w:rFonts w:ascii="標楷體" w:eastAsia="標楷體" w:hAnsi="標楷體" w:hint="eastAsia"/>
              </w:rPr>
              <w:t>＋</w:t>
            </w:r>
            <w:r w:rsidR="00F36DA7" w:rsidRPr="00531A71">
              <w:rPr>
                <w:rFonts w:eastAsia="標楷體"/>
              </w:rPr>
              <w:sym w:font="Symbol" w:char="F0D0"/>
            </w:r>
            <w:r w:rsidR="00F36DA7" w:rsidRPr="00531A71">
              <w:rPr>
                <w:rFonts w:eastAsia="標楷體"/>
              </w:rPr>
              <w:t>A</w:t>
            </w:r>
          </w:p>
          <w:p w14:paraId="1B775F41" w14:textId="77777777" w:rsidR="00F36DA7" w:rsidRPr="00531A71" w:rsidRDefault="00F36DA7" w:rsidP="00054A69">
            <w:pPr>
              <w:numPr>
                <w:ilvl w:val="0"/>
                <w:numId w:val="1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="004248F5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CB</w:t>
            </w:r>
            <w:r w:rsidR="004248F5" w:rsidRPr="00531A71">
              <w:rPr>
                <w:rFonts w:ascii="標楷體"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 xml:space="preserve">CBA  </w:t>
            </w:r>
          </w:p>
          <w:p w14:paraId="4D8DFBBB" w14:textId="77777777" w:rsidR="00F36DA7" w:rsidRPr="00531A71" w:rsidRDefault="00F36DA7" w:rsidP="00054A69">
            <w:pPr>
              <w:numPr>
                <w:ilvl w:val="0"/>
                <w:numId w:val="11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CB</w:t>
            </w:r>
            <w:r w:rsidR="00347965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6D4882F">
                <v:shape id="_x0000_i2111" type="#_x0000_t75" style="width:12pt;height:30.75pt" o:ole="">
                  <v:imagedata r:id="rId388" o:title=""/>
                </v:shape>
                <o:OLEObject Type="Embed" ProgID="Equation.3" ShapeID="_x0000_i2111" DrawAspect="Content" ObjectID="_1789908575" r:id="rId396"/>
              </w:object>
            </w:r>
            <w:r w:rsidR="00347965" w:rsidRPr="00531A71">
              <w:rPr>
                <w:rFonts w:eastAsia="標楷體"/>
              </w:rPr>
              <w:fldChar w:fldCharType="begin"/>
            </w:r>
            <w:r w:rsidR="00347965" w:rsidRPr="00531A71">
              <w:rPr>
                <w:rFonts w:eastAsia="標楷體"/>
              </w:rPr>
              <w:instrText xml:space="preserve"> eq \o(</w:instrText>
            </w:r>
            <w:r w:rsidR="00347965" w:rsidRPr="00531A71">
              <w:rPr>
                <w:rFonts w:eastAsia="標楷體"/>
                <w:iCs/>
              </w:rPr>
              <w:instrText>BD</w:instrText>
            </w:r>
            <w:r w:rsidR="00347965" w:rsidRPr="00531A71">
              <w:rPr>
                <w:rFonts w:eastAsia="標楷體"/>
              </w:rPr>
              <w:instrText>,</w:instrText>
            </w:r>
            <w:r w:rsidR="00347965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347965" w:rsidRPr="00531A71">
              <w:rPr>
                <w:rFonts w:eastAsia="標楷體"/>
              </w:rPr>
              <w:instrText>)</w:instrText>
            </w:r>
            <w:r w:rsidR="00347965" w:rsidRPr="00531A71">
              <w:rPr>
                <w:rFonts w:eastAsia="標楷體"/>
              </w:rPr>
              <w:fldChar w:fldCharType="end"/>
            </w:r>
          </w:p>
          <w:p w14:paraId="5AFF1AD6" w14:textId="77777777" w:rsidR="00F36DA7" w:rsidRPr="00531A71" w:rsidRDefault="00F36DA7" w:rsidP="00054A69">
            <w:pPr>
              <w:numPr>
                <w:ilvl w:val="0"/>
                <w:numId w:val="11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BA</w:t>
            </w:r>
            <w:r w:rsidR="00D17794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27950A9">
                <v:shape id="_x0000_i2112" type="#_x0000_t75" style="width:12pt;height:30.75pt" o:ole="">
                  <v:imagedata r:id="rId388" o:title=""/>
                </v:shape>
                <o:OLEObject Type="Embed" ProgID="Equation.3" ShapeID="_x0000_i2112" DrawAspect="Content" ObjectID="_1789908576" r:id="rId397"/>
              </w:object>
            </w:r>
            <w:r w:rsidR="00D17794" w:rsidRPr="00531A71">
              <w:rPr>
                <w:rFonts w:eastAsia="標楷體"/>
              </w:rPr>
              <w:fldChar w:fldCharType="begin"/>
            </w:r>
            <w:r w:rsidR="00D17794" w:rsidRPr="00531A71">
              <w:rPr>
                <w:rFonts w:eastAsia="標楷體"/>
              </w:rPr>
              <w:instrText xml:space="preserve"> eq \o(EC,</w:instrText>
            </w:r>
            <w:r w:rsidR="00D1779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17794" w:rsidRPr="00531A71">
              <w:rPr>
                <w:rFonts w:eastAsia="標楷體"/>
              </w:rPr>
              <w:instrText>)</w:instrText>
            </w:r>
            <w:r w:rsidR="00D17794" w:rsidRPr="00531A71">
              <w:rPr>
                <w:rFonts w:eastAsia="標楷體"/>
              </w:rPr>
              <w:fldChar w:fldCharType="end"/>
            </w:r>
          </w:p>
          <w:p w14:paraId="07B55EC9" w14:textId="77777777" w:rsidR="00F36DA7" w:rsidRPr="00531A71" w:rsidRDefault="00F36DA7" w:rsidP="00054A69">
            <w:pPr>
              <w:numPr>
                <w:ilvl w:val="0"/>
                <w:numId w:val="11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BD5780">
              <w:rPr>
                <w:rFonts w:eastAsia="標楷體"/>
              </w:rPr>
              <w:sym w:font="Symbol" w:char="F0D0"/>
            </w:r>
            <w:r w:rsidRPr="00BD5780">
              <w:rPr>
                <w:rFonts w:eastAsia="標楷體"/>
              </w:rPr>
              <w:t>A</w:t>
            </w:r>
            <w:r w:rsidR="00D17794" w:rsidRPr="00531A71">
              <w:rPr>
                <w:rFonts w:eastAsia="標楷體" w:hint="eastAsia"/>
                <w:b/>
              </w:rPr>
              <w:t>＝</w:t>
            </w:r>
            <w:r w:rsidR="00D17794" w:rsidRPr="00531A71">
              <w:rPr>
                <w:rFonts w:eastAsia="標楷體"/>
                <w:b/>
                <w:position w:val="-24"/>
              </w:rPr>
              <w:object w:dxaOrig="240" w:dyaOrig="620" w14:anchorId="73183836">
                <v:shape id="_x0000_i2113" type="#_x0000_t75" style="width:12pt;height:30.75pt" o:ole="">
                  <v:imagedata r:id="rId388" o:title=""/>
                </v:shape>
                <o:OLEObject Type="Embed" ProgID="Equation.3" ShapeID="_x0000_i2113" DrawAspect="Content" ObjectID="_1789908577" r:id="rId398"/>
              </w:object>
            </w:r>
            <w:r w:rsidR="00D17794" w:rsidRPr="00531A71">
              <w:rPr>
                <w:rFonts w:eastAsia="標楷體"/>
                <w:b/>
              </w:rPr>
              <w:t xml:space="preserve">( </w:t>
            </w:r>
            <w:r w:rsidR="00D17794" w:rsidRPr="00531A71">
              <w:rPr>
                <w:rFonts w:eastAsia="標楷體"/>
              </w:rPr>
              <w:fldChar w:fldCharType="begin"/>
            </w:r>
            <w:r w:rsidR="00D17794" w:rsidRPr="00531A71">
              <w:rPr>
                <w:rFonts w:eastAsia="標楷體"/>
              </w:rPr>
              <w:instrText xml:space="preserve"> eq \o(</w:instrText>
            </w:r>
            <w:r w:rsidR="00D17794" w:rsidRPr="00531A71">
              <w:rPr>
                <w:rFonts w:eastAsia="標楷體"/>
                <w:iCs/>
              </w:rPr>
              <w:instrText>BD</w:instrText>
            </w:r>
            <w:r w:rsidR="00D17794" w:rsidRPr="00531A71">
              <w:rPr>
                <w:rFonts w:eastAsia="標楷體"/>
              </w:rPr>
              <w:instrText>,</w:instrText>
            </w:r>
            <w:r w:rsidR="00D1779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17794" w:rsidRPr="00531A71">
              <w:rPr>
                <w:rFonts w:eastAsia="標楷體"/>
              </w:rPr>
              <w:instrText>)</w:instrText>
            </w:r>
            <w:r w:rsidR="00D17794" w:rsidRPr="00531A71">
              <w:rPr>
                <w:rFonts w:eastAsia="標楷體"/>
              </w:rPr>
              <w:fldChar w:fldCharType="end"/>
            </w:r>
            <w:r w:rsidR="00D17794" w:rsidRPr="00531A71">
              <w:rPr>
                <w:rFonts w:eastAsia="標楷體" w:hAnsi="標楷體"/>
              </w:rPr>
              <w:t>－</w:t>
            </w:r>
            <w:r w:rsidR="00D17794" w:rsidRPr="00531A71">
              <w:rPr>
                <w:rFonts w:eastAsia="標楷體"/>
              </w:rPr>
              <w:fldChar w:fldCharType="begin"/>
            </w:r>
            <w:r w:rsidR="00D17794" w:rsidRPr="00531A71">
              <w:rPr>
                <w:rFonts w:eastAsia="標楷體"/>
              </w:rPr>
              <w:instrText xml:space="preserve"> eq \o(EC,</w:instrText>
            </w:r>
            <w:r w:rsidR="00D17794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17794" w:rsidRPr="00531A71">
              <w:rPr>
                <w:rFonts w:eastAsia="標楷體"/>
              </w:rPr>
              <w:instrText>)</w:instrText>
            </w:r>
            <w:r w:rsidR="00D17794" w:rsidRPr="00531A71">
              <w:rPr>
                <w:rFonts w:eastAsia="標楷體"/>
              </w:rPr>
              <w:fldChar w:fldCharType="end"/>
            </w:r>
            <w:r w:rsidR="00D17794" w:rsidRPr="00531A71">
              <w:rPr>
                <w:rFonts w:eastAsia="標楷體"/>
              </w:rPr>
              <w:t xml:space="preserve"> </w:t>
            </w:r>
            <w:r w:rsidR="00D17794" w:rsidRPr="00531A71">
              <w:rPr>
                <w:rFonts w:eastAsia="標楷體"/>
                <w:b/>
              </w:rPr>
              <w:t>)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5401ECBB" w14:textId="77777777" w:rsidR="00905B43" w:rsidRPr="00531A71" w:rsidRDefault="00905B43" w:rsidP="00D1779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</w:p>
          <w:p w14:paraId="68E3A61C" w14:textId="77777777" w:rsidR="00905B43" w:rsidRPr="00531A71" w:rsidRDefault="00905B43" w:rsidP="00D1779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的外角等</w:t>
            </w:r>
            <w:r w:rsidR="004248F5" w:rsidRPr="00531A71">
              <w:rPr>
                <w:rFonts w:eastAsia="標楷體" w:hAnsi="標楷體" w:hint="eastAsia"/>
              </w:rPr>
              <w:t>於內對角的</w:t>
            </w:r>
            <w:proofErr w:type="gramStart"/>
            <w:r w:rsidR="004248F5" w:rsidRPr="00531A71">
              <w:rPr>
                <w:rFonts w:eastAsia="標楷體" w:hAnsi="標楷體" w:hint="eastAsia"/>
              </w:rPr>
              <w:t>和</w:t>
            </w:r>
            <w:proofErr w:type="gramEnd"/>
          </w:p>
          <w:p w14:paraId="00687AC2" w14:textId="77777777" w:rsidR="00905B43" w:rsidRPr="00531A71" w:rsidRDefault="004248F5" w:rsidP="00D1779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="00560802">
              <w:rPr>
                <w:rFonts w:eastAsia="標楷體" w:hint="eastAsia"/>
              </w:rPr>
              <w:t xml:space="preserve"> </w:t>
            </w:r>
            <w:r w:rsidR="00560802">
              <w:rPr>
                <w:rFonts w:eastAsia="標楷體" w:hint="eastAsia"/>
              </w:rPr>
              <w:t>等量減法公理</w:t>
            </w:r>
          </w:p>
          <w:p w14:paraId="433A1E3F" w14:textId="77777777" w:rsidR="00D17794" w:rsidRPr="00531A71" w:rsidRDefault="00F36DA7" w:rsidP="00D17794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的度數等於所對弧的一半</w:t>
            </w:r>
          </w:p>
          <w:p w14:paraId="27A73274" w14:textId="77777777" w:rsidR="00D17794" w:rsidRPr="00531A71" w:rsidRDefault="00F36DA7" w:rsidP="00D17794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/>
              </w:rPr>
              <w:t>圓周角的度數等於所對弧的一半</w:t>
            </w:r>
          </w:p>
          <w:p w14:paraId="54474CA7" w14:textId="77777777" w:rsidR="009D6749" w:rsidRPr="00531A71" w:rsidRDefault="00D17794" w:rsidP="00BD5780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將</w:t>
            </w:r>
            <w:r w:rsidR="00905B43" w:rsidRPr="00531A71">
              <w:rPr>
                <w:rFonts w:eastAsia="標楷體"/>
              </w:rPr>
              <w:t>(</w:t>
            </w:r>
            <w:r w:rsidR="00BD5780">
              <w:rPr>
                <w:rFonts w:eastAsia="標楷體" w:hint="eastAsia"/>
              </w:rPr>
              <w:t>4</w:t>
            </w:r>
            <w:r w:rsidR="00905B43"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r w:rsidR="00905B43"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 w:rsidR="00BD5780">
              <w:rPr>
                <w:rFonts w:eastAsia="標楷體"/>
              </w:rPr>
              <w:t>(</w:t>
            </w:r>
            <w:r w:rsidR="00BD5780">
              <w:rPr>
                <w:rFonts w:eastAsia="標楷體" w:hint="eastAsia"/>
              </w:rPr>
              <w:t>5</w:t>
            </w:r>
            <w:r w:rsidR="00905B43"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="00BD5780">
              <w:rPr>
                <w:rFonts w:eastAsia="標楷體"/>
              </w:rPr>
              <w:t>(</w:t>
            </w:r>
            <w:r w:rsidR="00BD5780">
              <w:rPr>
                <w:rFonts w:eastAsia="標楷體" w:hint="eastAsia"/>
              </w:rPr>
              <w:t>3</w:t>
            </w:r>
            <w:r w:rsidR="00905B43"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1C7B1EE8" w14:textId="77777777" w:rsidR="009D6749" w:rsidRPr="00134C3F" w:rsidRDefault="009D6749" w:rsidP="009D6749">
      <w:pPr>
        <w:ind w:firstLineChars="200" w:firstLine="480"/>
        <w:jc w:val="right"/>
        <w:rPr>
          <w:rFonts w:eastAsia="標楷體"/>
          <w:b/>
        </w:rPr>
      </w:pPr>
      <w:r w:rsidRPr="00134C3F">
        <w:rPr>
          <w:rFonts w:eastAsia="標楷體"/>
          <w:b/>
        </w:rPr>
        <w:t>Q. E. D.</w:t>
      </w:r>
    </w:p>
    <w:p w14:paraId="3A5D6CF8" w14:textId="77777777" w:rsidR="00A072CC" w:rsidRDefault="00A072CC" w:rsidP="00A072CC">
      <w:pPr>
        <w:spacing w:afterLines="20" w:after="72" w:line="360" w:lineRule="exact"/>
        <w:ind w:firstLineChars="200" w:firstLine="48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接著，我們將</w:t>
      </w:r>
      <w:r w:rsidRPr="00531A71">
        <w:rPr>
          <w:rFonts w:eastAsia="標楷體" w:hint="eastAsia"/>
          <w:b/>
        </w:rPr>
        <w:t>定理</w:t>
      </w:r>
      <w:r>
        <w:rPr>
          <w:rFonts w:eastAsia="標楷體" w:hint="eastAsia"/>
          <w:b/>
        </w:rPr>
        <w:t>7.3</w:t>
      </w:r>
      <w:r w:rsidRPr="00531A71">
        <w:rPr>
          <w:rFonts w:eastAsia="標楷體" w:hint="eastAsia"/>
          <w:b/>
        </w:rPr>
        <w:t>-</w:t>
      </w:r>
      <w:r>
        <w:rPr>
          <w:rFonts w:eastAsia="標楷體" w:hint="eastAsia"/>
          <w:b/>
        </w:rPr>
        <w:t>5</w:t>
      </w:r>
      <w:r>
        <w:rPr>
          <w:rFonts w:eastAsia="標楷體" w:hint="eastAsia"/>
          <w:b/>
        </w:rPr>
        <w:t>：</w:t>
      </w:r>
      <w:r w:rsidRPr="00531A71">
        <w:rPr>
          <w:rFonts w:eastAsia="標楷體" w:hAnsi="標楷體"/>
          <w:b/>
        </w:rPr>
        <w:t>割線與切線交角定理</w:t>
      </w:r>
      <w:r w:rsidRPr="00531A71">
        <w:rPr>
          <w:rFonts w:eastAsia="標楷體"/>
          <w:b/>
        </w:rPr>
        <w:t>(1)</w:t>
      </w:r>
      <w:r w:rsidRPr="00531A71">
        <w:rPr>
          <w:rFonts w:eastAsia="標楷體" w:hAnsi="標楷體"/>
          <w:b/>
        </w:rPr>
        <w:t>：</w:t>
      </w:r>
      <w:r w:rsidRPr="00531A71">
        <w:rPr>
          <w:rFonts w:eastAsia="標楷體" w:hAnsi="標楷體" w:hint="eastAsia"/>
          <w:b/>
        </w:rPr>
        <w:t>圓外角定理</w:t>
      </w:r>
      <w:r w:rsidRPr="00531A71">
        <w:rPr>
          <w:rFonts w:eastAsia="標楷體" w:hAnsi="標楷體" w:hint="eastAsia"/>
          <w:b/>
        </w:rPr>
        <w:t>1</w:t>
      </w:r>
      <w:r>
        <w:rPr>
          <w:rFonts w:eastAsia="標楷體" w:hint="eastAsia"/>
          <w:b/>
        </w:rPr>
        <w:t>，應用在</w:t>
      </w:r>
      <w:r w:rsidRPr="00D5293F">
        <w:rPr>
          <w:rFonts w:eastAsia="標楷體" w:hAnsi="標楷體"/>
          <w:b/>
        </w:rPr>
        <w:t>例題</w:t>
      </w:r>
      <w:r w:rsidR="007A0599">
        <w:rPr>
          <w:rFonts w:eastAsia="標楷體" w:hAnsi="標楷體" w:hint="eastAsia"/>
          <w:b/>
        </w:rPr>
        <w:t>7.3-4</w:t>
      </w:r>
      <w:r w:rsidR="006355A5">
        <w:rPr>
          <w:rFonts w:eastAsia="標楷體" w:hAnsi="標楷體" w:hint="eastAsia"/>
          <w:b/>
        </w:rPr>
        <w:t>0</w:t>
      </w:r>
      <w:r>
        <w:rPr>
          <w:rFonts w:eastAsia="標楷體" w:hAnsi="標楷體" w:hint="eastAsia"/>
          <w:b/>
        </w:rPr>
        <w:t>~</w:t>
      </w:r>
      <w:r w:rsidRPr="00D5293F">
        <w:rPr>
          <w:rFonts w:eastAsia="標楷體" w:hAnsi="標楷體"/>
          <w:b/>
        </w:rPr>
        <w:t>例題</w:t>
      </w:r>
      <w:r w:rsidRPr="00D5293F">
        <w:rPr>
          <w:rFonts w:eastAsia="標楷體" w:hAnsi="標楷體" w:hint="eastAsia"/>
          <w:b/>
        </w:rPr>
        <w:t>7.</w:t>
      </w:r>
      <w:r>
        <w:rPr>
          <w:rFonts w:eastAsia="標楷體" w:hAnsi="標楷體" w:hint="eastAsia"/>
          <w:b/>
        </w:rPr>
        <w:t>3</w:t>
      </w:r>
      <w:r w:rsidR="006355A5">
        <w:rPr>
          <w:rFonts w:eastAsia="標楷體" w:hAnsi="標楷體" w:hint="eastAsia"/>
          <w:b/>
        </w:rPr>
        <w:t>-46</w:t>
      </w:r>
      <w:r>
        <w:rPr>
          <w:rFonts w:eastAsia="標楷體" w:hAnsi="標楷體" w:hint="eastAsia"/>
          <w:b/>
        </w:rPr>
        <w:t>之中。</w:t>
      </w:r>
    </w:p>
    <w:p w14:paraId="2D2A32E6" w14:textId="77777777" w:rsidR="00A072CC" w:rsidRDefault="00A072CC" w:rsidP="00A072CC">
      <w:pPr>
        <w:spacing w:afterLines="20" w:after="72" w:line="360" w:lineRule="exact"/>
        <w:ind w:firstLineChars="200" w:firstLine="480"/>
        <w:rPr>
          <w:rFonts w:eastAsia="標楷體" w:hAnsi="標楷體" w:hint="eastAsia"/>
          <w:b/>
        </w:rPr>
      </w:pPr>
    </w:p>
    <w:p w14:paraId="46EF5C00" w14:textId="77777777" w:rsidR="00A072CC" w:rsidRPr="00A072CC" w:rsidRDefault="00A072CC" w:rsidP="00A072CC">
      <w:pPr>
        <w:spacing w:afterLines="20" w:after="72" w:line="360" w:lineRule="exact"/>
        <w:ind w:firstLineChars="200" w:firstLine="480"/>
        <w:rPr>
          <w:rFonts w:eastAsia="標楷體" w:hAnsi="標楷體" w:hint="eastAsia"/>
          <w:b/>
        </w:rPr>
      </w:pPr>
    </w:p>
    <w:p w14:paraId="67A9398C" w14:textId="77777777" w:rsidR="00427EDF" w:rsidRPr="00531A71" w:rsidRDefault="00743E97" w:rsidP="00A072CC">
      <w:pPr>
        <w:spacing w:afterLines="20" w:after="72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0</w:t>
      </w:r>
      <w:r w:rsidRPr="00531A71">
        <w:rPr>
          <w:rFonts w:eastAsia="標楷體" w:hAnsi="標楷體"/>
          <w:b/>
        </w:rPr>
        <w:t>：</w:t>
      </w:r>
    </w:p>
    <w:p w14:paraId="6211AFFC" w14:textId="77777777" w:rsidR="00785480" w:rsidRPr="00531A71" w:rsidRDefault="00427EDF" w:rsidP="00F4389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="00C61433" w:rsidRPr="00531A71">
        <w:rPr>
          <w:rFonts w:eastAsia="標楷體" w:hAnsi="標楷體"/>
        </w:rPr>
        <w:t>如</w:t>
      </w:r>
      <w:r w:rsidR="00785480" w:rsidRPr="00531A71">
        <w:rPr>
          <w:rFonts w:eastAsia="標楷體" w:hAnsi="標楷體"/>
        </w:rPr>
        <w:t>圖</w:t>
      </w:r>
      <w:r w:rsidR="00560802">
        <w:rPr>
          <w:rFonts w:eastAsia="標楷體" w:hAnsi="標楷體" w:hint="eastAsia"/>
        </w:rPr>
        <w:t>7.3-50</w:t>
      </w:r>
      <w:r w:rsidR="00785480" w:rsidRPr="00531A71">
        <w:rPr>
          <w:rFonts w:eastAsia="標楷體" w:hAnsi="標楷體"/>
        </w:rPr>
        <w:t>，</w:t>
      </w:r>
      <w:proofErr w:type="gramStart"/>
      <w:r w:rsidR="00785480" w:rsidRPr="00531A71">
        <w:rPr>
          <w:rFonts w:eastAsia="標楷體" w:hAnsi="標楷體"/>
        </w:rPr>
        <w:t>兩弦</w:t>
      </w:r>
      <w:proofErr w:type="gramEnd"/>
      <w:r w:rsidR="00F43891" w:rsidRPr="00531A71">
        <w:rPr>
          <w:rFonts w:eastAsia="標楷體"/>
          <w:position w:val="-2"/>
        </w:rPr>
        <w:pict w14:anchorId="03316123">
          <v:shape id="_x0000_i2114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785480" w:rsidRPr="00531A71">
        <w:rPr>
          <w:rFonts w:eastAsia="標楷體" w:hAnsi="標楷體"/>
        </w:rPr>
        <w:t>與</w:t>
      </w:r>
      <w:r w:rsidR="00AF5062" w:rsidRPr="00531A71">
        <w:rPr>
          <w:rFonts w:eastAsia="標楷體"/>
          <w:position w:val="-2"/>
        </w:rPr>
        <w:pict w14:anchorId="18683663">
          <v:shape id="_x0000_i2115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="00785480" w:rsidRPr="00531A71">
        <w:rPr>
          <w:rFonts w:eastAsia="標楷體" w:hAnsi="標楷體"/>
        </w:rPr>
        <w:t>的延長線</w:t>
      </w:r>
      <w:proofErr w:type="gramStart"/>
      <w:r w:rsidR="00785480" w:rsidRPr="00531A71">
        <w:rPr>
          <w:rFonts w:eastAsia="標楷體" w:hAnsi="標楷體"/>
        </w:rPr>
        <w:t>相交於圓外</w:t>
      </w:r>
      <w:proofErr w:type="gramEnd"/>
      <w:r w:rsidR="00785480" w:rsidRPr="00531A71">
        <w:rPr>
          <w:rFonts w:eastAsia="標楷體" w:hAnsi="標楷體"/>
        </w:rPr>
        <w:t>一點</w:t>
      </w:r>
      <w:r w:rsidR="00785480" w:rsidRPr="00531A71">
        <w:rPr>
          <w:rFonts w:eastAsia="標楷體"/>
        </w:rPr>
        <w:t>P</w:t>
      </w:r>
      <w:r w:rsidR="00785480" w:rsidRPr="00531A71">
        <w:rPr>
          <w:rFonts w:eastAsia="標楷體" w:hAnsi="標楷體"/>
        </w:rPr>
        <w:t>。已知</w:t>
      </w:r>
      <w:r w:rsidR="00785480" w:rsidRPr="00531A71">
        <w:rPr>
          <w:rFonts w:eastAsia="標楷體"/>
        </w:rPr>
        <w:fldChar w:fldCharType="begin"/>
      </w:r>
      <w:r w:rsidR="00785480" w:rsidRPr="00531A71">
        <w:rPr>
          <w:rFonts w:eastAsia="標楷體"/>
        </w:rPr>
        <w:instrText xml:space="preserve"> eq \o(AC,</w:instrText>
      </w:r>
      <w:r w:rsidR="00785480" w:rsidRPr="00531A71">
        <w:rPr>
          <w:rFonts w:eastAsia="標楷體" w:hAnsi="標楷體"/>
          <w:w w:val="150"/>
          <w:position w:val="16"/>
        </w:rPr>
        <w:instrText>︵</w:instrText>
      </w:r>
      <w:r w:rsidR="00785480" w:rsidRPr="00531A71">
        <w:rPr>
          <w:rFonts w:eastAsia="標楷體"/>
        </w:rPr>
        <w:instrText>)</w:instrText>
      </w:r>
      <w:r w:rsidR="00785480" w:rsidRPr="00531A71">
        <w:rPr>
          <w:rFonts w:eastAsia="標楷體"/>
        </w:rPr>
        <w:fldChar w:fldCharType="end"/>
      </w:r>
      <w:r w:rsidR="00785480" w:rsidRPr="00531A71">
        <w:rPr>
          <w:rFonts w:eastAsia="標楷體" w:hAnsi="標楷體"/>
        </w:rPr>
        <w:t>＝</w:t>
      </w:r>
      <w:r w:rsidR="00785480" w:rsidRPr="00531A71">
        <w:rPr>
          <w:rFonts w:eastAsia="標楷體"/>
        </w:rPr>
        <w:t>110°</w:t>
      </w:r>
      <w:r w:rsidR="00785480" w:rsidRPr="00531A71">
        <w:rPr>
          <w:rFonts w:eastAsia="標楷體" w:hAnsi="標楷體"/>
        </w:rPr>
        <w:t>，</w:t>
      </w:r>
      <w:r w:rsidR="00D752F1">
        <w:rPr>
          <w:rFonts w:eastAsia="標楷體" w:hAnsi="標楷體" w:hint="eastAsia"/>
        </w:rPr>
        <w:br/>
        <w:t xml:space="preserve"> </w:t>
      </w:r>
      <w:r w:rsidR="00785480" w:rsidRPr="00531A71">
        <w:rPr>
          <w:rFonts w:eastAsia="標楷體"/>
        </w:rPr>
        <w:fldChar w:fldCharType="begin"/>
      </w:r>
      <w:r w:rsidR="00785480" w:rsidRPr="00531A71">
        <w:rPr>
          <w:rFonts w:eastAsia="標楷體"/>
        </w:rPr>
        <w:instrText xml:space="preserve"> eq \o(BD,</w:instrText>
      </w:r>
      <w:r w:rsidR="00785480" w:rsidRPr="00531A71">
        <w:rPr>
          <w:rFonts w:eastAsia="標楷體" w:hAnsi="標楷體"/>
          <w:w w:val="150"/>
          <w:position w:val="16"/>
        </w:rPr>
        <w:instrText>︵</w:instrText>
      </w:r>
      <w:r w:rsidR="00785480" w:rsidRPr="00531A71">
        <w:rPr>
          <w:rFonts w:eastAsia="標楷體"/>
        </w:rPr>
        <w:instrText>)</w:instrText>
      </w:r>
      <w:r w:rsidR="00785480" w:rsidRPr="00531A71">
        <w:rPr>
          <w:rFonts w:eastAsia="標楷體"/>
        </w:rPr>
        <w:fldChar w:fldCharType="end"/>
      </w:r>
      <w:r w:rsidR="00785480" w:rsidRPr="00531A71">
        <w:rPr>
          <w:rFonts w:eastAsia="標楷體" w:hAnsi="標楷體"/>
        </w:rPr>
        <w:t>＝</w:t>
      </w:r>
      <w:r w:rsidR="00785480" w:rsidRPr="00531A71">
        <w:rPr>
          <w:rFonts w:eastAsia="標楷體"/>
        </w:rPr>
        <w:t>38°</w:t>
      </w:r>
      <w:r w:rsidR="00785480" w:rsidRPr="00531A71">
        <w:rPr>
          <w:rFonts w:eastAsia="標楷體" w:hAnsi="標楷體"/>
        </w:rPr>
        <w:t>，</w:t>
      </w:r>
      <w:r w:rsidR="00785480" w:rsidRPr="00531A71">
        <w:rPr>
          <w:rFonts w:eastAsia="標楷體" w:hAnsi="標楷體" w:hint="eastAsia"/>
        </w:rPr>
        <w:t>則</w:t>
      </w:r>
      <w:r w:rsidR="00785480" w:rsidRPr="00531A71">
        <w:rPr>
          <w:rFonts w:ascii="標楷體" w:eastAsia="標楷體" w:hint="eastAsia"/>
        </w:rPr>
        <w:t>∠</w:t>
      </w:r>
      <w:r w:rsidR="00785480" w:rsidRPr="00531A71">
        <w:rPr>
          <w:rFonts w:eastAsia="標楷體"/>
        </w:rPr>
        <w:t>P</w:t>
      </w:r>
      <w:r w:rsidR="00785480" w:rsidRPr="00531A71">
        <w:rPr>
          <w:rFonts w:eastAsia="標楷體" w:hAnsi="標楷體" w:hint="eastAsia"/>
        </w:rPr>
        <w:t>＝</w:t>
      </w:r>
      <w:r w:rsidR="00785480" w:rsidRPr="00531A71">
        <w:rPr>
          <w:rFonts w:eastAsia="標楷體" w:hint="eastAsia"/>
          <w:u w:val="single" w:color="000000"/>
        </w:rPr>
        <w:t xml:space="preserve">  </w:t>
      </w:r>
      <w:r w:rsidR="00785480" w:rsidRPr="00531A71">
        <w:rPr>
          <w:rFonts w:eastAsia="標楷體"/>
          <w:u w:val="single" w:color="000000"/>
        </w:rPr>
        <w:t xml:space="preserve">  </w:t>
      </w:r>
      <w:r w:rsidR="00785480" w:rsidRPr="00531A71">
        <w:rPr>
          <w:rFonts w:eastAsia="標楷體" w:hint="eastAsia"/>
          <w:u w:val="single" w:color="000000"/>
        </w:rPr>
        <w:t xml:space="preserve"> </w:t>
      </w:r>
      <w:r w:rsidR="00785480" w:rsidRPr="00531A71">
        <w:rPr>
          <w:rFonts w:eastAsia="標楷體"/>
          <w:u w:val="single" w:color="000000"/>
        </w:rPr>
        <w:t xml:space="preserve"> </w:t>
      </w:r>
      <w:r w:rsidR="00785480" w:rsidRPr="00531A71">
        <w:rPr>
          <w:rFonts w:eastAsia="標楷體" w:hint="eastAsia"/>
        </w:rPr>
        <w:t>度</w:t>
      </w:r>
      <w:r w:rsidR="00785480" w:rsidRPr="00531A71">
        <w:rPr>
          <w:rFonts w:eastAsia="標楷體" w:hAnsi="標楷體"/>
        </w:rPr>
        <w:t>。</w:t>
      </w:r>
    </w:p>
    <w:p w14:paraId="5B99479D" w14:textId="77777777" w:rsidR="00D51D2D" w:rsidRPr="00531A7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/>
          <w:b/>
          <w:noProof/>
        </w:rPr>
        <w:pict w14:anchorId="60336638">
          <v:shape id="_x0000_s2642" type="#_x0000_t75" style="position:absolute;margin-left:119.8pt;margin-top:12.1pt;width:199.5pt;height:129.1pt;z-index:33">
            <v:imagedata r:id="rId400" o:title=""/>
          </v:shape>
        </w:pict>
      </w:r>
    </w:p>
    <w:p w14:paraId="225D2F8C" w14:textId="77777777" w:rsidR="00F43891" w:rsidRDefault="00F4389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6BF5DBB5" w14:textId="77777777" w:rsidR="00D752F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51FAA464" w14:textId="77777777" w:rsidR="00D752F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17817110" w14:textId="77777777" w:rsidR="00D752F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5BDB3965" w14:textId="77777777" w:rsidR="00D752F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0435B595" w14:textId="77777777" w:rsidR="00D752F1" w:rsidRPr="00531A71" w:rsidRDefault="00D752F1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1B83B919" w14:textId="77777777" w:rsidR="00560802" w:rsidRDefault="00560802" w:rsidP="00560802">
      <w:pPr>
        <w:spacing w:afterLines="20" w:after="72" w:line="360" w:lineRule="exact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0</w:t>
      </w:r>
    </w:p>
    <w:p w14:paraId="2760AEC1" w14:textId="77777777" w:rsidR="00F43891" w:rsidRPr="00531A71" w:rsidRDefault="006E5265" w:rsidP="00785480">
      <w:pPr>
        <w:spacing w:afterLines="20" w:after="72" w:line="360" w:lineRule="exact"/>
        <w:rPr>
          <w:rFonts w:eastAsia="標楷體" w:hAnsi="標楷體" w:hint="eastAsia"/>
        </w:rPr>
      </w:pPr>
      <w:r w:rsidRPr="00D752F1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431CDE35" w14:textId="77777777" w:rsidR="006E5265" w:rsidRPr="00D752F1" w:rsidRDefault="006E5265" w:rsidP="00785480">
      <w:pPr>
        <w:spacing w:afterLines="20" w:after="72" w:line="360" w:lineRule="exact"/>
        <w:rPr>
          <w:rFonts w:eastAsia="標楷體" w:hAnsi="標楷體" w:hint="eastAsia"/>
          <w:b/>
        </w:rPr>
      </w:pPr>
      <w:r w:rsidRPr="00D752F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6E5265" w:rsidRPr="00531A71" w14:paraId="475866DE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8564A8" w14:textId="77777777" w:rsidR="006E5265" w:rsidRPr="00531A71" w:rsidRDefault="006E5265" w:rsidP="00CD62B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9734CDC" w14:textId="77777777" w:rsidR="006E5265" w:rsidRPr="00531A71" w:rsidRDefault="006E5265" w:rsidP="00CD62B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E5265" w:rsidRPr="00531A71" w14:paraId="20F3F64B" w14:textId="77777777">
        <w:tc>
          <w:tcPr>
            <w:tcW w:w="3510" w:type="dxa"/>
            <w:tcBorders>
              <w:top w:val="single" w:sz="4" w:space="0" w:color="auto"/>
            </w:tcBorders>
          </w:tcPr>
          <w:p w14:paraId="256F2F69" w14:textId="77777777" w:rsidR="006E5265" w:rsidRPr="00531A71" w:rsidRDefault="006E5265" w:rsidP="00A3788E">
            <w:pPr>
              <w:numPr>
                <w:ilvl w:val="0"/>
                <w:numId w:val="117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357AA40A" w14:textId="77777777" w:rsidR="00B61B8D" w:rsidRPr="00531A71" w:rsidRDefault="00B61B8D" w:rsidP="00A3788E">
            <w:pPr>
              <w:numPr>
                <w:ilvl w:val="0"/>
                <w:numId w:val="117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0FB300F">
                <v:shape id="_x0000_i2116" type="#_x0000_t75" style="width:12pt;height:30.75pt" o:ole="">
                  <v:imagedata r:id="rId388" o:title=""/>
                </v:shape>
                <o:OLEObject Type="Embed" ProgID="Equation.3" ShapeID="_x0000_i2116" DrawAspect="Content" ObjectID="_1789908578" r:id="rId401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3CF3E5C1" w14:textId="77777777" w:rsidR="00B61B8D" w:rsidRPr="00531A71" w:rsidRDefault="00B61B8D" w:rsidP="00A3788E">
            <w:pPr>
              <w:numPr>
                <w:ilvl w:val="0"/>
                <w:numId w:val="117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F6F93DA">
                <v:shape id="_x0000_i2117" type="#_x0000_t75" style="width:12pt;height:30.75pt" o:ole="">
                  <v:imagedata r:id="rId388" o:title=""/>
                </v:shape>
                <o:OLEObject Type="Embed" ProgID="Equation.3" ShapeID="_x0000_i2117" DrawAspect="Content" ObjectID="_1789908579" r:id="rId402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1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 xml:space="preserve">38°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/>
              </w:rPr>
              <w:t>3</w:t>
            </w:r>
            <w:r w:rsidRPr="00531A71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73C1F9F2" w14:textId="77777777" w:rsidR="006E5265" w:rsidRPr="00531A71" w:rsidRDefault="00FD1717" w:rsidP="00B61B8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</w:t>
            </w:r>
            <w:proofErr w:type="gramStart"/>
            <w:r w:rsidRPr="00531A71">
              <w:rPr>
                <w:rFonts w:eastAsia="標楷體" w:hAnsi="標楷體" w:hint="eastAsia"/>
              </w:rPr>
              <w:t>知</w:t>
            </w:r>
            <w:r w:rsidRPr="00531A71">
              <w:rPr>
                <w:rFonts w:eastAsia="標楷體" w:hAnsi="標楷體"/>
              </w:rPr>
              <w:t>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2687FB52">
                <v:shape id="_x0000_i211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49C14CA2">
                <v:shape id="_x0000_i2119" type="#_x0000_t75" alt="%FontSize=12&#10;%TeXFontSize=12&#10;\documentclass{article}&#10;\pagestyle{empty}&#10;\begin{document}&#10;\[&#10;\overline{CB}&#10;\]&#10;\end{document}" style="width:15.75pt;height:10.5pt">
                  <v:imagedata r:id="rId399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P</w:t>
            </w:r>
          </w:p>
          <w:p w14:paraId="739EBB23" w14:textId="77777777" w:rsidR="00B61B8D" w:rsidRPr="00531A71" w:rsidRDefault="00B61B8D" w:rsidP="00B61B8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="000F7B63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2B7E223B" w14:textId="77777777" w:rsidR="00B61B8D" w:rsidRPr="00531A71" w:rsidRDefault="00B61B8D" w:rsidP="00B61B8D">
            <w:pPr>
              <w:tabs>
                <w:tab w:val="left" w:pos="375"/>
              </w:tabs>
              <w:spacing w:beforeLines="10" w:before="36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10°</w:t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8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4A3C7250" w14:textId="77777777" w:rsidR="006E5265" w:rsidRPr="00531A71" w:rsidRDefault="006E5265" w:rsidP="00785480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0BFA4374" w14:textId="77777777" w:rsidR="00195F8C" w:rsidRPr="00531A71" w:rsidRDefault="00195F8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1AFA6B32" w14:textId="77777777" w:rsidR="00A072CC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13EF1D88" w14:textId="77777777" w:rsidR="00A072CC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574C9F01" w14:textId="77777777" w:rsidR="00A072CC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17CD6D6" w14:textId="77777777" w:rsidR="00A072CC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1D4A91AE" w14:textId="77777777" w:rsidR="00A072CC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50C3940E" w14:textId="77777777" w:rsidR="008C5371" w:rsidRPr="00531A71" w:rsidRDefault="00743E97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7A0599">
        <w:rPr>
          <w:rFonts w:eastAsia="標楷體" w:hint="eastAsia"/>
          <w:b/>
        </w:rPr>
        <w:t>4</w:t>
      </w:r>
      <w:r w:rsidR="006355A5">
        <w:rPr>
          <w:rFonts w:eastAsia="標楷體" w:hint="eastAsia"/>
          <w:b/>
        </w:rPr>
        <w:t>1</w:t>
      </w:r>
      <w:r w:rsidRPr="00531A71">
        <w:rPr>
          <w:rFonts w:eastAsia="標楷體" w:hAnsi="標楷體"/>
          <w:b/>
        </w:rPr>
        <w:t>：</w:t>
      </w:r>
    </w:p>
    <w:p w14:paraId="7A13C0BD" w14:textId="77777777" w:rsidR="008C5371" w:rsidRPr="00531A71" w:rsidRDefault="008C5371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8C4453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8C4453">
        <w:rPr>
          <w:rFonts w:eastAsia="標楷體" w:hAnsi="標楷體" w:hint="eastAsia"/>
        </w:rPr>
        <w:t>7.3-51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17A5C682">
          <v:shape id="_x0000_i212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4DBD3308">
          <v:shape id="_x0000_i2121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</w:t>
      </w:r>
      <w:proofErr w:type="gramStart"/>
      <w:r w:rsidRPr="00531A71">
        <w:rPr>
          <w:rFonts w:eastAsia="標楷體" w:hAnsi="標楷體"/>
        </w:rPr>
        <w:t>相交於圓外</w:t>
      </w:r>
      <w:proofErr w:type="gramEnd"/>
      <w:r w:rsidRPr="00531A71">
        <w:rPr>
          <w:rFonts w:eastAsia="標楷體" w:hAnsi="標楷體"/>
        </w:rPr>
        <w:t>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 w:rsidR="00A072CC"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24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62D602D3" w14:textId="77777777" w:rsidR="008C5371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2EE54CEF">
          <v:shape id="_x0000_s2653" type="#_x0000_t75" style="position:absolute;left:0;text-align:left;margin-left:87.3pt;margin-top:10.05pt;width:273.65pt;height:130.7pt;z-index:34">
            <v:imagedata r:id="rId403" o:title=""/>
          </v:shape>
        </w:pict>
      </w:r>
    </w:p>
    <w:p w14:paraId="473755B5" w14:textId="77777777" w:rsidR="00D752F1" w:rsidRDefault="00D752F1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30DFE0AA" w14:textId="77777777" w:rsidR="00D752F1" w:rsidRDefault="00D752F1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17BAA06B" w14:textId="77777777" w:rsidR="00A072CC" w:rsidRPr="00531A71" w:rsidRDefault="00A072CC" w:rsidP="008C5371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6DA8E75C" w14:textId="77777777" w:rsidR="008C5371" w:rsidRPr="00531A71" w:rsidRDefault="008C5371" w:rsidP="008C5371">
      <w:pPr>
        <w:jc w:val="both"/>
        <w:rPr>
          <w:rFonts w:eastAsia="標楷體" w:hint="eastAsia"/>
          <w:b/>
        </w:rPr>
      </w:pPr>
    </w:p>
    <w:p w14:paraId="03C0A0FF" w14:textId="77777777" w:rsidR="008C5371" w:rsidRPr="00531A71" w:rsidRDefault="008C5371" w:rsidP="008C5371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0FED11C2" w14:textId="77777777" w:rsidR="008C4453" w:rsidRDefault="008C4453" w:rsidP="008C4453">
      <w:pPr>
        <w:spacing w:afterLines="20" w:after="72" w:line="360" w:lineRule="exact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1</w:t>
      </w:r>
    </w:p>
    <w:p w14:paraId="14CEFF05" w14:textId="77777777" w:rsidR="00B87B5E" w:rsidRPr="00531A71" w:rsidRDefault="00B87B5E" w:rsidP="00B87B5E">
      <w:pPr>
        <w:spacing w:afterLines="20" w:after="72" w:line="360" w:lineRule="exact"/>
        <w:rPr>
          <w:rFonts w:eastAsia="標楷體" w:hAnsi="標楷體" w:hint="eastAsia"/>
        </w:rPr>
      </w:pPr>
      <w:r w:rsidRPr="00A072CC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641A177D" w14:textId="77777777" w:rsidR="00B87B5E" w:rsidRPr="00A072CC" w:rsidRDefault="00B87B5E" w:rsidP="00A072CC">
      <w:pPr>
        <w:spacing w:beforeLines="50" w:before="180"/>
        <w:rPr>
          <w:rFonts w:eastAsia="標楷體" w:hAnsi="標楷體" w:hint="eastAsia"/>
          <w:b/>
        </w:rPr>
      </w:pPr>
      <w:r w:rsidRPr="00A072CC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B87B5E" w:rsidRPr="00531A71" w14:paraId="44B0464F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040AD9" w14:textId="77777777" w:rsidR="00B87B5E" w:rsidRPr="00531A71" w:rsidRDefault="00B87B5E" w:rsidP="00CD62B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E210B03" w14:textId="77777777" w:rsidR="00B87B5E" w:rsidRPr="00531A71" w:rsidRDefault="00B87B5E" w:rsidP="00CD62BA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B87B5E" w:rsidRPr="00531A71" w14:paraId="1AEA2083" w14:textId="77777777">
        <w:tc>
          <w:tcPr>
            <w:tcW w:w="3510" w:type="dxa"/>
            <w:tcBorders>
              <w:top w:val="single" w:sz="4" w:space="0" w:color="auto"/>
            </w:tcBorders>
          </w:tcPr>
          <w:p w14:paraId="398624D5" w14:textId="77777777" w:rsidR="00B87B5E" w:rsidRPr="00531A71" w:rsidRDefault="00B87B5E" w:rsidP="00A3788E">
            <w:pPr>
              <w:numPr>
                <w:ilvl w:val="0"/>
                <w:numId w:val="11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6A3FDAF0" w14:textId="77777777" w:rsidR="00B87B5E" w:rsidRPr="00531A71" w:rsidRDefault="00B87B5E" w:rsidP="00A3788E">
            <w:pPr>
              <w:numPr>
                <w:ilvl w:val="0"/>
                <w:numId w:val="11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E5B9085">
                <v:shape id="_x0000_i2122" type="#_x0000_t75" style="width:12pt;height:30.75pt" o:ole="">
                  <v:imagedata r:id="rId388" o:title=""/>
                </v:shape>
                <o:OLEObject Type="Embed" ProgID="Equation.3" ShapeID="_x0000_i2122" DrawAspect="Content" ObjectID="_1789908580" r:id="rId404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2EBF280B" w14:textId="77777777" w:rsidR="00B87B5E" w:rsidRPr="00531A71" w:rsidRDefault="00B87B5E" w:rsidP="00A3788E">
            <w:pPr>
              <w:numPr>
                <w:ilvl w:val="0"/>
                <w:numId w:val="119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9C43D9F">
                <v:shape id="_x0000_i2123" type="#_x0000_t75" style="width:12pt;height:30.75pt" o:ole="">
                  <v:imagedata r:id="rId388" o:title=""/>
                </v:shape>
                <o:OLEObject Type="Embed" ProgID="Equation.3" ShapeID="_x0000_i2123" DrawAspect="Content" ObjectID="_1789908581" r:id="rId405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766FF553" w14:textId="77777777" w:rsidR="00B87B5E" w:rsidRPr="00531A71" w:rsidRDefault="00B87B5E" w:rsidP="00A3788E">
            <w:pPr>
              <w:numPr>
                <w:ilvl w:val="0"/>
                <w:numId w:val="119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2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2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40236E5C" w14:textId="77777777" w:rsidR="00B87B5E" w:rsidRPr="00531A71" w:rsidRDefault="00B87B5E" w:rsidP="00B87B5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</w:t>
            </w:r>
            <w:proofErr w:type="gramStart"/>
            <w:r w:rsidRPr="00531A71">
              <w:rPr>
                <w:rFonts w:eastAsia="標楷體" w:hAnsi="標楷體" w:hint="eastAsia"/>
              </w:rPr>
              <w:t>知</w:t>
            </w:r>
            <w:r w:rsidRPr="00531A71">
              <w:rPr>
                <w:rFonts w:eastAsia="標楷體" w:hAnsi="標楷體"/>
              </w:rPr>
              <w:t>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087CC79E">
                <v:shape id="_x0000_i212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602BD7C">
                <v:shape id="_x0000_i212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P</w:t>
            </w:r>
          </w:p>
          <w:p w14:paraId="2A4D86FB" w14:textId="77777777" w:rsidR="00B87B5E" w:rsidRPr="00531A71" w:rsidRDefault="00B87B5E" w:rsidP="00B87B5E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="00C57CEF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7B401090" w14:textId="77777777" w:rsidR="00B87B5E" w:rsidRPr="00531A71" w:rsidRDefault="00B87B5E" w:rsidP="00B87B5E">
            <w:pPr>
              <w:tabs>
                <w:tab w:val="left" w:pos="375"/>
              </w:tabs>
              <w:spacing w:beforeLines="10" w:before="36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4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63C86C28" w14:textId="77777777" w:rsidR="00B87B5E" w:rsidRPr="00531A71" w:rsidRDefault="00B87B5E" w:rsidP="00B87B5E">
            <w:pPr>
              <w:tabs>
                <w:tab w:val="left" w:pos="375"/>
              </w:tabs>
              <w:spacing w:beforeLines="80" w:before="288" w:line="380" w:lineRule="exact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</w:p>
        </w:tc>
      </w:tr>
    </w:tbl>
    <w:p w14:paraId="22EDFD3C" w14:textId="77777777" w:rsidR="00A072CC" w:rsidRDefault="00A072CC" w:rsidP="001F34B4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1F18B0C1" w14:textId="77777777" w:rsidR="00A072CC" w:rsidRDefault="00A072CC" w:rsidP="001F34B4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11419A4F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1CC97309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774EEBCB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29B8CE8C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1D897D1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5D45074A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C357DF8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6B2E75FF" w14:textId="77777777" w:rsidR="0013437B" w:rsidRDefault="0013437B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7071AED8" w14:textId="77777777" w:rsidR="00F8135F" w:rsidRPr="00531A71" w:rsidRDefault="00F8135F" w:rsidP="00F8135F">
      <w:pPr>
        <w:tabs>
          <w:tab w:val="left" w:pos="375"/>
        </w:tabs>
        <w:spacing w:beforeLines="50" w:before="180"/>
        <w:ind w:left="380" w:hanging="38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2</w:t>
      </w:r>
      <w:r w:rsidRPr="00531A71">
        <w:rPr>
          <w:rFonts w:eastAsia="標楷體" w:hAnsi="標楷體"/>
          <w:b/>
        </w:rPr>
        <w:t>：</w:t>
      </w:r>
    </w:p>
    <w:p w14:paraId="544D945F" w14:textId="77777777" w:rsidR="00F8135F" w:rsidRPr="00531A71" w:rsidRDefault="00F8135F" w:rsidP="00F8135F">
      <w:pPr>
        <w:jc w:val="both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52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222C03A8">
          <v:shape id="_x0000_i212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，</w:t>
      </w:r>
      <w:r w:rsidRPr="00531A71">
        <w:rPr>
          <w:rFonts w:eastAsia="標楷體"/>
          <w:position w:val="-2"/>
        </w:rPr>
        <w:pict w14:anchorId="0D95140F">
          <v:shape id="_x0000_i212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position w:val="-2"/>
        </w:rPr>
        <w:pict w14:anchorId="2B2F36A0">
          <v:shape id="_x0000_i212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6°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D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</w:t>
      </w:r>
      <w:r>
        <w:rPr>
          <w:rFonts w:eastAsia="標楷體" w:hAnsi="標楷體"/>
        </w:rPr>
        <w:t>。</w:t>
      </w:r>
    </w:p>
    <w:p w14:paraId="3F41DCC0" w14:textId="77777777" w:rsidR="00F8135F" w:rsidRPr="00531A71" w:rsidRDefault="00F8135F" w:rsidP="00F8135F">
      <w:pPr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2DC53774">
          <v:shape id="_x0000_s3447" type="#_x0000_t75" style="position:absolute;left:0;text-align:left;margin-left:118.35pt;margin-top:6pt;width:201.15pt;height:132.2pt;z-index:170">
            <v:imagedata r:id="rId406" o:title=""/>
          </v:shape>
        </w:pict>
      </w:r>
    </w:p>
    <w:p w14:paraId="5CBE7C3A" w14:textId="77777777" w:rsidR="00F8135F" w:rsidRPr="00531A71" w:rsidRDefault="00F8135F" w:rsidP="00F8135F">
      <w:pPr>
        <w:jc w:val="both"/>
        <w:rPr>
          <w:rFonts w:ascii="標楷體" w:eastAsia="標楷體" w:hAnsi="標楷體" w:hint="eastAsia"/>
        </w:rPr>
      </w:pPr>
    </w:p>
    <w:p w14:paraId="12B0AC0B" w14:textId="77777777" w:rsidR="00F8135F" w:rsidRDefault="00F8135F" w:rsidP="00F8135F">
      <w:pPr>
        <w:jc w:val="both"/>
        <w:rPr>
          <w:rFonts w:ascii="標楷體" w:eastAsia="標楷體" w:hAnsi="標楷體" w:hint="eastAsia"/>
        </w:rPr>
      </w:pPr>
    </w:p>
    <w:p w14:paraId="1EC4D5D9" w14:textId="77777777" w:rsidR="00F8135F" w:rsidRDefault="00F8135F" w:rsidP="00F8135F">
      <w:pPr>
        <w:jc w:val="both"/>
        <w:rPr>
          <w:rFonts w:ascii="標楷體" w:eastAsia="標楷體" w:hAnsi="標楷體" w:hint="eastAsia"/>
        </w:rPr>
      </w:pPr>
    </w:p>
    <w:p w14:paraId="004CB3FD" w14:textId="77777777" w:rsidR="00F8135F" w:rsidRPr="00531A71" w:rsidRDefault="00F8135F" w:rsidP="00F8135F">
      <w:pPr>
        <w:jc w:val="both"/>
        <w:rPr>
          <w:rFonts w:ascii="標楷體" w:eastAsia="標楷體" w:hAnsi="標楷體" w:hint="eastAsia"/>
        </w:rPr>
      </w:pPr>
    </w:p>
    <w:p w14:paraId="19A18F55" w14:textId="77777777" w:rsidR="00F8135F" w:rsidRPr="00531A71" w:rsidRDefault="00F8135F" w:rsidP="00F8135F">
      <w:pPr>
        <w:jc w:val="both"/>
        <w:rPr>
          <w:rFonts w:ascii="標楷體" w:eastAsia="標楷體" w:hAnsi="標楷體" w:hint="eastAsia"/>
        </w:rPr>
      </w:pPr>
    </w:p>
    <w:p w14:paraId="66047FFA" w14:textId="77777777" w:rsidR="00F8135F" w:rsidRDefault="00F8135F" w:rsidP="00F8135F">
      <w:pPr>
        <w:jc w:val="both"/>
        <w:rPr>
          <w:rFonts w:ascii="標楷體" w:eastAsia="標楷體" w:hAnsi="標楷體" w:hint="eastAsia"/>
        </w:rPr>
      </w:pPr>
    </w:p>
    <w:p w14:paraId="55AE88B2" w14:textId="77777777" w:rsidR="00F8135F" w:rsidRPr="00531A71" w:rsidRDefault="00F8135F" w:rsidP="00F8135F">
      <w:pPr>
        <w:jc w:val="both"/>
        <w:rPr>
          <w:rFonts w:ascii="標楷體" w:eastAsia="標楷體" w:hAnsi="標楷體" w:hint="eastAsia"/>
        </w:rPr>
      </w:pPr>
    </w:p>
    <w:p w14:paraId="23BEEFC7" w14:textId="77777777" w:rsidR="008C4453" w:rsidRDefault="008C4453" w:rsidP="008C4453">
      <w:pPr>
        <w:spacing w:afterLines="20" w:after="72" w:line="360" w:lineRule="exact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2</w:t>
      </w:r>
    </w:p>
    <w:p w14:paraId="6F017A56" w14:textId="77777777" w:rsidR="00F8135F" w:rsidRPr="00531A71" w:rsidRDefault="00F8135F" w:rsidP="00F8135F">
      <w:pPr>
        <w:spacing w:afterLines="20" w:after="72" w:line="360" w:lineRule="exact"/>
        <w:rPr>
          <w:rFonts w:eastAsia="標楷體" w:hAnsi="標楷體" w:hint="eastAsia"/>
        </w:rPr>
      </w:pPr>
      <w:r w:rsidRPr="007C4D9E">
        <w:rPr>
          <w:rFonts w:eastAsia="標楷體" w:hAnsi="標楷體" w:hint="eastAsia"/>
          <w:b/>
        </w:rPr>
        <w:t>想法：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26BF154D" w14:textId="77777777" w:rsidR="00F8135F" w:rsidRPr="007C4D9E" w:rsidRDefault="00F8135F" w:rsidP="00F8135F">
      <w:pPr>
        <w:spacing w:afterLines="20" w:after="72" w:line="360" w:lineRule="exact"/>
        <w:rPr>
          <w:rFonts w:eastAsia="標楷體" w:hAnsi="標楷體" w:hint="eastAsia"/>
          <w:b/>
        </w:rPr>
      </w:pPr>
      <w:r w:rsidRPr="007C4D9E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F8135F" w:rsidRPr="00531A71" w14:paraId="344AC39F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A0FFB8" w14:textId="77777777" w:rsidR="00F8135F" w:rsidRPr="00531A71" w:rsidRDefault="00F8135F" w:rsidP="00320D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A7EFA07" w14:textId="77777777" w:rsidR="00F8135F" w:rsidRPr="00531A71" w:rsidRDefault="00F8135F" w:rsidP="00320D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8135F" w:rsidRPr="00531A71" w14:paraId="3761E9DC" w14:textId="77777777">
        <w:tc>
          <w:tcPr>
            <w:tcW w:w="3794" w:type="dxa"/>
            <w:tcBorders>
              <w:top w:val="single" w:sz="4" w:space="0" w:color="auto"/>
            </w:tcBorders>
          </w:tcPr>
          <w:p w14:paraId="333F85E0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Ansi="標楷體"/>
              </w:rPr>
              <w:t>為等腰三角形</w:t>
            </w:r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為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底角、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為頂角</w:t>
            </w:r>
          </w:p>
          <w:p w14:paraId="26FFB76C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66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8</w:t>
            </w:r>
            <w:r w:rsidRPr="00531A71">
              <w:rPr>
                <w:rFonts w:eastAsia="標楷體"/>
              </w:rPr>
              <w:t>°</w:t>
            </w:r>
          </w:p>
          <w:p w14:paraId="3B2C63EE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20" w:before="72"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36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3102760E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4677D3B2" w14:textId="77777777" w:rsidR="00F8135F" w:rsidRPr="00531A71" w:rsidRDefault="00F8135F" w:rsidP="00A3788E">
            <w:pPr>
              <w:numPr>
                <w:ilvl w:val="0"/>
                <w:numId w:val="118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D4F7449">
                <v:shape id="_x0000_i2129" type="#_x0000_t75" style="width:12pt;height:30.75pt" o:ole="">
                  <v:imagedata r:id="rId388" o:title=""/>
                </v:shape>
                <o:OLEObject Type="Embed" ProgID="Equation.3" ShapeID="_x0000_i2129" DrawAspect="Content" ObjectID="_1789908582" r:id="rId407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7E0140FB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70" w:before="252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48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C2CFE64">
                <v:shape id="_x0000_i2130" type="#_x0000_t75" style="width:12pt;height:30.75pt" o:ole="">
                  <v:imagedata r:id="rId388" o:title=""/>
                </v:shape>
                <o:OLEObject Type="Embed" ProgID="Equation.3" ShapeID="_x0000_i2130" DrawAspect="Content" ObjectID="_1789908583" r:id="rId408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1126DDEA" w14:textId="77777777" w:rsidR="00F8135F" w:rsidRPr="00531A71" w:rsidRDefault="00F8135F" w:rsidP="00A3788E">
            <w:pPr>
              <w:numPr>
                <w:ilvl w:val="0"/>
                <w:numId w:val="118"/>
              </w:numPr>
              <w:spacing w:beforeLines="70" w:before="252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D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 w:hint="eastAsia"/>
              </w:rPr>
              <w:t>48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4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1B1C0FE2" w14:textId="77777777" w:rsidR="00F8135F" w:rsidRPr="00531A71" w:rsidRDefault="00F8135F" w:rsidP="00F8135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6528356B">
                <v:shape id="_x0000_i2131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"/>
              </w:rPr>
              <w:pict w14:anchorId="529623B6">
                <v:shape id="_x0000_i2132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兩腰等長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>為等腰三角形</w:t>
            </w:r>
            <w:r w:rsidRPr="00531A71">
              <w:rPr>
                <w:rFonts w:eastAsia="標楷體"/>
                <w:position w:val="-2"/>
              </w:rPr>
              <w:br/>
            </w:r>
          </w:p>
          <w:p w14:paraId="1E9A1B95" w14:textId="77777777" w:rsidR="00F8135F" w:rsidRPr="00531A71" w:rsidRDefault="00F8135F" w:rsidP="00F8135F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531A71">
              <w:rPr>
                <w:rFonts w:eastAsia="標楷體" w:hint="eastAsia"/>
                <w:position w:val="-2"/>
              </w:rPr>
              <w:t>由</w:t>
            </w:r>
            <w:r w:rsidRPr="00531A71">
              <w:rPr>
                <w:rFonts w:eastAsia="標楷體" w:hint="eastAsia"/>
                <w:position w:val="-2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  <w:position w:val="-2"/>
              </w:rPr>
              <w:t>＆</w:t>
            </w:r>
            <w:proofErr w:type="gramEnd"/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等腰三角形頂角與底角的關係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/>
                <w:position w:val="-2"/>
              </w:rPr>
              <w:br/>
            </w:r>
            <w:r w:rsidRPr="00531A71">
              <w:rPr>
                <w:rFonts w:eastAsia="標楷體" w:hint="eastAsia"/>
                <w:position w:val="-2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66°</w:t>
            </w:r>
          </w:p>
          <w:p w14:paraId="1920EBBD" w14:textId="77777777" w:rsidR="00F8135F" w:rsidRPr="00531A71" w:rsidRDefault="00F8135F" w:rsidP="00F8135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64E4CEC9">
                <v:shape id="_x0000_i213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是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直徑平分圓周</w:t>
            </w:r>
          </w:p>
          <w:p w14:paraId="1F006583" w14:textId="77777777" w:rsidR="00F8135F" w:rsidRPr="00531A71" w:rsidRDefault="00F8135F" w:rsidP="00F8135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C4453">
              <w:rPr>
                <w:rFonts w:eastAsia="標楷體" w:hint="eastAsia"/>
              </w:rPr>
              <w:t>7.3-52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  <w:position w:val="-2"/>
              </w:rPr>
              <w:pict w14:anchorId="38DDF4C6">
                <v:shape id="_x0000_i213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 w:hint="eastAsia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6041E28">
                <v:shape id="_x0000_i213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>為圓</w:t>
            </w:r>
            <w:r w:rsidRPr="00531A71">
              <w:rPr>
                <w:rFonts w:eastAsia="標楷體" w:hint="eastAsia"/>
                <w:position w:val="-2"/>
              </w:rPr>
              <w:t>O</w:t>
            </w:r>
            <w:r w:rsidRPr="00531A71">
              <w:rPr>
                <w:rFonts w:eastAsia="標楷體" w:hint="eastAsia"/>
                <w:position w:val="-2"/>
              </w:rPr>
              <w:t>兩割線</w:t>
            </w:r>
          </w:p>
          <w:p w14:paraId="6D4320BD" w14:textId="77777777" w:rsidR="00F8135F" w:rsidRPr="00531A71" w:rsidRDefault="00F8135F" w:rsidP="00F8135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割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434BDDCF" w14:textId="77777777" w:rsidR="00F8135F" w:rsidRPr="00531A71" w:rsidRDefault="00F8135F" w:rsidP="00320D28">
            <w:pPr>
              <w:tabs>
                <w:tab w:val="left" w:pos="0"/>
              </w:tabs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8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3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得</w:t>
            </w:r>
          </w:p>
          <w:p w14:paraId="50891E72" w14:textId="77777777" w:rsidR="00F8135F" w:rsidRPr="00531A71" w:rsidRDefault="00F8135F" w:rsidP="00F8135F">
            <w:pPr>
              <w:tabs>
                <w:tab w:val="left" w:pos="0"/>
              </w:tabs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6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</w:p>
        </w:tc>
      </w:tr>
    </w:tbl>
    <w:p w14:paraId="42556CB8" w14:textId="77777777" w:rsidR="00F8135F" w:rsidRDefault="00F8135F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6238B9D7" w14:textId="77777777" w:rsidR="00F8135F" w:rsidRDefault="00F8135F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53E55A2" w14:textId="77777777" w:rsidR="00F8135F" w:rsidRDefault="00F8135F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367EA3D" w14:textId="77777777" w:rsidR="00F8135F" w:rsidRDefault="00F8135F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</w:p>
    <w:p w14:paraId="3491FD74" w14:textId="77777777" w:rsidR="00226616" w:rsidRPr="00531A71" w:rsidRDefault="00226616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3</w:t>
      </w:r>
      <w:r w:rsidRPr="00531A71">
        <w:rPr>
          <w:rFonts w:eastAsia="標楷體" w:hAnsi="標楷體"/>
          <w:b/>
        </w:rPr>
        <w:t>：</w:t>
      </w:r>
    </w:p>
    <w:p w14:paraId="5FB51611" w14:textId="77777777" w:rsidR="00226616" w:rsidRPr="00531A71" w:rsidRDefault="00226616" w:rsidP="00226616">
      <w:pPr>
        <w:tabs>
          <w:tab w:val="left" w:pos="658"/>
        </w:tabs>
        <w:spacing w:beforeLines="50" w:before="180" w:line="380" w:lineRule="exact"/>
        <w:ind w:left="504" w:hangingChars="210" w:hanging="504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53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5705B048">
          <v:shape id="_x0000_i2136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1048AC80">
          <v:shape id="_x0000_i2137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相交於</w:t>
      </w:r>
      <w:r w:rsidRPr="00531A71">
        <w:rPr>
          <w:rFonts w:eastAsia="標楷體" w:hint="eastAsia"/>
        </w:rPr>
        <w:t>Q</w:t>
      </w:r>
      <w:r w:rsidRPr="00531A71">
        <w:rPr>
          <w:rFonts w:eastAsia="標楷體" w:hint="eastAsia"/>
        </w:rPr>
        <w:t>點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4F0E6505">
          <v:shape id="_x0000_i213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76464555">
          <v:shape id="_x0000_i213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</w:t>
      </w:r>
      <w:proofErr w:type="gramStart"/>
      <w:r w:rsidRPr="00531A71">
        <w:rPr>
          <w:rFonts w:eastAsia="標楷體" w:hAnsi="標楷體"/>
        </w:rPr>
        <w:t>相交於圓外</w:t>
      </w:r>
      <w:proofErr w:type="gramEnd"/>
      <w:r w:rsidRPr="00531A71">
        <w:rPr>
          <w:rFonts w:eastAsia="標楷體" w:hAnsi="標楷體"/>
        </w:rPr>
        <w:t>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B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52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 w:hAnsi="標楷體" w:hint="eastAsia"/>
        </w:rPr>
        <w:t>：</w:t>
      </w:r>
      <w:r>
        <w:rPr>
          <w:rFonts w:eastAsia="標楷體" w:hAnsi="標楷體"/>
        </w:rPr>
        <w:br/>
      </w:r>
      <w:r w:rsidRPr="00531A71">
        <w:rPr>
          <w:rFonts w:eastAsia="標楷體" w:hAnsi="標楷體" w:hint="eastAsia"/>
        </w:rPr>
        <w:t>(1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(2)</w:t>
      </w:r>
      <w:r w:rsidRPr="00531A71">
        <w:rPr>
          <w:rFonts w:eastAsia="標楷體" w:hAnsi="標楷體"/>
        </w:rPr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Q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411C7C97" w14:textId="77777777" w:rsidR="00226616" w:rsidRPr="00531A71" w:rsidRDefault="00226616" w:rsidP="00226616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01ED33B0">
          <v:shape id="_x0000_s3359" type="#_x0000_t75" style="position:absolute;left:0;text-align:left;margin-left:92.35pt;margin-top:10.35pt;width:247.6pt;height:122.35pt;z-index:125">
            <v:imagedata r:id="rId409" o:title=""/>
          </v:shape>
        </w:pict>
      </w:r>
    </w:p>
    <w:p w14:paraId="7CE494B4" w14:textId="77777777" w:rsidR="00226616" w:rsidRPr="00531A71" w:rsidRDefault="00226616" w:rsidP="00226616">
      <w:pPr>
        <w:jc w:val="both"/>
        <w:rPr>
          <w:rFonts w:eastAsia="標楷體" w:hint="eastAsia"/>
          <w:b/>
        </w:rPr>
      </w:pPr>
    </w:p>
    <w:p w14:paraId="6829B426" w14:textId="77777777" w:rsidR="00226616" w:rsidRPr="00531A71" w:rsidRDefault="00226616" w:rsidP="00226616">
      <w:pPr>
        <w:jc w:val="both"/>
        <w:rPr>
          <w:rFonts w:eastAsia="標楷體" w:hint="eastAsia"/>
          <w:b/>
        </w:rPr>
      </w:pPr>
    </w:p>
    <w:p w14:paraId="22F11243" w14:textId="77777777" w:rsidR="00226616" w:rsidRDefault="00226616" w:rsidP="00226616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155662DE" w14:textId="77777777" w:rsidR="00226616" w:rsidRDefault="00226616" w:rsidP="00226616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2E1B9FEA" w14:textId="77777777" w:rsidR="00226616" w:rsidRDefault="00226616" w:rsidP="00226616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74D28F7F" w14:textId="77777777" w:rsidR="00226616" w:rsidRPr="00C3514E" w:rsidRDefault="00226616" w:rsidP="00226616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4CD803E1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3</w:t>
      </w:r>
    </w:p>
    <w:p w14:paraId="1619BB9D" w14:textId="77777777" w:rsidR="0013437B" w:rsidRDefault="00226616" w:rsidP="0013437B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 w:rsidR="0013437B"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743F2696" w14:textId="77777777" w:rsidR="00226616" w:rsidRPr="00531A71" w:rsidRDefault="0013437B" w:rsidP="0013437B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="00226616" w:rsidRPr="00531A71">
        <w:rPr>
          <w:rFonts w:eastAsia="標楷體" w:hAnsi="標楷體"/>
        </w:rPr>
        <w:t>兩割線在圓外相交所成的角的度數，等於它們</w:t>
      </w:r>
      <w:proofErr w:type="gramStart"/>
      <w:r w:rsidR="00226616" w:rsidRPr="00531A71">
        <w:rPr>
          <w:rFonts w:eastAsia="標楷體" w:hAnsi="標楷體"/>
        </w:rPr>
        <w:t>所截兩弧度數差</w:t>
      </w:r>
      <w:proofErr w:type="gramEnd"/>
      <w:r w:rsidR="00226616" w:rsidRPr="00531A71">
        <w:rPr>
          <w:rFonts w:eastAsia="標楷體" w:hAnsi="標楷體"/>
        </w:rPr>
        <w:t>的一半</w:t>
      </w:r>
    </w:p>
    <w:p w14:paraId="35B83D4E" w14:textId="77777777" w:rsidR="00226616" w:rsidRPr="0013437B" w:rsidRDefault="00226616" w:rsidP="0013437B">
      <w:pPr>
        <w:spacing w:beforeLines="50" w:before="180"/>
        <w:rPr>
          <w:rFonts w:eastAsia="標楷體" w:hAnsi="標楷體" w:hint="eastAsia"/>
          <w:b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226616" w:rsidRPr="00531A71" w14:paraId="173E824D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14BA11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4E330B1F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6616" w:rsidRPr="00531A71" w14:paraId="7E59FCBB" w14:textId="77777777">
        <w:tc>
          <w:tcPr>
            <w:tcW w:w="3510" w:type="dxa"/>
            <w:tcBorders>
              <w:top w:val="single" w:sz="4" w:space="0" w:color="auto"/>
            </w:tcBorders>
          </w:tcPr>
          <w:p w14:paraId="541975E0" w14:textId="77777777" w:rsidR="00226616" w:rsidRPr="00531A71" w:rsidRDefault="00226616" w:rsidP="00A3788E">
            <w:pPr>
              <w:numPr>
                <w:ilvl w:val="0"/>
                <w:numId w:val="120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6FCBEB2A" w14:textId="77777777" w:rsidR="00226616" w:rsidRPr="00531A71" w:rsidRDefault="00226616" w:rsidP="00A3788E">
            <w:pPr>
              <w:numPr>
                <w:ilvl w:val="0"/>
                <w:numId w:val="120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0DEC9E4">
                <v:shape id="_x0000_i2140" type="#_x0000_t75" style="width:12pt;height:30.75pt" o:ole="">
                  <v:imagedata r:id="rId388" o:title=""/>
                </v:shape>
                <o:OLEObject Type="Embed" ProgID="Equation.3" ShapeID="_x0000_i2140" DrawAspect="Content" ObjectID="_1789908584" r:id="rId410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7D098D76" w14:textId="77777777" w:rsidR="00226616" w:rsidRPr="00531A71" w:rsidRDefault="00226616" w:rsidP="00A3788E">
            <w:pPr>
              <w:numPr>
                <w:ilvl w:val="0"/>
                <w:numId w:val="120"/>
              </w:numPr>
              <w:spacing w:beforeLines="60" w:before="21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DF3D49D">
                <v:shape id="_x0000_i2141" type="#_x0000_t75" style="width:12pt;height:30.75pt" o:ole="">
                  <v:imagedata r:id="rId388" o:title=""/>
                </v:shape>
                <o:OLEObject Type="Embed" ProgID="Equation.3" ShapeID="_x0000_i2141" DrawAspect="Content" ObjectID="_1789908585" r:id="rId411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int="eastAsia"/>
              </w:rPr>
              <w:t>5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/>
              </w:rPr>
              <w:t>24</w:t>
            </w:r>
            <w:r w:rsidRPr="00531A71">
              <w:rPr>
                <w:rFonts w:eastAsia="標楷體"/>
              </w:rPr>
              <w:sym w:font="Symbol" w:char="00B0"/>
            </w:r>
          </w:p>
          <w:p w14:paraId="7284D496" w14:textId="77777777" w:rsidR="00226616" w:rsidRPr="00531A71" w:rsidRDefault="00226616" w:rsidP="00A3788E">
            <w:pPr>
              <w:numPr>
                <w:ilvl w:val="0"/>
                <w:numId w:val="120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Ansi="標楷體" w:hint="eastAsia"/>
              </w:rPr>
              <w:t>為圓內角</w:t>
            </w:r>
          </w:p>
          <w:p w14:paraId="6CDC6DE8" w14:textId="77777777" w:rsidR="00226616" w:rsidRPr="00531A71" w:rsidRDefault="00226616" w:rsidP="00A3788E">
            <w:pPr>
              <w:numPr>
                <w:ilvl w:val="0"/>
                <w:numId w:val="120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E30925C">
                <v:shape id="_x0000_i2142" type="#_x0000_t75" style="width:12pt;height:30.75pt" o:ole="">
                  <v:imagedata r:id="rId388" o:title=""/>
                </v:shape>
                <o:OLEObject Type="Embed" ProgID="Equation.3" ShapeID="_x0000_i2142" DrawAspect="Content" ObjectID="_1789908586" r:id="rId412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5F716161" w14:textId="77777777" w:rsidR="00226616" w:rsidRPr="00531A71" w:rsidRDefault="00226616" w:rsidP="00A3788E">
            <w:pPr>
              <w:numPr>
                <w:ilvl w:val="0"/>
                <w:numId w:val="120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86B9415">
                <v:shape id="_x0000_i2143" type="#_x0000_t75" style="width:12pt;height:30.75pt" o:ole="">
                  <v:imagedata r:id="rId388" o:title=""/>
                </v:shape>
                <o:OLEObject Type="Embed" ProgID="Equation.3" ShapeID="_x0000_i2143" DrawAspect="Content" ObjectID="_1789908587" r:id="rId413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0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5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/>
                <w:b/>
              </w:rPr>
              <w:br/>
            </w:r>
            <w:r w:rsidRPr="00531A71">
              <w:rPr>
                <w:rFonts w:eastAsia="標楷體" w:hint="eastAsia"/>
                <w:b/>
              </w:rPr>
              <w:t xml:space="preserve">      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76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BB1A912" w14:textId="77777777" w:rsidR="00226616" w:rsidRPr="00531A71" w:rsidRDefault="00226616" w:rsidP="0022661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已</w:t>
            </w:r>
            <w:proofErr w:type="gramStart"/>
            <w:r w:rsidRPr="00531A71">
              <w:rPr>
                <w:rFonts w:eastAsia="標楷體" w:hAnsi="標楷體" w:hint="eastAsia"/>
              </w:rPr>
              <w:t>知</w:t>
            </w:r>
            <w:r w:rsidRPr="00531A71">
              <w:rPr>
                <w:rFonts w:eastAsia="標楷體" w:hAnsi="標楷體"/>
              </w:rPr>
              <w:t>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521CE077">
                <v:shape id="_x0000_i214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38DC125E">
                <v:shape id="_x0000_i214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P</w:t>
            </w:r>
          </w:p>
          <w:p w14:paraId="09AFE16C" w14:textId="77777777" w:rsidR="00226616" w:rsidRPr="00531A71" w:rsidRDefault="00226616" w:rsidP="0022661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="00C57CEF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3B67A375" w14:textId="77777777" w:rsidR="00226616" w:rsidRPr="00531A71" w:rsidRDefault="00226616" w:rsidP="00823F28">
            <w:pPr>
              <w:tabs>
                <w:tab w:val="left" w:pos="375"/>
              </w:tabs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11F69453" w14:textId="77777777" w:rsidR="00226616" w:rsidRPr="00531A71" w:rsidRDefault="00226616" w:rsidP="00226616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</w:t>
            </w:r>
            <w:proofErr w:type="gramStart"/>
            <w:r w:rsidRPr="00531A71">
              <w:rPr>
                <w:rFonts w:eastAsia="標楷體" w:hint="eastAsia"/>
              </w:rPr>
              <w:t>知</w:t>
            </w:r>
            <w:r w:rsidRPr="00531A71">
              <w:rPr>
                <w:rFonts w:eastAsia="標楷體" w:hAnsi="標楷體"/>
              </w:rPr>
              <w:t>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6DB97185">
                <v:shape id="_x0000_i214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7E44DF31">
                <v:shape id="_x0000_i214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 w:hint="eastAsia"/>
              </w:rPr>
              <w:t>點</w:t>
            </w:r>
          </w:p>
          <w:p w14:paraId="3BA4FF4E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</w:t>
            </w:r>
            <w:proofErr w:type="gramStart"/>
            <w:r w:rsidRPr="00531A71">
              <w:rPr>
                <w:rFonts w:eastAsia="標楷體" w:hAnsi="標楷體"/>
              </w:rPr>
              <w:t>等於這角與</w:t>
            </w:r>
            <w:proofErr w:type="gramEnd"/>
            <w:r w:rsidRPr="00531A71">
              <w:rPr>
                <w:rFonts w:eastAsia="標楷體" w:hAnsi="標楷體"/>
              </w:rPr>
              <w:t>它的對頂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角所對兩弧度數和的一半</w:t>
            </w:r>
          </w:p>
          <w:p w14:paraId="43E3344B" w14:textId="77777777" w:rsidR="00226616" w:rsidRPr="00531A71" w:rsidRDefault="00226616" w:rsidP="00823F28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0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5D4189D1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365108BE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5DC9377D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0B62A7C8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62CB5050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2CD4F0CB" w14:textId="77777777" w:rsidR="0013437B" w:rsidRDefault="0013437B" w:rsidP="00226616">
      <w:pPr>
        <w:jc w:val="both"/>
        <w:rPr>
          <w:rFonts w:eastAsia="標楷體" w:hAnsi="標楷體" w:hint="eastAsia"/>
          <w:b/>
        </w:rPr>
      </w:pPr>
    </w:p>
    <w:p w14:paraId="00266C86" w14:textId="77777777" w:rsidR="00226616" w:rsidRPr="00531A71" w:rsidRDefault="00226616" w:rsidP="00226616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4</w:t>
      </w:r>
      <w:r w:rsidRPr="00531A71">
        <w:rPr>
          <w:rFonts w:eastAsia="標楷體" w:hAnsi="標楷體"/>
          <w:b/>
        </w:rPr>
        <w:t>：</w:t>
      </w:r>
    </w:p>
    <w:p w14:paraId="5D1DFCD0" w14:textId="77777777" w:rsidR="00226616" w:rsidRPr="00531A71" w:rsidRDefault="00226616" w:rsidP="00226616">
      <w:pPr>
        <w:spacing w:line="0" w:lineRule="atLeast"/>
        <w:ind w:left="480" w:hangingChars="200" w:hanging="480"/>
        <w:jc w:val="both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54</w:t>
      </w:r>
      <w:r w:rsidRPr="00531A71">
        <w:rPr>
          <w:rFonts w:eastAsia="標楷體" w:hAnsi="標楷體"/>
        </w:rPr>
        <w:t>，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12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5°</w:t>
      </w:r>
      <w:r w:rsidRPr="00531A71">
        <w:rPr>
          <w:rFonts w:eastAsia="標楷體" w:hAnsi="標楷體"/>
        </w:rPr>
        <w:t>，則：</w:t>
      </w:r>
      <w:r w:rsidRPr="00531A71">
        <w:rPr>
          <w:rFonts w:eastAsia="標楷體"/>
        </w:rPr>
        <w:br/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AQC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627890E0" w14:textId="77777777" w:rsidR="00226616" w:rsidRPr="00531A71" w:rsidRDefault="0013437B" w:rsidP="00226616">
      <w:pPr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03E4928D">
          <v:shape id="_x0000_s3360" type="#_x0000_t75" style="position:absolute;left:0;text-align:left;margin-left:84.2pt;margin-top:12.55pt;width:207.25pt;height:134.55pt;z-index:126">
            <v:imagedata r:id="rId414" o:title=""/>
          </v:shape>
        </w:pict>
      </w:r>
    </w:p>
    <w:p w14:paraId="465ADD62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26EBC3AE" w14:textId="77777777" w:rsidR="00226616" w:rsidRDefault="00226616" w:rsidP="00226616">
      <w:pPr>
        <w:jc w:val="both"/>
        <w:rPr>
          <w:rFonts w:ascii="標楷體" w:eastAsia="標楷體" w:hAnsi="標楷體" w:hint="eastAsia"/>
        </w:rPr>
      </w:pPr>
    </w:p>
    <w:p w14:paraId="3DBEC433" w14:textId="77777777" w:rsidR="00226616" w:rsidRDefault="00226616" w:rsidP="00226616">
      <w:pPr>
        <w:jc w:val="both"/>
        <w:rPr>
          <w:rFonts w:ascii="標楷體" w:eastAsia="標楷體" w:hAnsi="標楷體" w:hint="eastAsia"/>
        </w:rPr>
      </w:pPr>
    </w:p>
    <w:p w14:paraId="5A79B822" w14:textId="77777777" w:rsidR="00226616" w:rsidRDefault="00226616" w:rsidP="00226616">
      <w:pPr>
        <w:jc w:val="both"/>
        <w:rPr>
          <w:rFonts w:ascii="標楷體" w:eastAsia="標楷體" w:hAnsi="標楷體" w:hint="eastAsia"/>
        </w:rPr>
      </w:pPr>
    </w:p>
    <w:p w14:paraId="0A99E7DE" w14:textId="77777777" w:rsidR="0013437B" w:rsidRPr="00531A71" w:rsidRDefault="0013437B" w:rsidP="00226616">
      <w:pPr>
        <w:jc w:val="both"/>
        <w:rPr>
          <w:rFonts w:ascii="標楷體" w:eastAsia="標楷體" w:hAnsi="標楷體" w:hint="eastAsia"/>
        </w:rPr>
      </w:pPr>
    </w:p>
    <w:p w14:paraId="4D60D842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1755470D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3D9386DA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4</w:t>
      </w:r>
    </w:p>
    <w:p w14:paraId="5FA93DD3" w14:textId="77777777" w:rsidR="0013437B" w:rsidRDefault="0013437B" w:rsidP="0013437B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7AB59F51" w14:textId="77777777" w:rsidR="0013437B" w:rsidRPr="00531A71" w:rsidRDefault="0013437B" w:rsidP="0013437B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24ADD433" w14:textId="77777777" w:rsidR="00226616" w:rsidRPr="00531A71" w:rsidRDefault="0013437B" w:rsidP="0013437B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226616" w:rsidRPr="00531A71" w14:paraId="4F64DCC1" w14:textId="77777777" w:rsidTr="008C4453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B2600D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451B9D0D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6616" w:rsidRPr="00531A71" w14:paraId="275662FC" w14:textId="77777777" w:rsidTr="008C4453">
        <w:tc>
          <w:tcPr>
            <w:tcW w:w="3227" w:type="dxa"/>
            <w:tcBorders>
              <w:top w:val="single" w:sz="4" w:space="0" w:color="auto"/>
            </w:tcBorders>
          </w:tcPr>
          <w:p w14:paraId="6B75BA91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1E834071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3335FF3">
                <v:shape id="_x0000_i2148" type="#_x0000_t75" style="width:12pt;height:30.75pt" o:ole="">
                  <v:imagedata r:id="rId388" o:title=""/>
                </v:shape>
                <o:OLEObject Type="Embed" ProgID="Equation.3" ShapeID="_x0000_i2148" DrawAspect="Content" ObjectID="_1789908588" r:id="rId415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2C4BFAF4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beforeLines="60" w:before="216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5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4F4BE93">
                <v:shape id="_x0000_i2149" type="#_x0000_t75" style="width:12pt;height:30.75pt" o:ole="">
                  <v:imagedata r:id="rId388" o:title=""/>
                </v:shape>
                <o:OLEObject Type="Embed" ProgID="Equation.3" ShapeID="_x0000_i2149" DrawAspect="Content" ObjectID="_1789908589" r:id="rId416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79E73C8D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35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2</w:t>
            </w:r>
            <w:r w:rsidRPr="00531A71">
              <w:rPr>
                <w:rFonts w:eastAsia="標楷體"/>
              </w:rPr>
              <w:t>°</w:t>
            </w:r>
          </w:p>
          <w:p w14:paraId="370AEC3A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Ansi="標楷體" w:hint="eastAsia"/>
              </w:rPr>
              <w:t>為圓內角</w:t>
            </w:r>
          </w:p>
          <w:p w14:paraId="3915426A" w14:textId="77777777" w:rsidR="00226616" w:rsidRPr="00531A71" w:rsidRDefault="00226616" w:rsidP="00A3788E">
            <w:pPr>
              <w:numPr>
                <w:ilvl w:val="0"/>
                <w:numId w:val="121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C3FEA50">
                <v:shape id="_x0000_i2150" type="#_x0000_t75" style="width:12pt;height:30.75pt" o:ole="">
                  <v:imagedata r:id="rId388" o:title=""/>
                </v:shape>
                <o:OLEObject Type="Embed" ProgID="Equation.3" ShapeID="_x0000_i2150" DrawAspect="Content" ObjectID="_1789908590" r:id="rId417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7FA1B213" w14:textId="77777777" w:rsidR="00226616" w:rsidRPr="00531A71" w:rsidRDefault="00226616" w:rsidP="00A3788E">
            <w:pPr>
              <w:numPr>
                <w:ilvl w:val="0"/>
                <w:numId w:val="121"/>
              </w:numPr>
              <w:spacing w:beforeLines="30" w:before="108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Q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B0CE1E4">
                <v:shape id="_x0000_i2151" type="#_x0000_t75" style="width:12pt;height:30.75pt" o:ole="">
                  <v:imagedata r:id="rId388" o:title=""/>
                </v:shape>
                <o:OLEObject Type="Embed" ProgID="Equation.3" ShapeID="_x0000_i2151" DrawAspect="Content" ObjectID="_1789908591" r:id="rId418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4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/>
                <w:b/>
              </w:rPr>
              <w:br/>
            </w:r>
            <w:r w:rsidRPr="00531A71">
              <w:rPr>
                <w:rFonts w:eastAsia="標楷體" w:hint="eastAsia"/>
                <w:b/>
              </w:rPr>
              <w:t xml:space="preserve">      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77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79396D5F" w14:textId="77777777" w:rsidR="00226616" w:rsidRPr="00531A71" w:rsidRDefault="00226616" w:rsidP="00226616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如圖</w:t>
            </w:r>
            <w:r w:rsidR="008C4453">
              <w:rPr>
                <w:rFonts w:eastAsia="標楷體" w:hAnsi="標楷體" w:hint="eastAsia"/>
              </w:rPr>
              <w:t>7.3-54</w:t>
            </w:r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4842D812">
                <v:shape id="_x0000_i215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47680820">
                <v:shape id="_x0000_i215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P</w:t>
            </w:r>
          </w:p>
          <w:p w14:paraId="2B25DA10" w14:textId="77777777" w:rsidR="00226616" w:rsidRPr="00531A71" w:rsidRDefault="00226616" w:rsidP="0022661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t>兩割線在圓外相交所成的角的度數，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662B57B9" w14:textId="77777777" w:rsidR="00226616" w:rsidRPr="00531A71" w:rsidRDefault="00226616" w:rsidP="00823F28">
            <w:pPr>
              <w:tabs>
                <w:tab w:val="left" w:pos="375"/>
              </w:tabs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5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11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27D15217" w14:textId="77777777" w:rsidR="00226616" w:rsidRPr="00531A71" w:rsidRDefault="00226616" w:rsidP="00226616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</w:p>
          <w:p w14:paraId="2446F5D4" w14:textId="77777777" w:rsidR="00226616" w:rsidRPr="00531A71" w:rsidRDefault="00226616" w:rsidP="00226616">
            <w:pPr>
              <w:tabs>
                <w:tab w:val="left" w:pos="375"/>
              </w:tabs>
              <w:spacing w:beforeLines="50" w:before="180"/>
              <w:ind w:left="380" w:hanging="3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C4453">
              <w:rPr>
                <w:rFonts w:eastAsia="標楷體" w:hint="eastAsia"/>
              </w:rPr>
              <w:t>7.3-54</w:t>
            </w:r>
            <w:r w:rsidRPr="00531A71">
              <w:rPr>
                <w:rFonts w:eastAsia="標楷體" w:hint="eastAsia"/>
              </w:rPr>
              <w:t>，</w:t>
            </w:r>
            <w:proofErr w:type="gramStart"/>
            <w:r w:rsidRPr="00531A71">
              <w:rPr>
                <w:rFonts w:eastAsia="標楷體" w:hAnsi="標楷體"/>
              </w:rPr>
              <w:t>兩弦</w:t>
            </w:r>
            <w:proofErr w:type="gramEnd"/>
            <w:r w:rsidRPr="00531A71">
              <w:rPr>
                <w:rFonts w:eastAsia="標楷體"/>
                <w:position w:val="-2"/>
              </w:rPr>
              <w:pict w14:anchorId="7D0C8871">
                <v:shape id="_x0000_i215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64DB4891">
                <v:shape id="_x0000_i215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相交於</w:t>
            </w:r>
            <w:r w:rsidRPr="00531A71">
              <w:rPr>
                <w:rFonts w:eastAsia="標楷體" w:hint="eastAsia"/>
              </w:rPr>
              <w:t>Q</w:t>
            </w:r>
            <w:r w:rsidRPr="00531A71">
              <w:rPr>
                <w:rFonts w:eastAsia="標楷體" w:hint="eastAsia"/>
              </w:rPr>
              <w:t>點</w:t>
            </w:r>
          </w:p>
          <w:p w14:paraId="515185B4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</w:t>
            </w:r>
            <w:proofErr w:type="gramStart"/>
            <w:r w:rsidRPr="00531A71">
              <w:rPr>
                <w:rFonts w:eastAsia="標楷體" w:hAnsi="標楷體"/>
              </w:rPr>
              <w:t>等於這角與</w:t>
            </w:r>
            <w:proofErr w:type="gramEnd"/>
            <w:r w:rsidRPr="00531A71">
              <w:rPr>
                <w:rFonts w:eastAsia="標楷體" w:hAnsi="標楷體"/>
              </w:rPr>
              <w:t>它的對頂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角所對兩弧度數和的一半</w:t>
            </w:r>
          </w:p>
          <w:p w14:paraId="3F83335E" w14:textId="77777777" w:rsidR="00226616" w:rsidRPr="00531A71" w:rsidRDefault="00226616" w:rsidP="00823F28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</w:t>
            </w:r>
            <w:r w:rsidRPr="00531A71">
              <w:rPr>
                <w:rFonts w:eastAsia="標楷體" w:hint="eastAsia"/>
              </w:rPr>
              <w:t>1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2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38201C1D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42E351B6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25C29068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342A9EBA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62182135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52BECDB6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7CE6A8B0" w14:textId="77777777" w:rsidR="00226616" w:rsidRPr="00531A71" w:rsidRDefault="00226616" w:rsidP="00226616">
      <w:pPr>
        <w:jc w:val="both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5</w:t>
      </w:r>
      <w:r w:rsidRPr="00531A71">
        <w:rPr>
          <w:rFonts w:eastAsia="標楷體" w:hAnsi="標楷體"/>
          <w:b/>
        </w:rPr>
        <w:t>：</w:t>
      </w:r>
    </w:p>
    <w:p w14:paraId="37E26585" w14:textId="77777777" w:rsidR="00226616" w:rsidRPr="00531A71" w:rsidRDefault="00226616" w:rsidP="00226616">
      <w:pPr>
        <w:adjustRightInd w:val="0"/>
        <w:spacing w:beforeLines="50" w:before="180" w:line="380" w:lineRule="exact"/>
        <w:ind w:left="480" w:hangingChars="200" w:hanging="4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55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B7BC3B5">
          <v:shape id="_x0000_i215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660FD935">
          <v:shape id="_x0000_i215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相交於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點，</w:t>
      </w:r>
      <w:r w:rsidRPr="00531A71">
        <w:rPr>
          <w:rFonts w:eastAsia="標楷體"/>
          <w:position w:val="-2"/>
        </w:rPr>
        <w:pict w14:anchorId="090CBA06">
          <v:shape id="_x0000_i2158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48491DA5">
          <v:shape id="_x0000_i2159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  <w:iCs/>
        </w:rPr>
        <w:t>M</w:t>
      </w:r>
      <w:r w:rsidRPr="00531A71">
        <w:rPr>
          <w:rFonts w:eastAsia="標楷體" w:hAnsi="標楷體"/>
        </w:rPr>
        <w:t>點。</w:t>
      </w:r>
      <w:r w:rsidR="008C4453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0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AM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        </w:t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  <w:bCs/>
        </w:rPr>
        <w:t>度</w:t>
      </w:r>
      <w:r w:rsidRPr="00531A71">
        <w:rPr>
          <w:rFonts w:eastAsia="標楷體" w:hAnsi="標楷體"/>
        </w:rPr>
        <w:t>。</w:t>
      </w:r>
    </w:p>
    <w:p w14:paraId="035D6348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  <w:r w:rsidRPr="00531A71">
        <w:rPr>
          <w:rFonts w:ascii="標楷體" w:eastAsia="標楷體" w:hAnsi="標楷體" w:hint="eastAsia"/>
          <w:noProof/>
        </w:rPr>
        <w:pict w14:anchorId="72D6D3C2">
          <v:shape id="_x0000_s3361" type="#_x0000_t75" style="position:absolute;left:0;text-align:left;margin-left:99.75pt;margin-top:12.3pt;width:252.65pt;height:137.25pt;z-index:127">
            <v:imagedata r:id="rId419" o:title=""/>
          </v:shape>
        </w:pict>
      </w:r>
    </w:p>
    <w:p w14:paraId="30B66AF8" w14:textId="77777777" w:rsidR="00226616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1326D34" w14:textId="77777777" w:rsidR="00226616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6945E2C" w14:textId="77777777" w:rsidR="00226616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4EDA89B" w14:textId="77777777" w:rsidR="0013437B" w:rsidRPr="00531A71" w:rsidRDefault="0013437B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C6A2E5C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081300C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571D3824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16FF999E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5</w:t>
      </w:r>
    </w:p>
    <w:p w14:paraId="66B50263" w14:textId="77777777" w:rsidR="0013437B" w:rsidRDefault="0013437B" w:rsidP="0013437B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49296E73" w14:textId="77777777" w:rsidR="0013437B" w:rsidRPr="00531A71" w:rsidRDefault="0013437B" w:rsidP="0013437B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557F0D7D" w14:textId="77777777" w:rsidR="00226616" w:rsidRPr="00531A71" w:rsidRDefault="0013437B" w:rsidP="0013437B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226616" w:rsidRPr="00531A71" w14:paraId="1069BAC2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355AD7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47EAA932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6616" w:rsidRPr="00531A71" w14:paraId="73D2BE6B" w14:textId="77777777">
        <w:tc>
          <w:tcPr>
            <w:tcW w:w="3794" w:type="dxa"/>
            <w:tcBorders>
              <w:top w:val="single" w:sz="4" w:space="0" w:color="auto"/>
            </w:tcBorders>
          </w:tcPr>
          <w:p w14:paraId="432E64EA" w14:textId="77777777" w:rsidR="00226616" w:rsidRPr="00531A71" w:rsidRDefault="00226616" w:rsidP="00A3788E">
            <w:pPr>
              <w:numPr>
                <w:ilvl w:val="0"/>
                <w:numId w:val="122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MC</w:t>
            </w:r>
            <w:r w:rsidRPr="00531A71">
              <w:rPr>
                <w:rFonts w:eastAsia="標楷體" w:hint="eastAsia"/>
                <w:iCs/>
              </w:rPr>
              <w:t>為圓內角</w:t>
            </w:r>
          </w:p>
          <w:p w14:paraId="65E246F0" w14:textId="77777777" w:rsidR="00226616" w:rsidRPr="00531A71" w:rsidRDefault="00226616" w:rsidP="00A3788E">
            <w:pPr>
              <w:numPr>
                <w:ilvl w:val="0"/>
                <w:numId w:val="122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A</w:t>
            </w:r>
            <w:r w:rsidRPr="00531A71">
              <w:rPr>
                <w:rFonts w:eastAsia="標楷體"/>
                <w:iCs/>
              </w:rPr>
              <w:t>M</w:t>
            </w:r>
            <w:r w:rsidRPr="00531A71">
              <w:rPr>
                <w:rFonts w:eastAsia="標楷體" w:hAnsi="標楷體" w:hint="eastAsia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80315E3">
                <v:shape id="_x0000_i2160" type="#_x0000_t75" style="width:12pt;height:30.75pt" o:ole="">
                  <v:imagedata r:id="rId388" o:title=""/>
                </v:shape>
                <o:OLEObject Type="Embed" ProgID="Equation.3" ShapeID="_x0000_i2160" DrawAspect="Content" ObjectID="_1789908592" r:id="rId420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34C84E8A" w14:textId="77777777" w:rsidR="00226616" w:rsidRPr="00531A71" w:rsidRDefault="00226616" w:rsidP="00A3788E">
            <w:pPr>
              <w:numPr>
                <w:ilvl w:val="0"/>
                <w:numId w:val="122"/>
              </w:numPr>
              <w:spacing w:beforeLines="30" w:before="108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96B8239">
                <v:shape id="_x0000_i2161" type="#_x0000_t75" style="width:12pt;height:30.75pt" o:ole="">
                  <v:imagedata r:id="rId388" o:title=""/>
                </v:shape>
                <o:OLEObject Type="Embed" ProgID="Equation.3" ShapeID="_x0000_i2161" DrawAspect="Content" ObjectID="_1789908593" r:id="rId421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0379C673" w14:textId="77777777" w:rsidR="00226616" w:rsidRPr="00531A71" w:rsidRDefault="00226616" w:rsidP="00A3788E">
            <w:pPr>
              <w:numPr>
                <w:ilvl w:val="0"/>
                <w:numId w:val="122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10</w:t>
            </w:r>
            <w:r w:rsidRPr="00531A71">
              <w:rPr>
                <w:rFonts w:eastAsia="標楷體"/>
              </w:rPr>
              <w:t>°</w:t>
            </w:r>
          </w:p>
          <w:p w14:paraId="71BED3BC" w14:textId="77777777" w:rsidR="00226616" w:rsidRPr="00531A71" w:rsidRDefault="00226616" w:rsidP="00A3788E">
            <w:pPr>
              <w:numPr>
                <w:ilvl w:val="0"/>
                <w:numId w:val="122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40CDC8B6" w14:textId="77777777" w:rsidR="00226616" w:rsidRPr="00531A71" w:rsidRDefault="00226616" w:rsidP="00A3788E">
            <w:pPr>
              <w:numPr>
                <w:ilvl w:val="0"/>
                <w:numId w:val="122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C6FBFF6">
                <v:shape id="_x0000_i2162" type="#_x0000_t75" style="width:12pt;height:30.75pt" o:ole="">
                  <v:imagedata r:id="rId388" o:title=""/>
                </v:shape>
                <o:OLEObject Type="Embed" ProgID="Equation.3" ShapeID="_x0000_i2162" DrawAspect="Content" ObjectID="_1789908594" r:id="rId422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int="eastAsia"/>
                <w:b/>
              </w:rPr>
              <w:t>)</w:t>
            </w:r>
          </w:p>
          <w:p w14:paraId="3199B9DF" w14:textId="77777777" w:rsidR="00226616" w:rsidRPr="00531A71" w:rsidRDefault="00226616" w:rsidP="00A3788E">
            <w:pPr>
              <w:numPr>
                <w:ilvl w:val="0"/>
                <w:numId w:val="122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int="eastAsia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62438DA">
                <v:shape id="_x0000_i2163" type="#_x0000_t75" style="width:12pt;height:30.75pt" o:ole="">
                  <v:imagedata r:id="rId388" o:title=""/>
                </v:shape>
                <o:OLEObject Type="Embed" ProgID="Equation.3" ShapeID="_x0000_i2163" DrawAspect="Content" ObjectID="_1789908595" r:id="rId423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 w:hint="eastAsia"/>
              </w:rPr>
              <w:t>11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 xml:space="preserve">30° </w:t>
            </w:r>
            <w:r w:rsidRPr="00531A71">
              <w:rPr>
                <w:rFonts w:eastAsia="標楷體" w:hint="eastAsia"/>
                <w:b/>
              </w:rPr>
              <w:t>)</w:t>
            </w:r>
            <w:r w:rsidRPr="00531A71">
              <w:rPr>
                <w:rFonts w:eastAsia="標楷體" w:hint="eastAsia"/>
                <w:b/>
              </w:rPr>
              <w:t>＝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717C6BFC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76A5E007">
                <v:shape id="_x0000_i216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54906EC4">
                <v:shape id="_x0000_i216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  <w:iCs/>
              </w:rPr>
              <w:t>M</w:t>
            </w:r>
            <w:r w:rsidRPr="00531A71">
              <w:rPr>
                <w:rFonts w:eastAsia="標楷體" w:hAnsi="標楷體"/>
              </w:rPr>
              <w:t>點</w:t>
            </w:r>
          </w:p>
          <w:p w14:paraId="4D47A9CB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</w:t>
            </w:r>
            <w:proofErr w:type="gramStart"/>
            <w:r w:rsidRPr="00531A71">
              <w:rPr>
                <w:rFonts w:eastAsia="標楷體" w:hAnsi="標楷體"/>
              </w:rPr>
              <w:t>等於這角與</w:t>
            </w:r>
            <w:proofErr w:type="gramEnd"/>
            <w:r w:rsidRPr="00531A71">
              <w:rPr>
                <w:rFonts w:eastAsia="標楷體" w:hAnsi="標楷體"/>
              </w:rPr>
              <w:t>它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對頂角所對兩弧度數和的一半</w:t>
            </w:r>
          </w:p>
          <w:p w14:paraId="5149A557" w14:textId="77777777" w:rsidR="00226616" w:rsidRPr="00531A71" w:rsidRDefault="00226616" w:rsidP="00823F28">
            <w:pPr>
              <w:tabs>
                <w:tab w:val="left" w:pos="0"/>
              </w:tabs>
              <w:spacing w:line="0" w:lineRule="atLeast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M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  <w:w w:val="33"/>
              </w:rPr>
              <w:t xml:space="preserve">　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</w:p>
          <w:p w14:paraId="1158D738" w14:textId="77777777" w:rsidR="00226616" w:rsidRPr="00531A71" w:rsidRDefault="00226616" w:rsidP="00226616">
            <w:pPr>
              <w:tabs>
                <w:tab w:val="left" w:pos="0"/>
              </w:tabs>
              <w:spacing w:beforeLines="80" w:before="288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</w:p>
          <w:p w14:paraId="1845464E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  <w:position w:val="-2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43F649B7">
                <v:shape id="_x0000_i216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5A76DCA0">
                <v:shape id="_x0000_i216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P</w:t>
            </w:r>
          </w:p>
          <w:p w14:paraId="34A6D256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t>兩割線在圓外相交所成的角的度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7EE00953" w14:textId="77777777" w:rsidR="00226616" w:rsidRPr="00531A71" w:rsidRDefault="00226616" w:rsidP="00823F28">
            <w:pPr>
              <w:tabs>
                <w:tab w:val="left" w:pos="0"/>
              </w:tabs>
              <w:spacing w:line="40" w:lineRule="atLeast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1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B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6)</w:t>
            </w:r>
          </w:p>
        </w:tc>
      </w:tr>
    </w:tbl>
    <w:p w14:paraId="76E00614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B562D2C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40FA6DD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67811066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5D5F0806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21C3A865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6</w:t>
      </w:r>
      <w:r w:rsidRPr="00531A71">
        <w:rPr>
          <w:rFonts w:eastAsia="標楷體" w:hAnsi="標楷體"/>
          <w:b/>
        </w:rPr>
        <w:t>：</w:t>
      </w:r>
      <w:r w:rsidRPr="00531A71">
        <w:rPr>
          <w:rFonts w:eastAsia="標楷體" w:hint="eastAsia"/>
          <w:b/>
        </w:rPr>
        <w:t xml:space="preserve"> </w:t>
      </w:r>
    </w:p>
    <w:p w14:paraId="6A1FF8D7" w14:textId="77777777" w:rsidR="00226616" w:rsidRPr="00531A71" w:rsidRDefault="00226616" w:rsidP="00226616">
      <w:pPr>
        <w:spacing w:beforeLines="50" w:before="180" w:line="360" w:lineRule="exact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492CA5" w:rsidRPr="00FC25C5">
        <w:rPr>
          <w:rFonts w:eastAsia="標楷體" w:hint="eastAsia"/>
        </w:rPr>
        <w:t>如圖</w:t>
      </w:r>
      <w:r w:rsidR="00492CA5" w:rsidRPr="00FC25C5">
        <w:rPr>
          <w:rFonts w:eastAsia="標楷體" w:hint="eastAsia"/>
        </w:rPr>
        <w:t>7.3-</w:t>
      </w:r>
      <w:r w:rsidR="00492CA5">
        <w:rPr>
          <w:rFonts w:eastAsia="標楷體" w:hint="eastAsia"/>
        </w:rPr>
        <w:t>56</w:t>
      </w:r>
      <w:r w:rsidR="00492CA5" w:rsidRPr="00FC25C5">
        <w:rPr>
          <w:rFonts w:eastAsia="標楷體" w:hint="eastAsia"/>
        </w:rPr>
        <w:t>，</w:t>
      </w:r>
      <w:r w:rsidRPr="00531A71">
        <w:rPr>
          <w:rFonts w:eastAsia="標楷體" w:hAnsi="標楷體"/>
        </w:rPr>
        <w:t>若∠</w:t>
      </w:r>
      <w:r w:rsidRPr="00531A71">
        <w:rPr>
          <w:rFonts w:eastAsia="標楷體"/>
        </w:rPr>
        <w:t>AF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0°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C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。</w:t>
      </w:r>
    </w:p>
    <w:p w14:paraId="679A3B40" w14:textId="77777777" w:rsidR="00226616" w:rsidRPr="00531A71" w:rsidRDefault="0013437B" w:rsidP="00226616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 w:hint="eastAsia"/>
          <w:noProof/>
        </w:rPr>
        <w:pict w14:anchorId="3686B493">
          <v:shape id="_x0000_s3362" type="#_x0000_t75" style="position:absolute;margin-left:98.7pt;margin-top:13.95pt;width:229.1pt;height:133.7pt;z-index:128">
            <v:imagedata r:id="rId424" o:title=""/>
          </v:shape>
        </w:pict>
      </w:r>
    </w:p>
    <w:p w14:paraId="22DFFCB7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</w:rPr>
      </w:pPr>
    </w:p>
    <w:p w14:paraId="05EEB2A1" w14:textId="77777777" w:rsidR="00226616" w:rsidRPr="00531A71" w:rsidRDefault="00226616" w:rsidP="00226616">
      <w:pPr>
        <w:jc w:val="both"/>
        <w:rPr>
          <w:rFonts w:ascii="標楷體" w:eastAsia="標楷體" w:hAnsi="標楷體" w:hint="eastAsia"/>
          <w:i/>
        </w:rPr>
      </w:pPr>
    </w:p>
    <w:p w14:paraId="31477C2B" w14:textId="77777777" w:rsidR="00226616" w:rsidRDefault="00226616" w:rsidP="00226616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1E734182" w14:textId="77777777" w:rsidR="0013437B" w:rsidRDefault="0013437B" w:rsidP="00226616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46A4E16E" w14:textId="77777777" w:rsidR="00226616" w:rsidRDefault="00226616" w:rsidP="00226616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3E69248F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b/>
          <w:bCs/>
          <w:noProof/>
        </w:rPr>
      </w:pPr>
    </w:p>
    <w:p w14:paraId="62AC557E" w14:textId="77777777" w:rsidR="00226616" w:rsidRPr="00531A71" w:rsidRDefault="00226616" w:rsidP="00226616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0858B0EC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6</w:t>
      </w:r>
    </w:p>
    <w:p w14:paraId="4D8801A9" w14:textId="77777777" w:rsidR="0013437B" w:rsidRDefault="0013437B" w:rsidP="0013437B">
      <w:pPr>
        <w:spacing w:beforeLines="50" w:before="180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 w:rsidRPr="00531A71">
        <w:rPr>
          <w:rFonts w:eastAsia="標楷體" w:hAnsi="標楷體"/>
        </w:rPr>
        <w:t>圓內角的度數，</w:t>
      </w:r>
      <w:proofErr w:type="gramStart"/>
      <w:r w:rsidRPr="00531A71">
        <w:rPr>
          <w:rFonts w:eastAsia="標楷體" w:hAnsi="標楷體"/>
        </w:rPr>
        <w:t>等於這角與</w:t>
      </w:r>
      <w:proofErr w:type="gramEnd"/>
      <w:r w:rsidRPr="00531A71">
        <w:rPr>
          <w:rFonts w:eastAsia="標楷體" w:hAnsi="標楷體"/>
        </w:rPr>
        <w:t>它的對頂角所對兩弧度數和的一半</w:t>
      </w:r>
      <w:r w:rsidRPr="00531A71">
        <w:rPr>
          <w:rFonts w:eastAsia="標楷體" w:hAnsi="標楷體" w:hint="eastAsia"/>
        </w:rPr>
        <w:t xml:space="preserve"> </w:t>
      </w:r>
    </w:p>
    <w:p w14:paraId="75B48583" w14:textId="77777777" w:rsidR="0013437B" w:rsidRPr="00531A71" w:rsidRDefault="0013437B" w:rsidP="0013437B">
      <w:pPr>
        <w:spacing w:beforeLines="50" w:before="180"/>
        <w:ind w:firstLineChars="300" w:firstLine="720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(2) </w:t>
      </w:r>
      <w:r w:rsidRPr="00531A71">
        <w:rPr>
          <w:rFonts w:eastAsia="標楷體" w:hAnsi="標楷體"/>
        </w:rPr>
        <w:t>兩割線在圓外相交所成的角的度數，等於它們</w:t>
      </w:r>
      <w:proofErr w:type="gramStart"/>
      <w:r w:rsidRPr="00531A71">
        <w:rPr>
          <w:rFonts w:eastAsia="標楷體" w:hAnsi="標楷體"/>
        </w:rPr>
        <w:t>所截兩弧度數差</w:t>
      </w:r>
      <w:proofErr w:type="gramEnd"/>
      <w:r w:rsidRPr="00531A71">
        <w:rPr>
          <w:rFonts w:eastAsia="標楷體" w:hAnsi="標楷體"/>
        </w:rPr>
        <w:t>的一半</w:t>
      </w:r>
    </w:p>
    <w:p w14:paraId="2972D99E" w14:textId="77777777" w:rsidR="00226616" w:rsidRPr="00531A71" w:rsidRDefault="0013437B" w:rsidP="0013437B">
      <w:pPr>
        <w:spacing w:afterLines="20" w:after="72" w:line="360" w:lineRule="exact"/>
        <w:rPr>
          <w:rFonts w:eastAsia="標楷體" w:hAnsi="標楷體" w:hint="eastAsia"/>
        </w:rPr>
      </w:pPr>
      <w:r w:rsidRPr="0013437B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226616" w:rsidRPr="00531A71" w14:paraId="2E88B754" w14:textId="77777777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1352F3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1E61F1DF" w14:textId="77777777" w:rsidR="00226616" w:rsidRPr="00531A71" w:rsidRDefault="00226616" w:rsidP="00823F28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26616" w:rsidRPr="00531A71" w14:paraId="306B31EF" w14:textId="77777777">
        <w:tc>
          <w:tcPr>
            <w:tcW w:w="3794" w:type="dxa"/>
            <w:tcBorders>
              <w:top w:val="single" w:sz="4" w:space="0" w:color="auto"/>
            </w:tcBorders>
          </w:tcPr>
          <w:p w14:paraId="4DEDD7A6" w14:textId="77777777" w:rsidR="00226616" w:rsidRPr="00531A71" w:rsidRDefault="00226616" w:rsidP="00A3788E">
            <w:pPr>
              <w:numPr>
                <w:ilvl w:val="0"/>
                <w:numId w:val="12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/>
              </w:rPr>
              <w:t>FB</w:t>
            </w:r>
            <w:r w:rsidRPr="00531A71">
              <w:rPr>
                <w:rFonts w:eastAsia="標楷體" w:hAnsi="標楷體"/>
                <w:iCs/>
              </w:rPr>
              <w:t>為圓內角</w:t>
            </w:r>
          </w:p>
          <w:p w14:paraId="3876D5BE" w14:textId="77777777" w:rsidR="00226616" w:rsidRPr="00531A71" w:rsidRDefault="00226616" w:rsidP="00A3788E">
            <w:pPr>
              <w:numPr>
                <w:ilvl w:val="0"/>
                <w:numId w:val="123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F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1CFADC97">
                <v:shape id="_x0000_i2168" type="#_x0000_t75" style="width:12pt;height:30.75pt" o:ole="">
                  <v:imagedata r:id="rId388" o:title=""/>
                </v:shape>
                <o:OLEObject Type="Embed" ProgID="Equation.3" ShapeID="_x0000_i2168" DrawAspect="Content" ObjectID="_1789908596" r:id="rId425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41F2BD14" w14:textId="77777777" w:rsidR="00226616" w:rsidRPr="00531A71" w:rsidRDefault="00226616" w:rsidP="00A3788E">
            <w:pPr>
              <w:numPr>
                <w:ilvl w:val="0"/>
                <w:numId w:val="123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EED4700">
                <v:shape id="_x0000_i2169" type="#_x0000_t75" style="width:12pt;height:30.75pt" o:ole="">
                  <v:imagedata r:id="rId388" o:title=""/>
                </v:shape>
                <o:OLEObject Type="Embed" ProgID="Equation.3" ShapeID="_x0000_i2169" DrawAspect="Content" ObjectID="_1789908597" r:id="rId426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184C870D" w14:textId="77777777" w:rsidR="00226616" w:rsidRPr="00531A71" w:rsidRDefault="00226616" w:rsidP="00A3788E">
            <w:pPr>
              <w:numPr>
                <w:ilvl w:val="0"/>
                <w:numId w:val="123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為圓外角</w:t>
            </w:r>
            <w:r w:rsidR="008C4453">
              <w:rPr>
                <w:rFonts w:eastAsia="標楷體" w:hAnsi="標楷體" w:hint="eastAsia"/>
              </w:rPr>
              <w:br/>
            </w:r>
          </w:p>
          <w:p w14:paraId="4AE5CEF2" w14:textId="77777777" w:rsidR="00226616" w:rsidRPr="00531A71" w:rsidRDefault="00226616" w:rsidP="00A3788E">
            <w:pPr>
              <w:numPr>
                <w:ilvl w:val="0"/>
                <w:numId w:val="123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FC9A30A">
                <v:shape id="_x0000_i2170" type="#_x0000_t75" style="width:12pt;height:30.75pt" o:ole="">
                  <v:imagedata r:id="rId388" o:title=""/>
                </v:shape>
                <o:OLEObject Type="Embed" ProgID="Equation.3" ShapeID="_x0000_i2170" DrawAspect="Content" ObjectID="_1789908598" r:id="rId427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6D40EFDB" w14:textId="77777777" w:rsidR="00226616" w:rsidRPr="00531A71" w:rsidRDefault="00226616" w:rsidP="00A3788E">
            <w:pPr>
              <w:numPr>
                <w:ilvl w:val="0"/>
                <w:numId w:val="123"/>
              </w:numPr>
              <w:spacing w:beforeLines="40" w:before="144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580A0E3">
                <v:shape id="_x0000_i2171" type="#_x0000_t75" style="width:12pt;height:30.75pt" o:ole="">
                  <v:imagedata r:id="rId388" o:title=""/>
                </v:shape>
                <o:OLEObject Type="Embed" ProgID="Equation.3" ShapeID="_x0000_i2171" DrawAspect="Content" ObjectID="_1789908599" r:id="rId428"/>
              </w:object>
            </w:r>
            <w:r w:rsidRPr="00531A71">
              <w:rPr>
                <w:rFonts w:eastAsia="標楷體"/>
                <w:b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6F3E8B82" w14:textId="77777777" w:rsidR="00226616" w:rsidRPr="00531A71" w:rsidRDefault="00226616" w:rsidP="00A3788E">
            <w:pPr>
              <w:numPr>
                <w:ilvl w:val="0"/>
                <w:numId w:val="123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C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4D7AEA3E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8C4453">
              <w:rPr>
                <w:rFonts w:eastAsia="標楷體" w:hAnsi="標楷體" w:hint="eastAsia"/>
              </w:rPr>
              <w:t>7.3-56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32A8C74F">
                <v:shape id="_x0000_i217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0FF2E6F0">
                <v:shape id="_x0000_i2173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相交於</w:t>
            </w:r>
            <w:r w:rsidRPr="00531A71">
              <w:rPr>
                <w:rFonts w:eastAsia="標楷體"/>
                <w:iCs/>
              </w:rPr>
              <w:t>F</w:t>
            </w:r>
            <w:r w:rsidRPr="00531A71">
              <w:rPr>
                <w:rFonts w:eastAsia="標楷體" w:hAnsi="標楷體"/>
              </w:rPr>
              <w:t>點</w:t>
            </w:r>
          </w:p>
          <w:p w14:paraId="7F793BA3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圓內角的度數，</w:t>
            </w:r>
            <w:proofErr w:type="gramStart"/>
            <w:r w:rsidRPr="00531A71">
              <w:rPr>
                <w:rFonts w:eastAsia="標楷體" w:hAnsi="標楷體"/>
              </w:rPr>
              <w:t>等於這角與</w:t>
            </w:r>
            <w:proofErr w:type="gramEnd"/>
            <w:r w:rsidRPr="00531A71">
              <w:rPr>
                <w:rFonts w:eastAsia="標楷體" w:hAnsi="標楷體"/>
              </w:rPr>
              <w:t>它的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對頂角所對兩弧度數和的一半</w:t>
            </w:r>
          </w:p>
          <w:p w14:paraId="68F1EABA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 w:line="0" w:lineRule="atLeast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將已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A</w:t>
            </w:r>
            <w:r w:rsidRPr="00531A71">
              <w:rPr>
                <w:rFonts w:eastAsia="標楷體"/>
              </w:rPr>
              <w:t>F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 xml:space="preserve">70°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2)</w:t>
            </w:r>
            <w:r w:rsidRPr="00531A71">
              <w:rPr>
                <w:rFonts w:eastAsia="標楷體" w:hAnsi="標楷體"/>
              </w:rPr>
              <w:t>式得</w:t>
            </w:r>
          </w:p>
          <w:p w14:paraId="23C6CDFE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如圖</w:t>
            </w:r>
            <w:r w:rsidR="008C4453">
              <w:rPr>
                <w:rFonts w:eastAsia="標楷體" w:hAnsi="標楷體" w:hint="eastAsia"/>
              </w:rPr>
              <w:t>7.3-56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7492325E">
                <v:shape id="_x0000_i2174" type="#_x0000_t75" alt="%FontSize=12&#10;%TeXFontSize=12&#10;\documentclass{article}&#10;\pagestyle{empty}&#10;\begin{document}&#10;\[&#10;\overline{AC}&#10;\]&#10;\end{document}" style="width:16.5pt;height:10.5pt">
                  <v:imagedata r:id="rId20" o:title="formula_phys"/>
                </v:shape>
              </w:pict>
            </w:r>
            <w:r w:rsidRPr="00531A71">
              <w:rPr>
                <w:rFonts w:eastAsia="標楷體" w:hAnsi="標楷體"/>
              </w:rPr>
              <w:t>與</w:t>
            </w:r>
            <w:r w:rsidRPr="00531A71">
              <w:rPr>
                <w:rFonts w:eastAsia="標楷體"/>
                <w:position w:val="-2"/>
              </w:rPr>
              <w:pict w14:anchorId="27A32E4B">
                <v:shape id="_x0000_i2175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 w:rsidRPr="00531A71">
              <w:rPr>
                <w:rFonts w:eastAsia="標楷體" w:hAnsi="標楷體"/>
              </w:rPr>
              <w:t>的延長線</w:t>
            </w:r>
            <w:proofErr w:type="gramStart"/>
            <w:r w:rsidRPr="00531A71">
              <w:rPr>
                <w:rFonts w:eastAsia="標楷體" w:hAnsi="標楷體"/>
              </w:rPr>
              <w:t>相交於圓外</w:t>
            </w:r>
            <w:proofErr w:type="gramEnd"/>
            <w:r w:rsidRPr="00531A71">
              <w:rPr>
                <w:rFonts w:eastAsia="標楷體" w:hAnsi="標楷體"/>
              </w:rPr>
              <w:t>一點</w:t>
            </w:r>
            <w:r w:rsidRPr="00531A71">
              <w:rPr>
                <w:rFonts w:eastAsia="標楷體"/>
              </w:rPr>
              <w:t>E</w:t>
            </w:r>
          </w:p>
          <w:p w14:paraId="1CD95CBF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 xml:space="preserve">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t>兩割線在圓外相交所成的角的度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Ansi="標楷體"/>
              </w:rPr>
              <w:t>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59C7CC33" w14:textId="77777777" w:rsidR="00226616" w:rsidRPr="00531A71" w:rsidRDefault="00226616" w:rsidP="00226616">
            <w:pPr>
              <w:tabs>
                <w:tab w:val="left" w:pos="0"/>
              </w:tabs>
              <w:spacing w:beforeLines="50" w:before="180" w:line="40" w:lineRule="atLeast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將已知∠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代入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得</w:t>
            </w:r>
          </w:p>
          <w:p w14:paraId="60F19EEF" w14:textId="77777777" w:rsidR="00226616" w:rsidRPr="00531A71" w:rsidRDefault="00226616" w:rsidP="00226616">
            <w:pPr>
              <w:tabs>
                <w:tab w:val="left" w:pos="0"/>
              </w:tabs>
              <w:spacing w:beforeLines="120" w:before="432" w:line="40" w:lineRule="atLeast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6) </w:t>
            </w:r>
            <w:r w:rsidRPr="00531A71">
              <w:rPr>
                <w:rFonts w:eastAsia="標楷體" w:hint="eastAsia"/>
              </w:rPr>
              <w:t>解二元一次</w:t>
            </w:r>
            <w:proofErr w:type="gramStart"/>
            <w:r w:rsidRPr="00531A71">
              <w:rPr>
                <w:rFonts w:eastAsia="標楷體" w:hint="eastAsia"/>
              </w:rPr>
              <w:t>聯立方程式得</w:t>
            </w:r>
            <w:proofErr w:type="gramEnd"/>
          </w:p>
        </w:tc>
      </w:tr>
    </w:tbl>
    <w:p w14:paraId="1B676203" w14:textId="77777777" w:rsidR="00A072CC" w:rsidRPr="00226616" w:rsidRDefault="00A072CC" w:rsidP="001F34B4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  <w:b/>
        </w:rPr>
      </w:pPr>
    </w:p>
    <w:p w14:paraId="6827CBCD" w14:textId="77777777" w:rsidR="00130830" w:rsidRPr="00531A71" w:rsidRDefault="00130830" w:rsidP="001F34B4">
      <w:pPr>
        <w:adjustRightInd w:val="0"/>
        <w:spacing w:afterLines="50" w:after="180" w:line="380" w:lineRule="exact"/>
        <w:ind w:left="431" w:hanging="431"/>
        <w:rPr>
          <w:rFonts w:eastAsia="標楷體" w:hint="eastAsia"/>
          <w:b/>
        </w:rPr>
      </w:pPr>
    </w:p>
    <w:p w14:paraId="59C278F3" w14:textId="77777777" w:rsidR="00130830" w:rsidRPr="00531A71" w:rsidRDefault="00130830" w:rsidP="001F34B4">
      <w:pPr>
        <w:adjustRightInd w:val="0"/>
        <w:spacing w:afterLines="50" w:after="180" w:line="380" w:lineRule="exact"/>
        <w:ind w:left="431" w:hanging="431"/>
        <w:rPr>
          <w:rFonts w:eastAsia="標楷體" w:hint="eastAsia"/>
          <w:b/>
        </w:rPr>
      </w:pPr>
    </w:p>
    <w:p w14:paraId="14A6D753" w14:textId="77777777" w:rsidR="00A16744" w:rsidRDefault="00A16744" w:rsidP="007C471A">
      <w:pPr>
        <w:jc w:val="both"/>
        <w:outlineLvl w:val="1"/>
        <w:rPr>
          <w:rFonts w:eastAsia="標楷體" w:hAnsi="標楷體" w:hint="eastAsia"/>
          <w:b/>
        </w:rPr>
      </w:pPr>
    </w:p>
    <w:p w14:paraId="5F9F44D8" w14:textId="77777777" w:rsidR="00A16744" w:rsidRDefault="00A16744" w:rsidP="007C471A">
      <w:pPr>
        <w:jc w:val="both"/>
        <w:outlineLvl w:val="1"/>
        <w:rPr>
          <w:rFonts w:eastAsia="標楷體" w:hAnsi="標楷體" w:hint="eastAsia"/>
          <w:b/>
        </w:rPr>
      </w:pPr>
    </w:p>
    <w:p w14:paraId="7C210D6C" w14:textId="77777777" w:rsidR="00C05EFB" w:rsidRPr="00531A71" w:rsidRDefault="00EA7ACC" w:rsidP="007C471A">
      <w:pPr>
        <w:jc w:val="both"/>
        <w:outlineLvl w:val="1"/>
        <w:rPr>
          <w:rFonts w:eastAsia="標楷體"/>
          <w:b/>
        </w:rPr>
      </w:pPr>
      <w:bookmarkStart w:id="38" w:name="_Toc332620143"/>
      <w:r w:rsidRPr="00531A71">
        <w:rPr>
          <w:rFonts w:eastAsia="標楷體" w:hAnsi="標楷體"/>
          <w:b/>
        </w:rPr>
        <w:t>定理</w:t>
      </w:r>
      <w:r w:rsidRPr="00531A71">
        <w:rPr>
          <w:rFonts w:eastAsia="標楷體"/>
          <w:b/>
        </w:rPr>
        <w:t xml:space="preserve"> 7.3-</w:t>
      </w:r>
      <w:r w:rsidR="006B06CD"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 xml:space="preserve"> </w:t>
      </w:r>
      <w:r w:rsidRPr="00531A71">
        <w:rPr>
          <w:rFonts w:eastAsia="標楷體" w:hAnsi="標楷體"/>
          <w:b/>
        </w:rPr>
        <w:t>割線與切線交角定理</w:t>
      </w:r>
      <w:r w:rsidRPr="00531A71">
        <w:rPr>
          <w:rFonts w:eastAsia="標楷體"/>
          <w:b/>
        </w:rPr>
        <w:t>(2)</w:t>
      </w:r>
      <w:r w:rsidRPr="00531A71">
        <w:rPr>
          <w:rFonts w:eastAsia="標楷體" w:hAnsi="標楷體"/>
          <w:b/>
        </w:rPr>
        <w:t>：</w:t>
      </w:r>
      <w:r w:rsidR="00C61433" w:rsidRPr="00531A71">
        <w:rPr>
          <w:rFonts w:eastAsia="標楷體" w:hAnsi="標楷體"/>
          <w:b/>
        </w:rPr>
        <w:t>圓外角定理</w:t>
      </w:r>
      <w:r w:rsidR="00C61433" w:rsidRPr="00531A71">
        <w:rPr>
          <w:rFonts w:eastAsia="標楷體"/>
          <w:b/>
        </w:rPr>
        <w:t>2</w:t>
      </w:r>
      <w:bookmarkEnd w:id="38"/>
    </w:p>
    <w:p w14:paraId="1B0CEB36" w14:textId="77777777" w:rsidR="00EA7ACC" w:rsidRPr="00550589" w:rsidRDefault="00EA7ACC" w:rsidP="00550589">
      <w:pPr>
        <w:spacing w:beforeLines="50" w:before="180"/>
        <w:ind w:leftChars="225" w:left="540"/>
        <w:rPr>
          <w:rFonts w:eastAsia="標楷體"/>
        </w:rPr>
      </w:pPr>
      <w:r w:rsidRPr="00550589">
        <w:rPr>
          <w:rFonts w:eastAsia="標楷體" w:hAnsi="標楷體"/>
        </w:rPr>
        <w:t>兩切線在圓外相交所成的角的度數，等於它們</w:t>
      </w:r>
      <w:proofErr w:type="gramStart"/>
      <w:r w:rsidRPr="00550589">
        <w:rPr>
          <w:rFonts w:eastAsia="標楷體" w:hAnsi="標楷體"/>
        </w:rPr>
        <w:t>所截兩弧度數差</w:t>
      </w:r>
      <w:proofErr w:type="gramEnd"/>
      <w:r w:rsidRPr="00550589">
        <w:rPr>
          <w:rFonts w:eastAsia="標楷體" w:hAnsi="標楷體"/>
        </w:rPr>
        <w:t>的一半。</w:t>
      </w:r>
    </w:p>
    <w:p w14:paraId="59A83D93" w14:textId="77777777" w:rsidR="00EA7ACC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68CA46BD">
          <v:shape id="_x0000_s2683" type="#_x0000_t75" style="position:absolute;left:0;text-align:left;margin-left:130.9pt;margin-top:8.2pt;width:165.9pt;height:106.45pt;z-index:36">
            <v:imagedata r:id="rId429" o:title=""/>
          </v:shape>
        </w:pict>
      </w:r>
    </w:p>
    <w:p w14:paraId="264F0AC5" w14:textId="77777777" w:rsidR="001D2152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</w:p>
    <w:p w14:paraId="415CDD4A" w14:textId="77777777" w:rsidR="001D2152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</w:p>
    <w:p w14:paraId="22A242CA" w14:textId="77777777" w:rsidR="001D2152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</w:p>
    <w:p w14:paraId="45E9103B" w14:textId="77777777" w:rsidR="001D2152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</w:p>
    <w:p w14:paraId="192080E7" w14:textId="77777777" w:rsidR="001D2152" w:rsidRPr="00531A71" w:rsidRDefault="001D2152" w:rsidP="001D2152">
      <w:pPr>
        <w:ind w:left="1261" w:hangingChars="525" w:hanging="1261"/>
        <w:jc w:val="center"/>
        <w:rPr>
          <w:rFonts w:eastAsia="標楷體" w:hint="eastAsia"/>
          <w:b/>
        </w:rPr>
      </w:pPr>
    </w:p>
    <w:p w14:paraId="0EFDCCC0" w14:textId="77777777" w:rsidR="00EA7ACC" w:rsidRPr="00531A71" w:rsidRDefault="00EA7ACC" w:rsidP="00550589">
      <w:pPr>
        <w:spacing w:beforeLines="50" w:before="180"/>
        <w:ind w:left="1261" w:hangingChars="525" w:hanging="1261"/>
        <w:jc w:val="center"/>
        <w:rPr>
          <w:rFonts w:eastAsia="標楷體"/>
          <w:b/>
        </w:rPr>
      </w:pPr>
      <w:r w:rsidRPr="00531A71">
        <w:rPr>
          <w:rFonts w:eastAsia="標楷體" w:hAnsi="標楷體"/>
          <w:b/>
        </w:rPr>
        <w:t>圖</w:t>
      </w:r>
      <w:r w:rsidR="008C4453">
        <w:rPr>
          <w:rFonts w:eastAsia="標楷體"/>
          <w:b/>
        </w:rPr>
        <w:t>7.3-</w:t>
      </w:r>
      <w:r w:rsidR="008C4453">
        <w:rPr>
          <w:rFonts w:eastAsia="標楷體" w:hint="eastAsia"/>
          <w:b/>
        </w:rPr>
        <w:t>57</w:t>
      </w:r>
    </w:p>
    <w:p w14:paraId="39A4A962" w14:textId="77777777" w:rsidR="00EA7ACC" w:rsidRPr="00550589" w:rsidRDefault="00EA7ACC" w:rsidP="00550589">
      <w:pPr>
        <w:spacing w:beforeLines="50" w:before="180"/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Ansi="標楷體"/>
          <w:b/>
        </w:rPr>
        <w:t>已知：</w:t>
      </w:r>
      <w:r w:rsidRPr="00550589">
        <w:rPr>
          <w:rFonts w:eastAsia="標楷體" w:hAnsi="標楷體"/>
        </w:rPr>
        <w:t>如圖</w:t>
      </w:r>
      <w:r w:rsidR="00B131F7" w:rsidRPr="00550589">
        <w:rPr>
          <w:rFonts w:eastAsia="標楷體"/>
        </w:rPr>
        <w:t>7.3-</w:t>
      </w:r>
      <w:r w:rsidR="008C4453">
        <w:rPr>
          <w:rFonts w:eastAsia="標楷體" w:hint="eastAsia"/>
        </w:rPr>
        <w:t>57</w:t>
      </w:r>
      <w:r w:rsidRPr="00550589">
        <w:rPr>
          <w:rFonts w:eastAsia="標楷體" w:hAnsi="標楷體"/>
        </w:rPr>
        <w:t>，</w:t>
      </w:r>
      <w:r w:rsidR="00CB7D84" w:rsidRPr="00550589">
        <w:rPr>
          <w:rFonts w:eastAsia="標楷體" w:hAnsi="標楷體"/>
        </w:rPr>
        <w:t>圓</w:t>
      </w:r>
      <w:r w:rsidR="00CB7D84" w:rsidRPr="00550589">
        <w:rPr>
          <w:rFonts w:eastAsia="標楷體"/>
        </w:rPr>
        <w:tab/>
        <w:t>O</w:t>
      </w:r>
      <w:r w:rsidR="00CB7D84" w:rsidRPr="00550589">
        <w:rPr>
          <w:rFonts w:eastAsia="標楷體" w:hAnsi="標楷體"/>
        </w:rPr>
        <w:t>的兩切線</w:t>
      </w:r>
      <w:r w:rsidR="00EB36A4" w:rsidRPr="00550589">
        <w:rPr>
          <w:rFonts w:eastAsia="標楷體"/>
          <w:position w:val="-2"/>
        </w:rPr>
        <w:pict w14:anchorId="3A33CDAF">
          <v:shape id="_x0000_i2176" type="#_x0000_t75" alt="%FontSize=12&#10;%TeXFontSize=12&#10;\documentclass{article}&#10;\pagestyle{empty}&#10;\begin{document}&#10;\[&#10;\overline{AF}&#10;\]&#10;\end{document}" style="width:16.5pt;height:10.5pt">
            <v:imagedata r:id="rId267" o:title="formula_phys"/>
          </v:shape>
        </w:pict>
      </w:r>
      <w:r w:rsidR="00CB7D84" w:rsidRPr="00550589">
        <w:rPr>
          <w:rFonts w:eastAsia="標楷體" w:hAnsi="標楷體"/>
        </w:rPr>
        <w:t>及</w:t>
      </w:r>
      <w:r w:rsidR="00EB36A4" w:rsidRPr="00550589">
        <w:rPr>
          <w:rFonts w:eastAsia="標楷體"/>
          <w:position w:val="-2"/>
        </w:rPr>
        <w:pict w14:anchorId="706695A0">
          <v:shape id="_x0000_i2177" type="#_x0000_t75" alt="%FontSize=12&#10;%TeXFontSize=12&#10;\documentclass{article}&#10;\pagestyle{empty}&#10;\begin{document}&#10;\[&#10;\overline{AG}&#10;\]&#10;\end{document}" style="width:16.5pt;height:10.5pt">
            <v:imagedata r:id="rId430" o:title="formula_phys"/>
          </v:shape>
        </w:pict>
      </w:r>
      <w:r w:rsidR="00CB7D84" w:rsidRPr="00550589">
        <w:rPr>
          <w:rFonts w:eastAsia="標楷體" w:hAnsi="標楷體"/>
        </w:rPr>
        <w:t>在圓外相交於</w:t>
      </w:r>
      <w:r w:rsidR="00CB7D84" w:rsidRPr="00550589">
        <w:rPr>
          <w:rFonts w:eastAsia="標楷體"/>
        </w:rPr>
        <w:t>A</w:t>
      </w:r>
      <w:r w:rsidR="00CB7D84" w:rsidRPr="00550589">
        <w:rPr>
          <w:rFonts w:eastAsia="標楷體" w:hAnsi="標楷體"/>
        </w:rPr>
        <w:t>點</w:t>
      </w:r>
    </w:p>
    <w:p w14:paraId="7D02E0F3" w14:textId="77777777" w:rsidR="00EA7ACC" w:rsidRPr="00550589" w:rsidRDefault="00EA7ACC" w:rsidP="00EA7ACC">
      <w:pPr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Ansi="標楷體"/>
          <w:b/>
        </w:rPr>
        <w:t>求證：</w:t>
      </w:r>
      <w:r w:rsidR="0014282D" w:rsidRPr="00550589">
        <w:rPr>
          <w:rFonts w:eastAsia="標楷體"/>
        </w:rPr>
        <w:sym w:font="Symbol" w:char="F0D0"/>
      </w:r>
      <w:r w:rsidR="0014282D" w:rsidRPr="00550589">
        <w:rPr>
          <w:rFonts w:eastAsia="標楷體"/>
        </w:rPr>
        <w:t>A</w:t>
      </w:r>
      <w:r w:rsidR="00114359" w:rsidRPr="00550589">
        <w:rPr>
          <w:rFonts w:eastAsia="標楷體" w:hint="eastAsia"/>
        </w:rPr>
        <w:t>＝</w:t>
      </w:r>
      <w:r w:rsidR="0014282D" w:rsidRPr="00550589">
        <w:rPr>
          <w:rFonts w:eastAsia="標楷體"/>
          <w:position w:val="-24"/>
        </w:rPr>
        <w:object w:dxaOrig="240" w:dyaOrig="620" w14:anchorId="2A872046">
          <v:shape id="_x0000_i2178" type="#_x0000_t75" style="width:12pt;height:30.75pt" o:ole="">
            <v:imagedata r:id="rId431" o:title=""/>
          </v:shape>
          <o:OLEObject Type="Embed" ProgID="Equation.3" ShapeID="_x0000_i2178" DrawAspect="Content" ObjectID="_1789908600" r:id="rId432"/>
        </w:object>
      </w:r>
      <w:r w:rsidR="0014282D" w:rsidRPr="00550589">
        <w:rPr>
          <w:rFonts w:eastAsia="標楷體"/>
        </w:rPr>
        <w:t>(</w:t>
      </w:r>
      <w:r w:rsidR="00CE2B8B" w:rsidRPr="00550589">
        <w:rPr>
          <w:rFonts w:eastAsia="標楷體" w:hint="eastAsia"/>
        </w:rPr>
        <w:t xml:space="preserve"> </w:t>
      </w:r>
      <w:r w:rsidR="00CE2B8B" w:rsidRPr="00550589">
        <w:rPr>
          <w:rFonts w:eastAsia="標楷體"/>
        </w:rPr>
        <w:fldChar w:fldCharType="begin"/>
      </w:r>
      <w:r w:rsidR="00CE2B8B" w:rsidRPr="00550589">
        <w:rPr>
          <w:rFonts w:eastAsia="標楷體"/>
        </w:rPr>
        <w:instrText xml:space="preserve"> eq \o(</w:instrText>
      </w:r>
      <w:r w:rsidR="00114359" w:rsidRPr="00550589">
        <w:rPr>
          <w:rFonts w:eastAsia="標楷體" w:hint="eastAsia"/>
        </w:rPr>
        <w:instrText>BEC</w:instrText>
      </w:r>
      <w:r w:rsidR="00CE2B8B" w:rsidRPr="00550589">
        <w:rPr>
          <w:rFonts w:eastAsia="標楷體"/>
        </w:rPr>
        <w:instrText>,</w:instrText>
      </w:r>
      <w:r w:rsidR="00CE2B8B" w:rsidRPr="00550589">
        <w:rPr>
          <w:rFonts w:eastAsia="標楷體" w:hAnsi="標楷體"/>
          <w:w w:val="150"/>
          <w:position w:val="16"/>
        </w:rPr>
        <w:instrText>︵</w:instrText>
      </w:r>
      <w:r w:rsidR="00CE2B8B" w:rsidRPr="00550589">
        <w:rPr>
          <w:rFonts w:eastAsia="標楷體"/>
        </w:rPr>
        <w:instrText>)</w:instrText>
      </w:r>
      <w:r w:rsidR="00CE2B8B" w:rsidRPr="00550589">
        <w:rPr>
          <w:rFonts w:eastAsia="標楷體"/>
        </w:rPr>
        <w:fldChar w:fldCharType="end"/>
      </w:r>
      <w:r w:rsidR="00CE2B8B" w:rsidRPr="00550589">
        <w:rPr>
          <w:rFonts w:eastAsia="標楷體" w:hint="eastAsia"/>
        </w:rPr>
        <w:t>－</w:t>
      </w:r>
      <w:r w:rsidR="00CE2B8B" w:rsidRPr="00550589">
        <w:rPr>
          <w:rFonts w:eastAsia="標楷體"/>
        </w:rPr>
        <w:fldChar w:fldCharType="begin"/>
      </w:r>
      <w:r w:rsidR="00CE2B8B" w:rsidRPr="00550589">
        <w:rPr>
          <w:rFonts w:eastAsia="標楷體"/>
        </w:rPr>
        <w:instrText xml:space="preserve"> eq \o(</w:instrText>
      </w:r>
      <w:r w:rsidR="00114359" w:rsidRPr="00550589">
        <w:rPr>
          <w:rFonts w:eastAsia="標楷體" w:hint="eastAsia"/>
        </w:rPr>
        <w:instrText>BDC</w:instrText>
      </w:r>
      <w:r w:rsidR="00CE2B8B" w:rsidRPr="00550589">
        <w:rPr>
          <w:rFonts w:eastAsia="標楷體"/>
        </w:rPr>
        <w:instrText>,</w:instrText>
      </w:r>
      <w:r w:rsidR="00CE2B8B" w:rsidRPr="00550589">
        <w:rPr>
          <w:rFonts w:eastAsia="標楷體" w:hAnsi="標楷體"/>
          <w:w w:val="150"/>
          <w:position w:val="16"/>
        </w:rPr>
        <w:instrText>︵</w:instrText>
      </w:r>
      <w:r w:rsidR="00CE2B8B" w:rsidRPr="00550589">
        <w:rPr>
          <w:rFonts w:eastAsia="標楷體"/>
        </w:rPr>
        <w:instrText>)</w:instrText>
      </w:r>
      <w:r w:rsidR="00CE2B8B" w:rsidRPr="00550589">
        <w:rPr>
          <w:rFonts w:eastAsia="標楷體"/>
        </w:rPr>
        <w:fldChar w:fldCharType="end"/>
      </w:r>
      <w:r w:rsidR="00CE2B8B" w:rsidRPr="00550589">
        <w:rPr>
          <w:rFonts w:eastAsia="標楷體" w:hint="eastAsia"/>
        </w:rPr>
        <w:t xml:space="preserve"> </w:t>
      </w:r>
      <w:r w:rsidR="0014282D" w:rsidRPr="00550589">
        <w:rPr>
          <w:rFonts w:eastAsia="標楷體"/>
        </w:rPr>
        <w:t>)</w:t>
      </w:r>
    </w:p>
    <w:p w14:paraId="727CCE00" w14:textId="77777777" w:rsidR="00EA7ACC" w:rsidRPr="00550589" w:rsidRDefault="00D00C06" w:rsidP="00C06607">
      <w:pPr>
        <w:ind w:left="721" w:hangingChars="300" w:hanging="721"/>
        <w:jc w:val="both"/>
        <w:rPr>
          <w:rFonts w:eastAsia="標楷體"/>
        </w:rPr>
      </w:pPr>
      <w:r>
        <w:rPr>
          <w:rFonts w:eastAsia="標楷體" w:hAnsi="標楷體" w:hint="eastAsia"/>
          <w:b/>
        </w:rPr>
        <w:t>想</w:t>
      </w:r>
      <w:r w:rsidR="00EA7ACC" w:rsidRPr="00531A71">
        <w:rPr>
          <w:rFonts w:eastAsia="標楷體" w:hAnsi="標楷體"/>
          <w:b/>
        </w:rPr>
        <w:t>法：</w:t>
      </w:r>
      <w:r w:rsidR="00C06607" w:rsidRPr="00550589">
        <w:rPr>
          <w:rFonts w:eastAsia="標楷體"/>
        </w:rPr>
        <w:t xml:space="preserve">(1) </w:t>
      </w:r>
      <w:r w:rsidR="00C06607" w:rsidRPr="00550589">
        <w:rPr>
          <w:rFonts w:eastAsia="標楷體" w:hAnsi="標楷體"/>
        </w:rPr>
        <w:t>應用三角形的外角</w:t>
      </w:r>
      <w:proofErr w:type="gramStart"/>
      <w:r w:rsidR="00C06607" w:rsidRPr="00550589">
        <w:rPr>
          <w:rFonts w:eastAsia="標楷體" w:hAnsi="標楷體"/>
        </w:rPr>
        <w:t>等</w:t>
      </w:r>
      <w:r w:rsidR="00161893" w:rsidRPr="00550589">
        <w:rPr>
          <w:rFonts w:eastAsia="標楷體" w:hAnsi="標楷體"/>
        </w:rPr>
        <w:t>於</w:t>
      </w:r>
      <w:r w:rsidR="00114359" w:rsidRPr="00550589">
        <w:rPr>
          <w:rFonts w:eastAsia="標楷體" w:hAnsi="標楷體" w:hint="eastAsia"/>
        </w:rPr>
        <w:t>兩</w:t>
      </w:r>
      <w:r w:rsidR="00C06607" w:rsidRPr="00550589">
        <w:rPr>
          <w:rFonts w:eastAsia="標楷體" w:hAnsi="標楷體"/>
        </w:rPr>
        <w:t>內</w:t>
      </w:r>
      <w:r w:rsidR="00114359" w:rsidRPr="00550589">
        <w:rPr>
          <w:rFonts w:eastAsia="標楷體" w:hAnsi="標楷體" w:hint="eastAsia"/>
        </w:rPr>
        <w:t>對</w:t>
      </w:r>
      <w:r w:rsidR="00C06607" w:rsidRPr="00550589">
        <w:rPr>
          <w:rFonts w:eastAsia="標楷體" w:hAnsi="標楷體"/>
        </w:rPr>
        <w:t>角</w:t>
      </w:r>
      <w:proofErr w:type="gramEnd"/>
      <w:r w:rsidR="00114359" w:rsidRPr="00550589">
        <w:rPr>
          <w:rFonts w:eastAsia="標楷體" w:hAnsi="標楷體" w:hint="eastAsia"/>
        </w:rPr>
        <w:t>的</w:t>
      </w:r>
      <w:r w:rsidR="00C06607" w:rsidRPr="00550589">
        <w:rPr>
          <w:rFonts w:eastAsia="標楷體" w:hAnsi="標楷體"/>
        </w:rPr>
        <w:t>和</w:t>
      </w:r>
      <w:r w:rsidR="00C06607" w:rsidRPr="00550589">
        <w:rPr>
          <w:rFonts w:eastAsia="標楷體"/>
        </w:rPr>
        <w:br/>
        <w:t xml:space="preserve">(2) </w:t>
      </w:r>
      <w:proofErr w:type="gramStart"/>
      <w:r w:rsidR="004364E4" w:rsidRPr="00550589">
        <w:rPr>
          <w:rFonts w:eastAsia="標楷體" w:hAnsi="標楷體"/>
        </w:rPr>
        <w:t>切線與弦交角</w:t>
      </w:r>
      <w:proofErr w:type="gramEnd"/>
      <w:r w:rsidR="004364E4" w:rsidRPr="00550589">
        <w:rPr>
          <w:rFonts w:eastAsia="標楷體" w:hAnsi="標楷體"/>
        </w:rPr>
        <w:t>定理：</w:t>
      </w:r>
      <w:r w:rsidR="004364E4" w:rsidRPr="00550589">
        <w:rPr>
          <w:rFonts w:eastAsia="標楷體"/>
        </w:rPr>
        <w:t xml:space="preserve"> </w:t>
      </w:r>
      <w:r w:rsidR="004364E4" w:rsidRPr="00550589">
        <w:rPr>
          <w:rFonts w:eastAsia="標楷體" w:hAnsi="標楷體"/>
        </w:rPr>
        <w:t>圓的切線與過切點</w:t>
      </w:r>
      <w:proofErr w:type="gramStart"/>
      <w:r w:rsidR="004364E4" w:rsidRPr="00550589">
        <w:rPr>
          <w:rFonts w:eastAsia="標楷體" w:hAnsi="標楷體"/>
        </w:rPr>
        <w:t>的弦所成</w:t>
      </w:r>
      <w:proofErr w:type="gramEnd"/>
      <w:r w:rsidR="004364E4" w:rsidRPr="00550589">
        <w:rPr>
          <w:rFonts w:eastAsia="標楷體" w:hAnsi="標楷體"/>
        </w:rPr>
        <w:t>的角的度數，</w:t>
      </w:r>
      <w:r w:rsidR="004364E4" w:rsidRPr="00550589">
        <w:rPr>
          <w:rFonts w:eastAsia="標楷體"/>
        </w:rPr>
        <w:br/>
      </w:r>
      <w:r>
        <w:rPr>
          <w:rFonts w:eastAsia="標楷體" w:hint="eastAsia"/>
        </w:rPr>
        <w:t xml:space="preserve">               </w:t>
      </w:r>
      <w:r w:rsidR="004364E4" w:rsidRPr="00550589">
        <w:rPr>
          <w:rFonts w:eastAsia="標楷體"/>
        </w:rPr>
        <w:t xml:space="preserve">       </w:t>
      </w:r>
      <w:proofErr w:type="gramStart"/>
      <w:r w:rsidR="004364E4" w:rsidRPr="00550589">
        <w:rPr>
          <w:rFonts w:eastAsia="標楷體" w:hAnsi="標楷體"/>
        </w:rPr>
        <w:t>等於這弦與切線間的弧度</w:t>
      </w:r>
      <w:proofErr w:type="gramEnd"/>
      <w:r w:rsidR="004364E4" w:rsidRPr="00550589">
        <w:rPr>
          <w:rFonts w:eastAsia="標楷體" w:hAnsi="標楷體"/>
        </w:rPr>
        <w:t>數的一半</w:t>
      </w:r>
    </w:p>
    <w:p w14:paraId="38F7BC6E" w14:textId="77777777" w:rsidR="00EA7ACC" w:rsidRPr="00531A71" w:rsidRDefault="001D2152" w:rsidP="00AA7AFB">
      <w:pPr>
        <w:jc w:val="center"/>
        <w:rPr>
          <w:rFonts w:eastAsia="標楷體" w:hint="eastAsia"/>
        </w:rPr>
      </w:pPr>
      <w:r w:rsidRPr="00531A71">
        <w:rPr>
          <w:rFonts w:eastAsia="標楷體"/>
          <w:noProof/>
        </w:rPr>
        <w:pict w14:anchorId="3308AA9C">
          <v:shape id="_x0000_s2679" type="#_x0000_t75" style="position:absolute;left:0;text-align:left;margin-left:132.15pt;margin-top:8.2pt;width:164.65pt;height:109.55pt;z-index:35">
            <v:imagedata r:id="rId433" o:title=""/>
          </v:shape>
        </w:pict>
      </w:r>
    </w:p>
    <w:p w14:paraId="13048721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2FC0B530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0EF3AEC2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3584046C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24AA62B3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37994119" w14:textId="77777777" w:rsidR="001D2152" w:rsidRPr="00531A71" w:rsidRDefault="001D2152" w:rsidP="00AA7AFB">
      <w:pPr>
        <w:jc w:val="center"/>
        <w:rPr>
          <w:rFonts w:eastAsia="標楷體" w:hint="eastAsia"/>
        </w:rPr>
      </w:pPr>
    </w:p>
    <w:p w14:paraId="0D632E48" w14:textId="77777777" w:rsidR="00AA7AFB" w:rsidRPr="00531A71" w:rsidRDefault="00AA7AFB" w:rsidP="00AA7AFB">
      <w:pPr>
        <w:ind w:left="1261" w:hangingChars="525" w:hanging="1261"/>
        <w:jc w:val="center"/>
        <w:rPr>
          <w:rFonts w:eastAsia="標楷體"/>
          <w:b/>
        </w:rPr>
      </w:pPr>
      <w:r w:rsidRPr="00531A71">
        <w:rPr>
          <w:rFonts w:eastAsia="標楷體" w:hAnsi="標楷體"/>
          <w:b/>
        </w:rPr>
        <w:t>圖</w:t>
      </w:r>
      <w:r w:rsidR="008C4453">
        <w:rPr>
          <w:rFonts w:eastAsia="標楷體"/>
          <w:b/>
        </w:rPr>
        <w:t>7.3-</w:t>
      </w:r>
      <w:r w:rsidR="008C4453">
        <w:rPr>
          <w:rFonts w:eastAsia="標楷體" w:hint="eastAsia"/>
          <w:b/>
        </w:rPr>
        <w:t>57(a)</w:t>
      </w:r>
    </w:p>
    <w:p w14:paraId="30F33D99" w14:textId="77777777" w:rsidR="00EA7ACC" w:rsidRPr="00531A71" w:rsidRDefault="00EA7ACC" w:rsidP="00EA7ACC">
      <w:pPr>
        <w:jc w:val="both"/>
        <w:rPr>
          <w:rFonts w:eastAsia="標楷體"/>
          <w:b/>
        </w:rPr>
      </w:pPr>
      <w:r w:rsidRPr="00531A71">
        <w:rPr>
          <w:rFonts w:eastAsia="標楷體" w:hAnsi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4364E4" w:rsidRPr="00531A71" w14:paraId="286F78E2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8EEE52" w14:textId="77777777" w:rsidR="004364E4" w:rsidRPr="00531A71" w:rsidRDefault="004364E4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4C59B487" w14:textId="77777777" w:rsidR="004364E4" w:rsidRPr="00531A71" w:rsidRDefault="004364E4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4364E4" w:rsidRPr="00531A71" w14:paraId="2B914CB8" w14:textId="77777777">
        <w:tc>
          <w:tcPr>
            <w:tcW w:w="4248" w:type="dxa"/>
            <w:tcBorders>
              <w:top w:val="single" w:sz="4" w:space="0" w:color="auto"/>
            </w:tcBorders>
          </w:tcPr>
          <w:p w14:paraId="577D47C6" w14:textId="77777777" w:rsidR="004364E4" w:rsidRPr="00531A71" w:rsidRDefault="004364E4" w:rsidP="00054A69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連接</w:t>
            </w:r>
            <w:r w:rsidRPr="00531A71">
              <w:rPr>
                <w:rFonts w:eastAsia="標楷體"/>
              </w:rPr>
              <w:t>B</w:t>
            </w:r>
            <w:r w:rsidR="001D2152"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，如圖</w:t>
            </w:r>
            <w:r w:rsidRPr="00531A71">
              <w:rPr>
                <w:rFonts w:eastAsia="標楷體"/>
              </w:rPr>
              <w:t>7.3-</w:t>
            </w:r>
            <w:r w:rsidR="008C4453">
              <w:rPr>
                <w:rFonts w:eastAsia="標楷體" w:hint="eastAsia"/>
              </w:rPr>
              <w:t>57(a)</w:t>
            </w:r>
          </w:p>
          <w:p w14:paraId="7C375051" w14:textId="77777777" w:rsidR="004364E4" w:rsidRPr="00531A71" w:rsidRDefault="002947DF" w:rsidP="00054A69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ascii="標楷體" w:eastAsia="標楷體" w:hAnsi="標楷體" w:hint="eastAsia"/>
              </w:rPr>
              <w:t>，</w:t>
            </w:r>
            <w:r w:rsidR="004364E4"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G</w:t>
            </w:r>
            <w:r w:rsidR="004364E4" w:rsidRPr="00531A71">
              <w:rPr>
                <w:rFonts w:eastAsia="標楷體"/>
              </w:rPr>
              <w:t>CB</w:t>
            </w:r>
            <w:r w:rsidRPr="00531A71">
              <w:rPr>
                <w:rFonts w:eastAsia="標楷體" w:hint="eastAsia"/>
              </w:rPr>
              <w:t>＝</w:t>
            </w:r>
            <w:r w:rsidR="004364E4" w:rsidRPr="00531A71">
              <w:rPr>
                <w:rFonts w:eastAsia="標楷體"/>
              </w:rPr>
              <w:t xml:space="preserve"> </w:t>
            </w:r>
            <w:r w:rsidR="004364E4" w:rsidRPr="00531A71">
              <w:rPr>
                <w:rFonts w:eastAsia="標楷體"/>
              </w:rPr>
              <w:sym w:font="Symbol" w:char="F0D0"/>
            </w:r>
            <w:r w:rsidR="004364E4" w:rsidRPr="00531A71">
              <w:rPr>
                <w:rFonts w:eastAsia="標楷體"/>
              </w:rPr>
              <w:t>CBA</w:t>
            </w:r>
            <w:r w:rsidRPr="00531A71">
              <w:rPr>
                <w:rFonts w:ascii="標楷體" w:eastAsia="標楷體" w:hAnsi="標楷體" w:hint="eastAsia"/>
              </w:rPr>
              <w:t>＋</w:t>
            </w:r>
            <w:r w:rsidR="004364E4" w:rsidRPr="00531A71">
              <w:rPr>
                <w:rFonts w:eastAsia="標楷體"/>
              </w:rPr>
              <w:sym w:font="Symbol" w:char="F0D0"/>
            </w:r>
            <w:r w:rsidR="004364E4" w:rsidRPr="00531A71">
              <w:rPr>
                <w:rFonts w:eastAsia="標楷體"/>
              </w:rPr>
              <w:t>A</w:t>
            </w:r>
          </w:p>
          <w:p w14:paraId="71112803" w14:textId="77777777" w:rsidR="004364E4" w:rsidRPr="00531A71" w:rsidRDefault="002947DF" w:rsidP="00054A69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G</w:t>
            </w:r>
            <w:r w:rsidRPr="00531A71">
              <w:rPr>
                <w:rFonts w:eastAsia="標楷體"/>
              </w:rPr>
              <w:t>CB</w:t>
            </w:r>
            <w:r w:rsidRPr="00531A71">
              <w:rPr>
                <w:rFonts w:ascii="標楷體"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BA</w:t>
            </w:r>
            <w:r w:rsidR="004364E4" w:rsidRPr="00531A71">
              <w:rPr>
                <w:rFonts w:eastAsia="標楷體"/>
              </w:rPr>
              <w:t xml:space="preserve"> </w:t>
            </w:r>
          </w:p>
          <w:p w14:paraId="3A38ED35" w14:textId="77777777" w:rsidR="004364E4" w:rsidRPr="00531A71" w:rsidRDefault="002947DF" w:rsidP="00054A69">
            <w:pPr>
              <w:numPr>
                <w:ilvl w:val="0"/>
                <w:numId w:val="1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G</w:t>
            </w:r>
            <w:r w:rsidRPr="00531A71">
              <w:rPr>
                <w:rFonts w:eastAsia="標楷體"/>
              </w:rPr>
              <w:t>CB</w:t>
            </w:r>
            <w:r w:rsidRPr="00531A71">
              <w:rPr>
                <w:rFonts w:eastAsia="標楷體" w:hint="eastAsia"/>
              </w:rPr>
              <w:t>＝</w:t>
            </w:r>
            <w:r w:rsidR="004364E4" w:rsidRPr="00531A71">
              <w:rPr>
                <w:rFonts w:eastAsia="標楷體"/>
                <w:position w:val="-24"/>
              </w:rPr>
              <w:object w:dxaOrig="240" w:dyaOrig="620" w14:anchorId="1CEDEEBB">
                <v:shape id="_x0000_i2179" type="#_x0000_t75" style="width:12pt;height:30.75pt" o:ole="">
                  <v:imagedata r:id="rId388" o:title=""/>
                </v:shape>
                <o:OLEObject Type="Embed" ProgID="Equation.3" ShapeID="_x0000_i2179" DrawAspect="Content" ObjectID="_1789908601" r:id="rId434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E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34F0D64F" w14:textId="77777777" w:rsidR="004364E4" w:rsidRPr="00531A71" w:rsidRDefault="004364E4" w:rsidP="00054A69">
            <w:pPr>
              <w:numPr>
                <w:ilvl w:val="0"/>
                <w:numId w:val="1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BA</w:t>
            </w:r>
            <w:r w:rsidR="00130830"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EEC327B">
                <v:shape id="_x0000_i2180" type="#_x0000_t75" style="width:12pt;height:30.75pt" o:ole="">
                  <v:imagedata r:id="rId388" o:title=""/>
                </v:shape>
                <o:OLEObject Type="Embed" ProgID="Equation.3" ShapeID="_x0000_i2180" DrawAspect="Content" ObjectID="_1789908602" r:id="rId435"/>
              </w:object>
            </w:r>
            <w:r w:rsidR="00130830" w:rsidRPr="00531A71">
              <w:rPr>
                <w:rFonts w:eastAsia="標楷體"/>
              </w:rPr>
              <w:fldChar w:fldCharType="begin"/>
            </w:r>
            <w:r w:rsidR="00130830" w:rsidRPr="00531A71">
              <w:rPr>
                <w:rFonts w:eastAsia="標楷體"/>
              </w:rPr>
              <w:instrText xml:space="preserve"> eq \o(</w:instrText>
            </w:r>
            <w:r w:rsidR="00130830" w:rsidRPr="00531A71">
              <w:rPr>
                <w:rFonts w:eastAsia="標楷體" w:hint="eastAsia"/>
              </w:rPr>
              <w:instrText>BDC</w:instrText>
            </w:r>
            <w:r w:rsidR="00130830" w:rsidRPr="00531A71">
              <w:rPr>
                <w:rFonts w:eastAsia="標楷體"/>
              </w:rPr>
              <w:instrText>,</w:instrText>
            </w:r>
            <w:r w:rsidR="00130830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130830" w:rsidRPr="00531A71">
              <w:rPr>
                <w:rFonts w:eastAsia="標楷體"/>
              </w:rPr>
              <w:instrText>)</w:instrText>
            </w:r>
            <w:r w:rsidR="00130830" w:rsidRPr="00531A71">
              <w:rPr>
                <w:rFonts w:eastAsia="標楷體"/>
              </w:rPr>
              <w:fldChar w:fldCharType="end"/>
            </w:r>
          </w:p>
          <w:p w14:paraId="165A5630" w14:textId="77777777" w:rsidR="004364E4" w:rsidRPr="00531A71" w:rsidRDefault="00130830" w:rsidP="00054A69">
            <w:pPr>
              <w:numPr>
                <w:ilvl w:val="0"/>
                <w:numId w:val="1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76597B83">
                <v:shape id="_x0000_i2181" type="#_x0000_t75" style="width:12pt;height:30.75pt" o:ole="">
                  <v:imagedata r:id="rId431" o:title=""/>
                </v:shape>
                <o:OLEObject Type="Embed" ProgID="Equation.3" ShapeID="_x0000_i2181" DrawAspect="Content" ObjectID="_1789908603" r:id="rId436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E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D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22A93FD6" w14:textId="77777777" w:rsidR="004364E4" w:rsidRPr="00531A71" w:rsidRDefault="004364E4" w:rsidP="0013083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兩點可作一直線</w:t>
            </w:r>
          </w:p>
          <w:p w14:paraId="5202CAC2" w14:textId="77777777" w:rsidR="004364E4" w:rsidRPr="00531A71" w:rsidRDefault="004364E4" w:rsidP="0013083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三角形的外角</w:t>
            </w:r>
            <w:proofErr w:type="gramStart"/>
            <w:r w:rsidRPr="00531A71">
              <w:rPr>
                <w:rFonts w:eastAsia="標楷體" w:hAnsi="標楷體"/>
              </w:rPr>
              <w:t>等</w:t>
            </w:r>
            <w:r w:rsidR="002947DF" w:rsidRPr="00531A71">
              <w:rPr>
                <w:rFonts w:eastAsia="標楷體" w:hAnsi="標楷體" w:hint="eastAsia"/>
              </w:rPr>
              <w:t>於兩內對角</w:t>
            </w:r>
            <w:proofErr w:type="gramEnd"/>
            <w:r w:rsidR="002947DF" w:rsidRPr="00531A71">
              <w:rPr>
                <w:rFonts w:eastAsia="標楷體" w:hAnsi="標楷體" w:hint="eastAsia"/>
              </w:rPr>
              <w:t>的和</w:t>
            </w:r>
          </w:p>
          <w:p w14:paraId="50296265" w14:textId="77777777" w:rsidR="004364E4" w:rsidRPr="00531A71" w:rsidRDefault="002947DF" w:rsidP="00130830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="008C4453">
              <w:rPr>
                <w:rFonts w:eastAsia="標楷體" w:hint="eastAsia"/>
              </w:rPr>
              <w:t xml:space="preserve"> </w:t>
            </w:r>
            <w:r w:rsidR="008C4453">
              <w:rPr>
                <w:rFonts w:eastAsia="標楷體" w:hint="eastAsia"/>
              </w:rPr>
              <w:t>等量減法公理</w:t>
            </w:r>
          </w:p>
          <w:p w14:paraId="5EB0A870" w14:textId="77777777" w:rsidR="004364E4" w:rsidRPr="00531A71" w:rsidRDefault="004364E4" w:rsidP="00130830">
            <w:pPr>
              <w:spacing w:beforeLines="50" w:before="18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切線與弦交角</w:t>
            </w:r>
            <w:proofErr w:type="gramEnd"/>
            <w:r w:rsidRPr="00531A71">
              <w:rPr>
                <w:rFonts w:eastAsia="標楷體" w:hAnsi="標楷體"/>
              </w:rPr>
              <w:t>定理</w:t>
            </w:r>
          </w:p>
          <w:p w14:paraId="3A3AB22B" w14:textId="77777777" w:rsidR="004364E4" w:rsidRPr="00531A71" w:rsidRDefault="004364E4" w:rsidP="00130830">
            <w:pPr>
              <w:spacing w:beforeLines="100" w:before="360"/>
              <w:jc w:val="both"/>
              <w:rPr>
                <w:rFonts w:eastAsia="標楷體"/>
              </w:rPr>
            </w:pPr>
            <w:proofErr w:type="gramStart"/>
            <w:r w:rsidRPr="00531A71">
              <w:rPr>
                <w:rFonts w:eastAsia="標楷體" w:hAnsi="標楷體"/>
              </w:rPr>
              <w:t>切線與弦交角</w:t>
            </w:r>
            <w:proofErr w:type="gramEnd"/>
            <w:r w:rsidRPr="00531A71">
              <w:rPr>
                <w:rFonts w:eastAsia="標楷體" w:hAnsi="標楷體"/>
              </w:rPr>
              <w:t>定理</w:t>
            </w:r>
          </w:p>
          <w:p w14:paraId="78D20185" w14:textId="77777777" w:rsidR="004364E4" w:rsidRPr="00531A71" w:rsidRDefault="00130830" w:rsidP="00130830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將</w:t>
            </w:r>
            <w:r w:rsidR="004364E4"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4</w:t>
            </w:r>
            <w:r w:rsidR="004364E4" w:rsidRPr="00531A71">
              <w:rPr>
                <w:rFonts w:eastAsia="標楷體"/>
              </w:rPr>
              <w:t>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r w:rsidR="004364E4" w:rsidRPr="00531A71">
              <w:rPr>
                <w:rFonts w:eastAsia="標楷體"/>
              </w:rPr>
              <w:t>&amp;</w:t>
            </w:r>
            <w:r w:rsidRPr="00531A71">
              <w:rPr>
                <w:rFonts w:eastAsia="標楷體" w:hint="eastAsia"/>
              </w:rPr>
              <w:t xml:space="preserve"> </w:t>
            </w:r>
            <w:r w:rsidR="004364E4" w:rsidRPr="00531A71">
              <w:rPr>
                <w:rFonts w:eastAsia="標楷體"/>
              </w:rPr>
              <w:t>(</w:t>
            </w:r>
            <w:r w:rsidRPr="00531A71">
              <w:rPr>
                <w:rFonts w:eastAsia="標楷體" w:hint="eastAsia"/>
              </w:rPr>
              <w:t>5</w:t>
            </w:r>
            <w:r w:rsidR="004364E4" w:rsidRPr="00531A71">
              <w:rPr>
                <w:rFonts w:eastAsia="標楷體"/>
              </w:rPr>
              <w:t>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0038FD00" w14:textId="77777777" w:rsidR="00EA7ACC" w:rsidRPr="00550589" w:rsidRDefault="00EA7ACC" w:rsidP="00EA7ACC">
      <w:pPr>
        <w:ind w:firstLineChars="200" w:firstLine="480"/>
        <w:jc w:val="right"/>
        <w:rPr>
          <w:rFonts w:eastAsia="標楷體"/>
          <w:b/>
        </w:rPr>
      </w:pPr>
      <w:r w:rsidRPr="00550589">
        <w:rPr>
          <w:rFonts w:eastAsia="標楷體"/>
          <w:b/>
        </w:rPr>
        <w:t>Q. E. D.</w:t>
      </w:r>
    </w:p>
    <w:p w14:paraId="254E876C" w14:textId="77777777" w:rsidR="002F77FB" w:rsidRPr="00531A71" w:rsidRDefault="00163284" w:rsidP="00E4486E">
      <w:pPr>
        <w:spacing w:afterLines="20" w:after="72" w:line="36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7</w:t>
      </w:r>
      <w:r w:rsidRPr="00531A71">
        <w:rPr>
          <w:rFonts w:eastAsia="標楷體" w:hAnsi="標楷體"/>
          <w:b/>
        </w:rPr>
        <w:t>：</w:t>
      </w:r>
    </w:p>
    <w:p w14:paraId="50AE0A55" w14:textId="77777777" w:rsidR="00E4486E" w:rsidRPr="00531A71" w:rsidRDefault="002F77FB" w:rsidP="00564071">
      <w:pPr>
        <w:spacing w:beforeLines="50" w:before="180" w:line="360" w:lineRule="exact"/>
        <w:ind w:left="475" w:hangingChars="198" w:hanging="475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</w:t>
      </w:r>
      <w:r w:rsidR="00E4486E" w:rsidRPr="00531A71">
        <w:rPr>
          <w:rFonts w:eastAsia="標楷體" w:hAnsi="標楷體"/>
        </w:rPr>
        <w:t>圖</w:t>
      </w:r>
      <w:r w:rsidR="008C4453">
        <w:rPr>
          <w:rFonts w:eastAsia="標楷體" w:hAnsi="標楷體" w:hint="eastAsia"/>
        </w:rPr>
        <w:t>7.3-58</w:t>
      </w:r>
      <w:r w:rsidR="00E4486E" w:rsidRPr="00531A71">
        <w:rPr>
          <w:rFonts w:eastAsia="標楷體" w:hAnsi="標楷體"/>
        </w:rPr>
        <w:t>，</w:t>
      </w:r>
      <w:r w:rsidR="00E4486E" w:rsidRPr="00531A71">
        <w:rPr>
          <w:rFonts w:eastAsia="標楷體"/>
          <w:iCs/>
        </w:rPr>
        <w:t>P</w:t>
      </w:r>
      <w:r w:rsidR="00E4486E" w:rsidRPr="00531A71">
        <w:rPr>
          <w:rFonts w:eastAsia="標楷體" w:hAnsi="標楷體"/>
        </w:rPr>
        <w:t>為圓外一點，</w:t>
      </w:r>
      <w:r w:rsidR="00B161EE" w:rsidRPr="00531A71">
        <w:rPr>
          <w:rFonts w:eastAsia="標楷體"/>
          <w:position w:val="-2"/>
        </w:rPr>
        <w:pict w14:anchorId="61E440E8">
          <v:shape id="_x0000_i2182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E4486E" w:rsidRPr="00531A71">
        <w:rPr>
          <w:rFonts w:eastAsia="標楷體" w:hAnsi="標楷體"/>
        </w:rPr>
        <w:t>、</w:t>
      </w:r>
      <w:r w:rsidR="00B161EE" w:rsidRPr="00531A71">
        <w:rPr>
          <w:rFonts w:eastAsia="標楷體"/>
          <w:position w:val="-2"/>
        </w:rPr>
        <w:pict w14:anchorId="0C9AE8EA">
          <v:shape id="_x0000_i2183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="00E4486E" w:rsidRPr="00531A71">
        <w:rPr>
          <w:rFonts w:eastAsia="標楷體" w:hAnsi="標楷體"/>
        </w:rPr>
        <w:t>與圓</w:t>
      </w:r>
      <w:r w:rsidR="00E4486E" w:rsidRPr="00531A71">
        <w:rPr>
          <w:rFonts w:eastAsia="標楷體"/>
        </w:rPr>
        <w:t>O</w:t>
      </w:r>
      <w:r w:rsidR="00E4486E" w:rsidRPr="00531A71">
        <w:rPr>
          <w:rFonts w:eastAsia="標楷體" w:hAnsi="標楷體"/>
        </w:rPr>
        <w:t>相切於</w:t>
      </w:r>
      <w:r w:rsidR="00E4486E" w:rsidRPr="00531A71">
        <w:rPr>
          <w:rFonts w:eastAsia="標楷體"/>
        </w:rPr>
        <w:t>A</w:t>
      </w:r>
      <w:r w:rsidR="00E4486E" w:rsidRPr="00531A71">
        <w:rPr>
          <w:rFonts w:eastAsia="標楷體" w:hAnsi="標楷體"/>
        </w:rPr>
        <w:t>、</w:t>
      </w:r>
      <w:r w:rsidR="00E4486E" w:rsidRPr="00531A71">
        <w:rPr>
          <w:rFonts w:eastAsia="標楷體"/>
        </w:rPr>
        <w:t>B</w:t>
      </w:r>
      <w:r w:rsidR="00E4486E" w:rsidRPr="00531A71">
        <w:rPr>
          <w:rFonts w:eastAsia="標楷體" w:hAnsi="標楷體"/>
        </w:rPr>
        <w:t>兩點。</w:t>
      </w:r>
      <w:r w:rsidR="008C4453">
        <w:rPr>
          <w:rFonts w:eastAsia="標楷體" w:hAnsi="標楷體" w:hint="eastAsia"/>
        </w:rPr>
        <w:br/>
      </w:r>
      <w:r w:rsidR="00E4486E" w:rsidRPr="00531A71">
        <w:rPr>
          <w:rFonts w:eastAsia="標楷體" w:hAnsi="標楷體"/>
        </w:rPr>
        <w:t>若</w:t>
      </w:r>
      <w:r w:rsidR="00B161EE" w:rsidRPr="00531A71">
        <w:rPr>
          <w:rFonts w:eastAsia="標楷體"/>
        </w:rPr>
        <w:fldChar w:fldCharType="begin"/>
      </w:r>
      <w:r w:rsidR="00B161EE" w:rsidRPr="00531A71">
        <w:rPr>
          <w:rFonts w:eastAsia="標楷體"/>
        </w:rPr>
        <w:instrText xml:space="preserve"> eq \o(</w:instrText>
      </w:r>
      <w:r w:rsidR="00B161EE" w:rsidRPr="00531A71">
        <w:rPr>
          <w:rFonts w:eastAsia="標楷體"/>
          <w:iCs/>
        </w:rPr>
        <w:instrText>A</w:instrText>
      </w:r>
      <w:r w:rsidR="001A0480" w:rsidRPr="00531A71">
        <w:rPr>
          <w:rFonts w:eastAsia="標楷體" w:hint="eastAsia"/>
          <w:iCs/>
        </w:rPr>
        <w:instrText>C</w:instrText>
      </w:r>
      <w:r w:rsidR="00B161EE" w:rsidRPr="00531A71">
        <w:rPr>
          <w:rFonts w:eastAsia="標楷體"/>
          <w:iCs/>
        </w:rPr>
        <w:instrText>B</w:instrText>
      </w:r>
      <w:r w:rsidR="00B161EE" w:rsidRPr="00531A71">
        <w:rPr>
          <w:rFonts w:eastAsia="標楷體"/>
        </w:rPr>
        <w:instrText>,</w:instrText>
      </w:r>
      <w:r w:rsidR="00B161EE" w:rsidRPr="00531A71">
        <w:rPr>
          <w:rFonts w:eastAsia="標楷體" w:hAnsi="標楷體"/>
          <w:w w:val="150"/>
          <w:position w:val="16"/>
        </w:rPr>
        <w:instrText>︵</w:instrText>
      </w:r>
      <w:r w:rsidR="00B161EE" w:rsidRPr="00531A71">
        <w:rPr>
          <w:rFonts w:eastAsia="標楷體"/>
        </w:rPr>
        <w:instrText>)</w:instrText>
      </w:r>
      <w:r w:rsidR="00B161EE" w:rsidRPr="00531A71">
        <w:rPr>
          <w:rFonts w:eastAsia="標楷體"/>
        </w:rPr>
        <w:fldChar w:fldCharType="end"/>
      </w:r>
      <w:r w:rsidR="00E4486E" w:rsidRPr="00531A71">
        <w:rPr>
          <w:rFonts w:eastAsia="標楷體" w:hAnsi="標楷體"/>
        </w:rPr>
        <w:t>＝</w:t>
      </w:r>
      <w:r w:rsidR="00B161EE" w:rsidRPr="00531A71">
        <w:rPr>
          <w:rFonts w:eastAsia="標楷體" w:hAnsi="標楷體" w:hint="eastAsia"/>
        </w:rPr>
        <w:t>1</w:t>
      </w:r>
      <w:r w:rsidR="00E4486E" w:rsidRPr="00531A71">
        <w:rPr>
          <w:rFonts w:eastAsia="標楷體"/>
        </w:rPr>
        <w:t>40°</w:t>
      </w:r>
      <w:r w:rsidR="00E4486E" w:rsidRPr="00531A71">
        <w:rPr>
          <w:rFonts w:eastAsia="標楷體" w:hAnsi="標楷體"/>
        </w:rPr>
        <w:t>，求</w:t>
      </w:r>
      <w:r w:rsidR="00B161EE" w:rsidRPr="00531A71">
        <w:rPr>
          <w:rFonts w:eastAsia="標楷體" w:hAnsi="標楷體"/>
        </w:rPr>
        <w:t>∠</w:t>
      </w:r>
      <w:r w:rsidR="00B161EE" w:rsidRPr="00531A71">
        <w:rPr>
          <w:rFonts w:eastAsia="標楷體"/>
        </w:rPr>
        <w:t>P</w:t>
      </w:r>
      <w:r w:rsidR="00E4486E" w:rsidRPr="00531A71">
        <w:rPr>
          <w:rFonts w:eastAsia="標楷體" w:hAnsi="標楷體"/>
        </w:rPr>
        <w:t>的度數。</w:t>
      </w:r>
    </w:p>
    <w:p w14:paraId="3FCF4DC6" w14:textId="77777777" w:rsidR="00E4486E" w:rsidRPr="00531A71" w:rsidRDefault="00C3514E" w:rsidP="00EA7ACC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6E85F65D">
          <v:shape id="_x0000_s2687" type="#_x0000_t75" style="position:absolute;left:0;text-align:left;margin-left:104.8pt;margin-top:12.05pt;width:227.65pt;height:117.3pt;z-index:37">
            <v:imagedata r:id="rId437" o:title=""/>
          </v:shape>
        </w:pict>
      </w:r>
    </w:p>
    <w:p w14:paraId="0EE7782E" w14:textId="77777777" w:rsidR="002F77FB" w:rsidRPr="00531A71" w:rsidRDefault="002F77FB" w:rsidP="00EA7ACC">
      <w:pPr>
        <w:jc w:val="both"/>
        <w:rPr>
          <w:rFonts w:eastAsia="標楷體" w:hint="eastAsia"/>
          <w:b/>
        </w:rPr>
      </w:pPr>
    </w:p>
    <w:p w14:paraId="60FA289E" w14:textId="77777777" w:rsidR="002F77FB" w:rsidRPr="00564071" w:rsidRDefault="002F77FB" w:rsidP="00EA7ACC">
      <w:pPr>
        <w:jc w:val="both"/>
        <w:rPr>
          <w:rFonts w:eastAsia="標楷體" w:hint="eastAsia"/>
          <w:b/>
        </w:rPr>
      </w:pPr>
    </w:p>
    <w:p w14:paraId="77F5202B" w14:textId="77777777" w:rsidR="002F77FB" w:rsidRDefault="002F77FB" w:rsidP="00EA7ACC">
      <w:pPr>
        <w:jc w:val="both"/>
        <w:rPr>
          <w:rFonts w:eastAsia="標楷體" w:hint="eastAsia"/>
          <w:b/>
        </w:rPr>
      </w:pPr>
    </w:p>
    <w:p w14:paraId="11E00B9C" w14:textId="77777777" w:rsidR="00C3514E" w:rsidRDefault="00C3514E" w:rsidP="00EA7ACC">
      <w:pPr>
        <w:jc w:val="both"/>
        <w:rPr>
          <w:rFonts w:eastAsia="標楷體" w:hint="eastAsia"/>
          <w:b/>
        </w:rPr>
      </w:pPr>
    </w:p>
    <w:p w14:paraId="5B2A080F" w14:textId="77777777" w:rsidR="00C3514E" w:rsidRPr="00531A71" w:rsidRDefault="00C3514E" w:rsidP="00EA7ACC">
      <w:pPr>
        <w:jc w:val="both"/>
        <w:rPr>
          <w:rFonts w:eastAsia="標楷體" w:hint="eastAsia"/>
          <w:b/>
        </w:rPr>
      </w:pPr>
    </w:p>
    <w:p w14:paraId="7683FD9D" w14:textId="77777777" w:rsidR="001A0480" w:rsidRPr="00531A71" w:rsidRDefault="001A0480" w:rsidP="00EA7ACC">
      <w:pPr>
        <w:jc w:val="both"/>
        <w:rPr>
          <w:rFonts w:eastAsia="標楷體" w:hint="eastAsia"/>
          <w:b/>
        </w:rPr>
      </w:pPr>
    </w:p>
    <w:p w14:paraId="40A56BE4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8</w:t>
      </w:r>
    </w:p>
    <w:p w14:paraId="2528ED69" w14:textId="77777777" w:rsidR="00564071" w:rsidRDefault="001A0480" w:rsidP="00564071">
      <w:pPr>
        <w:spacing w:beforeLines="50" w:before="180"/>
        <w:jc w:val="both"/>
        <w:rPr>
          <w:rFonts w:eastAsia="標楷體" w:hint="eastAsia"/>
        </w:rPr>
      </w:pPr>
      <w:r w:rsidRPr="00564071">
        <w:rPr>
          <w:rFonts w:eastAsia="標楷體" w:hAnsi="標楷體" w:hint="eastAsia"/>
          <w:b/>
        </w:rPr>
        <w:t>想法：</w:t>
      </w:r>
      <w:r w:rsidR="00564071" w:rsidRPr="00564071">
        <w:rPr>
          <w:rFonts w:eastAsia="標楷體" w:hAnsi="標楷體" w:hint="eastAsia"/>
        </w:rPr>
        <w:t xml:space="preserve">(1) </w:t>
      </w:r>
      <w:r w:rsidR="00564071" w:rsidRPr="00564071">
        <w:rPr>
          <w:rFonts w:eastAsia="標楷體" w:hAnsi="標楷體" w:hint="eastAsia"/>
        </w:rPr>
        <w:t>圓周為</w:t>
      </w:r>
      <w:r w:rsidR="00564071" w:rsidRPr="00564071">
        <w:rPr>
          <w:rFonts w:eastAsia="標楷體" w:hAnsi="標楷體" w:hint="eastAsia"/>
        </w:rPr>
        <w:t>36</w:t>
      </w:r>
      <w:r w:rsidR="00564071" w:rsidRPr="00531A71">
        <w:rPr>
          <w:rFonts w:eastAsia="標楷體"/>
        </w:rPr>
        <w:t>0°</w:t>
      </w:r>
    </w:p>
    <w:p w14:paraId="2E2897FB" w14:textId="77777777" w:rsidR="001A0480" w:rsidRPr="00531A71" w:rsidRDefault="00564071" w:rsidP="00564071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(2) </w:t>
      </w:r>
      <w:r w:rsidR="001A0480" w:rsidRPr="00531A71">
        <w:rPr>
          <w:rFonts w:eastAsia="標楷體" w:hAnsi="標楷體"/>
        </w:rPr>
        <w:t>兩切線在圓外相交所成的角的度數，等於它們</w:t>
      </w:r>
      <w:proofErr w:type="gramStart"/>
      <w:r w:rsidR="001A0480" w:rsidRPr="00531A71">
        <w:rPr>
          <w:rFonts w:eastAsia="標楷體" w:hAnsi="標楷體"/>
        </w:rPr>
        <w:t>所截兩弧度數差</w:t>
      </w:r>
      <w:proofErr w:type="gramEnd"/>
      <w:r w:rsidR="001A0480" w:rsidRPr="00531A71">
        <w:rPr>
          <w:rFonts w:eastAsia="標楷體" w:hAnsi="標楷體"/>
        </w:rPr>
        <w:t>的一半</w:t>
      </w:r>
    </w:p>
    <w:p w14:paraId="665B52EB" w14:textId="77777777" w:rsidR="001A0480" w:rsidRPr="00564071" w:rsidRDefault="001A0480" w:rsidP="00564071">
      <w:pPr>
        <w:spacing w:beforeLines="50" w:before="180"/>
        <w:jc w:val="both"/>
        <w:rPr>
          <w:rFonts w:eastAsia="標楷體"/>
          <w:b/>
        </w:rPr>
      </w:pPr>
      <w:r w:rsidRPr="0056407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1A0480" w:rsidRPr="00531A71" w14:paraId="38904827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89004C" w14:textId="77777777" w:rsidR="001A0480" w:rsidRPr="00531A71" w:rsidRDefault="001A0480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ADD5846" w14:textId="77777777" w:rsidR="001A0480" w:rsidRPr="00531A71" w:rsidRDefault="001A0480" w:rsidP="0076152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A0480" w:rsidRPr="00531A71" w14:paraId="52040D7E" w14:textId="77777777">
        <w:tc>
          <w:tcPr>
            <w:tcW w:w="3936" w:type="dxa"/>
            <w:tcBorders>
              <w:top w:val="single" w:sz="4" w:space="0" w:color="auto"/>
            </w:tcBorders>
          </w:tcPr>
          <w:p w14:paraId="122CC807" w14:textId="77777777" w:rsidR="001A0480" w:rsidRPr="00531A71" w:rsidRDefault="001A0480" w:rsidP="00A3788E">
            <w:pPr>
              <w:numPr>
                <w:ilvl w:val="0"/>
                <w:numId w:val="124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5B026F6F" w14:textId="77777777" w:rsidR="001A0480" w:rsidRPr="00531A71" w:rsidRDefault="001A0480" w:rsidP="00A3788E">
            <w:pPr>
              <w:numPr>
                <w:ilvl w:val="0"/>
                <w:numId w:val="124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0779ECB0" w14:textId="77777777" w:rsidR="001A0480" w:rsidRPr="00531A71" w:rsidRDefault="001A0480" w:rsidP="00A3788E">
            <w:pPr>
              <w:numPr>
                <w:ilvl w:val="0"/>
                <w:numId w:val="124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6B79DCF9" w14:textId="77777777" w:rsidR="001A0480" w:rsidRPr="00531A71" w:rsidRDefault="001A0480" w:rsidP="00A3788E">
            <w:pPr>
              <w:numPr>
                <w:ilvl w:val="0"/>
                <w:numId w:val="124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DE60A50">
                <v:shape id="_x0000_i2184" type="#_x0000_t75" style="width:12pt;height:30.75pt" o:ole="">
                  <v:imagedata r:id="rId431" o:title=""/>
                </v:shape>
                <o:OLEObject Type="Embed" ProgID="Equation.3" ShapeID="_x0000_i2184" DrawAspect="Content" ObjectID="_1789908604" r:id="rId438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3D1F2FC6" w14:textId="77777777" w:rsidR="001A0480" w:rsidRPr="00531A71" w:rsidRDefault="001A0480" w:rsidP="00A3788E">
            <w:pPr>
              <w:numPr>
                <w:ilvl w:val="0"/>
                <w:numId w:val="124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6D266677">
                <v:shape id="_x0000_i2185" type="#_x0000_t75" style="width:12pt;height:30.75pt" o:ole="">
                  <v:imagedata r:id="rId431" o:title=""/>
                </v:shape>
                <o:OLEObject Type="Embed" ProgID="Equation.3" ShapeID="_x0000_i2185" DrawAspect="Content" ObjectID="_1789908605" r:id="rId439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/>
                <w:b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70788762" w14:textId="77777777" w:rsidR="001A0480" w:rsidRPr="00531A71" w:rsidRDefault="001A0480" w:rsidP="00164A6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C4453">
              <w:rPr>
                <w:rFonts w:eastAsia="標楷體" w:hint="eastAsia"/>
              </w:rPr>
              <w:t>7.3-58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5AEEAD3E" w14:textId="77777777" w:rsidR="001A0480" w:rsidRPr="00531A71" w:rsidRDefault="001A0480" w:rsidP="00164A6D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="008C4453">
              <w:rPr>
                <w:rFonts w:eastAsia="標楷體" w:hint="eastAsia"/>
              </w:rPr>
              <w:t xml:space="preserve"> </w:t>
            </w:r>
            <w:r w:rsidR="008C4453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br/>
            </w:r>
          </w:p>
          <w:p w14:paraId="1178FA12" w14:textId="77777777" w:rsidR="001A0480" w:rsidRPr="00531A71" w:rsidRDefault="001A0480" w:rsidP="00164A6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7535E767">
                <v:shape id="_x0000_i2186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2FFB4425">
                <v:shape id="_x0000_i2187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691E3025" w14:textId="77777777" w:rsidR="001A0480" w:rsidRPr="00531A71" w:rsidRDefault="001A0480" w:rsidP="00164A6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4629F0B4" w14:textId="77777777" w:rsidR="001A0480" w:rsidRPr="00531A71" w:rsidRDefault="001A0480" w:rsidP="00164A6D">
            <w:pPr>
              <w:spacing w:beforeLines="20" w:before="7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 xml:space="preserve"> </w:t>
            </w:r>
            <w:r w:rsidR="00164A6D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00868E64" w14:textId="77777777" w:rsidR="001A0480" w:rsidRPr="00531A71" w:rsidRDefault="001A0480" w:rsidP="00EA7ACC">
      <w:pPr>
        <w:jc w:val="both"/>
        <w:rPr>
          <w:rFonts w:eastAsia="標楷體" w:hint="eastAsia"/>
        </w:rPr>
      </w:pPr>
    </w:p>
    <w:p w14:paraId="45115038" w14:textId="77777777" w:rsidR="00A13CEF" w:rsidRDefault="00A13CEF" w:rsidP="00EA7ACC">
      <w:pPr>
        <w:jc w:val="both"/>
        <w:rPr>
          <w:rFonts w:eastAsia="標楷體" w:hint="eastAsia"/>
        </w:rPr>
      </w:pPr>
    </w:p>
    <w:p w14:paraId="443F4F88" w14:textId="77777777" w:rsidR="00C3514E" w:rsidRDefault="00C3514E" w:rsidP="00EA7ACC">
      <w:pPr>
        <w:jc w:val="both"/>
        <w:rPr>
          <w:rFonts w:eastAsia="標楷體" w:hint="eastAsia"/>
        </w:rPr>
      </w:pPr>
    </w:p>
    <w:p w14:paraId="4BDAFBE2" w14:textId="77777777" w:rsidR="00C3514E" w:rsidRDefault="00C3514E" w:rsidP="00EA7ACC">
      <w:pPr>
        <w:jc w:val="both"/>
        <w:rPr>
          <w:rFonts w:eastAsia="標楷體" w:hint="eastAsia"/>
        </w:rPr>
      </w:pPr>
    </w:p>
    <w:p w14:paraId="2AFDE106" w14:textId="77777777" w:rsidR="00C3514E" w:rsidRDefault="00C3514E" w:rsidP="00EA7ACC">
      <w:pPr>
        <w:jc w:val="both"/>
        <w:rPr>
          <w:rFonts w:eastAsia="標楷體" w:hint="eastAsia"/>
        </w:rPr>
      </w:pPr>
    </w:p>
    <w:p w14:paraId="68AE6770" w14:textId="77777777" w:rsidR="00C3514E" w:rsidRDefault="00C3514E" w:rsidP="00EA7ACC">
      <w:pPr>
        <w:jc w:val="both"/>
        <w:rPr>
          <w:rFonts w:eastAsia="標楷體" w:hint="eastAsia"/>
        </w:rPr>
      </w:pPr>
    </w:p>
    <w:p w14:paraId="05C31FBD" w14:textId="77777777" w:rsidR="00C3514E" w:rsidRDefault="00C3514E" w:rsidP="00EA7ACC">
      <w:pPr>
        <w:jc w:val="both"/>
        <w:rPr>
          <w:rFonts w:eastAsia="標楷體" w:hint="eastAsia"/>
        </w:rPr>
      </w:pPr>
    </w:p>
    <w:p w14:paraId="29A5464A" w14:textId="77777777" w:rsidR="00B161EE" w:rsidRPr="00531A71" w:rsidRDefault="00163284" w:rsidP="00EA7ACC">
      <w:pPr>
        <w:jc w:val="both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E54DB5">
        <w:rPr>
          <w:rFonts w:eastAsia="標楷體" w:hint="eastAsia"/>
          <w:b/>
        </w:rPr>
        <w:t>4</w:t>
      </w:r>
      <w:r w:rsidR="006355A5">
        <w:rPr>
          <w:rFonts w:eastAsia="標楷體" w:hint="eastAsia"/>
          <w:b/>
        </w:rPr>
        <w:t>8</w:t>
      </w:r>
      <w:r w:rsidRPr="00531A71">
        <w:rPr>
          <w:rFonts w:eastAsia="標楷體" w:hAnsi="標楷體"/>
          <w:b/>
        </w:rPr>
        <w:t>：</w:t>
      </w:r>
    </w:p>
    <w:p w14:paraId="44865A4D" w14:textId="77777777" w:rsidR="002A2BED" w:rsidRPr="00531A71" w:rsidRDefault="00B161EE" w:rsidP="00564071">
      <w:pPr>
        <w:adjustRightInd w:val="0"/>
        <w:spacing w:beforeLines="50" w:before="180"/>
        <w:ind w:left="380" w:hanging="3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2A2BED"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59</w:t>
      </w:r>
      <w:r w:rsidR="002A2BED" w:rsidRPr="00531A71">
        <w:rPr>
          <w:rFonts w:eastAsia="標楷體" w:hAnsi="標楷體"/>
        </w:rPr>
        <w:t>，</w:t>
      </w:r>
      <w:r w:rsidR="00202703" w:rsidRPr="00531A71">
        <w:rPr>
          <w:rFonts w:eastAsia="標楷體"/>
          <w:iCs/>
        </w:rPr>
        <w:t>P</w:t>
      </w:r>
      <w:r w:rsidR="00202703" w:rsidRPr="00531A71">
        <w:rPr>
          <w:rFonts w:eastAsia="標楷體" w:hAnsi="標楷體"/>
        </w:rPr>
        <w:t>為圓外一點，</w:t>
      </w:r>
      <w:r w:rsidR="00202703" w:rsidRPr="00531A71">
        <w:rPr>
          <w:rFonts w:eastAsia="標楷體"/>
          <w:position w:val="-2"/>
        </w:rPr>
        <w:pict w14:anchorId="5571FE4E">
          <v:shape id="_x0000_i2188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202703" w:rsidRPr="00531A71">
        <w:rPr>
          <w:rFonts w:eastAsia="標楷體" w:hAnsi="標楷體"/>
        </w:rPr>
        <w:t>、</w:t>
      </w:r>
      <w:r w:rsidR="00202703" w:rsidRPr="00531A71">
        <w:rPr>
          <w:rFonts w:eastAsia="標楷體"/>
          <w:position w:val="-2"/>
        </w:rPr>
        <w:pict w14:anchorId="1135DF63">
          <v:shape id="_x0000_i2189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="00202703" w:rsidRPr="00531A71">
        <w:rPr>
          <w:rFonts w:eastAsia="標楷體" w:hAnsi="標楷體"/>
        </w:rPr>
        <w:t>與圓</w:t>
      </w:r>
      <w:r w:rsidR="00202703" w:rsidRPr="00531A71">
        <w:rPr>
          <w:rFonts w:eastAsia="標楷體"/>
        </w:rPr>
        <w:t>O</w:t>
      </w:r>
      <w:r w:rsidR="00202703" w:rsidRPr="00531A71">
        <w:rPr>
          <w:rFonts w:eastAsia="標楷體" w:hAnsi="標楷體"/>
        </w:rPr>
        <w:t>相切於</w:t>
      </w:r>
      <w:r w:rsidR="00202703" w:rsidRPr="00531A71">
        <w:rPr>
          <w:rFonts w:eastAsia="標楷體"/>
        </w:rPr>
        <w:t>A</w:t>
      </w:r>
      <w:r w:rsidR="00202703" w:rsidRPr="00531A71">
        <w:rPr>
          <w:rFonts w:eastAsia="標楷體" w:hAnsi="標楷體"/>
        </w:rPr>
        <w:t>、</w:t>
      </w:r>
      <w:r w:rsidR="00202703" w:rsidRPr="00531A71">
        <w:rPr>
          <w:rFonts w:eastAsia="標楷體"/>
        </w:rPr>
        <w:t>B</w:t>
      </w:r>
      <w:r w:rsidR="00202703" w:rsidRPr="00531A71">
        <w:rPr>
          <w:rFonts w:eastAsia="標楷體" w:hAnsi="標楷體"/>
        </w:rPr>
        <w:t>兩點</w:t>
      </w:r>
      <w:r w:rsidR="002A2BED" w:rsidRPr="00531A71">
        <w:rPr>
          <w:rFonts w:eastAsia="標楷體" w:hAnsi="標楷體"/>
        </w:rPr>
        <w:t>，且</w:t>
      </w:r>
      <w:r w:rsidR="008C4453">
        <w:rPr>
          <w:rFonts w:eastAsia="標楷體" w:hAnsi="標楷體" w:hint="eastAsia"/>
        </w:rPr>
        <w:br/>
        <w:t xml:space="preserve"> </w:t>
      </w:r>
      <w:r w:rsidR="002A2BED" w:rsidRPr="00531A71">
        <w:rPr>
          <w:rFonts w:eastAsia="標楷體" w:hAnsi="標楷體"/>
        </w:rPr>
        <w:t>∠</w:t>
      </w:r>
      <w:r w:rsidR="00D8573B" w:rsidRPr="00531A71">
        <w:rPr>
          <w:rFonts w:eastAsia="標楷體" w:hAnsi="標楷體" w:hint="eastAsia"/>
        </w:rPr>
        <w:t>PAB</w:t>
      </w:r>
      <w:r w:rsidR="002A2BED" w:rsidRPr="00531A71">
        <w:rPr>
          <w:rFonts w:eastAsia="標楷體" w:hAnsi="標楷體"/>
        </w:rPr>
        <w:t>＝</w:t>
      </w:r>
      <w:r w:rsidR="002A2BED" w:rsidRPr="00531A71">
        <w:rPr>
          <w:rFonts w:eastAsia="標楷體"/>
        </w:rPr>
        <w:t>70°</w:t>
      </w:r>
      <w:r w:rsidR="002A2BED" w:rsidRPr="00531A71">
        <w:rPr>
          <w:rFonts w:eastAsia="標楷體" w:hAnsi="標楷體"/>
        </w:rPr>
        <w:t>，則∠</w:t>
      </w:r>
      <w:r w:rsidR="002A2BED" w:rsidRPr="00531A71">
        <w:rPr>
          <w:rFonts w:eastAsia="標楷體"/>
          <w:iCs/>
        </w:rPr>
        <w:t>P</w:t>
      </w:r>
      <w:r w:rsidR="002A2BED" w:rsidRPr="00531A71">
        <w:rPr>
          <w:rFonts w:eastAsia="標楷體" w:hAnsi="標楷體"/>
        </w:rPr>
        <w:t>＝</w:t>
      </w:r>
      <w:r w:rsidR="00D8573B" w:rsidRPr="00531A71">
        <w:rPr>
          <w:rFonts w:eastAsia="標楷體" w:hAnsi="標楷體" w:hint="eastAsia"/>
        </w:rPr>
        <w:t>____</w:t>
      </w:r>
      <w:r w:rsidR="002A2BED" w:rsidRPr="00531A71">
        <w:rPr>
          <w:rFonts w:eastAsia="標楷體" w:hAnsi="標楷體"/>
        </w:rPr>
        <w:t>度。</w:t>
      </w:r>
    </w:p>
    <w:p w14:paraId="71431882" w14:textId="77777777" w:rsidR="002A2BED" w:rsidRPr="00531A71" w:rsidRDefault="00202703" w:rsidP="002A2BED">
      <w:pPr>
        <w:adjustRightInd w:val="0"/>
        <w:ind w:left="431" w:hanging="43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244949DE">
          <v:shape id="_x0000_s2700" type="#_x0000_t75" style="position:absolute;left:0;text-align:left;margin-left:101.4pt;margin-top:6.4pt;width:231.1pt;height:121.25pt;z-index:41">
            <v:imagedata r:id="rId440" o:title=""/>
          </v:shape>
        </w:pict>
      </w:r>
    </w:p>
    <w:p w14:paraId="36101994" w14:textId="77777777" w:rsidR="002A2BED" w:rsidRPr="00531A71" w:rsidRDefault="002A2BED" w:rsidP="002A2BED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2B22167" w14:textId="77777777" w:rsidR="002A2BED" w:rsidRDefault="002A2BED" w:rsidP="002A2BED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6B82FB5" w14:textId="77777777" w:rsidR="00C3514E" w:rsidRPr="00531A71" w:rsidRDefault="00C3514E" w:rsidP="002A2BED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030AEA94" w14:textId="77777777" w:rsidR="002A2BED" w:rsidRPr="00531A71" w:rsidRDefault="002A2BED" w:rsidP="002A2BED">
      <w:pPr>
        <w:jc w:val="both"/>
        <w:rPr>
          <w:rFonts w:eastAsia="標楷體" w:hint="eastAsia"/>
          <w:b/>
        </w:rPr>
      </w:pPr>
    </w:p>
    <w:p w14:paraId="54D5EF9B" w14:textId="77777777" w:rsidR="00B161EE" w:rsidRDefault="00B161EE" w:rsidP="002A2BED">
      <w:pPr>
        <w:jc w:val="both"/>
        <w:rPr>
          <w:rFonts w:ascii="標楷體" w:eastAsia="標楷體" w:hAnsi="標楷體" w:hint="eastAsia"/>
        </w:rPr>
      </w:pPr>
    </w:p>
    <w:p w14:paraId="2E55DDDC" w14:textId="77777777" w:rsidR="00564071" w:rsidRPr="00531A71" w:rsidRDefault="00564071" w:rsidP="002A2BED">
      <w:pPr>
        <w:jc w:val="both"/>
        <w:rPr>
          <w:rFonts w:ascii="標楷體" w:eastAsia="標楷體" w:hAnsi="標楷體" w:hint="eastAsia"/>
        </w:rPr>
      </w:pPr>
    </w:p>
    <w:p w14:paraId="2F2D1584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59</w:t>
      </w:r>
    </w:p>
    <w:p w14:paraId="6F9F4590" w14:textId="77777777" w:rsidR="00564071" w:rsidRDefault="00202703" w:rsidP="00564071">
      <w:pPr>
        <w:spacing w:beforeLines="50" w:before="180"/>
        <w:jc w:val="both"/>
        <w:rPr>
          <w:rFonts w:eastAsia="標楷體" w:hAnsi="標楷體" w:hint="eastAsia"/>
        </w:rPr>
      </w:pPr>
      <w:r w:rsidRPr="00564071">
        <w:rPr>
          <w:rFonts w:eastAsia="標楷體" w:hAnsi="標楷體" w:hint="eastAsia"/>
          <w:b/>
        </w:rPr>
        <w:t>想法：</w:t>
      </w:r>
      <w:r w:rsidR="00564071">
        <w:rPr>
          <w:rFonts w:eastAsia="標楷體" w:hAnsi="標楷體" w:hint="eastAsia"/>
        </w:rPr>
        <w:t>(1)</w:t>
      </w:r>
      <w:r w:rsidR="00217B2E">
        <w:rPr>
          <w:rFonts w:eastAsia="標楷體" w:hAnsi="標楷體" w:hint="eastAsia"/>
        </w:rPr>
        <w:t xml:space="preserve"> </w:t>
      </w:r>
      <w:r w:rsidR="00C160B9" w:rsidRPr="00531A71">
        <w:rPr>
          <w:rFonts w:eastAsia="標楷體" w:hint="eastAsia"/>
        </w:rPr>
        <w:t>弧的度數為所對弦切角的</w:t>
      </w:r>
      <w:r w:rsidR="00C160B9" w:rsidRPr="00531A71">
        <w:rPr>
          <w:rFonts w:eastAsia="標楷體" w:hint="eastAsia"/>
        </w:rPr>
        <w:t>2</w:t>
      </w:r>
      <w:r w:rsidR="00C160B9" w:rsidRPr="00531A71">
        <w:rPr>
          <w:rFonts w:eastAsia="標楷體" w:hint="eastAsia"/>
        </w:rPr>
        <w:t>倍</w:t>
      </w:r>
    </w:p>
    <w:p w14:paraId="4C3C92A2" w14:textId="77777777" w:rsidR="00217B2E" w:rsidRDefault="00564071" w:rsidP="0056407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</w:rPr>
        <w:t xml:space="preserve">      (2) </w:t>
      </w:r>
      <w:r w:rsidR="00217B2E" w:rsidRPr="00564071">
        <w:rPr>
          <w:rFonts w:eastAsia="標楷體" w:hAnsi="標楷體" w:hint="eastAsia"/>
        </w:rPr>
        <w:t>圓周為</w:t>
      </w:r>
      <w:r w:rsidR="00217B2E" w:rsidRPr="00564071">
        <w:rPr>
          <w:rFonts w:eastAsia="標楷體" w:hAnsi="標楷體" w:hint="eastAsia"/>
        </w:rPr>
        <w:t>36</w:t>
      </w:r>
      <w:r w:rsidR="00217B2E" w:rsidRPr="00531A71">
        <w:rPr>
          <w:rFonts w:eastAsia="標楷體"/>
        </w:rPr>
        <w:t>0°</w:t>
      </w:r>
    </w:p>
    <w:p w14:paraId="4AD22B4A" w14:textId="77777777" w:rsidR="00202703" w:rsidRPr="00531A71" w:rsidRDefault="00217B2E" w:rsidP="00564071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3) </w:t>
      </w:r>
      <w:r w:rsidR="00202703" w:rsidRPr="00531A71">
        <w:rPr>
          <w:rFonts w:eastAsia="標楷體" w:hAnsi="標楷體"/>
        </w:rPr>
        <w:t>兩切線在圓外相交所成的角的度數，等於它們</w:t>
      </w:r>
      <w:proofErr w:type="gramStart"/>
      <w:r w:rsidR="00202703" w:rsidRPr="00531A71">
        <w:rPr>
          <w:rFonts w:eastAsia="標楷體" w:hAnsi="標楷體"/>
        </w:rPr>
        <w:t>所截兩弧度數差</w:t>
      </w:r>
      <w:proofErr w:type="gramEnd"/>
      <w:r w:rsidR="00202703" w:rsidRPr="00531A71">
        <w:rPr>
          <w:rFonts w:eastAsia="標楷體" w:hAnsi="標楷體"/>
        </w:rPr>
        <w:t>的一半</w:t>
      </w:r>
    </w:p>
    <w:p w14:paraId="7BD398EF" w14:textId="77777777" w:rsidR="00202703" w:rsidRPr="00564071" w:rsidRDefault="00202703" w:rsidP="00564071">
      <w:pPr>
        <w:spacing w:beforeLines="50" w:before="180"/>
        <w:jc w:val="both"/>
        <w:rPr>
          <w:rFonts w:eastAsia="標楷體"/>
          <w:b/>
        </w:rPr>
      </w:pPr>
      <w:r w:rsidRPr="00564071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202703" w:rsidRPr="00531A71" w14:paraId="40BFFB19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9F0DF8" w14:textId="77777777" w:rsidR="00202703" w:rsidRPr="00531A71" w:rsidRDefault="00202703" w:rsidP="00FF1284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13E7DAC2" w14:textId="77777777" w:rsidR="00202703" w:rsidRPr="00531A71" w:rsidRDefault="00202703" w:rsidP="00FF1284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02703" w:rsidRPr="00531A71" w14:paraId="6B412AEF" w14:textId="77777777">
        <w:tc>
          <w:tcPr>
            <w:tcW w:w="3936" w:type="dxa"/>
            <w:tcBorders>
              <w:top w:val="single" w:sz="4" w:space="0" w:color="auto"/>
            </w:tcBorders>
          </w:tcPr>
          <w:p w14:paraId="2010D7E2" w14:textId="77777777" w:rsidR="00202703" w:rsidRPr="00531A71" w:rsidRDefault="00202703" w:rsidP="00A3788E">
            <w:pPr>
              <w:numPr>
                <w:ilvl w:val="0"/>
                <w:numId w:val="12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×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0</w:t>
            </w:r>
            <w:r w:rsidRPr="00531A71">
              <w:rPr>
                <w:rFonts w:eastAsia="標楷體"/>
              </w:rPr>
              <w:t>°</w:t>
            </w:r>
          </w:p>
          <w:p w14:paraId="4136BEDC" w14:textId="77777777" w:rsidR="00202703" w:rsidRPr="00531A71" w:rsidRDefault="00202703" w:rsidP="00A3788E">
            <w:pPr>
              <w:numPr>
                <w:ilvl w:val="0"/>
                <w:numId w:val="12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6C44DBE1" w14:textId="77777777" w:rsidR="00202703" w:rsidRPr="00531A71" w:rsidRDefault="00202703" w:rsidP="00A3788E">
            <w:pPr>
              <w:numPr>
                <w:ilvl w:val="0"/>
                <w:numId w:val="125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28B43E67" w14:textId="77777777" w:rsidR="00202703" w:rsidRPr="00531A71" w:rsidRDefault="00202703" w:rsidP="00A3788E">
            <w:pPr>
              <w:numPr>
                <w:ilvl w:val="0"/>
                <w:numId w:val="125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25CAAC0B" w14:textId="77777777" w:rsidR="00202703" w:rsidRPr="00531A71" w:rsidRDefault="00202703" w:rsidP="00A3788E">
            <w:pPr>
              <w:numPr>
                <w:ilvl w:val="0"/>
                <w:numId w:val="125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AC7A5C4">
                <v:shape id="_x0000_i2190" type="#_x0000_t75" style="width:12pt;height:30.75pt" o:ole="">
                  <v:imagedata r:id="rId431" o:title=""/>
                </v:shape>
                <o:OLEObject Type="Embed" ProgID="Equation.3" ShapeID="_x0000_i2190" DrawAspect="Content" ObjectID="_1789908606" r:id="rId441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6B36E56E" w14:textId="77777777" w:rsidR="00202703" w:rsidRPr="00531A71" w:rsidRDefault="00202703" w:rsidP="00A3788E">
            <w:pPr>
              <w:numPr>
                <w:ilvl w:val="0"/>
                <w:numId w:val="125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82F3103">
                <v:shape id="_x0000_i2191" type="#_x0000_t75" style="width:12pt;height:30.75pt" o:ole="">
                  <v:imagedata r:id="rId431" o:title=""/>
                </v:shape>
                <o:OLEObject Type="Embed" ProgID="Equation.3" ShapeID="_x0000_i2191" DrawAspect="Content" ObjectID="_1789908607" r:id="rId442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/>
                <w:b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340C9915" w14:textId="77777777" w:rsidR="00202703" w:rsidRPr="00531A71" w:rsidRDefault="00202703" w:rsidP="0020270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弧的度數為所對弦切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</w:p>
          <w:p w14:paraId="625998AA" w14:textId="77777777" w:rsidR="00202703" w:rsidRPr="00531A71" w:rsidRDefault="00202703" w:rsidP="0020270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C4453">
              <w:rPr>
                <w:rFonts w:eastAsia="標楷體" w:hint="eastAsia"/>
              </w:rPr>
              <w:t>7.3-59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22428A07" w14:textId="77777777" w:rsidR="00202703" w:rsidRPr="00531A71" w:rsidRDefault="00202703" w:rsidP="0020270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="008C4453">
              <w:rPr>
                <w:rFonts w:eastAsia="標楷體" w:hint="eastAsia"/>
              </w:rPr>
              <w:t xml:space="preserve"> </w:t>
            </w:r>
            <w:r w:rsidR="008C4453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</w:t>
            </w:r>
            <w:r w:rsidR="00C57CEF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br/>
            </w:r>
          </w:p>
          <w:p w14:paraId="6DB5E0F8" w14:textId="77777777" w:rsidR="00202703" w:rsidRPr="00531A71" w:rsidRDefault="00202703" w:rsidP="0020270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05780DA5">
                <v:shape id="_x0000_i2192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69B02657">
                <v:shape id="_x0000_i2193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75846D4C" w14:textId="77777777" w:rsidR="00202703" w:rsidRPr="00531A71" w:rsidRDefault="00202703" w:rsidP="0020270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7461E954" w14:textId="77777777" w:rsidR="00202703" w:rsidRPr="00531A71" w:rsidRDefault="00202703" w:rsidP="00202703">
            <w:pPr>
              <w:spacing w:beforeLines="20" w:before="72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3E18F08F" w14:textId="77777777" w:rsidR="00202703" w:rsidRPr="00531A71" w:rsidRDefault="00202703" w:rsidP="002A2BED">
      <w:pPr>
        <w:jc w:val="both"/>
        <w:rPr>
          <w:rFonts w:ascii="標楷體" w:eastAsia="標楷體" w:hAnsi="標楷體" w:hint="eastAsia"/>
        </w:rPr>
      </w:pPr>
    </w:p>
    <w:p w14:paraId="5DD180C7" w14:textId="77777777" w:rsidR="00202703" w:rsidRPr="00531A71" w:rsidRDefault="00202703" w:rsidP="002A2BED">
      <w:pPr>
        <w:jc w:val="both"/>
        <w:rPr>
          <w:rFonts w:ascii="標楷體" w:eastAsia="標楷體" w:hAnsi="標楷體" w:hint="eastAsia"/>
        </w:rPr>
      </w:pPr>
    </w:p>
    <w:p w14:paraId="49464289" w14:textId="77777777" w:rsidR="00195F8C" w:rsidRPr="00531A71" w:rsidRDefault="00195F8C" w:rsidP="002A2BED">
      <w:pPr>
        <w:jc w:val="both"/>
        <w:rPr>
          <w:rFonts w:ascii="標楷體" w:eastAsia="標楷體" w:hAnsi="標楷體" w:hint="eastAsia"/>
        </w:rPr>
      </w:pPr>
    </w:p>
    <w:p w14:paraId="27735F5B" w14:textId="77777777" w:rsidR="00B161EE" w:rsidRPr="00531A71" w:rsidRDefault="00163284" w:rsidP="001C3130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49</w:t>
      </w:r>
      <w:r w:rsidRPr="00531A71">
        <w:rPr>
          <w:rFonts w:eastAsia="標楷體" w:hAnsi="標楷體"/>
          <w:b/>
        </w:rPr>
        <w:t>：</w:t>
      </w:r>
    </w:p>
    <w:p w14:paraId="101DFAE1" w14:textId="77777777" w:rsidR="002A2BED" w:rsidRPr="00531A71" w:rsidRDefault="00B161EE" w:rsidP="005A01FD">
      <w:pPr>
        <w:adjustRightInd w:val="0"/>
        <w:spacing w:beforeLines="50" w:before="180" w:afterLines="50" w:after="180" w:line="380" w:lineRule="exact"/>
        <w:ind w:left="476" w:hanging="476"/>
        <w:rPr>
          <w:rFonts w:eastAsia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2A2BED" w:rsidRPr="00531A71">
        <w:rPr>
          <w:rFonts w:eastAsia="標楷體" w:hAnsi="標楷體"/>
        </w:rPr>
        <w:t>如圖</w:t>
      </w:r>
      <w:r w:rsidR="008C4453">
        <w:rPr>
          <w:rFonts w:eastAsia="標楷體" w:hAnsi="標楷體" w:hint="eastAsia"/>
        </w:rPr>
        <w:t>7.3-60</w:t>
      </w:r>
      <w:r w:rsidR="002A2BED" w:rsidRPr="00531A71">
        <w:rPr>
          <w:rFonts w:eastAsia="標楷體" w:hAnsi="標楷體"/>
        </w:rPr>
        <w:t>，</w:t>
      </w:r>
      <w:r w:rsidR="004E088C" w:rsidRPr="00531A71">
        <w:rPr>
          <w:rFonts w:eastAsia="標楷體"/>
          <w:iCs/>
        </w:rPr>
        <w:t>P</w:t>
      </w:r>
      <w:r w:rsidR="004E088C" w:rsidRPr="00531A71">
        <w:rPr>
          <w:rFonts w:eastAsia="標楷體" w:hAnsi="標楷體"/>
        </w:rPr>
        <w:t>為圓外一點，</w:t>
      </w:r>
      <w:r w:rsidR="004E088C" w:rsidRPr="00531A71">
        <w:rPr>
          <w:rFonts w:eastAsia="標楷體"/>
          <w:position w:val="-2"/>
        </w:rPr>
        <w:pict w14:anchorId="25BBC8AD">
          <v:shape id="_x0000_i2194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4E088C" w:rsidRPr="00531A71">
        <w:rPr>
          <w:rFonts w:eastAsia="標楷體" w:hAnsi="標楷體"/>
        </w:rPr>
        <w:t>、</w:t>
      </w:r>
      <w:r w:rsidR="004E088C" w:rsidRPr="00531A71">
        <w:rPr>
          <w:rFonts w:eastAsia="標楷體"/>
          <w:position w:val="-2"/>
        </w:rPr>
        <w:pict w14:anchorId="300E4BFF">
          <v:shape id="_x0000_i2195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="004E088C" w:rsidRPr="00531A71">
        <w:rPr>
          <w:rFonts w:eastAsia="標楷體" w:hAnsi="標楷體"/>
        </w:rPr>
        <w:t>與圓</w:t>
      </w:r>
      <w:r w:rsidR="004E088C" w:rsidRPr="00531A71">
        <w:rPr>
          <w:rFonts w:eastAsia="標楷體"/>
        </w:rPr>
        <w:t>O</w:t>
      </w:r>
      <w:r w:rsidR="004E088C" w:rsidRPr="00531A71">
        <w:rPr>
          <w:rFonts w:eastAsia="標楷體" w:hAnsi="標楷體"/>
        </w:rPr>
        <w:t>相切於</w:t>
      </w:r>
      <w:r w:rsidR="004E088C" w:rsidRPr="00531A71">
        <w:rPr>
          <w:rFonts w:eastAsia="標楷體"/>
        </w:rPr>
        <w:t>A</w:t>
      </w:r>
      <w:r w:rsidR="004E088C" w:rsidRPr="00531A71">
        <w:rPr>
          <w:rFonts w:eastAsia="標楷體" w:hAnsi="標楷體"/>
        </w:rPr>
        <w:t>、</w:t>
      </w:r>
      <w:r w:rsidR="004E088C" w:rsidRPr="00531A71">
        <w:rPr>
          <w:rFonts w:eastAsia="標楷體"/>
        </w:rPr>
        <w:t>B</w:t>
      </w:r>
      <w:r w:rsidR="004E088C" w:rsidRPr="00531A71">
        <w:rPr>
          <w:rFonts w:eastAsia="標楷體" w:hAnsi="標楷體"/>
        </w:rPr>
        <w:t>兩點</w:t>
      </w:r>
      <w:r w:rsidR="002A2BED" w:rsidRPr="00531A71">
        <w:rPr>
          <w:rFonts w:eastAsia="標楷體" w:hAnsi="標楷體"/>
        </w:rPr>
        <w:t>。若∠</w:t>
      </w:r>
      <w:r w:rsidR="002A2BED" w:rsidRPr="00531A71">
        <w:rPr>
          <w:rFonts w:eastAsia="標楷體"/>
        </w:rPr>
        <w:t>P</w:t>
      </w:r>
      <w:r w:rsidR="002A2BED" w:rsidRPr="00531A71">
        <w:rPr>
          <w:rFonts w:eastAsia="標楷體" w:hAnsi="標楷體"/>
        </w:rPr>
        <w:t>＝</w:t>
      </w:r>
      <w:r w:rsidR="002A2BED" w:rsidRPr="00531A71">
        <w:rPr>
          <w:rFonts w:eastAsia="標楷體"/>
        </w:rPr>
        <w:t>40°</w:t>
      </w:r>
      <w:r w:rsidR="002A2BED" w:rsidRPr="00531A71">
        <w:rPr>
          <w:rFonts w:eastAsia="標楷體" w:hAnsi="標楷體"/>
        </w:rPr>
        <w:t>，</w:t>
      </w:r>
      <w:r w:rsidR="005A01FD">
        <w:rPr>
          <w:rFonts w:eastAsia="標楷體" w:hAnsi="標楷體" w:hint="eastAsia"/>
        </w:rPr>
        <w:br/>
      </w:r>
      <w:r w:rsidR="002A2BED" w:rsidRPr="00531A71">
        <w:rPr>
          <w:rFonts w:eastAsia="標楷體" w:hAnsi="標楷體"/>
        </w:rPr>
        <w:t>則∠</w:t>
      </w:r>
      <w:r w:rsidR="002A2BED" w:rsidRPr="00531A71">
        <w:rPr>
          <w:rFonts w:eastAsia="標楷體"/>
        </w:rPr>
        <w:t>PAB</w:t>
      </w:r>
      <w:r w:rsidR="002A2BED" w:rsidRPr="00531A71">
        <w:rPr>
          <w:rFonts w:eastAsia="標楷體" w:hAnsi="標楷體"/>
        </w:rPr>
        <w:t>＝</w:t>
      </w:r>
      <w:r w:rsidR="00C3514E">
        <w:rPr>
          <w:rFonts w:eastAsia="標楷體" w:hint="eastAsia"/>
        </w:rPr>
        <w:t>______</w:t>
      </w:r>
      <w:r w:rsidR="002A2BED" w:rsidRPr="00531A71">
        <w:rPr>
          <w:rFonts w:eastAsia="標楷體" w:hAnsi="標楷體"/>
        </w:rPr>
        <w:t>度。</w:t>
      </w:r>
    </w:p>
    <w:p w14:paraId="692E54E4" w14:textId="77777777" w:rsidR="002A2BED" w:rsidRPr="00531A71" w:rsidRDefault="00C3514E" w:rsidP="004E088C">
      <w:p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  <w:noProof/>
        </w:rPr>
        <w:pict w14:anchorId="2AA39BB2">
          <v:shape id="_x0000_s2704" type="#_x0000_t75" style="position:absolute;left:0;text-align:left;margin-left:97.55pt;margin-top:6.7pt;width:245.8pt;height:128.55pt;z-index:42">
            <v:imagedata r:id="rId440" o:title=""/>
          </v:shape>
        </w:pict>
      </w:r>
    </w:p>
    <w:p w14:paraId="317B8FC9" w14:textId="77777777" w:rsidR="002A2BED" w:rsidRPr="00531A71" w:rsidRDefault="002A2BED" w:rsidP="002A2BED">
      <w:pPr>
        <w:jc w:val="both"/>
        <w:rPr>
          <w:rFonts w:ascii="標楷體" w:eastAsia="標楷體" w:hAnsi="標楷體" w:hint="eastAsia"/>
        </w:rPr>
      </w:pPr>
    </w:p>
    <w:p w14:paraId="6C47ED81" w14:textId="77777777" w:rsidR="002A2BED" w:rsidRDefault="002A2BED" w:rsidP="002A2BED">
      <w:pPr>
        <w:jc w:val="both"/>
        <w:rPr>
          <w:rFonts w:ascii="標楷體" w:eastAsia="標楷體" w:hAnsi="標楷體" w:hint="eastAsia"/>
        </w:rPr>
      </w:pPr>
    </w:p>
    <w:p w14:paraId="1E6F65C0" w14:textId="77777777" w:rsidR="00C3514E" w:rsidRDefault="00C3514E" w:rsidP="002A2BED">
      <w:pPr>
        <w:jc w:val="both"/>
        <w:rPr>
          <w:rFonts w:ascii="標楷體" w:eastAsia="標楷體" w:hAnsi="標楷體" w:hint="eastAsia"/>
        </w:rPr>
      </w:pPr>
    </w:p>
    <w:p w14:paraId="329F4234" w14:textId="77777777" w:rsidR="00C3514E" w:rsidRDefault="00C3514E" w:rsidP="002A2BED">
      <w:pPr>
        <w:jc w:val="both"/>
        <w:rPr>
          <w:rFonts w:ascii="標楷體" w:eastAsia="標楷體" w:hAnsi="標楷體" w:hint="eastAsia"/>
        </w:rPr>
      </w:pPr>
    </w:p>
    <w:p w14:paraId="22BB9B5C" w14:textId="77777777" w:rsidR="005A01FD" w:rsidRDefault="005A01FD" w:rsidP="002A2BED">
      <w:pPr>
        <w:jc w:val="both"/>
        <w:rPr>
          <w:rFonts w:ascii="標楷體" w:eastAsia="標楷體" w:hAnsi="標楷體" w:hint="eastAsia"/>
        </w:rPr>
      </w:pPr>
    </w:p>
    <w:p w14:paraId="1243E36E" w14:textId="77777777" w:rsidR="005A01FD" w:rsidRPr="00531A71" w:rsidRDefault="005A01FD" w:rsidP="002A2BED">
      <w:pPr>
        <w:jc w:val="both"/>
        <w:rPr>
          <w:rFonts w:ascii="標楷體" w:eastAsia="標楷體" w:hAnsi="標楷體" w:hint="eastAsia"/>
        </w:rPr>
      </w:pPr>
    </w:p>
    <w:p w14:paraId="51789F9E" w14:textId="77777777" w:rsidR="002A2BED" w:rsidRPr="00531A71" w:rsidRDefault="002A2BED" w:rsidP="002A2BED">
      <w:pPr>
        <w:jc w:val="both"/>
        <w:rPr>
          <w:rFonts w:ascii="標楷體" w:eastAsia="標楷體" w:hAnsi="標楷體" w:hint="eastAsia"/>
        </w:rPr>
      </w:pPr>
    </w:p>
    <w:p w14:paraId="1B905421" w14:textId="77777777" w:rsidR="008C4453" w:rsidRDefault="008C4453" w:rsidP="008C4453">
      <w:pPr>
        <w:spacing w:beforeLines="50" w:before="1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0</w:t>
      </w:r>
    </w:p>
    <w:p w14:paraId="0AF846C4" w14:textId="77777777" w:rsidR="00217B2E" w:rsidRDefault="00216D7B" w:rsidP="005A01FD">
      <w:pPr>
        <w:spacing w:beforeLines="50" w:before="180"/>
        <w:jc w:val="both"/>
        <w:rPr>
          <w:rFonts w:eastAsia="標楷體" w:hint="eastAsia"/>
        </w:rPr>
      </w:pPr>
      <w:r w:rsidRPr="005A01FD">
        <w:rPr>
          <w:rFonts w:eastAsia="標楷體" w:hAnsi="標楷體" w:hint="eastAsia"/>
          <w:b/>
        </w:rPr>
        <w:t>想法：</w:t>
      </w:r>
      <w:r w:rsidR="00217B2E" w:rsidRPr="00564071">
        <w:rPr>
          <w:rFonts w:eastAsia="標楷體" w:hAnsi="標楷體" w:hint="eastAsia"/>
        </w:rPr>
        <w:t xml:space="preserve">(1) </w:t>
      </w:r>
      <w:r w:rsidR="00217B2E" w:rsidRPr="00564071">
        <w:rPr>
          <w:rFonts w:eastAsia="標楷體" w:hAnsi="標楷體" w:hint="eastAsia"/>
        </w:rPr>
        <w:t>圓周為</w:t>
      </w:r>
      <w:r w:rsidR="00217B2E" w:rsidRPr="00564071">
        <w:rPr>
          <w:rFonts w:eastAsia="標楷體" w:hAnsi="標楷體" w:hint="eastAsia"/>
        </w:rPr>
        <w:t>36</w:t>
      </w:r>
      <w:r w:rsidR="00217B2E" w:rsidRPr="00531A71">
        <w:rPr>
          <w:rFonts w:eastAsia="標楷體"/>
        </w:rPr>
        <w:t>0°</w:t>
      </w:r>
    </w:p>
    <w:p w14:paraId="71BF7955" w14:textId="77777777" w:rsidR="00216D7B" w:rsidRDefault="00217B2E" w:rsidP="005A01FD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int="eastAsia"/>
        </w:rPr>
        <w:t xml:space="preserve">      (2) </w:t>
      </w:r>
      <w:r w:rsidR="00216D7B" w:rsidRPr="00531A71">
        <w:rPr>
          <w:rFonts w:eastAsia="標楷體" w:hAnsi="標楷體"/>
        </w:rPr>
        <w:t>兩切線在圓外相交所成的角的度數，等於它們</w:t>
      </w:r>
      <w:proofErr w:type="gramStart"/>
      <w:r w:rsidR="00216D7B" w:rsidRPr="00531A71">
        <w:rPr>
          <w:rFonts w:eastAsia="標楷體" w:hAnsi="標楷體"/>
        </w:rPr>
        <w:t>所截兩弧度數差</w:t>
      </w:r>
      <w:proofErr w:type="gramEnd"/>
      <w:r w:rsidR="00216D7B" w:rsidRPr="00531A71">
        <w:rPr>
          <w:rFonts w:eastAsia="標楷體" w:hAnsi="標楷體"/>
        </w:rPr>
        <w:t>的一半</w:t>
      </w:r>
    </w:p>
    <w:p w14:paraId="599EB18E" w14:textId="77777777" w:rsidR="00217B2E" w:rsidRPr="00217B2E" w:rsidRDefault="00217B2E" w:rsidP="005A01FD">
      <w:pPr>
        <w:spacing w:beforeLines="50" w:before="180"/>
        <w:jc w:val="both"/>
        <w:rPr>
          <w:rFonts w:eastAsia="標楷體" w:hAnsi="標楷體" w:hint="eastAsia"/>
        </w:rPr>
      </w:pPr>
      <w:r>
        <w:rPr>
          <w:rFonts w:eastAsia="標楷體" w:hAnsi="標楷體" w:hint="eastAsia"/>
        </w:rPr>
        <w:t xml:space="preserve">      (3) </w:t>
      </w:r>
      <w:r w:rsidRPr="00531A71">
        <w:rPr>
          <w:rFonts w:eastAsia="標楷體" w:hint="eastAsia"/>
        </w:rPr>
        <w:t>弦切角等於所對弧度的一半</w:t>
      </w:r>
    </w:p>
    <w:p w14:paraId="380E8235" w14:textId="77777777" w:rsidR="00216D7B" w:rsidRPr="005A01FD" w:rsidRDefault="00216D7B" w:rsidP="005A01FD">
      <w:pPr>
        <w:spacing w:beforeLines="50" w:before="180"/>
        <w:jc w:val="both"/>
        <w:rPr>
          <w:rFonts w:eastAsia="標楷體"/>
          <w:b/>
        </w:rPr>
      </w:pPr>
      <w:r w:rsidRPr="005A01FD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216D7B" w:rsidRPr="00531A71" w14:paraId="3B444143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A5FB21" w14:textId="77777777" w:rsidR="00216D7B" w:rsidRPr="00531A71" w:rsidRDefault="00216D7B" w:rsidP="00FF1284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D9FEC97" w14:textId="77777777" w:rsidR="00216D7B" w:rsidRPr="00531A71" w:rsidRDefault="00216D7B" w:rsidP="00FF1284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216D7B" w:rsidRPr="00531A71" w14:paraId="1B06A385" w14:textId="77777777">
        <w:tc>
          <w:tcPr>
            <w:tcW w:w="3936" w:type="dxa"/>
            <w:tcBorders>
              <w:top w:val="single" w:sz="4" w:space="0" w:color="auto"/>
            </w:tcBorders>
          </w:tcPr>
          <w:p w14:paraId="44886A1A" w14:textId="77777777" w:rsidR="00216D7B" w:rsidRPr="00531A71" w:rsidRDefault="00216D7B" w:rsidP="00A3788E">
            <w:pPr>
              <w:numPr>
                <w:ilvl w:val="0"/>
                <w:numId w:val="12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</w:p>
          <w:p w14:paraId="405B3B37" w14:textId="77777777" w:rsidR="00216D7B" w:rsidRPr="00531A71" w:rsidRDefault="00216D7B" w:rsidP="00A3788E">
            <w:pPr>
              <w:numPr>
                <w:ilvl w:val="0"/>
                <w:numId w:val="126"/>
              </w:numPr>
              <w:spacing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    </w:t>
            </w:r>
          </w:p>
          <w:p w14:paraId="06FB89AC" w14:textId="77777777" w:rsidR="00216D7B" w:rsidRPr="00531A71" w:rsidRDefault="00216D7B" w:rsidP="00A3788E">
            <w:pPr>
              <w:numPr>
                <w:ilvl w:val="0"/>
                <w:numId w:val="126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  <w:r w:rsidRPr="00531A71">
              <w:rPr>
                <w:rFonts w:eastAsia="標楷體"/>
              </w:rPr>
              <w:br/>
            </w:r>
          </w:p>
          <w:p w14:paraId="7ADD330B" w14:textId="77777777" w:rsidR="00216D7B" w:rsidRPr="00531A71" w:rsidRDefault="00216D7B" w:rsidP="00A3788E">
            <w:pPr>
              <w:numPr>
                <w:ilvl w:val="0"/>
                <w:numId w:val="126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F86437D">
                <v:shape id="_x0000_i2196" type="#_x0000_t75" style="width:12pt;height:30.75pt" o:ole="">
                  <v:imagedata r:id="rId431" o:title=""/>
                </v:shape>
                <o:OLEObject Type="Embed" ProgID="Equation.3" ShapeID="_x0000_i2196" DrawAspect="Content" ObjectID="_1789908608" r:id="rId443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  <w:b/>
              </w:rPr>
              <w:t>)</w:t>
            </w:r>
          </w:p>
          <w:p w14:paraId="12FC299B" w14:textId="77777777" w:rsidR="00216D7B" w:rsidRPr="00531A71" w:rsidRDefault="00216D7B" w:rsidP="00A3788E">
            <w:pPr>
              <w:numPr>
                <w:ilvl w:val="0"/>
                <w:numId w:val="126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4CD7E1AF">
                <v:shape id="_x0000_i2197" type="#_x0000_t75" style="width:12pt;height:30.75pt" o:ole="">
                  <v:imagedata r:id="rId431" o:title=""/>
                </v:shape>
                <o:OLEObject Type="Embed" ProgID="Equation.3" ShapeID="_x0000_i2197" DrawAspect="Content" ObjectID="_1789908609" r:id="rId444"/>
              </w:object>
            </w:r>
            <w:r w:rsidRPr="00531A71">
              <w:rPr>
                <w:rFonts w:eastAsia="標楷體"/>
                <w:b/>
              </w:rPr>
              <w:t>(</w:t>
            </w:r>
            <w:r w:rsidRPr="00531A71">
              <w:rPr>
                <w:rFonts w:eastAsia="標楷體" w:hint="eastAsia"/>
                <w:b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/>
                <w:b/>
              </w:rPr>
              <w:t>)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6ED4D57B" w14:textId="77777777" w:rsidR="00216D7B" w:rsidRPr="00531A71" w:rsidRDefault="00216D7B" w:rsidP="00A3788E">
            <w:pPr>
              <w:numPr>
                <w:ilvl w:val="0"/>
                <w:numId w:val="126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0</w:t>
            </w:r>
            <w:r w:rsidRPr="00531A71">
              <w:rPr>
                <w:rFonts w:eastAsia="標楷體"/>
              </w:rPr>
              <w:t>°</w:t>
            </w:r>
          </w:p>
          <w:p w14:paraId="760EB608" w14:textId="77777777" w:rsidR="00216D7B" w:rsidRPr="00531A71" w:rsidRDefault="00216D7B" w:rsidP="00A3788E">
            <w:pPr>
              <w:numPr>
                <w:ilvl w:val="0"/>
                <w:numId w:val="126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A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10F9D729">
                <v:shape id="_x0000_i2198" type="#_x0000_t75" style="width:12pt;height:30.75pt" o:ole="">
                  <v:imagedata r:id="rId431" o:title=""/>
                </v:shape>
                <o:OLEObject Type="Embed" ProgID="Equation.3" ShapeID="_x0000_i2198" DrawAspect="Content" ObjectID="_1789908610" r:id="rId44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BBFF88A">
                <v:shape id="_x0000_i2199" type="#_x0000_t75" style="width:12pt;height:30.75pt" o:ole="">
                  <v:imagedata r:id="rId431" o:title=""/>
                </v:shape>
                <o:OLEObject Type="Embed" ProgID="Equation.3" ShapeID="_x0000_i2199" DrawAspect="Content" ObjectID="_1789908611" r:id="rId446"/>
              </w:object>
            </w:r>
            <w:r w:rsidRPr="00531A71">
              <w:rPr>
                <w:rFonts w:eastAsia="標楷體" w:hint="eastAsia"/>
                <w:b/>
              </w:rPr>
              <w:t>×</w:t>
            </w:r>
            <w:r w:rsidRPr="00531A71">
              <w:rPr>
                <w:rFonts w:eastAsia="標楷體" w:hint="eastAsia"/>
              </w:rPr>
              <w:t>14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2D6A55E8" w14:textId="77777777" w:rsidR="00216D7B" w:rsidRPr="00531A71" w:rsidRDefault="00216D7B" w:rsidP="00216D7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如圖</w:t>
            </w:r>
            <w:r w:rsidR="008C4453">
              <w:rPr>
                <w:rFonts w:eastAsia="標楷體" w:hint="eastAsia"/>
              </w:rPr>
              <w:t>7.3-60</w:t>
            </w:r>
            <w:r w:rsidRPr="00531A71">
              <w:rPr>
                <w:rFonts w:eastAsia="標楷體" w:hint="eastAsia"/>
              </w:rPr>
              <w:t>所示，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為圓周</w:t>
            </w:r>
          </w:p>
          <w:p w14:paraId="636E68A4" w14:textId="77777777" w:rsidR="00216D7B" w:rsidRPr="00531A71" w:rsidRDefault="00216D7B" w:rsidP="00216D7B">
            <w:pPr>
              <w:spacing w:beforeLines="30" w:before="108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="008C4453">
              <w:rPr>
                <w:rFonts w:eastAsia="標楷體" w:hint="eastAsia"/>
              </w:rPr>
              <w:t xml:space="preserve"> </w:t>
            </w:r>
            <w:r w:rsidR="008C4453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</w:p>
          <w:p w14:paraId="1DB140BC" w14:textId="77777777" w:rsidR="00216D7B" w:rsidRPr="00531A71" w:rsidRDefault="00216D7B" w:rsidP="00216D7B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為圓外一點，</w:t>
            </w:r>
            <w:r w:rsidRPr="00531A71">
              <w:rPr>
                <w:rFonts w:eastAsia="標楷體"/>
                <w:position w:val="-2"/>
              </w:rPr>
              <w:pict w14:anchorId="6EAEAC42">
                <v:shape id="_x0000_i2200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  <w:position w:val="-2"/>
              </w:rPr>
              <w:pict w14:anchorId="3E134FEB">
                <v:shape id="_x0000_i2201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r w:rsidRPr="00531A71">
              <w:rPr>
                <w:rFonts w:eastAsia="標楷體" w:hAnsi="標楷體"/>
              </w:rPr>
              <w:t>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相切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兩點</w:t>
            </w:r>
          </w:p>
          <w:p w14:paraId="340D2804" w14:textId="77777777" w:rsidR="00216D7B" w:rsidRPr="00531A71" w:rsidRDefault="00216D7B" w:rsidP="00216D7B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兩切線在圓外相交所成的角的</w:t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度數，等於它們</w:t>
            </w:r>
            <w:proofErr w:type="gramStart"/>
            <w:r w:rsidRPr="00531A71">
              <w:rPr>
                <w:rFonts w:eastAsia="標楷體" w:hAnsi="標楷體"/>
              </w:rPr>
              <w:t>所截兩弧度數差</w:t>
            </w:r>
            <w:proofErr w:type="gramEnd"/>
            <w:r w:rsidRPr="00531A71">
              <w:rPr>
                <w:rFonts w:eastAsia="標楷體" w:hAnsi="標楷體"/>
              </w:rPr>
              <w:t>的一半</w:t>
            </w:r>
          </w:p>
          <w:p w14:paraId="77C4F25F" w14:textId="77777777" w:rsidR="00C57CEF" w:rsidRDefault="00216D7B" w:rsidP="00395701">
            <w:pPr>
              <w:spacing w:beforeLines="60" w:before="216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4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</w:p>
          <w:p w14:paraId="59932D4E" w14:textId="77777777" w:rsidR="00216D7B" w:rsidRPr="00531A71" w:rsidRDefault="00216D7B" w:rsidP="00C57CEF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D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36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395701"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7E3E00D8" w14:textId="77777777" w:rsidR="00216D7B" w:rsidRPr="00531A71" w:rsidRDefault="00216D7B" w:rsidP="00C57CEF">
            <w:pPr>
              <w:spacing w:beforeLines="90" w:before="324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</w:p>
          <w:p w14:paraId="2BB353CF" w14:textId="77777777" w:rsidR="00C57CEF" w:rsidRDefault="00216D7B" w:rsidP="00C57CEF">
            <w:pPr>
              <w:spacing w:beforeLines="100" w:before="360" w:line="0" w:lineRule="atLeas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弦切角等於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</w:p>
          <w:p w14:paraId="19A2F110" w14:textId="77777777" w:rsidR="00216D7B" w:rsidRPr="00531A71" w:rsidRDefault="00216D7B" w:rsidP="00C57CEF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C</w:instrText>
            </w:r>
            <w:r w:rsidRPr="00531A71">
              <w:rPr>
                <w:rFonts w:eastAsia="標楷體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0</w:t>
            </w:r>
            <w:r w:rsidRPr="00531A71">
              <w:rPr>
                <w:rFonts w:eastAsia="標楷體"/>
              </w:rPr>
              <w:t>°</w:t>
            </w:r>
          </w:p>
        </w:tc>
      </w:tr>
    </w:tbl>
    <w:p w14:paraId="68BBDB56" w14:textId="77777777" w:rsidR="002A2BED" w:rsidRPr="00531A71" w:rsidRDefault="002A2BED" w:rsidP="00EA7ACC">
      <w:pPr>
        <w:jc w:val="both"/>
        <w:rPr>
          <w:rFonts w:eastAsia="標楷體" w:hint="eastAsia"/>
          <w:b/>
        </w:rPr>
      </w:pPr>
    </w:p>
    <w:p w14:paraId="09DA7106" w14:textId="77777777" w:rsidR="00395701" w:rsidRPr="00531A71" w:rsidRDefault="00395701" w:rsidP="00EA7ACC">
      <w:pPr>
        <w:jc w:val="both"/>
        <w:rPr>
          <w:rFonts w:eastAsia="標楷體" w:hint="eastAsia"/>
          <w:b/>
        </w:rPr>
      </w:pPr>
    </w:p>
    <w:p w14:paraId="1C2EB38C" w14:textId="77777777" w:rsidR="00C05EFB" w:rsidRPr="00531A71" w:rsidRDefault="00EA7ACC" w:rsidP="007C471A">
      <w:pPr>
        <w:jc w:val="both"/>
        <w:outlineLvl w:val="1"/>
        <w:rPr>
          <w:rFonts w:eastAsia="標楷體" w:hint="eastAsia"/>
          <w:b/>
        </w:rPr>
      </w:pPr>
      <w:bookmarkStart w:id="39" w:name="_Toc332620144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-</w:t>
      </w:r>
      <w:r w:rsidR="006B06CD">
        <w:rPr>
          <w:rFonts w:eastAsia="標楷體" w:hint="eastAsia"/>
          <w:b/>
        </w:rPr>
        <w:t>7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割線與切線交角定理</w:t>
      </w:r>
      <w:r w:rsidRPr="00531A71">
        <w:rPr>
          <w:rFonts w:eastAsia="標楷體" w:hint="eastAsia"/>
          <w:b/>
        </w:rPr>
        <w:t>(3)</w:t>
      </w:r>
      <w:r w:rsidRPr="00531A71">
        <w:rPr>
          <w:rFonts w:eastAsia="標楷體" w:hint="eastAsia"/>
          <w:b/>
        </w:rPr>
        <w:t>：</w:t>
      </w:r>
      <w:r w:rsidR="00C61433" w:rsidRPr="00531A71">
        <w:rPr>
          <w:rFonts w:eastAsia="標楷體" w:hAnsi="標楷體" w:hint="eastAsia"/>
          <w:b/>
        </w:rPr>
        <w:t>圓外角定理</w:t>
      </w:r>
      <w:r w:rsidR="00C61433" w:rsidRPr="00531A71">
        <w:rPr>
          <w:rFonts w:eastAsia="標楷體" w:hAnsi="標楷體" w:hint="eastAsia"/>
          <w:b/>
        </w:rPr>
        <w:t>3</w:t>
      </w:r>
      <w:bookmarkEnd w:id="39"/>
    </w:p>
    <w:p w14:paraId="46AAB675" w14:textId="77777777" w:rsidR="00EA7ACC" w:rsidRPr="00911874" w:rsidRDefault="00EA7ACC" w:rsidP="00911874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911874">
        <w:rPr>
          <w:rFonts w:eastAsia="標楷體" w:hint="eastAsia"/>
        </w:rPr>
        <w:t>一</w:t>
      </w:r>
      <w:proofErr w:type="gramEnd"/>
      <w:r w:rsidRPr="00911874">
        <w:rPr>
          <w:rFonts w:eastAsia="標楷體" w:hint="eastAsia"/>
        </w:rPr>
        <w:t>割線與一切線在圓外相交所成的角的度數，等於它們</w:t>
      </w:r>
      <w:proofErr w:type="gramStart"/>
      <w:r w:rsidRPr="00911874">
        <w:rPr>
          <w:rFonts w:eastAsia="標楷體" w:hint="eastAsia"/>
        </w:rPr>
        <w:t>所截兩弧度數差</w:t>
      </w:r>
      <w:proofErr w:type="gramEnd"/>
      <w:r w:rsidRPr="00911874">
        <w:rPr>
          <w:rFonts w:eastAsia="標楷體" w:hint="eastAsia"/>
        </w:rPr>
        <w:t>的一半。</w:t>
      </w:r>
    </w:p>
    <w:p w14:paraId="1E2693FA" w14:textId="77777777" w:rsidR="00EA7ACC" w:rsidRPr="00531A71" w:rsidRDefault="000C1A8E" w:rsidP="000C1A8E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pict w14:anchorId="05EDD29A">
          <v:shape id="_x0000_i2202" type="#_x0000_t75" style="width:177pt;height:107.25pt">
            <v:imagedata r:id="rId447" o:title=""/>
          </v:shape>
        </w:pict>
      </w:r>
    </w:p>
    <w:p w14:paraId="49079FC2" w14:textId="77777777" w:rsidR="00EA7ACC" w:rsidRPr="00531A71" w:rsidRDefault="00EA7ACC" w:rsidP="00EA7ACC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B131F7" w:rsidRPr="00531A71">
        <w:rPr>
          <w:rFonts w:eastAsia="標楷體" w:hint="eastAsia"/>
          <w:b/>
        </w:rPr>
        <w:t>7.3-</w:t>
      </w:r>
      <w:r w:rsidR="008C4453">
        <w:rPr>
          <w:rFonts w:eastAsia="標楷體" w:hint="eastAsia"/>
          <w:b/>
        </w:rPr>
        <w:t>61</w:t>
      </w:r>
    </w:p>
    <w:p w14:paraId="4488A952" w14:textId="77777777" w:rsidR="00EA7ACC" w:rsidRPr="00531A71" w:rsidRDefault="00EA7ACC" w:rsidP="00911874">
      <w:pPr>
        <w:spacing w:beforeLines="50" w:before="180"/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911874">
        <w:rPr>
          <w:rFonts w:eastAsia="標楷體" w:hint="eastAsia"/>
        </w:rPr>
        <w:t>如圖</w:t>
      </w:r>
      <w:r w:rsidR="008C4453">
        <w:rPr>
          <w:rFonts w:eastAsia="標楷體" w:hint="eastAsia"/>
        </w:rPr>
        <w:t>7.3-61</w:t>
      </w:r>
      <w:r w:rsidRPr="00911874">
        <w:rPr>
          <w:rFonts w:eastAsia="標楷體" w:hint="eastAsia"/>
        </w:rPr>
        <w:t>，</w:t>
      </w:r>
      <w:r w:rsidR="00CB7D84" w:rsidRPr="00911874">
        <w:rPr>
          <w:rFonts w:eastAsia="標楷體" w:hint="eastAsia"/>
        </w:rPr>
        <w:t>圓</w:t>
      </w:r>
      <w:r w:rsidR="00CB7D84" w:rsidRPr="00911874">
        <w:rPr>
          <w:rFonts w:eastAsia="標楷體" w:hint="eastAsia"/>
        </w:rPr>
        <w:tab/>
        <w:t>O</w:t>
      </w:r>
      <w:r w:rsidR="00CB7D84" w:rsidRPr="00911874">
        <w:rPr>
          <w:rFonts w:eastAsia="標楷體" w:hint="eastAsia"/>
        </w:rPr>
        <w:t>的割線</w:t>
      </w:r>
      <w:r w:rsidR="00477167" w:rsidRPr="00911874">
        <w:rPr>
          <w:rFonts w:eastAsia="標楷體"/>
          <w:position w:val="-2"/>
        </w:rPr>
        <w:pict w14:anchorId="0FB50476">
          <v:shape id="_x0000_i2203" type="#_x0000_t75" alt="%FontSize=12&#10;%TeXFontSize=12&#10;\documentclass{article}&#10;\pagestyle{empty}&#10;\begin{document}&#10;\[&#10;\overline{BA}&#10;\]&#10;\end{document}" style="width:15pt;height:10.5pt">
            <v:imagedata r:id="rId448" o:title="formula_phys"/>
          </v:shape>
        </w:pict>
      </w:r>
      <w:r w:rsidR="00CB7D84" w:rsidRPr="00911874">
        <w:rPr>
          <w:rFonts w:eastAsia="標楷體" w:hint="eastAsia"/>
        </w:rPr>
        <w:t>及切線</w:t>
      </w:r>
      <w:r w:rsidR="00477167" w:rsidRPr="00911874">
        <w:rPr>
          <w:rFonts w:eastAsia="標楷體"/>
          <w:position w:val="-2"/>
        </w:rPr>
        <w:pict w14:anchorId="2E78E448">
          <v:shape id="_x0000_i2204" type="#_x0000_t75" alt="%FontSize=12&#10;%TeXFontSize=12&#10;\documentclass{article}&#10;\pagestyle{empty}&#10;\begin{document}&#10;\[&#10;\overline{DA}&#10;\]&#10;\end{document}" style="width:16.5pt;height:10.5pt">
            <v:imagedata r:id="rId449" o:title="formula_phys"/>
          </v:shape>
        </w:pict>
      </w:r>
      <w:r w:rsidR="00CB7D84" w:rsidRPr="00911874">
        <w:rPr>
          <w:rFonts w:eastAsia="標楷體" w:hint="eastAsia"/>
        </w:rPr>
        <w:t>在圓外相交於</w:t>
      </w:r>
      <w:r w:rsidR="00CB7D84" w:rsidRPr="00911874">
        <w:rPr>
          <w:rFonts w:eastAsia="標楷體" w:hint="eastAsia"/>
        </w:rPr>
        <w:t>A</w:t>
      </w:r>
      <w:r w:rsidR="00CB7D84" w:rsidRPr="00911874">
        <w:rPr>
          <w:rFonts w:eastAsia="標楷體" w:hint="eastAsia"/>
        </w:rPr>
        <w:t>點</w:t>
      </w:r>
    </w:p>
    <w:p w14:paraId="49D49272" w14:textId="77777777" w:rsidR="00EA7ACC" w:rsidRPr="00911874" w:rsidRDefault="00EA7ACC" w:rsidP="00EA7ACC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14282D" w:rsidRPr="00911874">
        <w:rPr>
          <w:rFonts w:eastAsia="標楷體" w:hint="eastAsia"/>
        </w:rPr>
        <w:sym w:font="Symbol" w:char="F0D0"/>
      </w:r>
      <w:r w:rsidR="0014282D" w:rsidRPr="00911874">
        <w:rPr>
          <w:rFonts w:eastAsia="標楷體" w:hint="eastAsia"/>
        </w:rPr>
        <w:t>A</w:t>
      </w:r>
      <w:r w:rsidR="000C1A8E" w:rsidRPr="00911874">
        <w:rPr>
          <w:rFonts w:eastAsia="標楷體" w:hint="eastAsia"/>
        </w:rPr>
        <w:t>＝</w:t>
      </w:r>
      <w:r w:rsidR="0014282D" w:rsidRPr="00911874">
        <w:rPr>
          <w:rFonts w:eastAsia="標楷體"/>
          <w:position w:val="-24"/>
        </w:rPr>
        <w:object w:dxaOrig="240" w:dyaOrig="620" w14:anchorId="6EDA6795">
          <v:shape id="_x0000_i2205" type="#_x0000_t75" style="width:12pt;height:30.75pt" o:ole="">
            <v:imagedata r:id="rId431" o:title=""/>
          </v:shape>
          <o:OLEObject Type="Embed" ProgID="Equation.3" ShapeID="_x0000_i2205" DrawAspect="Content" ObjectID="_1789908612" r:id="rId450"/>
        </w:object>
      </w:r>
      <w:r w:rsidR="0014282D" w:rsidRPr="00911874">
        <w:rPr>
          <w:rFonts w:eastAsia="標楷體" w:hint="eastAsia"/>
        </w:rPr>
        <w:t>(</w:t>
      </w:r>
      <w:r w:rsidR="000C1A8E" w:rsidRPr="00911874">
        <w:rPr>
          <w:rFonts w:eastAsia="標楷體" w:hint="eastAsia"/>
        </w:rPr>
        <w:t xml:space="preserve"> </w:t>
      </w:r>
      <w:r w:rsidR="000C1A8E" w:rsidRPr="00911874">
        <w:rPr>
          <w:rFonts w:eastAsia="標楷體"/>
        </w:rPr>
        <w:fldChar w:fldCharType="begin"/>
      </w:r>
      <w:r w:rsidR="000C1A8E" w:rsidRPr="00911874">
        <w:rPr>
          <w:rFonts w:eastAsia="標楷體"/>
        </w:rPr>
        <w:instrText xml:space="preserve"> eq \o(</w:instrText>
      </w:r>
      <w:r w:rsidR="000C1A8E" w:rsidRPr="00911874">
        <w:rPr>
          <w:rFonts w:eastAsia="標楷體" w:hint="eastAsia"/>
        </w:rPr>
        <w:instrText>BC</w:instrText>
      </w:r>
      <w:r w:rsidR="000C1A8E" w:rsidRPr="00911874">
        <w:rPr>
          <w:rFonts w:eastAsia="標楷體"/>
        </w:rPr>
        <w:instrText>,</w:instrText>
      </w:r>
      <w:r w:rsidR="000C1A8E" w:rsidRPr="00911874">
        <w:rPr>
          <w:rFonts w:eastAsia="標楷體" w:hAnsi="標楷體"/>
          <w:w w:val="150"/>
          <w:position w:val="16"/>
        </w:rPr>
        <w:instrText>︵</w:instrText>
      </w:r>
      <w:r w:rsidR="000C1A8E" w:rsidRPr="00911874">
        <w:rPr>
          <w:rFonts w:eastAsia="標楷體"/>
        </w:rPr>
        <w:instrText>)</w:instrText>
      </w:r>
      <w:r w:rsidR="000C1A8E" w:rsidRPr="00911874">
        <w:rPr>
          <w:rFonts w:eastAsia="標楷體"/>
        </w:rPr>
        <w:fldChar w:fldCharType="end"/>
      </w:r>
      <w:r w:rsidR="000C1A8E" w:rsidRPr="00911874">
        <w:rPr>
          <w:rFonts w:eastAsia="標楷體" w:hint="eastAsia"/>
        </w:rPr>
        <w:t>－</w:t>
      </w:r>
      <w:r w:rsidR="000C1A8E" w:rsidRPr="00911874">
        <w:rPr>
          <w:rFonts w:eastAsia="標楷體"/>
        </w:rPr>
        <w:fldChar w:fldCharType="begin"/>
      </w:r>
      <w:r w:rsidR="000C1A8E" w:rsidRPr="00911874">
        <w:rPr>
          <w:rFonts w:eastAsia="標楷體"/>
        </w:rPr>
        <w:instrText xml:space="preserve"> eq \o(</w:instrText>
      </w:r>
      <w:r w:rsidR="000C1A8E" w:rsidRPr="00911874">
        <w:rPr>
          <w:rFonts w:eastAsia="標楷體" w:hint="eastAsia"/>
        </w:rPr>
        <w:instrText>CE</w:instrText>
      </w:r>
      <w:r w:rsidR="000C1A8E" w:rsidRPr="00911874">
        <w:rPr>
          <w:rFonts w:eastAsia="標楷體"/>
        </w:rPr>
        <w:instrText>,</w:instrText>
      </w:r>
      <w:r w:rsidR="000C1A8E" w:rsidRPr="00911874">
        <w:rPr>
          <w:rFonts w:eastAsia="標楷體" w:hAnsi="標楷體"/>
          <w:w w:val="150"/>
          <w:position w:val="16"/>
        </w:rPr>
        <w:instrText>︵</w:instrText>
      </w:r>
      <w:r w:rsidR="000C1A8E" w:rsidRPr="00911874">
        <w:rPr>
          <w:rFonts w:eastAsia="標楷體"/>
        </w:rPr>
        <w:instrText>)</w:instrText>
      </w:r>
      <w:r w:rsidR="000C1A8E" w:rsidRPr="00911874">
        <w:rPr>
          <w:rFonts w:eastAsia="標楷體"/>
        </w:rPr>
        <w:fldChar w:fldCharType="end"/>
      </w:r>
      <w:r w:rsidR="000C1A8E" w:rsidRPr="00911874">
        <w:rPr>
          <w:rFonts w:eastAsia="標楷體" w:hint="eastAsia"/>
        </w:rPr>
        <w:t xml:space="preserve"> </w:t>
      </w:r>
      <w:r w:rsidR="0014282D" w:rsidRPr="00911874">
        <w:rPr>
          <w:rFonts w:eastAsia="標楷體" w:hint="eastAsia"/>
        </w:rPr>
        <w:t>)</w:t>
      </w:r>
    </w:p>
    <w:p w14:paraId="7B02E937" w14:textId="77777777" w:rsidR="00EA7ACC" w:rsidRPr="00911874" w:rsidRDefault="00D00C06" w:rsidP="00C06607">
      <w:pPr>
        <w:ind w:left="721" w:hangingChars="300" w:hanging="721"/>
        <w:jc w:val="both"/>
        <w:rPr>
          <w:rFonts w:eastAsia="標楷體"/>
        </w:rPr>
      </w:pPr>
      <w:r>
        <w:rPr>
          <w:rFonts w:eastAsia="標楷體" w:hint="eastAsia"/>
          <w:b/>
        </w:rPr>
        <w:t>想</w:t>
      </w:r>
      <w:r w:rsidR="00C06607" w:rsidRPr="00531A71">
        <w:rPr>
          <w:rFonts w:eastAsia="標楷體" w:hint="eastAsia"/>
          <w:b/>
        </w:rPr>
        <w:t>法：</w:t>
      </w:r>
      <w:r w:rsidR="00C06607" w:rsidRPr="00911874">
        <w:rPr>
          <w:rFonts w:eastAsia="標楷體" w:hint="eastAsia"/>
        </w:rPr>
        <w:t xml:space="preserve">(1) </w:t>
      </w:r>
      <w:r w:rsidR="00C06607" w:rsidRPr="00911874">
        <w:rPr>
          <w:rFonts w:eastAsia="標楷體" w:hint="eastAsia"/>
        </w:rPr>
        <w:t>應用三角形的外角</w:t>
      </w:r>
      <w:proofErr w:type="gramStart"/>
      <w:r w:rsidR="00C06607" w:rsidRPr="00911874">
        <w:rPr>
          <w:rFonts w:eastAsia="標楷體" w:hint="eastAsia"/>
        </w:rPr>
        <w:t>等</w:t>
      </w:r>
      <w:r w:rsidR="000C1A8E" w:rsidRPr="00911874">
        <w:rPr>
          <w:rFonts w:eastAsia="標楷體" w:hint="eastAsia"/>
        </w:rPr>
        <w:t>於兩內對角</w:t>
      </w:r>
      <w:proofErr w:type="gramEnd"/>
      <w:r w:rsidR="000C1A8E" w:rsidRPr="00911874">
        <w:rPr>
          <w:rFonts w:eastAsia="標楷體" w:hint="eastAsia"/>
        </w:rPr>
        <w:t>的和</w:t>
      </w:r>
      <w:r w:rsidR="00C06607" w:rsidRPr="00911874">
        <w:rPr>
          <w:rFonts w:eastAsia="標楷體"/>
        </w:rPr>
        <w:br/>
      </w:r>
      <w:r w:rsidR="00C06607" w:rsidRPr="00911874">
        <w:rPr>
          <w:rFonts w:eastAsia="標楷體" w:hint="eastAsia"/>
        </w:rPr>
        <w:t xml:space="preserve">(2) </w:t>
      </w:r>
      <w:r w:rsidR="00C06607" w:rsidRPr="00911874">
        <w:rPr>
          <w:rFonts w:eastAsia="標楷體" w:hint="eastAsia"/>
        </w:rPr>
        <w:t>圓周角的度數等於所對弧的一半</w:t>
      </w:r>
      <w:r w:rsidR="004364E4" w:rsidRPr="00911874">
        <w:rPr>
          <w:rFonts w:eastAsia="標楷體"/>
        </w:rPr>
        <w:br/>
      </w:r>
      <w:r w:rsidR="004364E4" w:rsidRPr="00911874">
        <w:rPr>
          <w:rFonts w:eastAsia="標楷體" w:hint="eastAsia"/>
        </w:rPr>
        <w:t xml:space="preserve">(3) </w:t>
      </w:r>
      <w:proofErr w:type="gramStart"/>
      <w:r w:rsidR="004364E4" w:rsidRPr="00911874">
        <w:rPr>
          <w:rFonts w:eastAsia="標楷體" w:hint="eastAsia"/>
        </w:rPr>
        <w:t>切線與弦交角</w:t>
      </w:r>
      <w:proofErr w:type="gramEnd"/>
      <w:r w:rsidR="004364E4" w:rsidRPr="00911874">
        <w:rPr>
          <w:rFonts w:eastAsia="標楷體" w:hint="eastAsia"/>
        </w:rPr>
        <w:t>定理：圓的切線與過切點</w:t>
      </w:r>
      <w:proofErr w:type="gramStart"/>
      <w:r w:rsidR="004364E4" w:rsidRPr="00911874">
        <w:rPr>
          <w:rFonts w:eastAsia="標楷體" w:hint="eastAsia"/>
        </w:rPr>
        <w:t>的弦所成</w:t>
      </w:r>
      <w:proofErr w:type="gramEnd"/>
      <w:r w:rsidR="004364E4" w:rsidRPr="00911874">
        <w:rPr>
          <w:rFonts w:eastAsia="標楷體" w:hint="eastAsia"/>
        </w:rPr>
        <w:t>的角的度數，</w:t>
      </w:r>
      <w:r w:rsidR="004364E4" w:rsidRPr="00911874">
        <w:rPr>
          <w:rFonts w:eastAsia="標楷體"/>
        </w:rPr>
        <w:br/>
      </w:r>
      <w:r w:rsidR="004364E4" w:rsidRPr="00911874">
        <w:rPr>
          <w:rFonts w:eastAsia="標楷體" w:hint="eastAsia"/>
        </w:rPr>
        <w:t xml:space="preserve">  </w:t>
      </w:r>
      <w:r w:rsidR="00CA7687">
        <w:rPr>
          <w:rFonts w:eastAsia="標楷體" w:hint="eastAsia"/>
        </w:rPr>
        <w:t xml:space="preserve">                   </w:t>
      </w:r>
      <w:proofErr w:type="gramStart"/>
      <w:r w:rsidR="004364E4" w:rsidRPr="00911874">
        <w:rPr>
          <w:rFonts w:eastAsia="標楷體" w:hint="eastAsia"/>
        </w:rPr>
        <w:t>等於這弦與切線間的弧度</w:t>
      </w:r>
      <w:proofErr w:type="gramEnd"/>
      <w:r w:rsidR="004364E4" w:rsidRPr="00911874">
        <w:rPr>
          <w:rFonts w:eastAsia="標楷體" w:hint="eastAsia"/>
        </w:rPr>
        <w:t>數的一半</w:t>
      </w:r>
    </w:p>
    <w:p w14:paraId="39B9DFF6" w14:textId="77777777" w:rsidR="00AA7AFB" w:rsidRPr="00531A71" w:rsidRDefault="000C1A8E" w:rsidP="00AA7AFB">
      <w:pPr>
        <w:ind w:left="1260" w:hangingChars="525" w:hanging="1260"/>
        <w:jc w:val="center"/>
        <w:rPr>
          <w:rFonts w:eastAsia="標楷體" w:hint="eastAsia"/>
        </w:rPr>
      </w:pPr>
      <w:r w:rsidRPr="00531A71">
        <w:rPr>
          <w:rFonts w:eastAsia="標楷體" w:hint="eastAsia"/>
        </w:rPr>
        <w:pict w14:anchorId="4BC4BFA1">
          <v:shape id="_x0000_i2206" type="#_x0000_t75" style="width:162.75pt;height:102pt">
            <v:imagedata r:id="rId451" o:title=""/>
          </v:shape>
        </w:pict>
      </w:r>
    </w:p>
    <w:p w14:paraId="2AD1B94F" w14:textId="77777777" w:rsidR="00EA7ACC" w:rsidRPr="00531A71" w:rsidRDefault="00AA7AFB" w:rsidP="00AA7AFB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="008C4453">
        <w:rPr>
          <w:rFonts w:eastAsia="標楷體" w:hint="eastAsia"/>
          <w:b/>
        </w:rPr>
        <w:t>7.3-61(a)</w:t>
      </w:r>
    </w:p>
    <w:p w14:paraId="4ABED67A" w14:textId="77777777" w:rsidR="00712882" w:rsidRPr="00531A71" w:rsidRDefault="00EA7ACC" w:rsidP="00EA7ACC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48"/>
        <w:gridCol w:w="4274"/>
      </w:tblGrid>
      <w:tr w:rsidR="00712882" w:rsidRPr="00531A71" w14:paraId="010E8E8B" w14:textId="77777777">
        <w:tc>
          <w:tcPr>
            <w:tcW w:w="424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636EACD" w14:textId="77777777" w:rsidR="00712882" w:rsidRPr="00531A71" w:rsidRDefault="00712882" w:rsidP="00166C1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274" w:type="dxa"/>
            <w:tcBorders>
              <w:top w:val="single" w:sz="4" w:space="0" w:color="FFFFFF"/>
              <w:bottom w:val="single" w:sz="4" w:space="0" w:color="auto"/>
            </w:tcBorders>
          </w:tcPr>
          <w:p w14:paraId="53DA8434" w14:textId="77777777" w:rsidR="00712882" w:rsidRPr="00531A71" w:rsidRDefault="00712882" w:rsidP="00166C1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712882" w:rsidRPr="00531A71" w14:paraId="7BB710F7" w14:textId="77777777">
        <w:tc>
          <w:tcPr>
            <w:tcW w:w="4248" w:type="dxa"/>
            <w:tcBorders>
              <w:top w:val="single" w:sz="4" w:space="0" w:color="auto"/>
            </w:tcBorders>
          </w:tcPr>
          <w:p w14:paraId="267F2132" w14:textId="77777777" w:rsidR="00712882" w:rsidRPr="00531A71" w:rsidRDefault="00712882" w:rsidP="00054A69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t>連接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/>
              </w:rPr>
              <w:t>兩點，如圖</w:t>
            </w:r>
            <w:r w:rsidRPr="00531A71">
              <w:rPr>
                <w:rFonts w:eastAsia="標楷體"/>
              </w:rPr>
              <w:t>7.3-</w:t>
            </w:r>
            <w:r w:rsidR="008C4453">
              <w:rPr>
                <w:rFonts w:eastAsia="標楷體" w:hint="eastAsia"/>
              </w:rPr>
              <w:t>61(a)</w:t>
            </w:r>
          </w:p>
          <w:p w14:paraId="76294591" w14:textId="77777777" w:rsidR="00712882" w:rsidRPr="00531A71" w:rsidRDefault="00712882" w:rsidP="00054A69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ABC</w:t>
            </w:r>
            <w:r w:rsidRPr="00531A71">
              <w:rPr>
                <w:rFonts w:eastAsia="標楷體" w:hint="eastAsia"/>
              </w:rPr>
              <w:t>中</w:t>
            </w:r>
            <w:r w:rsidRPr="00531A71">
              <w:rPr>
                <w:rFonts w:ascii="標楷體" w:eastAsia="標楷體" w:hAnsi="標楷體" w:hint="eastAsia"/>
              </w:rPr>
              <w:t>，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 xml:space="preserve">DCB 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BA</w:t>
            </w:r>
            <w:r w:rsidRPr="00531A71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</w:p>
          <w:p w14:paraId="285EBF2E" w14:textId="77777777" w:rsidR="00712882" w:rsidRPr="00531A71" w:rsidRDefault="00712882" w:rsidP="00054A69">
            <w:pPr>
              <w:numPr>
                <w:ilvl w:val="0"/>
                <w:numId w:val="2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CB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 xml:space="preserve">CBA  </w:t>
            </w:r>
          </w:p>
          <w:p w14:paraId="55D90E5E" w14:textId="77777777" w:rsidR="00712882" w:rsidRPr="00531A71" w:rsidRDefault="00712882" w:rsidP="00054A69">
            <w:pPr>
              <w:numPr>
                <w:ilvl w:val="0"/>
                <w:numId w:val="20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DCB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55F8711B">
                <v:shape id="_x0000_i2207" type="#_x0000_t75" style="width:12pt;height:30.75pt" o:ole="">
                  <v:imagedata r:id="rId388" o:title=""/>
                </v:shape>
                <o:OLEObject Type="Embed" ProgID="Equation.3" ShapeID="_x0000_i2207" DrawAspect="Content" ObjectID="_1789908613" r:id="rId452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3091102" w14:textId="77777777" w:rsidR="00712882" w:rsidRPr="00531A71" w:rsidRDefault="00712882" w:rsidP="00054A69">
            <w:pPr>
              <w:numPr>
                <w:ilvl w:val="0"/>
                <w:numId w:val="20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B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7180F0C">
                <v:shape id="_x0000_i2208" type="#_x0000_t75" style="width:12pt;height:30.75pt" o:ole="">
                  <v:imagedata r:id="rId388" o:title=""/>
                </v:shape>
                <o:OLEObject Type="Embed" ProgID="Equation.3" ShapeID="_x0000_i2208" DrawAspect="Content" ObjectID="_1789908614" r:id="rId45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DDE1993" w14:textId="77777777" w:rsidR="00712882" w:rsidRPr="00531A71" w:rsidRDefault="00712882" w:rsidP="00054A69">
            <w:pPr>
              <w:numPr>
                <w:ilvl w:val="0"/>
                <w:numId w:val="20"/>
              </w:numPr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1060AF7">
                <v:shape id="_x0000_i2209" type="#_x0000_t75" style="width:12pt;height:30.75pt" o:ole="">
                  <v:imagedata r:id="rId431" o:title=""/>
                </v:shape>
                <o:OLEObject Type="Embed" ProgID="Equation.3" ShapeID="_x0000_i2209" DrawAspect="Content" ObjectID="_1789908615" r:id="rId454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E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</w:tc>
        <w:tc>
          <w:tcPr>
            <w:tcW w:w="4274" w:type="dxa"/>
            <w:tcBorders>
              <w:top w:val="single" w:sz="4" w:space="0" w:color="auto"/>
            </w:tcBorders>
          </w:tcPr>
          <w:p w14:paraId="1C87D773" w14:textId="77777777" w:rsidR="00712882" w:rsidRPr="00531A71" w:rsidRDefault="00712882" w:rsidP="0071288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過兩點可作一直線</w:t>
            </w:r>
          </w:p>
          <w:p w14:paraId="2261265A" w14:textId="77777777" w:rsidR="00712882" w:rsidRPr="00531A71" w:rsidRDefault="00CA7687" w:rsidP="0071288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911874">
              <w:rPr>
                <w:rFonts w:eastAsia="標楷體" w:hint="eastAsia"/>
              </w:rPr>
              <w:t>三角形的外角</w:t>
            </w:r>
            <w:proofErr w:type="gramStart"/>
            <w:r w:rsidRPr="00911874">
              <w:rPr>
                <w:rFonts w:eastAsia="標楷體" w:hint="eastAsia"/>
              </w:rPr>
              <w:t>等於兩內對角</w:t>
            </w:r>
            <w:proofErr w:type="gramEnd"/>
            <w:r w:rsidRPr="00911874">
              <w:rPr>
                <w:rFonts w:eastAsia="標楷體" w:hint="eastAsia"/>
              </w:rPr>
              <w:t>的和</w:t>
            </w:r>
          </w:p>
          <w:p w14:paraId="040920CB" w14:textId="77777777" w:rsidR="00712882" w:rsidRPr="00531A71" w:rsidRDefault="00712882" w:rsidP="00712882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="008C4453">
              <w:rPr>
                <w:rFonts w:eastAsia="標楷體" w:hint="eastAsia"/>
              </w:rPr>
              <w:t xml:space="preserve"> </w:t>
            </w:r>
            <w:r w:rsidR="008C4453">
              <w:rPr>
                <w:rFonts w:eastAsia="標楷體" w:hint="eastAsia"/>
              </w:rPr>
              <w:t>等量減法公理</w:t>
            </w:r>
          </w:p>
          <w:p w14:paraId="6D3BB3E8" w14:textId="77777777" w:rsidR="00712882" w:rsidRPr="00531A71" w:rsidRDefault="00712882" w:rsidP="00712882">
            <w:pPr>
              <w:spacing w:beforeLines="50" w:before="180"/>
              <w:jc w:val="both"/>
              <w:rPr>
                <w:rFonts w:eastAsia="標楷體" w:hint="eastAsia"/>
              </w:rPr>
            </w:pPr>
            <w:proofErr w:type="gramStart"/>
            <w:r w:rsidRPr="00531A71">
              <w:rPr>
                <w:rFonts w:eastAsia="標楷體" w:hint="eastAsia"/>
              </w:rPr>
              <w:t>切線與弦交角</w:t>
            </w:r>
            <w:proofErr w:type="gramEnd"/>
            <w:r w:rsidRPr="00531A71">
              <w:rPr>
                <w:rFonts w:eastAsia="標楷體" w:hint="eastAsia"/>
              </w:rPr>
              <w:t>定理</w:t>
            </w:r>
          </w:p>
          <w:p w14:paraId="2671B2E9" w14:textId="77777777" w:rsidR="00712882" w:rsidRPr="00531A71" w:rsidRDefault="00712882" w:rsidP="00712882">
            <w:pPr>
              <w:spacing w:beforeLines="100" w:before="36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的度數等於所對弧的一半</w:t>
            </w:r>
          </w:p>
          <w:p w14:paraId="72E95036" w14:textId="77777777" w:rsidR="00712882" w:rsidRPr="00531A71" w:rsidRDefault="00712882" w:rsidP="00712882">
            <w:pPr>
              <w:spacing w:beforeLines="100" w:before="36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&amp; (5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得</w:t>
            </w:r>
            <w:proofErr w:type="gramEnd"/>
          </w:p>
        </w:tc>
      </w:tr>
    </w:tbl>
    <w:p w14:paraId="3912BC8E" w14:textId="77777777" w:rsidR="00EA7ACC" w:rsidRPr="00911874" w:rsidRDefault="00EA7ACC" w:rsidP="00EA7ACC">
      <w:pPr>
        <w:ind w:firstLineChars="200" w:firstLine="480"/>
        <w:jc w:val="right"/>
        <w:rPr>
          <w:rFonts w:eastAsia="標楷體"/>
          <w:b/>
        </w:rPr>
      </w:pPr>
      <w:r w:rsidRPr="00911874">
        <w:rPr>
          <w:rFonts w:eastAsia="標楷體"/>
          <w:b/>
        </w:rPr>
        <w:t>Q. E. D.</w:t>
      </w:r>
    </w:p>
    <w:p w14:paraId="1ED871EC" w14:textId="77777777" w:rsidR="00911874" w:rsidRPr="00531A71" w:rsidRDefault="00911874" w:rsidP="00911874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50</w:t>
      </w:r>
      <w:r w:rsidRPr="00531A71">
        <w:rPr>
          <w:rFonts w:eastAsia="標楷體" w:hAnsi="標楷體"/>
          <w:b/>
        </w:rPr>
        <w:t>：</w:t>
      </w:r>
    </w:p>
    <w:p w14:paraId="70973882" w14:textId="77777777" w:rsidR="00937445" w:rsidRDefault="00911874" w:rsidP="00911874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="007B0E3A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7B0E3A">
        <w:rPr>
          <w:rFonts w:eastAsia="標楷體" w:hAnsi="標楷體" w:hint="eastAsia"/>
        </w:rPr>
        <w:t>7.3-62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FDF63C5">
          <v:shape id="_x0000_i2210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480365B1">
          <v:shape id="_x0000_i2211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proofErr w:type="gramStart"/>
      <w:r w:rsidRPr="00531A71">
        <w:rPr>
          <w:rFonts w:eastAsia="標楷體" w:hAnsi="標楷體"/>
        </w:rPr>
        <w:t>交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17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</w:p>
    <w:p w14:paraId="745FC1E5" w14:textId="77777777" w:rsidR="00911874" w:rsidRPr="00531A71" w:rsidRDefault="00911874" w:rsidP="00937445">
      <w:pPr>
        <w:tabs>
          <w:tab w:val="left" w:pos="375"/>
        </w:tabs>
        <w:snapToGrid w:val="0"/>
        <w:spacing w:line="320" w:lineRule="exact"/>
        <w:ind w:leftChars="200" w:left="480"/>
        <w:rPr>
          <w:rFonts w:eastAsia="標楷體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189E52F9" w14:textId="77777777" w:rsidR="00911874" w:rsidRPr="00531A71" w:rsidRDefault="00911874" w:rsidP="00911874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6198D188">
          <v:shape id="_x0000_s3364" type="#_x0000_t75" style="position:absolute;left:0;text-align:left;margin-left:133.05pt;margin-top:11.85pt;width:160.75pt;height:140.55pt;z-index:129">
            <v:imagedata r:id="rId455" o:title=""/>
          </v:shape>
        </w:pict>
      </w:r>
    </w:p>
    <w:p w14:paraId="0CE1D9C6" w14:textId="77777777" w:rsidR="00911874" w:rsidRPr="00531A71" w:rsidRDefault="00911874" w:rsidP="00911874">
      <w:pPr>
        <w:jc w:val="both"/>
        <w:outlineLvl w:val="1"/>
        <w:rPr>
          <w:rFonts w:eastAsia="標楷體"/>
          <w:b/>
        </w:rPr>
      </w:pPr>
    </w:p>
    <w:p w14:paraId="4F6C4710" w14:textId="77777777" w:rsidR="00911874" w:rsidRPr="00911874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07EF0B41" w14:textId="77777777" w:rsidR="00911874" w:rsidRPr="00531A71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788F794D" w14:textId="77777777" w:rsidR="00911874" w:rsidRPr="00531A71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332D841F" w14:textId="77777777" w:rsidR="00911874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74326A8E" w14:textId="77777777" w:rsidR="00911874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4D2ECCDC" w14:textId="77777777" w:rsidR="00911874" w:rsidRPr="00911874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1775F6C1" w14:textId="77777777" w:rsidR="00911874" w:rsidRPr="00531A71" w:rsidRDefault="00911874" w:rsidP="00911874">
      <w:pPr>
        <w:jc w:val="both"/>
        <w:outlineLvl w:val="1"/>
        <w:rPr>
          <w:rFonts w:eastAsia="標楷體" w:hint="eastAsia"/>
          <w:b/>
        </w:rPr>
      </w:pPr>
    </w:p>
    <w:p w14:paraId="238813FF" w14:textId="77777777" w:rsidR="007B0E3A" w:rsidRDefault="007B0E3A" w:rsidP="007B0E3A">
      <w:pPr>
        <w:spacing w:afterLines="50" w:after="180"/>
        <w:jc w:val="center"/>
        <w:outlineLvl w:val="1"/>
        <w:rPr>
          <w:rFonts w:eastAsia="標楷體" w:hint="eastAsia"/>
          <w:b/>
        </w:rPr>
      </w:pPr>
      <w:bookmarkStart w:id="40" w:name="_Toc332620145"/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2</w:t>
      </w:r>
    </w:p>
    <w:p w14:paraId="3673D4DC" w14:textId="77777777" w:rsidR="00911874" w:rsidRPr="00531A71" w:rsidRDefault="00911874" w:rsidP="00911874">
      <w:pPr>
        <w:jc w:val="both"/>
        <w:outlineLvl w:val="1"/>
        <w:rPr>
          <w:rFonts w:eastAsia="標楷體" w:hint="eastAsia"/>
        </w:rPr>
      </w:pPr>
      <w:r w:rsidRPr="00911874">
        <w:rPr>
          <w:rFonts w:eastAsia="標楷體" w:hint="eastAsia"/>
          <w:b/>
        </w:rPr>
        <w:t>想法：</w:t>
      </w:r>
      <w:proofErr w:type="gramStart"/>
      <w:r w:rsidRPr="00531A71">
        <w:rPr>
          <w:rFonts w:eastAsia="標楷體" w:hint="eastAsia"/>
        </w:rPr>
        <w:t>一</w:t>
      </w:r>
      <w:proofErr w:type="gramEnd"/>
      <w:r w:rsidRPr="00531A71">
        <w:rPr>
          <w:rFonts w:eastAsia="標楷體" w:hint="eastAsia"/>
        </w:rPr>
        <w:t>割線與一切線在圓外相交所成的角的度數，等於它們</w:t>
      </w:r>
      <w:proofErr w:type="gramStart"/>
      <w:r w:rsidRPr="00531A71">
        <w:rPr>
          <w:rFonts w:eastAsia="標楷體" w:hint="eastAsia"/>
        </w:rPr>
        <w:t>所截兩弧度數差</w:t>
      </w:r>
      <w:proofErr w:type="gramEnd"/>
      <w:r w:rsidRPr="00531A71">
        <w:rPr>
          <w:rFonts w:eastAsia="標楷體" w:hint="eastAsia"/>
        </w:rPr>
        <w:t>的</w:t>
      </w:r>
      <w:bookmarkEnd w:id="40"/>
    </w:p>
    <w:p w14:paraId="14B9D0BE" w14:textId="77777777" w:rsidR="00911874" w:rsidRPr="00531A71" w:rsidRDefault="00911874" w:rsidP="00911874">
      <w:pPr>
        <w:jc w:val="both"/>
        <w:outlineLvl w:val="1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bookmarkStart w:id="41" w:name="_Toc332620146"/>
      <w:r w:rsidRPr="00531A71">
        <w:rPr>
          <w:rFonts w:eastAsia="標楷體" w:hint="eastAsia"/>
        </w:rPr>
        <w:t>一半</w:t>
      </w:r>
      <w:bookmarkEnd w:id="41"/>
    </w:p>
    <w:p w14:paraId="3789D42D" w14:textId="77777777" w:rsidR="00911874" w:rsidRPr="00911874" w:rsidRDefault="00911874" w:rsidP="00911874">
      <w:pPr>
        <w:jc w:val="both"/>
        <w:outlineLvl w:val="1"/>
        <w:rPr>
          <w:rFonts w:eastAsia="標楷體"/>
          <w:b/>
        </w:rPr>
      </w:pPr>
      <w:bookmarkStart w:id="42" w:name="_Toc332620147"/>
      <w:r w:rsidRPr="00911874">
        <w:rPr>
          <w:rFonts w:eastAsia="標楷體" w:hint="eastAsia"/>
          <w:b/>
        </w:rPr>
        <w:t>解：</w:t>
      </w:r>
      <w:bookmarkEnd w:id="42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911874" w:rsidRPr="00531A71" w14:paraId="76D4EA2C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9DA34E" w14:textId="77777777" w:rsidR="00911874" w:rsidRPr="00531A71" w:rsidRDefault="00911874" w:rsidP="00332AB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638EC2D2" w14:textId="77777777" w:rsidR="00911874" w:rsidRPr="00531A71" w:rsidRDefault="00911874" w:rsidP="00332AB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11874" w:rsidRPr="00531A71" w14:paraId="3449708F" w14:textId="77777777">
        <w:tc>
          <w:tcPr>
            <w:tcW w:w="3369" w:type="dxa"/>
            <w:tcBorders>
              <w:top w:val="single" w:sz="4" w:space="0" w:color="auto"/>
            </w:tcBorders>
          </w:tcPr>
          <w:p w14:paraId="61288BCC" w14:textId="77777777" w:rsidR="00911874" w:rsidRPr="00531A71" w:rsidRDefault="00911874" w:rsidP="00A3788E">
            <w:pPr>
              <w:numPr>
                <w:ilvl w:val="0"/>
                <w:numId w:val="127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6B880E03" w14:textId="77777777" w:rsidR="00911874" w:rsidRPr="00531A71" w:rsidRDefault="00911874" w:rsidP="00A3788E">
            <w:pPr>
              <w:numPr>
                <w:ilvl w:val="0"/>
                <w:numId w:val="127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911874">
              <w:rPr>
                <w:rFonts w:eastAsia="標楷體" w:hint="eastAsia"/>
              </w:rPr>
              <w:t>P</w:t>
            </w:r>
            <w:r w:rsidRPr="00911874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5610B12">
                <v:shape id="_x0000_i2212" type="#_x0000_t75" style="width:12pt;height:30.75pt" o:ole="">
                  <v:imagedata r:id="rId431" o:title=""/>
                </v:shape>
                <o:OLEObject Type="Embed" ProgID="Equation.3" ShapeID="_x0000_i2212" DrawAspect="Content" ObjectID="_1789908616" r:id="rId456"/>
              </w:object>
            </w:r>
            <w:r w:rsidRPr="00911874">
              <w:rPr>
                <w:rFonts w:eastAsia="標楷體" w:hint="eastAsia"/>
              </w:rPr>
              <w:t xml:space="preserve">( </w:t>
            </w:r>
            <w:r w:rsidRPr="00911874">
              <w:rPr>
                <w:rFonts w:eastAsia="標楷體"/>
              </w:rPr>
              <w:fldChar w:fldCharType="begin"/>
            </w:r>
            <w:r w:rsidRPr="00911874">
              <w:rPr>
                <w:rFonts w:eastAsia="標楷體"/>
              </w:rPr>
              <w:instrText xml:space="preserve"> eq \o(</w:instrText>
            </w:r>
            <w:r w:rsidRPr="00911874">
              <w:rPr>
                <w:rFonts w:eastAsia="標楷體" w:hint="eastAsia"/>
              </w:rPr>
              <w:instrText>AB</w:instrText>
            </w:r>
            <w:r w:rsidRPr="00911874">
              <w:rPr>
                <w:rFonts w:eastAsia="標楷體"/>
              </w:rPr>
              <w:instrText>,</w:instrText>
            </w:r>
            <w:r w:rsidRPr="0091187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911874">
              <w:rPr>
                <w:rFonts w:eastAsia="標楷體"/>
              </w:rPr>
              <w:instrText>)</w:instrText>
            </w:r>
            <w:r w:rsidRPr="00911874">
              <w:rPr>
                <w:rFonts w:eastAsia="標楷體"/>
              </w:rPr>
              <w:fldChar w:fldCharType="end"/>
            </w:r>
            <w:r w:rsidRPr="00911874">
              <w:rPr>
                <w:rFonts w:eastAsia="標楷體" w:hint="eastAsia"/>
              </w:rPr>
              <w:t>－</w:t>
            </w:r>
            <w:r w:rsidRPr="00911874">
              <w:rPr>
                <w:rFonts w:eastAsia="標楷體"/>
              </w:rPr>
              <w:fldChar w:fldCharType="begin"/>
            </w:r>
            <w:r w:rsidRPr="00911874">
              <w:rPr>
                <w:rFonts w:eastAsia="標楷體"/>
              </w:rPr>
              <w:instrText xml:space="preserve"> eq \o(</w:instrText>
            </w:r>
            <w:r w:rsidRPr="00911874">
              <w:rPr>
                <w:rFonts w:eastAsia="標楷體" w:hint="eastAsia"/>
              </w:rPr>
              <w:instrText>AC</w:instrText>
            </w:r>
            <w:r w:rsidRPr="00911874">
              <w:rPr>
                <w:rFonts w:eastAsia="標楷體"/>
              </w:rPr>
              <w:instrText>,</w:instrText>
            </w:r>
            <w:r w:rsidRPr="00911874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911874">
              <w:rPr>
                <w:rFonts w:eastAsia="標楷體"/>
              </w:rPr>
              <w:instrText>)</w:instrText>
            </w:r>
            <w:r w:rsidRPr="00911874">
              <w:rPr>
                <w:rFonts w:eastAsia="標楷體"/>
              </w:rPr>
              <w:fldChar w:fldCharType="end"/>
            </w:r>
            <w:r w:rsidRPr="00911874">
              <w:rPr>
                <w:rFonts w:eastAsia="標楷體" w:hint="eastAsia"/>
              </w:rPr>
              <w:t xml:space="preserve"> 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Pr="00911874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6F28E3A">
                <v:shape id="_x0000_i2213" type="#_x0000_t75" style="width:12pt;height:30.75pt" o:ole="">
                  <v:imagedata r:id="rId431" o:title=""/>
                </v:shape>
                <o:OLEObject Type="Embed" ProgID="Equation.3" ShapeID="_x0000_i2213" DrawAspect="Content" ObjectID="_1789908617" r:id="rId457"/>
              </w:object>
            </w:r>
            <w:r w:rsidRPr="00911874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t>170</w:t>
            </w:r>
            <w:r w:rsidRPr="00531A71">
              <w:rPr>
                <w:rFonts w:eastAsia="標楷體"/>
              </w:rPr>
              <w:t>°</w:t>
            </w:r>
            <w:r w:rsidRPr="00911874">
              <w:rPr>
                <w:rFonts w:eastAsia="標楷體" w:hint="eastAsia"/>
              </w:rPr>
              <w:t>－</w:t>
            </w:r>
            <w:r w:rsidRPr="00911874">
              <w:rPr>
                <w:rFonts w:eastAsia="標楷體"/>
              </w:rPr>
              <w:t>70°</w:t>
            </w:r>
            <w:r w:rsidRPr="00911874">
              <w:rPr>
                <w:rFonts w:eastAsia="標楷體" w:hint="eastAsia"/>
              </w:rPr>
              <w:t xml:space="preserve"> )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5D8E816C" w14:textId="77777777" w:rsidR="00911874" w:rsidRPr="00531A71" w:rsidRDefault="00911874" w:rsidP="00911874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12471500">
                <v:shape id="_x0000_i2214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4BFD50E1">
                <v:shape id="_x0000_i2215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</w:rPr>
              <w:t>交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</w:t>
            </w:r>
          </w:p>
          <w:p w14:paraId="3F0801A6" w14:textId="77777777" w:rsidR="00911874" w:rsidRPr="00531A71" w:rsidRDefault="00911874" w:rsidP="00911874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43" w:name="_Toc332620148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一割線與一切線在圓外相交所成的角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度數，等於它們</w:t>
            </w:r>
            <w:proofErr w:type="gramStart"/>
            <w:r w:rsidRPr="00531A71">
              <w:rPr>
                <w:rFonts w:eastAsia="標楷體" w:hint="eastAsia"/>
              </w:rPr>
              <w:t>所截兩弧度數差</w:t>
            </w:r>
            <w:proofErr w:type="gramEnd"/>
            <w:r w:rsidRPr="00531A71">
              <w:rPr>
                <w:rFonts w:eastAsia="標楷體" w:hint="eastAsia"/>
              </w:rPr>
              <w:t>的一半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bookmarkEnd w:id="43"/>
          </w:p>
          <w:p w14:paraId="313408FC" w14:textId="77777777" w:rsidR="00911874" w:rsidRPr="00531A71" w:rsidRDefault="00911874" w:rsidP="00937445">
            <w:pPr>
              <w:spacing w:line="320" w:lineRule="exact"/>
              <w:jc w:val="both"/>
              <w:outlineLvl w:val="1"/>
              <w:rPr>
                <w:rFonts w:eastAsia="標楷體" w:hint="eastAsia"/>
              </w:rPr>
            </w:pPr>
            <w:bookmarkStart w:id="44" w:name="_Toc332620149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70</w:t>
            </w:r>
            <w:r w:rsidRPr="00531A71">
              <w:rPr>
                <w:rFonts w:eastAsia="標楷體"/>
              </w:rPr>
              <w:t>°</w:t>
            </w:r>
            <w:r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  <w:bookmarkEnd w:id="44"/>
            <w:r>
              <w:rPr>
                <w:rFonts w:eastAsia="標楷體" w:hint="eastAsia"/>
              </w:rPr>
              <w:br/>
            </w:r>
          </w:p>
        </w:tc>
      </w:tr>
    </w:tbl>
    <w:p w14:paraId="006FDC98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E6E6100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4B8C162A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83B3467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725649E0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735D1D3E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637D1ED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367D5B6C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2290E69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7C1A9341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22901EE7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0DFE38E5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CD96CC6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C2EE1FC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5DA07CB4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70DCDE7A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44FED66" w14:textId="77777777" w:rsidR="00673053" w:rsidRDefault="00673053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69533E4A" w14:textId="77777777" w:rsidR="00712882" w:rsidRPr="00531A71" w:rsidRDefault="00163284" w:rsidP="00B0119D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51</w:t>
      </w:r>
      <w:r w:rsidRPr="00531A71">
        <w:rPr>
          <w:rFonts w:eastAsia="標楷體" w:hAnsi="標楷體"/>
          <w:b/>
        </w:rPr>
        <w:t>：</w:t>
      </w:r>
    </w:p>
    <w:p w14:paraId="39898DBA" w14:textId="77777777" w:rsidR="0085057F" w:rsidRDefault="00DB273A" w:rsidP="00911874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</w:t>
      </w:r>
      <w:r w:rsidR="00B0119D" w:rsidRPr="00531A71">
        <w:rPr>
          <w:rFonts w:eastAsia="標楷體" w:hAnsi="標楷體"/>
        </w:rPr>
        <w:t>圖</w:t>
      </w:r>
      <w:r w:rsidR="007B0E3A">
        <w:rPr>
          <w:rFonts w:eastAsia="標楷體" w:hAnsi="標楷體" w:hint="eastAsia"/>
        </w:rPr>
        <w:t>7.3-63</w:t>
      </w:r>
      <w:r w:rsidR="00B0119D" w:rsidRPr="00531A71">
        <w:rPr>
          <w:rFonts w:eastAsia="標楷體" w:hAnsi="標楷體"/>
        </w:rPr>
        <w:t>，</w:t>
      </w:r>
      <w:r w:rsidR="00477167" w:rsidRPr="00531A71">
        <w:rPr>
          <w:rFonts w:eastAsia="標楷體"/>
          <w:position w:val="-2"/>
        </w:rPr>
        <w:pict w14:anchorId="5014A433">
          <v:shape id="_x0000_i2216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B0119D" w:rsidRPr="00531A71">
        <w:rPr>
          <w:rFonts w:eastAsia="標楷體" w:hAnsi="標楷體"/>
        </w:rPr>
        <w:t>切圓</w:t>
      </w:r>
      <w:r w:rsidR="00B0119D" w:rsidRPr="00531A71">
        <w:rPr>
          <w:rFonts w:eastAsia="標楷體"/>
        </w:rPr>
        <w:t>O</w:t>
      </w:r>
      <w:r w:rsidR="00B0119D" w:rsidRPr="00531A71">
        <w:rPr>
          <w:rFonts w:eastAsia="標楷體" w:hAnsi="標楷體"/>
        </w:rPr>
        <w:t>於</w:t>
      </w:r>
      <w:r w:rsidR="00B0119D" w:rsidRPr="00531A71">
        <w:rPr>
          <w:rFonts w:eastAsia="標楷體"/>
        </w:rPr>
        <w:t>A</w:t>
      </w:r>
      <w:r w:rsidR="00B0119D" w:rsidRPr="00531A71">
        <w:rPr>
          <w:rFonts w:eastAsia="標楷體" w:hAnsi="標楷體"/>
        </w:rPr>
        <w:t>，</w:t>
      </w:r>
      <w:r w:rsidR="00477167" w:rsidRPr="00531A71">
        <w:rPr>
          <w:rFonts w:eastAsia="標楷體"/>
          <w:position w:val="-2"/>
        </w:rPr>
        <w:pict w14:anchorId="42EC17E9">
          <v:shape id="_x0000_i2217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proofErr w:type="gramStart"/>
      <w:r w:rsidR="00B0119D" w:rsidRPr="00531A71">
        <w:rPr>
          <w:rFonts w:eastAsia="標楷體" w:hAnsi="標楷體"/>
        </w:rPr>
        <w:t>交圓</w:t>
      </w:r>
      <w:proofErr w:type="gramEnd"/>
      <w:r w:rsidR="00B0119D" w:rsidRPr="00531A71">
        <w:rPr>
          <w:rFonts w:eastAsia="標楷體"/>
        </w:rPr>
        <w:t>O</w:t>
      </w:r>
      <w:r w:rsidR="00B0119D" w:rsidRPr="00531A71">
        <w:rPr>
          <w:rFonts w:eastAsia="標楷體" w:hAnsi="標楷體"/>
        </w:rPr>
        <w:t>於</w:t>
      </w:r>
      <w:r w:rsidR="00B0119D" w:rsidRPr="00531A71">
        <w:rPr>
          <w:rFonts w:eastAsia="標楷體"/>
        </w:rPr>
        <w:t>B</w:t>
      </w:r>
      <w:r w:rsidR="00B0119D" w:rsidRPr="00531A71">
        <w:rPr>
          <w:rFonts w:eastAsia="標楷體" w:hAnsi="標楷體"/>
        </w:rPr>
        <w:t>、</w:t>
      </w:r>
      <w:r w:rsidR="00B0119D" w:rsidRPr="00531A71">
        <w:rPr>
          <w:rFonts w:eastAsia="標楷體"/>
        </w:rPr>
        <w:t>C</w:t>
      </w:r>
      <w:r w:rsidR="00B0119D" w:rsidRPr="00531A71">
        <w:rPr>
          <w:rFonts w:eastAsia="標楷體" w:hAnsi="標楷體"/>
        </w:rPr>
        <w:t>兩點。已知∠</w:t>
      </w:r>
      <w:r w:rsidR="00B0119D" w:rsidRPr="00531A71">
        <w:rPr>
          <w:rFonts w:eastAsia="標楷體"/>
        </w:rPr>
        <w:t>P</w:t>
      </w:r>
      <w:r w:rsidR="00B0119D" w:rsidRPr="00531A71">
        <w:rPr>
          <w:rFonts w:eastAsia="標楷體" w:hAnsi="標楷體"/>
        </w:rPr>
        <w:t>＝</w:t>
      </w:r>
      <w:r w:rsidR="00B0119D" w:rsidRPr="00531A71">
        <w:rPr>
          <w:rFonts w:eastAsia="標楷體"/>
        </w:rPr>
        <w:t>50°</w:t>
      </w:r>
      <w:r w:rsidR="00B0119D" w:rsidRPr="00531A71">
        <w:rPr>
          <w:rFonts w:eastAsia="標楷體" w:hAnsi="標楷體"/>
        </w:rPr>
        <w:t>，</w:t>
      </w:r>
    </w:p>
    <w:p w14:paraId="6D0EE12C" w14:textId="77777777" w:rsidR="00B0119D" w:rsidRPr="00531A71" w:rsidRDefault="00B0119D" w:rsidP="0085057F">
      <w:pPr>
        <w:tabs>
          <w:tab w:val="left" w:pos="375"/>
        </w:tabs>
        <w:snapToGrid w:val="0"/>
        <w:spacing w:line="320" w:lineRule="exact"/>
        <w:ind w:leftChars="200" w:left="480"/>
        <w:rPr>
          <w:rFonts w:eastAsia="標楷體"/>
        </w:rPr>
      </w:pP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°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B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6EE1558F" w14:textId="77777777" w:rsidR="009D6749" w:rsidRPr="00531A71" w:rsidRDefault="00C3514E" w:rsidP="000C54BA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3EAB2E64">
          <v:shape id="_x0000_s2708" type="#_x0000_t75" style="position:absolute;left:0;text-align:left;margin-left:125.4pt;margin-top:9.9pt;width:164.65pt;height:143.95pt;z-index:43">
            <v:imagedata r:id="rId455" o:title=""/>
          </v:shape>
        </w:pict>
      </w:r>
    </w:p>
    <w:p w14:paraId="559C4376" w14:textId="77777777" w:rsidR="00B0119D" w:rsidRPr="00531A71" w:rsidRDefault="00B0119D" w:rsidP="007C471A">
      <w:pPr>
        <w:jc w:val="both"/>
        <w:outlineLvl w:val="1"/>
        <w:rPr>
          <w:rFonts w:eastAsia="標楷體"/>
          <w:b/>
        </w:rPr>
      </w:pPr>
    </w:p>
    <w:p w14:paraId="66D4F116" w14:textId="77777777" w:rsidR="00163284" w:rsidRPr="00911874" w:rsidRDefault="00163284" w:rsidP="007C471A">
      <w:pPr>
        <w:jc w:val="both"/>
        <w:outlineLvl w:val="1"/>
        <w:rPr>
          <w:rFonts w:eastAsia="標楷體" w:hint="eastAsia"/>
          <w:b/>
        </w:rPr>
      </w:pPr>
    </w:p>
    <w:p w14:paraId="1231D66D" w14:textId="77777777" w:rsidR="00C3514E" w:rsidRPr="00531A71" w:rsidRDefault="00C3514E" w:rsidP="007C471A">
      <w:pPr>
        <w:jc w:val="both"/>
        <w:outlineLvl w:val="1"/>
        <w:rPr>
          <w:rFonts w:eastAsia="標楷體" w:hint="eastAsia"/>
          <w:b/>
        </w:rPr>
      </w:pPr>
    </w:p>
    <w:p w14:paraId="1CFBC9A0" w14:textId="77777777" w:rsidR="00DB273A" w:rsidRPr="00531A71" w:rsidRDefault="00DB273A" w:rsidP="007C471A">
      <w:pPr>
        <w:jc w:val="both"/>
        <w:outlineLvl w:val="1"/>
        <w:rPr>
          <w:rFonts w:eastAsia="標楷體" w:hint="eastAsia"/>
          <w:b/>
        </w:rPr>
      </w:pPr>
    </w:p>
    <w:p w14:paraId="0272B12E" w14:textId="77777777" w:rsidR="00DB273A" w:rsidRPr="00C3514E" w:rsidRDefault="00DB273A" w:rsidP="007C471A">
      <w:pPr>
        <w:jc w:val="both"/>
        <w:outlineLvl w:val="1"/>
        <w:rPr>
          <w:rFonts w:eastAsia="標楷體" w:hint="eastAsia"/>
          <w:b/>
        </w:rPr>
      </w:pPr>
    </w:p>
    <w:p w14:paraId="0503F214" w14:textId="77777777" w:rsidR="000C54BA" w:rsidRDefault="000C54BA" w:rsidP="007C471A">
      <w:pPr>
        <w:jc w:val="both"/>
        <w:outlineLvl w:val="1"/>
        <w:rPr>
          <w:rFonts w:eastAsia="標楷體" w:hint="eastAsia"/>
          <w:b/>
        </w:rPr>
      </w:pPr>
    </w:p>
    <w:p w14:paraId="036A9DDF" w14:textId="77777777" w:rsidR="00673053" w:rsidRDefault="00673053" w:rsidP="007C471A">
      <w:pPr>
        <w:jc w:val="both"/>
        <w:outlineLvl w:val="1"/>
        <w:rPr>
          <w:rFonts w:eastAsia="標楷體" w:hint="eastAsia"/>
          <w:b/>
        </w:rPr>
      </w:pPr>
    </w:p>
    <w:p w14:paraId="2C372BC0" w14:textId="77777777" w:rsidR="00673053" w:rsidRPr="00531A71" w:rsidRDefault="00673053" w:rsidP="007C471A">
      <w:pPr>
        <w:jc w:val="both"/>
        <w:outlineLvl w:val="1"/>
        <w:rPr>
          <w:rFonts w:eastAsia="標楷體" w:hint="eastAsia"/>
          <w:b/>
        </w:rPr>
      </w:pPr>
    </w:p>
    <w:p w14:paraId="5B9634BA" w14:textId="77777777" w:rsidR="007B0E3A" w:rsidRDefault="007B0E3A" w:rsidP="007B0E3A">
      <w:pPr>
        <w:spacing w:afterLines="50" w:after="180"/>
        <w:jc w:val="center"/>
        <w:outlineLvl w:val="1"/>
        <w:rPr>
          <w:rFonts w:eastAsia="標楷體" w:hint="eastAsia"/>
          <w:b/>
        </w:rPr>
      </w:pPr>
      <w:bookmarkStart w:id="45" w:name="_Toc317782258"/>
      <w:bookmarkStart w:id="46" w:name="_Toc318794870"/>
      <w:bookmarkStart w:id="47" w:name="_Toc321380039"/>
      <w:bookmarkStart w:id="48" w:name="_Toc332620150"/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3</w:t>
      </w:r>
    </w:p>
    <w:p w14:paraId="2C719D90" w14:textId="77777777" w:rsidR="00717C5A" w:rsidRPr="00531A71" w:rsidRDefault="00717C5A" w:rsidP="007C471A">
      <w:pPr>
        <w:jc w:val="both"/>
        <w:outlineLvl w:val="1"/>
        <w:rPr>
          <w:rFonts w:eastAsia="標楷體" w:hint="eastAsia"/>
        </w:rPr>
      </w:pPr>
      <w:r w:rsidRPr="00673053">
        <w:rPr>
          <w:rFonts w:eastAsia="標楷體" w:hint="eastAsia"/>
          <w:b/>
        </w:rPr>
        <w:t>想法：</w:t>
      </w:r>
      <w:proofErr w:type="gramStart"/>
      <w:r w:rsidRPr="00531A71">
        <w:rPr>
          <w:rFonts w:eastAsia="標楷體" w:hint="eastAsia"/>
        </w:rPr>
        <w:t>一</w:t>
      </w:r>
      <w:proofErr w:type="gramEnd"/>
      <w:r w:rsidRPr="00531A71">
        <w:rPr>
          <w:rFonts w:eastAsia="標楷體" w:hint="eastAsia"/>
        </w:rPr>
        <w:t>割線與一切線在圓外相交所成的角的度數，等於它們</w:t>
      </w:r>
      <w:proofErr w:type="gramStart"/>
      <w:r w:rsidRPr="00531A71">
        <w:rPr>
          <w:rFonts w:eastAsia="標楷體" w:hint="eastAsia"/>
        </w:rPr>
        <w:t>所截兩弧度數差</w:t>
      </w:r>
      <w:proofErr w:type="gramEnd"/>
      <w:r w:rsidRPr="00531A71">
        <w:rPr>
          <w:rFonts w:eastAsia="標楷體" w:hint="eastAsia"/>
        </w:rPr>
        <w:t>的</w:t>
      </w:r>
      <w:bookmarkEnd w:id="45"/>
      <w:bookmarkEnd w:id="46"/>
      <w:bookmarkEnd w:id="47"/>
      <w:bookmarkEnd w:id="48"/>
    </w:p>
    <w:p w14:paraId="1DB6568F" w14:textId="77777777" w:rsidR="000C54BA" w:rsidRPr="00531A71" w:rsidRDefault="00717C5A" w:rsidP="007C471A">
      <w:pPr>
        <w:jc w:val="both"/>
        <w:outlineLvl w:val="1"/>
        <w:rPr>
          <w:rFonts w:eastAsia="標楷體" w:hint="eastAsia"/>
        </w:rPr>
      </w:pPr>
      <w:r w:rsidRPr="00531A71">
        <w:rPr>
          <w:rFonts w:eastAsia="標楷體" w:hint="eastAsia"/>
        </w:rPr>
        <w:t xml:space="preserve">      </w:t>
      </w:r>
      <w:bookmarkStart w:id="49" w:name="_Toc317782259"/>
      <w:bookmarkStart w:id="50" w:name="_Toc318794871"/>
      <w:bookmarkStart w:id="51" w:name="_Toc321380040"/>
      <w:bookmarkStart w:id="52" w:name="_Toc332620151"/>
      <w:r w:rsidRPr="00531A71">
        <w:rPr>
          <w:rFonts w:eastAsia="標楷體" w:hint="eastAsia"/>
        </w:rPr>
        <w:t>一半</w:t>
      </w:r>
      <w:bookmarkEnd w:id="49"/>
      <w:bookmarkEnd w:id="50"/>
      <w:bookmarkEnd w:id="51"/>
      <w:bookmarkEnd w:id="52"/>
    </w:p>
    <w:p w14:paraId="77237D18" w14:textId="77777777" w:rsidR="00717C5A" w:rsidRPr="00673053" w:rsidRDefault="00717C5A" w:rsidP="007C471A">
      <w:pPr>
        <w:jc w:val="both"/>
        <w:outlineLvl w:val="1"/>
        <w:rPr>
          <w:rFonts w:eastAsia="標楷體"/>
          <w:b/>
        </w:rPr>
      </w:pPr>
      <w:bookmarkStart w:id="53" w:name="_Toc317782260"/>
      <w:bookmarkStart w:id="54" w:name="_Toc318794872"/>
      <w:bookmarkStart w:id="55" w:name="_Toc321380041"/>
      <w:bookmarkStart w:id="56" w:name="_Toc332620152"/>
      <w:r w:rsidRPr="00673053">
        <w:rPr>
          <w:rFonts w:eastAsia="標楷體" w:hint="eastAsia"/>
          <w:b/>
        </w:rPr>
        <w:t>解：</w:t>
      </w:r>
      <w:bookmarkEnd w:id="53"/>
      <w:bookmarkEnd w:id="54"/>
      <w:bookmarkEnd w:id="55"/>
      <w:bookmarkEnd w:id="56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717C5A" w:rsidRPr="00531A71" w14:paraId="295410C5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82F70F" w14:textId="77777777" w:rsidR="00717C5A" w:rsidRPr="00531A71" w:rsidRDefault="00717C5A" w:rsidP="009F7A1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664CBF4E" w14:textId="77777777" w:rsidR="00717C5A" w:rsidRPr="00531A71" w:rsidRDefault="00717C5A" w:rsidP="009F7A1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717C5A" w:rsidRPr="00531A71" w14:paraId="5EB0F034" w14:textId="77777777">
        <w:tc>
          <w:tcPr>
            <w:tcW w:w="3369" w:type="dxa"/>
            <w:tcBorders>
              <w:top w:val="single" w:sz="4" w:space="0" w:color="auto"/>
            </w:tcBorders>
          </w:tcPr>
          <w:p w14:paraId="19140B98" w14:textId="77777777" w:rsidR="00717C5A" w:rsidRPr="00531A71" w:rsidRDefault="00717C5A" w:rsidP="0085057F">
            <w:pPr>
              <w:numPr>
                <w:ilvl w:val="0"/>
                <w:numId w:val="167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為圓外角</w:t>
            </w:r>
          </w:p>
          <w:p w14:paraId="310D7846" w14:textId="77777777" w:rsidR="00717C5A" w:rsidRPr="00531A71" w:rsidRDefault="00717C5A" w:rsidP="0085057F">
            <w:pPr>
              <w:numPr>
                <w:ilvl w:val="0"/>
                <w:numId w:val="167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P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765E283F">
                <v:shape id="_x0000_i2218" type="#_x0000_t75" style="width:12pt;height:30.75pt" o:ole="">
                  <v:imagedata r:id="rId431" o:title=""/>
                </v:shape>
                <o:OLEObject Type="Embed" ProgID="Equation.3" ShapeID="_x0000_i2218" DrawAspect="Content" ObjectID="_1789908618" r:id="rId458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6CCBD5CA" w14:textId="77777777" w:rsidR="00717C5A" w:rsidRPr="00531A71" w:rsidRDefault="00717C5A" w:rsidP="0085057F">
            <w:pPr>
              <w:numPr>
                <w:ilvl w:val="0"/>
                <w:numId w:val="167"/>
              </w:numPr>
              <w:spacing w:beforeLines="50" w:before="18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53AFA97">
                <v:shape id="_x0000_i2219" type="#_x0000_t75" style="width:12pt;height:30.75pt" o:ole="">
                  <v:imagedata r:id="rId431" o:title=""/>
                </v:shape>
                <o:OLEObject Type="Embed" ProgID="Equation.3" ShapeID="_x0000_i2219" DrawAspect="Content" ObjectID="_1789908619" r:id="rId459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62D5A7B5" w14:textId="77777777" w:rsidR="00717C5A" w:rsidRPr="00531A71" w:rsidRDefault="00717C5A" w:rsidP="0085057F">
            <w:pPr>
              <w:numPr>
                <w:ilvl w:val="0"/>
                <w:numId w:val="167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t>70°</w:t>
            </w:r>
            <w:r w:rsidR="00F54879" w:rsidRPr="00531A71">
              <w:rPr>
                <w:rFonts w:eastAsia="標楷體" w:hint="eastAsia"/>
              </w:rPr>
              <w:t>＝</w:t>
            </w:r>
            <w:r w:rsidR="00F54879" w:rsidRPr="00531A71">
              <w:rPr>
                <w:rFonts w:eastAsia="標楷體" w:hint="eastAsia"/>
              </w:rPr>
              <w:t>170</w:t>
            </w:r>
            <w:r w:rsidR="00F54879" w:rsidRPr="00531A71">
              <w:rPr>
                <w:rFonts w:eastAsia="標楷體"/>
              </w:rPr>
              <w:t>°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398FB860" w14:textId="77777777" w:rsidR="00717C5A" w:rsidRPr="00531A71" w:rsidRDefault="00717C5A" w:rsidP="0084153F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12AC3685">
                <v:shape id="_x0000_i2220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/>
                <w:position w:val="-2"/>
              </w:rPr>
              <w:pict w14:anchorId="73B4409D">
                <v:shape id="_x0000_i2221" type="#_x0000_t75" alt="%FontSize=12&#10;%TeXFontSize=12&#10;\documentclass{article}&#10;\pagestyle{empty}&#10;\begin{document}&#10;\[&#10;\overline{PB}&#10;\]&#10;\end{document}" style="width:15pt;height:10.5pt">
                  <v:imagedata r:id="rId247" o:title="formula_phys"/>
                </v:shape>
              </w:pict>
            </w:r>
            <w:proofErr w:type="gramStart"/>
            <w:r w:rsidRPr="00531A71">
              <w:rPr>
                <w:rFonts w:eastAsia="標楷體" w:hAnsi="標楷體"/>
              </w:rPr>
              <w:t>交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兩點</w:t>
            </w:r>
          </w:p>
          <w:p w14:paraId="59A10ABF" w14:textId="77777777" w:rsidR="00717C5A" w:rsidRPr="00531A71" w:rsidRDefault="00C5491C" w:rsidP="0084153F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57" w:name="_Toc317782261"/>
            <w:bookmarkStart w:id="58" w:name="_Toc318794873"/>
            <w:bookmarkStart w:id="59" w:name="_Toc321380042"/>
            <w:bookmarkStart w:id="60" w:name="_Toc332620153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717C5A" w:rsidRPr="00531A71">
              <w:rPr>
                <w:rFonts w:eastAsia="標楷體" w:hint="eastAsia"/>
              </w:rPr>
              <w:t>一割線與一切線在圓外相交所成的角</w:t>
            </w:r>
            <w:r w:rsidRPr="00531A71">
              <w:rPr>
                <w:rFonts w:eastAsia="標楷體"/>
              </w:rPr>
              <w:br/>
            </w:r>
            <w:r w:rsidR="00717C5A" w:rsidRPr="00531A71">
              <w:rPr>
                <w:rFonts w:eastAsia="標楷體" w:hint="eastAsia"/>
              </w:rPr>
              <w:t>的度數，等於它們</w:t>
            </w:r>
            <w:proofErr w:type="gramStart"/>
            <w:r w:rsidR="00717C5A" w:rsidRPr="00531A71">
              <w:rPr>
                <w:rFonts w:eastAsia="標楷體" w:hint="eastAsia"/>
              </w:rPr>
              <w:t>所截兩弧度數差</w:t>
            </w:r>
            <w:proofErr w:type="gramEnd"/>
            <w:r w:rsidR="00717C5A" w:rsidRPr="00531A71">
              <w:rPr>
                <w:rFonts w:eastAsia="標楷體" w:hint="eastAsia"/>
              </w:rPr>
              <w:t>的一半</w:t>
            </w:r>
            <w:bookmarkEnd w:id="57"/>
            <w:bookmarkEnd w:id="58"/>
            <w:bookmarkEnd w:id="59"/>
            <w:bookmarkEnd w:id="60"/>
          </w:p>
          <w:p w14:paraId="1226335B" w14:textId="77777777" w:rsidR="008E25A8" w:rsidRPr="00531A71" w:rsidRDefault="008E25A8" w:rsidP="0084153F">
            <w:pPr>
              <w:spacing w:beforeLines="20" w:before="72" w:line="0" w:lineRule="atLeast"/>
              <w:jc w:val="both"/>
              <w:outlineLvl w:val="1"/>
              <w:rPr>
                <w:rFonts w:eastAsia="標楷體" w:hint="eastAsia"/>
              </w:rPr>
            </w:pPr>
            <w:bookmarkStart w:id="61" w:name="_Toc317782262"/>
            <w:bookmarkStart w:id="62" w:name="_Toc318794874"/>
            <w:bookmarkStart w:id="63" w:name="_Toc321380043"/>
            <w:bookmarkStart w:id="64" w:name="_Toc332620154"/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A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  <w:bookmarkEnd w:id="61"/>
            <w:bookmarkEnd w:id="62"/>
            <w:bookmarkEnd w:id="63"/>
            <w:bookmarkEnd w:id="64"/>
          </w:p>
          <w:p w14:paraId="5E8CE819" w14:textId="77777777" w:rsidR="00845A18" w:rsidRPr="00531A71" w:rsidRDefault="00F54879" w:rsidP="0084153F">
            <w:pPr>
              <w:spacing w:beforeLines="80" w:before="288"/>
              <w:jc w:val="both"/>
              <w:outlineLvl w:val="1"/>
              <w:rPr>
                <w:rFonts w:eastAsia="標楷體" w:hint="eastAsia"/>
              </w:rPr>
            </w:pPr>
            <w:bookmarkStart w:id="65" w:name="_Toc317782263"/>
            <w:bookmarkStart w:id="66" w:name="_Toc318794875"/>
            <w:bookmarkStart w:id="67" w:name="_Toc321380044"/>
            <w:bookmarkStart w:id="68" w:name="_Toc332620155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  <w:bookmarkEnd w:id="65"/>
            <w:bookmarkEnd w:id="66"/>
            <w:bookmarkEnd w:id="67"/>
            <w:bookmarkEnd w:id="68"/>
          </w:p>
        </w:tc>
      </w:tr>
    </w:tbl>
    <w:p w14:paraId="44FBF506" w14:textId="77777777" w:rsidR="00717C5A" w:rsidRPr="00531A71" w:rsidRDefault="00717C5A" w:rsidP="007C471A">
      <w:pPr>
        <w:jc w:val="both"/>
        <w:outlineLvl w:val="1"/>
        <w:rPr>
          <w:rFonts w:eastAsia="標楷體" w:hint="eastAsia"/>
          <w:b/>
        </w:rPr>
      </w:pPr>
    </w:p>
    <w:p w14:paraId="10F3C3DF" w14:textId="77777777" w:rsidR="0084153F" w:rsidRPr="00531A71" w:rsidRDefault="0084153F" w:rsidP="007C471A">
      <w:pPr>
        <w:jc w:val="both"/>
        <w:outlineLvl w:val="1"/>
        <w:rPr>
          <w:rFonts w:eastAsia="標楷體" w:hint="eastAsia"/>
          <w:b/>
        </w:rPr>
      </w:pPr>
    </w:p>
    <w:p w14:paraId="72ADE992" w14:textId="77777777" w:rsidR="00C5491C" w:rsidRPr="00531A71" w:rsidRDefault="00C5491C" w:rsidP="007C471A">
      <w:pPr>
        <w:jc w:val="both"/>
        <w:outlineLvl w:val="1"/>
        <w:rPr>
          <w:rFonts w:eastAsia="標楷體" w:hint="eastAsia"/>
          <w:b/>
        </w:rPr>
      </w:pPr>
    </w:p>
    <w:p w14:paraId="14E682A6" w14:textId="77777777" w:rsidR="00C5491C" w:rsidRPr="00531A71" w:rsidRDefault="00C5491C" w:rsidP="007C471A">
      <w:pPr>
        <w:jc w:val="both"/>
        <w:outlineLvl w:val="1"/>
        <w:rPr>
          <w:rFonts w:eastAsia="標楷體" w:hint="eastAsia"/>
          <w:b/>
        </w:rPr>
      </w:pPr>
    </w:p>
    <w:p w14:paraId="6A2ED07A" w14:textId="77777777" w:rsidR="00C5491C" w:rsidRPr="00531A71" w:rsidRDefault="00C5491C" w:rsidP="007C471A">
      <w:pPr>
        <w:jc w:val="both"/>
        <w:outlineLvl w:val="1"/>
        <w:rPr>
          <w:rFonts w:eastAsia="標楷體" w:hint="eastAsia"/>
          <w:b/>
        </w:rPr>
      </w:pPr>
    </w:p>
    <w:p w14:paraId="2100BEAD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349FAAF8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6C6EC7CE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70F41043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5E20BFDE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296D8649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69C561CE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5445FA05" w14:textId="77777777" w:rsidR="00195F8C" w:rsidRPr="00531A71" w:rsidRDefault="00195F8C" w:rsidP="007C471A">
      <w:pPr>
        <w:jc w:val="both"/>
        <w:outlineLvl w:val="1"/>
        <w:rPr>
          <w:rFonts w:eastAsia="標楷體" w:hint="eastAsia"/>
          <w:b/>
        </w:rPr>
      </w:pPr>
    </w:p>
    <w:p w14:paraId="1B957805" w14:textId="77777777" w:rsidR="00DB273A" w:rsidRPr="00531A71" w:rsidRDefault="00163284" w:rsidP="001C3130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52</w:t>
      </w:r>
      <w:r w:rsidRPr="00531A71">
        <w:rPr>
          <w:rFonts w:eastAsia="標楷體" w:hAnsi="標楷體"/>
          <w:b/>
        </w:rPr>
        <w:t>：</w:t>
      </w:r>
    </w:p>
    <w:p w14:paraId="502A285D" w14:textId="77777777" w:rsidR="001C3130" w:rsidRPr="00531A71" w:rsidRDefault="00673053" w:rsidP="00673053">
      <w:pPr>
        <w:adjustRightInd w:val="0"/>
        <w:spacing w:beforeLines="50" w:before="180" w:afterLines="50" w:after="180" w:line="380" w:lineRule="exact"/>
        <w:ind w:left="476" w:hanging="476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481F7FF4">
          <v:shape id="_x0000_s2712" type="#_x0000_t75" style="position:absolute;left:0;text-align:left;margin-left:136.5pt;margin-top:43.1pt;width:173.5pt;height:157.6pt;z-index:44">
            <v:imagedata r:id="rId460" o:title=""/>
          </v:shape>
        </w:pict>
      </w:r>
      <w:r w:rsidR="00DB273A" w:rsidRPr="00531A71">
        <w:rPr>
          <w:rFonts w:eastAsia="標楷體" w:hAnsi="標楷體" w:hint="eastAsia"/>
        </w:rPr>
        <w:t xml:space="preserve">    </w:t>
      </w:r>
      <w:r w:rsidR="00DB273A" w:rsidRPr="00531A71">
        <w:rPr>
          <w:rFonts w:eastAsia="標楷體" w:hAnsi="標楷體"/>
        </w:rPr>
        <w:t>如</w:t>
      </w:r>
      <w:r w:rsidR="001C3130" w:rsidRPr="00531A71">
        <w:rPr>
          <w:rFonts w:eastAsia="標楷體" w:hAnsi="標楷體"/>
        </w:rPr>
        <w:t>圖</w:t>
      </w:r>
      <w:r w:rsidR="007B0E3A">
        <w:rPr>
          <w:rFonts w:eastAsia="標楷體" w:hAnsi="標楷體" w:hint="eastAsia"/>
        </w:rPr>
        <w:t>7.3-64</w:t>
      </w:r>
      <w:r w:rsidR="001C3130" w:rsidRPr="00531A71">
        <w:rPr>
          <w:rFonts w:eastAsia="標楷體" w:hAnsi="標楷體"/>
        </w:rPr>
        <w:t>，已知</w:t>
      </w:r>
      <w:r w:rsidR="00291D22" w:rsidRPr="00531A71">
        <w:rPr>
          <w:rFonts w:eastAsia="標楷體"/>
          <w:position w:val="-2"/>
        </w:rPr>
        <w:pict w14:anchorId="651FBEFE">
          <v:shape id="_x0000_i2222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1C3130" w:rsidRPr="00531A71">
        <w:rPr>
          <w:rFonts w:eastAsia="標楷體" w:hAnsi="標楷體"/>
        </w:rPr>
        <w:t>切圓</w:t>
      </w:r>
      <w:r w:rsidR="001C3130" w:rsidRPr="00531A71">
        <w:rPr>
          <w:rFonts w:eastAsia="標楷體"/>
        </w:rPr>
        <w:t>O</w:t>
      </w:r>
      <w:r w:rsidR="001C3130" w:rsidRPr="00531A71">
        <w:rPr>
          <w:rFonts w:eastAsia="標楷體" w:hAnsi="標楷體"/>
        </w:rPr>
        <w:t>於</w:t>
      </w:r>
      <w:r w:rsidR="001C3130" w:rsidRPr="00531A71">
        <w:rPr>
          <w:rFonts w:eastAsia="標楷體"/>
        </w:rPr>
        <w:t>P</w:t>
      </w:r>
      <w:r w:rsidR="001C3130" w:rsidRPr="00531A71">
        <w:rPr>
          <w:rFonts w:eastAsia="標楷體" w:hAnsi="標楷體"/>
        </w:rPr>
        <w:t>點，</w:t>
      </w:r>
      <w:r w:rsidR="00291D22" w:rsidRPr="00531A71">
        <w:rPr>
          <w:rFonts w:eastAsia="標楷體"/>
          <w:position w:val="-4"/>
        </w:rPr>
        <w:pict w14:anchorId="0DEF0F23">
          <v:shape id="_x0000_i2223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="00291D22" w:rsidRPr="00531A71">
        <w:rPr>
          <w:rFonts w:eastAsia="標楷體" w:hint="eastAsia"/>
        </w:rPr>
        <w:t>為直徑，且</w:t>
      </w:r>
      <w:r w:rsidR="00291D22" w:rsidRPr="00531A71">
        <w:rPr>
          <w:rFonts w:eastAsia="標楷體"/>
          <w:position w:val="-4"/>
        </w:rPr>
        <w:pict w14:anchorId="272464AB">
          <v:shape id="_x0000_i2224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="00291D22" w:rsidRPr="00531A71">
        <w:rPr>
          <w:rFonts w:eastAsia="標楷體" w:hint="eastAsia"/>
        </w:rPr>
        <w:t>的延長線交</w:t>
      </w:r>
      <w:r w:rsidR="00291D22" w:rsidRPr="00531A71">
        <w:rPr>
          <w:rFonts w:eastAsia="標楷體"/>
          <w:position w:val="-4"/>
        </w:rPr>
        <w:pict w14:anchorId="3A36BB61">
          <v:shape id="_x0000_i2225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="00291D22" w:rsidRPr="00531A71">
        <w:rPr>
          <w:rFonts w:eastAsia="標楷體" w:hint="eastAsia"/>
        </w:rPr>
        <w:t>於</w:t>
      </w:r>
      <w:r w:rsidR="00291D22" w:rsidRPr="00531A71">
        <w:rPr>
          <w:rFonts w:eastAsia="標楷體" w:hint="eastAsia"/>
        </w:rPr>
        <w:t>A</w:t>
      </w:r>
      <w:r w:rsidR="00291D22" w:rsidRPr="00531A71">
        <w:rPr>
          <w:rFonts w:eastAsia="標楷體" w:hint="eastAsia"/>
        </w:rPr>
        <w:t>點</w:t>
      </w:r>
      <w:r w:rsidR="001C3130" w:rsidRPr="00531A71">
        <w:rPr>
          <w:rFonts w:eastAsia="標楷體" w:hAnsi="標楷體"/>
        </w:rPr>
        <w:t>。若∠</w:t>
      </w:r>
      <w:r w:rsidR="001C3130" w:rsidRPr="00531A71">
        <w:rPr>
          <w:rFonts w:eastAsia="標楷體"/>
        </w:rPr>
        <w:t>A</w:t>
      </w:r>
      <w:r w:rsidR="001C3130" w:rsidRPr="00531A71">
        <w:rPr>
          <w:rFonts w:eastAsia="標楷體" w:hAnsi="標楷體"/>
        </w:rPr>
        <w:t>＝</w:t>
      </w:r>
      <w:r w:rsidR="001C3130" w:rsidRPr="00531A71">
        <w:rPr>
          <w:rFonts w:eastAsia="標楷體"/>
        </w:rPr>
        <w:t>40°</w:t>
      </w:r>
      <w:r w:rsidR="001C3130" w:rsidRPr="00531A71">
        <w:rPr>
          <w:rFonts w:eastAsia="標楷體" w:hAnsi="標楷體"/>
        </w:rPr>
        <w:t>，則∠</w:t>
      </w:r>
      <w:r w:rsidR="001C3130" w:rsidRPr="00531A71">
        <w:rPr>
          <w:rFonts w:eastAsia="標楷體"/>
        </w:rPr>
        <w:t>APB</w:t>
      </w:r>
      <w:r w:rsidR="001C3130" w:rsidRPr="00531A71">
        <w:rPr>
          <w:rFonts w:eastAsia="標楷體" w:hAnsi="標楷體"/>
        </w:rPr>
        <w:t>＝</w:t>
      </w:r>
      <w:r w:rsidR="00C3514E">
        <w:rPr>
          <w:rFonts w:eastAsia="標楷體" w:hint="eastAsia"/>
        </w:rPr>
        <w:t>______</w:t>
      </w:r>
      <w:r w:rsidR="001C3130" w:rsidRPr="00531A71">
        <w:rPr>
          <w:rFonts w:eastAsia="標楷體" w:hAnsi="標楷體"/>
        </w:rPr>
        <w:t>度</w:t>
      </w:r>
      <w:r w:rsidR="001C3130" w:rsidRPr="00531A71">
        <w:rPr>
          <w:rFonts w:ascii="標楷體" w:eastAsia="標楷體" w:hAnsi="標楷體" w:hint="eastAsia"/>
        </w:rPr>
        <w:t>。</w:t>
      </w:r>
    </w:p>
    <w:p w14:paraId="7C5B5BBC" w14:textId="77777777" w:rsidR="001C3130" w:rsidRPr="00531A71" w:rsidRDefault="001C3130" w:rsidP="00DB273A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</w:p>
    <w:p w14:paraId="57DB4756" w14:textId="77777777" w:rsidR="001C3130" w:rsidRDefault="001C3130" w:rsidP="001C3130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24C9AD1" w14:textId="77777777" w:rsidR="00C3514E" w:rsidRDefault="00C3514E" w:rsidP="001C3130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FDBFEF9" w14:textId="77777777" w:rsidR="00C3514E" w:rsidRPr="00531A71" w:rsidRDefault="00C3514E" w:rsidP="001C3130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5D14F07" w14:textId="77777777" w:rsidR="00B0119D" w:rsidRDefault="00B0119D" w:rsidP="007C471A">
      <w:pPr>
        <w:jc w:val="both"/>
        <w:outlineLvl w:val="1"/>
        <w:rPr>
          <w:rFonts w:eastAsia="標楷體" w:hint="eastAsia"/>
          <w:b/>
        </w:rPr>
      </w:pPr>
    </w:p>
    <w:p w14:paraId="59D19EB3" w14:textId="77777777" w:rsidR="00673053" w:rsidRDefault="00673053" w:rsidP="007C471A">
      <w:pPr>
        <w:jc w:val="both"/>
        <w:outlineLvl w:val="1"/>
        <w:rPr>
          <w:rFonts w:eastAsia="標楷體" w:hint="eastAsia"/>
          <w:b/>
        </w:rPr>
      </w:pPr>
    </w:p>
    <w:p w14:paraId="59C22D17" w14:textId="77777777" w:rsidR="00673053" w:rsidRPr="00531A71" w:rsidRDefault="00673053" w:rsidP="007C471A">
      <w:pPr>
        <w:jc w:val="both"/>
        <w:outlineLvl w:val="1"/>
        <w:rPr>
          <w:rFonts w:eastAsia="標楷體" w:hint="eastAsia"/>
          <w:b/>
        </w:rPr>
      </w:pPr>
    </w:p>
    <w:p w14:paraId="0948B30F" w14:textId="77777777" w:rsidR="00DB273A" w:rsidRPr="00531A71" w:rsidRDefault="00DB273A" w:rsidP="007C471A">
      <w:pPr>
        <w:jc w:val="both"/>
        <w:outlineLvl w:val="1"/>
        <w:rPr>
          <w:rFonts w:eastAsia="標楷體" w:hint="eastAsia"/>
          <w:b/>
        </w:rPr>
      </w:pPr>
    </w:p>
    <w:p w14:paraId="450A08E9" w14:textId="77777777" w:rsidR="00DB273A" w:rsidRPr="00531A71" w:rsidRDefault="00DB273A" w:rsidP="007C471A">
      <w:pPr>
        <w:jc w:val="both"/>
        <w:outlineLvl w:val="1"/>
        <w:rPr>
          <w:rFonts w:eastAsia="標楷體" w:hint="eastAsia"/>
          <w:b/>
        </w:rPr>
      </w:pPr>
    </w:p>
    <w:p w14:paraId="2D04B0E8" w14:textId="77777777" w:rsidR="007B0E3A" w:rsidRDefault="007B0E3A" w:rsidP="007B0E3A">
      <w:pPr>
        <w:jc w:val="center"/>
        <w:outlineLvl w:val="1"/>
        <w:rPr>
          <w:rFonts w:eastAsia="標楷體" w:hint="eastAsia"/>
          <w:b/>
        </w:rPr>
      </w:pPr>
      <w:bookmarkStart w:id="69" w:name="_Toc317782264"/>
      <w:bookmarkStart w:id="70" w:name="_Toc318794876"/>
      <w:bookmarkStart w:id="71" w:name="_Toc321380045"/>
      <w:bookmarkStart w:id="72" w:name="_Toc332620156"/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4</w:t>
      </w:r>
    </w:p>
    <w:p w14:paraId="28037B17" w14:textId="77777777" w:rsidR="00673053" w:rsidRDefault="00C5491C" w:rsidP="00673053">
      <w:pPr>
        <w:spacing w:beforeLines="50" w:before="180"/>
        <w:jc w:val="both"/>
        <w:outlineLvl w:val="1"/>
        <w:rPr>
          <w:rFonts w:eastAsia="標楷體" w:hint="eastAsia"/>
        </w:rPr>
      </w:pPr>
      <w:r w:rsidRPr="00673053">
        <w:rPr>
          <w:rFonts w:eastAsia="標楷體" w:hint="eastAsia"/>
          <w:b/>
        </w:rPr>
        <w:t>想法：</w:t>
      </w:r>
      <w:r w:rsidR="00673053">
        <w:rPr>
          <w:rFonts w:eastAsia="標楷體" w:hint="eastAsia"/>
        </w:rPr>
        <w:t xml:space="preserve">(1) </w:t>
      </w:r>
      <w:r w:rsidR="00673053">
        <w:rPr>
          <w:rFonts w:eastAsia="標楷體" w:hint="eastAsia"/>
        </w:rPr>
        <w:t>圓周為</w:t>
      </w:r>
      <w:r w:rsidR="00673053">
        <w:rPr>
          <w:rFonts w:eastAsia="標楷體" w:hint="eastAsia"/>
        </w:rPr>
        <w:t>36</w:t>
      </w:r>
      <w:r w:rsidR="00673053" w:rsidRPr="00531A71">
        <w:rPr>
          <w:rFonts w:eastAsia="標楷體" w:hint="eastAsia"/>
        </w:rPr>
        <w:t>0</w:t>
      </w:r>
      <w:r w:rsidR="00673053" w:rsidRPr="00531A71">
        <w:rPr>
          <w:rFonts w:eastAsia="標楷體"/>
        </w:rPr>
        <w:t>°</w:t>
      </w:r>
      <w:bookmarkEnd w:id="72"/>
    </w:p>
    <w:p w14:paraId="2895EDC9" w14:textId="77777777" w:rsidR="00673053" w:rsidRDefault="00673053" w:rsidP="00673053">
      <w:pPr>
        <w:spacing w:beforeLines="50" w:before="180"/>
        <w:jc w:val="both"/>
        <w:outlineLvl w:val="1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bookmarkStart w:id="73" w:name="_Toc332620157"/>
      <w:r>
        <w:rPr>
          <w:rFonts w:eastAsia="標楷體" w:hint="eastAsia"/>
        </w:rPr>
        <w:t xml:space="preserve">(2) </w:t>
      </w:r>
      <w:r w:rsidRPr="00531A71">
        <w:rPr>
          <w:rFonts w:eastAsia="標楷體" w:hint="eastAsia"/>
        </w:rPr>
        <w:t>直徑將圓周平分</w:t>
      </w:r>
      <w:bookmarkEnd w:id="73"/>
    </w:p>
    <w:p w14:paraId="1ACFF5FD" w14:textId="77777777" w:rsidR="00C5491C" w:rsidRPr="00531A71" w:rsidRDefault="00673053" w:rsidP="00673053">
      <w:pPr>
        <w:spacing w:beforeLines="50" w:before="180"/>
        <w:jc w:val="both"/>
        <w:outlineLvl w:val="1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bookmarkStart w:id="74" w:name="_Toc332620158"/>
      <w:r>
        <w:rPr>
          <w:rFonts w:eastAsia="標楷體" w:hint="eastAsia"/>
        </w:rPr>
        <w:t xml:space="preserve">(3) </w:t>
      </w:r>
      <w:proofErr w:type="gramStart"/>
      <w:r w:rsidR="00C5491C" w:rsidRPr="00531A71">
        <w:rPr>
          <w:rFonts w:eastAsia="標楷體" w:hint="eastAsia"/>
        </w:rPr>
        <w:t>一</w:t>
      </w:r>
      <w:proofErr w:type="gramEnd"/>
      <w:r w:rsidR="00C5491C" w:rsidRPr="00531A71">
        <w:rPr>
          <w:rFonts w:eastAsia="標楷體" w:hint="eastAsia"/>
        </w:rPr>
        <w:t>割線與一切線在圓外相交所成的角的度數，等於它們</w:t>
      </w:r>
      <w:proofErr w:type="gramStart"/>
      <w:r w:rsidR="00C5491C" w:rsidRPr="00531A71">
        <w:rPr>
          <w:rFonts w:eastAsia="標楷體" w:hint="eastAsia"/>
        </w:rPr>
        <w:t>所截兩</w:t>
      </w:r>
      <w:proofErr w:type="gramEnd"/>
      <w:r w:rsidR="00C5491C" w:rsidRPr="00531A71">
        <w:rPr>
          <w:rFonts w:eastAsia="標楷體" w:hint="eastAsia"/>
        </w:rPr>
        <w:t>弧度數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     </w:t>
      </w:r>
      <w:r w:rsidR="00C5491C" w:rsidRPr="00531A71">
        <w:rPr>
          <w:rFonts w:eastAsia="標楷體" w:hint="eastAsia"/>
        </w:rPr>
        <w:t>差的</w:t>
      </w:r>
      <w:bookmarkStart w:id="75" w:name="_Toc317782265"/>
      <w:bookmarkStart w:id="76" w:name="_Toc318794877"/>
      <w:bookmarkStart w:id="77" w:name="_Toc321380046"/>
      <w:bookmarkEnd w:id="69"/>
      <w:bookmarkEnd w:id="70"/>
      <w:bookmarkEnd w:id="71"/>
      <w:r w:rsidR="00C5491C" w:rsidRPr="00531A71">
        <w:rPr>
          <w:rFonts w:eastAsia="標楷體" w:hint="eastAsia"/>
        </w:rPr>
        <w:t>一半</w:t>
      </w:r>
      <w:bookmarkEnd w:id="74"/>
      <w:bookmarkEnd w:id="75"/>
      <w:bookmarkEnd w:id="76"/>
      <w:bookmarkEnd w:id="77"/>
    </w:p>
    <w:p w14:paraId="371CA6B4" w14:textId="77777777" w:rsidR="00C5491C" w:rsidRPr="00673053" w:rsidRDefault="00C5491C" w:rsidP="00673053">
      <w:pPr>
        <w:spacing w:beforeLines="50" w:before="180"/>
        <w:jc w:val="both"/>
        <w:outlineLvl w:val="1"/>
        <w:rPr>
          <w:rFonts w:eastAsia="標楷體"/>
          <w:b/>
        </w:rPr>
      </w:pPr>
      <w:bookmarkStart w:id="78" w:name="_Toc317782266"/>
      <w:bookmarkStart w:id="79" w:name="_Toc318794878"/>
      <w:bookmarkStart w:id="80" w:name="_Toc321380047"/>
      <w:bookmarkStart w:id="81" w:name="_Toc332620159"/>
      <w:r w:rsidRPr="00673053">
        <w:rPr>
          <w:rFonts w:eastAsia="標楷體" w:hint="eastAsia"/>
          <w:b/>
        </w:rPr>
        <w:t>解：</w:t>
      </w:r>
      <w:bookmarkEnd w:id="78"/>
      <w:bookmarkEnd w:id="79"/>
      <w:bookmarkEnd w:id="80"/>
      <w:bookmarkEnd w:id="81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C5491C" w:rsidRPr="00531A71" w14:paraId="6329720A" w14:textId="77777777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1341F48" w14:textId="77777777" w:rsidR="00C5491C" w:rsidRPr="00531A71" w:rsidRDefault="00C5491C" w:rsidP="009F7A1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7A0E978" w14:textId="77777777" w:rsidR="00C5491C" w:rsidRPr="00531A71" w:rsidRDefault="00C5491C" w:rsidP="009F7A1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C5491C" w:rsidRPr="00531A71" w14:paraId="2E17B01D" w14:textId="77777777">
        <w:tc>
          <w:tcPr>
            <w:tcW w:w="3510" w:type="dxa"/>
            <w:tcBorders>
              <w:top w:val="single" w:sz="4" w:space="0" w:color="auto"/>
            </w:tcBorders>
          </w:tcPr>
          <w:p w14:paraId="4808D47B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為圓外角</w:t>
            </w:r>
            <w:r w:rsidR="004B1968" w:rsidRPr="00531A71">
              <w:rPr>
                <w:rFonts w:eastAsia="標楷體"/>
              </w:rPr>
              <w:br/>
            </w:r>
          </w:p>
          <w:p w14:paraId="15CC4D46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before="5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sym w:font="Symbol" w:char="F0D0"/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0BF481C">
                <v:shape id="_x0000_i2226" type="#_x0000_t75" style="width:12pt;height:30.75pt" o:ole="">
                  <v:imagedata r:id="rId431" o:title=""/>
                </v:shape>
                <o:OLEObject Type="Embed" ProgID="Equation.3" ShapeID="_x0000_i2226" DrawAspect="Content" ObjectID="_1789908620" r:id="rId461"/>
              </w:objec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59BD410F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before="60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</w:p>
          <w:p w14:paraId="4C75B2FE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5A608C3E" w14:textId="77777777" w:rsidR="00C5491C" w:rsidRPr="00531A71" w:rsidRDefault="00C5491C" w:rsidP="00A3788E">
            <w:pPr>
              <w:numPr>
                <w:ilvl w:val="0"/>
                <w:numId w:val="128"/>
              </w:numPr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253E4C24">
                <v:shape id="_x0000_i2227" type="#_x0000_t75" style="width:12pt;height:30.75pt" o:ole="">
                  <v:imagedata r:id="rId431" o:title=""/>
                </v:shape>
                <o:OLEObject Type="Embed" ProgID="Equation.3" ShapeID="_x0000_i2227" DrawAspect="Content" ObjectID="_1789908621" r:id="rId462"/>
              </w:object>
            </w:r>
            <w:r w:rsidRPr="00531A71">
              <w:rPr>
                <w:rFonts w:eastAsia="標楷體" w:hint="eastAsia"/>
              </w:rPr>
              <w:t>( 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 xml:space="preserve"> )</w:t>
            </w:r>
          </w:p>
          <w:p w14:paraId="44F11BC9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before="200"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( 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÷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</w:p>
          <w:p w14:paraId="70C3D21F" w14:textId="77777777" w:rsidR="00C5491C" w:rsidRPr="00531A71" w:rsidRDefault="00C5491C" w:rsidP="00A3788E">
            <w:pPr>
              <w:numPr>
                <w:ilvl w:val="0"/>
                <w:numId w:val="128"/>
              </w:numPr>
              <w:spacing w:before="120" w:line="0" w:lineRule="atLeast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AP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61FBBF1E">
                <v:shape id="_x0000_i2228" type="#_x0000_t75" style="width:12pt;height:30.75pt" o:ole="">
                  <v:imagedata r:id="rId431" o:title=""/>
                </v:shape>
                <o:OLEObject Type="Embed" ProgID="Equation.3" ShapeID="_x0000_i2228" DrawAspect="Content" ObjectID="_1789908622" r:id="rId463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1DFCB07">
                <v:shape id="_x0000_i2229" type="#_x0000_t75" style="width:12pt;height:30.75pt" o:ole="">
                  <v:imagedata r:id="rId431" o:title=""/>
                </v:shape>
                <o:OLEObject Type="Embed" ProgID="Equation.3" ShapeID="_x0000_i2229" DrawAspect="Content" ObjectID="_1789908623" r:id="rId464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br/>
              <w:t xml:space="preserve">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2360E2E1" w14:textId="77777777" w:rsidR="00C5491C" w:rsidRPr="00531A71" w:rsidRDefault="00C5491C" w:rsidP="004B1968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82" w:name="_Toc317782267"/>
            <w:bookmarkStart w:id="83" w:name="_Toc318794879"/>
            <w:bookmarkStart w:id="84" w:name="_Toc321380048"/>
            <w:bookmarkStart w:id="85" w:name="_Toc332620160"/>
            <w:r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517C78F3">
                <v:shape id="_x0000_i2230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Ansi="標楷體"/>
              </w:rPr>
              <w:t>切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於</w:t>
            </w:r>
            <w:r w:rsidRPr="00531A71">
              <w:rPr>
                <w:rFonts w:eastAsia="標楷體"/>
              </w:rPr>
              <w:t>P</w:t>
            </w:r>
            <w:r w:rsidRPr="00531A71">
              <w:rPr>
                <w:rFonts w:eastAsia="標楷體" w:hAnsi="標楷體"/>
              </w:rPr>
              <w:t>點，</w:t>
            </w:r>
            <w:r w:rsidRPr="00531A71">
              <w:rPr>
                <w:rFonts w:eastAsia="標楷體"/>
                <w:position w:val="-4"/>
              </w:rPr>
              <w:pict w14:anchorId="2F38DEF7">
                <v:shape id="_x0000_i2231" type="#_x0000_t75" alt="%FontSize=12&#10;%TeXFontSize=12&#10;\documentclass{article}&#10;\pagestyle{empty}&#10;\begin{document}&#10;\[&#10;\overline{CB}&#10;\]&#10;\end{document}" style="width:15.75pt;height:10.5pt">
                  <v:imagedata r:id="rId399" o:title="formula_phys"/>
                </v:shape>
              </w:pict>
            </w:r>
            <w:r w:rsidRPr="00531A71">
              <w:rPr>
                <w:rFonts w:eastAsia="標楷體" w:hint="eastAsia"/>
              </w:rPr>
              <w:t>的延長線交</w:t>
            </w:r>
            <w:r w:rsidRPr="00531A71">
              <w:rPr>
                <w:rFonts w:eastAsia="標楷體"/>
                <w:position w:val="-4"/>
              </w:rPr>
              <w:pict w14:anchorId="33CE77A8">
                <v:shape id="_x0000_i2232" type="#_x0000_t75" alt="%FontSize=12&#10;%TeXFontSize=12&#10;\documentclass{article}&#10;\pagestyle{empty}&#10;\begin{document}&#10;\[&#10;\overline{PA}&#10;\]&#10;\end{document}" style="width:15pt;height:10.5pt">
                  <v:imagedata r:id="rId65" o:title="formula_phys"/>
                </v:shape>
              </w:pict>
            </w:r>
            <w:r w:rsidRPr="00531A71">
              <w:rPr>
                <w:rFonts w:eastAsia="標楷體" w:hint="eastAsia"/>
                <w:position w:val="-4"/>
              </w:rPr>
              <w:br/>
            </w:r>
            <w:r w:rsidRPr="00531A71">
              <w:rPr>
                <w:rFonts w:eastAsia="標楷體" w:hint="eastAsia"/>
              </w:rPr>
              <w:t>於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點</w:t>
            </w:r>
            <w:bookmarkEnd w:id="82"/>
            <w:bookmarkEnd w:id="83"/>
            <w:bookmarkEnd w:id="84"/>
            <w:bookmarkEnd w:id="85"/>
          </w:p>
          <w:p w14:paraId="56EC8FB4" w14:textId="77777777" w:rsidR="00C5491C" w:rsidRPr="00531A71" w:rsidRDefault="00C5491C" w:rsidP="004B1968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86" w:name="_Toc317782268"/>
            <w:bookmarkStart w:id="87" w:name="_Toc318794880"/>
            <w:bookmarkStart w:id="88" w:name="_Toc321380049"/>
            <w:bookmarkStart w:id="89" w:name="_Toc332620161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一割線與一切線在圓外相交所成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的角的度數，等於它們</w:t>
            </w:r>
            <w:proofErr w:type="gramStart"/>
            <w:r w:rsidRPr="00531A71">
              <w:rPr>
                <w:rFonts w:eastAsia="標楷體" w:hint="eastAsia"/>
              </w:rPr>
              <w:t>所截兩弧度數差</w:t>
            </w:r>
            <w:proofErr w:type="gramEnd"/>
            <w:r w:rsidRPr="00531A71">
              <w:rPr>
                <w:rFonts w:eastAsia="標楷體" w:hint="eastAsia"/>
              </w:rPr>
              <w:t>的一半</w:t>
            </w:r>
            <w:bookmarkEnd w:id="86"/>
            <w:bookmarkEnd w:id="87"/>
            <w:bookmarkEnd w:id="88"/>
            <w:bookmarkEnd w:id="89"/>
          </w:p>
          <w:p w14:paraId="4C51CE8C" w14:textId="77777777" w:rsidR="00C5491C" w:rsidRPr="00531A71" w:rsidRDefault="00C5491C" w:rsidP="004B1968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90" w:name="_Toc317782269"/>
            <w:bookmarkStart w:id="91" w:name="_Toc318794881"/>
            <w:bookmarkStart w:id="92" w:name="_Toc321380050"/>
            <w:bookmarkStart w:id="93" w:name="_Toc332620162"/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4"/>
              </w:rPr>
              <w:pict w14:anchorId="12D13E47">
                <v:shape id="_x0000_i2233" type="#_x0000_t75" alt="%FontSize=12&#10;%TeXFontSize=12&#10;\documentclass{article}&#10;\pagestyle{empty}&#10;\begin{document}&#10;\[&#10;\overline{CB}&#10;\]&#10;\end{document}" style="width:15.75pt;height:10.5pt">
                  <v:imagedata r:id="rId399" o:title="formula_phys"/>
                </v:shape>
              </w:pict>
            </w:r>
            <w:r w:rsidRPr="00531A71">
              <w:rPr>
                <w:rFonts w:eastAsia="標楷體" w:hint="eastAsia"/>
              </w:rPr>
              <w:t>為直徑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直徑將圓周平分</w:t>
            </w:r>
            <w:bookmarkEnd w:id="90"/>
            <w:bookmarkEnd w:id="91"/>
            <w:bookmarkEnd w:id="92"/>
            <w:bookmarkEnd w:id="93"/>
          </w:p>
          <w:p w14:paraId="796DA8BF" w14:textId="77777777" w:rsidR="00C5491C" w:rsidRPr="00531A71" w:rsidRDefault="00C5491C" w:rsidP="004B1968">
            <w:pPr>
              <w:spacing w:beforeLines="60" w:before="216"/>
              <w:jc w:val="both"/>
              <w:outlineLvl w:val="1"/>
              <w:rPr>
                <w:rFonts w:eastAsia="標楷體" w:hint="eastAsia"/>
              </w:rPr>
            </w:pPr>
            <w:bookmarkStart w:id="94" w:name="_Toc317782270"/>
            <w:bookmarkStart w:id="95" w:name="_Toc318794882"/>
            <w:bookmarkStart w:id="96" w:name="_Toc321380051"/>
            <w:bookmarkStart w:id="97" w:name="_Toc332620163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bookmarkEnd w:id="94"/>
            <w:bookmarkEnd w:id="95"/>
            <w:bookmarkEnd w:id="96"/>
            <w:bookmarkEnd w:id="97"/>
            <w:r w:rsidR="005A1E0D">
              <w:rPr>
                <w:rFonts w:eastAsia="標楷體" w:hint="eastAsia"/>
              </w:rPr>
              <w:t xml:space="preserve"> </w:t>
            </w:r>
            <w:r w:rsidR="005A1E0D">
              <w:rPr>
                <w:rFonts w:eastAsia="標楷體" w:hint="eastAsia"/>
              </w:rPr>
              <w:t>等量減法公理</w:t>
            </w:r>
          </w:p>
          <w:p w14:paraId="7EEFAA0F" w14:textId="77777777" w:rsidR="00C5491C" w:rsidRPr="00531A71" w:rsidRDefault="00C5491C" w:rsidP="004B1968">
            <w:pPr>
              <w:spacing w:beforeLines="20" w:before="72" w:line="0" w:lineRule="atLeast"/>
              <w:jc w:val="both"/>
              <w:outlineLvl w:val="1"/>
              <w:rPr>
                <w:rFonts w:eastAsia="標楷體" w:hint="eastAsia"/>
              </w:rPr>
            </w:pPr>
            <w:bookmarkStart w:id="98" w:name="_Toc317782271"/>
            <w:bookmarkStart w:id="99" w:name="_Toc318794883"/>
            <w:bookmarkStart w:id="100" w:name="_Toc321380052"/>
            <w:bookmarkStart w:id="101" w:name="_Toc332620164"/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4</w:t>
            </w:r>
            <w:r w:rsidRPr="00531A71">
              <w:rPr>
                <w:rFonts w:eastAsia="標楷體"/>
              </w:rPr>
              <w:t>0°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4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8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  <w:bookmarkEnd w:id="98"/>
            <w:bookmarkEnd w:id="99"/>
            <w:bookmarkEnd w:id="100"/>
            <w:bookmarkEnd w:id="101"/>
          </w:p>
          <w:p w14:paraId="4B5BF942" w14:textId="77777777" w:rsidR="00C5491C" w:rsidRPr="00531A71" w:rsidRDefault="00C5491C" w:rsidP="004B1968">
            <w:pPr>
              <w:spacing w:beforeLines="50" w:before="180"/>
              <w:jc w:val="both"/>
              <w:outlineLvl w:val="1"/>
              <w:rPr>
                <w:rFonts w:eastAsia="標楷體" w:hint="eastAsia"/>
              </w:rPr>
            </w:pPr>
            <w:bookmarkStart w:id="102" w:name="_Toc317782272"/>
            <w:bookmarkStart w:id="103" w:name="_Toc318794884"/>
            <w:bookmarkStart w:id="104" w:name="_Toc321380053"/>
            <w:bookmarkStart w:id="105" w:name="_Toc332620165"/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  <w:proofErr w:type="gramStart"/>
            <w:r w:rsidRPr="00531A71">
              <w:rPr>
                <w:rFonts w:eastAsia="標楷體" w:hint="eastAsia"/>
              </w:rPr>
              <w:t>式解一元</w:t>
            </w:r>
            <w:proofErr w:type="gramEnd"/>
            <w:r w:rsidRPr="00531A71">
              <w:rPr>
                <w:rFonts w:eastAsia="標楷體" w:hint="eastAsia"/>
              </w:rPr>
              <w:t>一次方程式</w:t>
            </w:r>
            <w:bookmarkEnd w:id="102"/>
            <w:bookmarkEnd w:id="103"/>
            <w:bookmarkEnd w:id="104"/>
            <w:bookmarkEnd w:id="105"/>
          </w:p>
          <w:p w14:paraId="227643E7" w14:textId="77777777" w:rsidR="00C5491C" w:rsidRPr="00531A71" w:rsidRDefault="004B1968" w:rsidP="004B1968">
            <w:pPr>
              <w:jc w:val="both"/>
              <w:outlineLvl w:val="1"/>
              <w:rPr>
                <w:rFonts w:eastAsia="標楷體" w:hint="eastAsia"/>
              </w:rPr>
            </w:pPr>
            <w:bookmarkStart w:id="106" w:name="_Toc317782273"/>
            <w:bookmarkStart w:id="107" w:name="_Toc318794885"/>
            <w:bookmarkStart w:id="108" w:name="_Toc321380054"/>
            <w:bookmarkStart w:id="109" w:name="_Toc332620166"/>
            <w:r w:rsidRPr="00531A71">
              <w:rPr>
                <w:rFonts w:eastAsia="標楷體" w:hint="eastAsia"/>
              </w:rPr>
              <w:t>弦切角為所對弧度的一半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6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P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</w:t>
            </w:r>
            <w:r w:rsidRPr="00531A71">
              <w:rPr>
                <w:rFonts w:eastAsia="標楷體"/>
              </w:rPr>
              <w:t>0°</w:t>
            </w:r>
            <w:bookmarkEnd w:id="106"/>
            <w:bookmarkEnd w:id="107"/>
            <w:bookmarkEnd w:id="108"/>
            <w:bookmarkEnd w:id="109"/>
          </w:p>
        </w:tc>
      </w:tr>
    </w:tbl>
    <w:p w14:paraId="5DCC0F0B" w14:textId="77777777" w:rsidR="0093329B" w:rsidRPr="00531A71" w:rsidRDefault="0093329B" w:rsidP="007C471A">
      <w:pPr>
        <w:jc w:val="both"/>
        <w:outlineLvl w:val="1"/>
        <w:rPr>
          <w:rFonts w:eastAsia="標楷體" w:hint="eastAsia"/>
          <w:b/>
        </w:rPr>
      </w:pPr>
    </w:p>
    <w:p w14:paraId="7869EFE9" w14:textId="77777777" w:rsidR="00C05EFB" w:rsidRPr="00531A71" w:rsidRDefault="009D6749" w:rsidP="007C471A">
      <w:pPr>
        <w:jc w:val="both"/>
        <w:outlineLvl w:val="1"/>
        <w:rPr>
          <w:rFonts w:eastAsia="標楷體" w:hint="eastAsia"/>
          <w:b/>
        </w:rPr>
      </w:pPr>
      <w:bookmarkStart w:id="110" w:name="_Toc332620167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3-</w:t>
      </w:r>
      <w:r w:rsidR="006B06CD">
        <w:rPr>
          <w:rFonts w:eastAsia="標楷體" w:hint="eastAsia"/>
          <w:b/>
        </w:rPr>
        <w:t>8</w:t>
      </w:r>
      <w:r w:rsidRPr="00531A71">
        <w:rPr>
          <w:rFonts w:eastAsia="標楷體" w:hint="eastAsia"/>
          <w:b/>
        </w:rPr>
        <w:t xml:space="preserve"> </w:t>
      </w:r>
      <w:r w:rsidRPr="00531A71">
        <w:rPr>
          <w:rFonts w:eastAsia="標楷體" w:hint="eastAsia"/>
          <w:b/>
        </w:rPr>
        <w:t>平行線截取等弧定理</w:t>
      </w:r>
      <w:bookmarkEnd w:id="110"/>
    </w:p>
    <w:p w14:paraId="1325B276" w14:textId="77777777" w:rsidR="009D6749" w:rsidRPr="00492CA5" w:rsidRDefault="009D6749" w:rsidP="00CF0207">
      <w:pPr>
        <w:spacing w:beforeLines="50" w:before="180"/>
        <w:ind w:leftChars="225" w:left="540"/>
        <w:rPr>
          <w:rFonts w:eastAsia="標楷體" w:hint="eastAsia"/>
          <w:b/>
        </w:rPr>
      </w:pPr>
      <w:r w:rsidRPr="00492CA5">
        <w:rPr>
          <w:rFonts w:eastAsia="標楷體" w:hint="eastAsia"/>
          <w:b/>
        </w:rPr>
        <w:t>平行線在圓周上截取兩相等的弧。</w:t>
      </w:r>
    </w:p>
    <w:p w14:paraId="283C133D" w14:textId="77777777" w:rsidR="0093329B" w:rsidRPr="00531A71" w:rsidRDefault="003D2A51" w:rsidP="00492CA5">
      <w:pPr>
        <w:spacing w:beforeLines="50" w:before="180"/>
        <w:ind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平行線在圓周上截取兩相等的弧的情形有如圖</w:t>
      </w:r>
      <w:r w:rsidRPr="00531A71">
        <w:rPr>
          <w:rFonts w:eastAsia="標楷體" w:hint="eastAsia"/>
        </w:rPr>
        <w:t>7-3</w:t>
      </w:r>
      <w:r w:rsidR="0093329B" w:rsidRPr="00531A71">
        <w:rPr>
          <w:rFonts w:eastAsia="標楷體" w:hint="eastAsia"/>
        </w:rPr>
        <w:t>.2</w:t>
      </w:r>
      <w:r w:rsidR="0032085F">
        <w:rPr>
          <w:rFonts w:eastAsia="標楷體" w:hint="eastAsia"/>
        </w:rPr>
        <w:t>6</w:t>
      </w:r>
      <w:r w:rsidRPr="00531A71">
        <w:rPr>
          <w:rFonts w:eastAsia="標楷體" w:hint="eastAsia"/>
        </w:rPr>
        <w:t>三種：</w:t>
      </w:r>
    </w:p>
    <w:p w14:paraId="23BAD1BF" w14:textId="77777777" w:rsidR="00CF0207" w:rsidRDefault="003D2A51" w:rsidP="00CF0207">
      <w:pPr>
        <w:spacing w:beforeLines="50" w:before="180"/>
        <w:ind w:leftChars="50" w:left="120"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(a) </w:t>
      </w:r>
      <w:r w:rsidRPr="00531A71">
        <w:rPr>
          <w:rFonts w:eastAsia="標楷體" w:hint="eastAsia"/>
        </w:rPr>
        <w:t>兩</w:t>
      </w:r>
      <w:proofErr w:type="gramStart"/>
      <w:r w:rsidRPr="00531A71">
        <w:rPr>
          <w:rFonts w:eastAsia="標楷體" w:hint="eastAsia"/>
        </w:rPr>
        <w:t>平行線均為切線</w:t>
      </w:r>
      <w:proofErr w:type="gramEnd"/>
      <w:r w:rsidRPr="00531A71">
        <w:rPr>
          <w:rFonts w:eastAsia="標楷體" w:hint="eastAsia"/>
        </w:rPr>
        <w:t xml:space="preserve"> </w:t>
      </w:r>
    </w:p>
    <w:p w14:paraId="510D43E8" w14:textId="77777777" w:rsidR="00CF0207" w:rsidRDefault="003D2A51" w:rsidP="00CF0207">
      <w:pPr>
        <w:spacing w:beforeLines="50" w:before="180"/>
        <w:ind w:leftChars="50" w:left="120"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(b) </w:t>
      </w:r>
      <w:r w:rsidRPr="00531A71">
        <w:rPr>
          <w:rFonts w:eastAsia="標楷體" w:hint="eastAsia"/>
        </w:rPr>
        <w:t>兩</w:t>
      </w:r>
      <w:proofErr w:type="gramStart"/>
      <w:r w:rsidRPr="00531A71">
        <w:rPr>
          <w:rFonts w:eastAsia="標楷體" w:hint="eastAsia"/>
        </w:rPr>
        <w:t>平行線均為割線</w:t>
      </w:r>
      <w:proofErr w:type="gramEnd"/>
      <w:r w:rsidRPr="00531A71">
        <w:rPr>
          <w:rFonts w:eastAsia="標楷體" w:hint="eastAsia"/>
        </w:rPr>
        <w:t xml:space="preserve"> </w:t>
      </w:r>
    </w:p>
    <w:p w14:paraId="04F30BFA" w14:textId="77777777" w:rsidR="003D2A51" w:rsidRDefault="003D2A51" w:rsidP="00CF0207">
      <w:pPr>
        <w:spacing w:beforeLines="50" w:before="180"/>
        <w:ind w:leftChars="50" w:left="120" w:firstLineChars="200" w:firstLine="4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(c) </w:t>
      </w:r>
      <w:r w:rsidRPr="00531A71">
        <w:rPr>
          <w:rFonts w:eastAsia="標楷體" w:hint="eastAsia"/>
        </w:rPr>
        <w:t>兩平行線一為切線一為割線。</w:t>
      </w:r>
    </w:p>
    <w:p w14:paraId="7B1F307C" w14:textId="77777777" w:rsidR="00CF0207" w:rsidRPr="00CF0207" w:rsidRDefault="00CF0207" w:rsidP="00CF0207">
      <w:pPr>
        <w:spacing w:beforeLines="50" w:before="180"/>
        <w:ind w:leftChars="50" w:left="120" w:firstLineChars="200" w:firstLine="480"/>
        <w:jc w:val="both"/>
        <w:rPr>
          <w:rFonts w:eastAsia="標楷體" w:hint="eastAsia"/>
        </w:rPr>
      </w:pPr>
    </w:p>
    <w:p w14:paraId="76940DDD" w14:textId="77777777" w:rsidR="009D6749" w:rsidRPr="00531A71" w:rsidRDefault="008C4E0A" w:rsidP="008C4E0A">
      <w:pPr>
        <w:ind w:left="1260" w:hangingChars="525" w:hanging="1260"/>
        <w:jc w:val="center"/>
        <w:rPr>
          <w:rFonts w:eastAsia="標楷體" w:hint="eastAsia"/>
          <w:b/>
        </w:rPr>
      </w:pPr>
      <w:r>
        <w:rPr>
          <w:rFonts w:eastAsia="標楷體" w:hint="eastAsia"/>
          <w:noProof/>
        </w:rPr>
        <w:pict w14:anchorId="7B7C945F">
          <v:shape id="_x0000_s3533" type="#_x0000_t202" style="position:absolute;left:0;text-align:left;margin-left:98.75pt;margin-top:44.8pt;width:26.9pt;height:22.5pt;z-index:-15" stroked="f">
            <v:textbox style="mso-next-textbox:#_x0000_s3533">
              <w:txbxContent>
                <w:p w14:paraId="33B09BCD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7554ED74">
          <v:shape id="_x0000_s3534" type="#_x0000_t202" style="position:absolute;left:0;text-align:left;margin-left:233.5pt;margin-top:40.45pt;width:26.9pt;height:22.5pt;z-index:-14" stroked="f">
            <v:textbox style="mso-next-textbox:#_x0000_s3534">
              <w:txbxContent>
                <w:p w14:paraId="0B5EB205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56267F8A">
          <v:shape id="_x0000_s3535" type="#_x0000_t202" style="position:absolute;left:0;text-align:left;margin-left:384.5pt;margin-top:40.45pt;width:26.9pt;height:22.5pt;z-index:-13" stroked="f">
            <v:textbox style="mso-next-textbox:#_x0000_s3535">
              <w:txbxContent>
                <w:p w14:paraId="11946626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1DF7A97A">
          <v:shape id="_x0000_s3522" type="#_x0000_t202" style="position:absolute;left:0;text-align:left;margin-left:138.7pt;margin-top:44.75pt;width:29.45pt;height:22.55pt;z-index:-20" stroked="f">
            <v:textbox style="mso-next-textbox:#_x0000_s3522">
              <w:txbxContent>
                <w:p w14:paraId="2176EFC3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412D66B7">
          <v:shape id="_x0000_s3523" type="#_x0000_t202" style="position:absolute;left:0;text-align:left;margin-left:289.15pt;margin-top:40.4pt;width:29.45pt;height:22.55pt;z-index:-19" stroked="f">
            <v:textbox style="mso-next-textbox:#_x0000_s3523">
              <w:txbxContent>
                <w:p w14:paraId="1C6367BB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05CA5991">
          <v:shape id="_x0000_s3518" type="#_x0000_t202" style="position:absolute;left:0;text-align:left;margin-left:.6pt;margin-top:44.75pt;width:29.45pt;height:22.55pt;z-index:-24" stroked="f">
            <v:textbox style="mso-next-textbox:#_x0000_s3518">
              <w:txbxContent>
                <w:p w14:paraId="0F206C05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 w:rsidR="00486FDA" w:rsidRPr="00531A71">
        <w:rPr>
          <w:rFonts w:eastAsia="標楷體"/>
          <w:b/>
        </w:rPr>
        <w:pict w14:anchorId="004EDFE5">
          <v:shape id="_x0000_i2234" type="#_x0000_t75" style="width:414.75pt;height:129pt">
            <v:imagedata r:id="rId465" o:title=""/>
          </v:shape>
        </w:pict>
      </w:r>
    </w:p>
    <w:p w14:paraId="28E4CB33" w14:textId="77777777" w:rsidR="009D6749" w:rsidRPr="00531A71" w:rsidRDefault="001F369C" w:rsidP="009D6749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5A1E0D">
        <w:rPr>
          <w:rFonts w:eastAsia="標楷體" w:hint="eastAsia"/>
          <w:b/>
        </w:rPr>
        <w:t>65</w:t>
      </w:r>
    </w:p>
    <w:p w14:paraId="6C543D5D" w14:textId="77777777" w:rsidR="009D6749" w:rsidRPr="00531A71" w:rsidRDefault="009D6749" w:rsidP="00CF0207">
      <w:pPr>
        <w:spacing w:beforeLines="50" w:before="180"/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CF0207">
        <w:rPr>
          <w:rFonts w:eastAsia="標楷體" w:hint="eastAsia"/>
        </w:rPr>
        <w:t>如圖</w:t>
      </w:r>
      <w:r w:rsidRPr="00CF0207">
        <w:rPr>
          <w:rFonts w:eastAsia="標楷體" w:hint="eastAsia"/>
        </w:rPr>
        <w:t>7.</w:t>
      </w:r>
      <w:r w:rsidR="007136A2" w:rsidRPr="00CF0207">
        <w:rPr>
          <w:rFonts w:eastAsia="標楷體" w:hint="eastAsia"/>
        </w:rPr>
        <w:t>3</w:t>
      </w:r>
      <w:r w:rsidRPr="00CF0207">
        <w:rPr>
          <w:rFonts w:eastAsia="標楷體" w:hint="eastAsia"/>
        </w:rPr>
        <w:t>-</w:t>
      </w:r>
      <w:r w:rsidR="005A1E0D">
        <w:rPr>
          <w:rFonts w:eastAsia="標楷體" w:hint="eastAsia"/>
        </w:rPr>
        <w:t>65</w:t>
      </w:r>
      <w:r w:rsidRPr="00CF0207">
        <w:rPr>
          <w:rFonts w:eastAsia="標楷體" w:hint="eastAsia"/>
        </w:rPr>
        <w:t>，</w:t>
      </w:r>
      <w:r w:rsidR="00071C88" w:rsidRPr="00CF0207">
        <w:rPr>
          <w:rFonts w:eastAsia="標楷體"/>
          <w:position w:val="-2"/>
        </w:rPr>
        <w:pict w14:anchorId="6CF00D36">
          <v:shape id="_x0000_i223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9D3FCE" w:rsidRPr="00CF0207">
        <w:rPr>
          <w:rFonts w:eastAsia="標楷體" w:hint="eastAsia"/>
        </w:rPr>
        <w:t>、</w:t>
      </w:r>
      <w:r w:rsidR="00071C88" w:rsidRPr="00CF0207">
        <w:rPr>
          <w:rFonts w:eastAsia="標楷體"/>
          <w:position w:val="-4"/>
        </w:rPr>
        <w:pict w14:anchorId="5037B339">
          <v:shape id="_x0000_i223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9D3FCE" w:rsidRPr="00CF0207">
        <w:rPr>
          <w:rFonts w:eastAsia="標楷體" w:hint="eastAsia"/>
        </w:rPr>
        <w:t>與圓</w:t>
      </w:r>
      <w:r w:rsidR="009D3FCE" w:rsidRPr="00CF0207">
        <w:rPr>
          <w:rFonts w:eastAsia="標楷體" w:hint="eastAsia"/>
        </w:rPr>
        <w:t>O</w:t>
      </w:r>
      <w:r w:rsidR="009D3FCE" w:rsidRPr="00CF0207">
        <w:rPr>
          <w:rFonts w:eastAsia="標楷體" w:hint="eastAsia"/>
        </w:rPr>
        <w:t>相交或相切且</w:t>
      </w:r>
      <w:r w:rsidR="00071C88" w:rsidRPr="00CF0207">
        <w:rPr>
          <w:rFonts w:eastAsia="標楷體"/>
          <w:position w:val="-2"/>
        </w:rPr>
        <w:pict w14:anchorId="03E37B6F">
          <v:shape id="_x0000_i223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proofErr w:type="gramStart"/>
      <w:r w:rsidR="009D3FCE" w:rsidRPr="00CF0207">
        <w:rPr>
          <w:rFonts w:ascii="標楷體" w:eastAsia="標楷體" w:hAnsi="標楷體" w:hint="eastAsia"/>
        </w:rPr>
        <w:t>∥</w:t>
      </w:r>
      <w:proofErr w:type="gramEnd"/>
      <w:r w:rsidR="00071C88" w:rsidRPr="00CF0207">
        <w:rPr>
          <w:rFonts w:eastAsia="標楷體"/>
          <w:position w:val="-4"/>
        </w:rPr>
        <w:pict w14:anchorId="4903101D">
          <v:shape id="_x0000_i2238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CF0207">
        <w:rPr>
          <w:rFonts w:eastAsia="標楷體" w:hint="eastAsia"/>
        </w:rPr>
        <w:t>。</w:t>
      </w:r>
    </w:p>
    <w:p w14:paraId="76C310D1" w14:textId="77777777" w:rsidR="009D6749" w:rsidRPr="00531A71" w:rsidRDefault="009D6749" w:rsidP="00C3514E">
      <w:pPr>
        <w:spacing w:line="0" w:lineRule="atLeast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="00B62E99" w:rsidRPr="00531A71">
        <w:rPr>
          <w:rFonts w:eastAsia="標楷體"/>
        </w:rPr>
        <w:fldChar w:fldCharType="begin"/>
      </w:r>
      <w:r w:rsidR="00B62E99" w:rsidRPr="00531A71">
        <w:rPr>
          <w:rFonts w:eastAsia="標楷體"/>
        </w:rPr>
        <w:instrText xml:space="preserve"> eq \o(</w:instrText>
      </w:r>
      <w:r w:rsidR="00B62E99" w:rsidRPr="00531A71">
        <w:rPr>
          <w:rFonts w:eastAsia="標楷體" w:hint="eastAsia"/>
        </w:rPr>
        <w:instrText>m</w:instrText>
      </w:r>
      <w:r w:rsidR="00B62E99" w:rsidRPr="00531A71">
        <w:rPr>
          <w:rFonts w:eastAsia="標楷體"/>
        </w:rPr>
        <w:instrText>,</w:instrText>
      </w:r>
      <w:r w:rsidR="00B62E99" w:rsidRPr="00531A71">
        <w:rPr>
          <w:rFonts w:eastAsia="標楷體" w:hAnsi="標楷體"/>
          <w:w w:val="150"/>
          <w:position w:val="16"/>
        </w:rPr>
        <w:instrText>︵</w:instrText>
      </w:r>
      <w:r w:rsidR="00B62E99" w:rsidRPr="00531A71">
        <w:rPr>
          <w:rFonts w:eastAsia="標楷體"/>
        </w:rPr>
        <w:instrText>)</w:instrText>
      </w:r>
      <w:r w:rsidR="00B62E99" w:rsidRPr="00531A71">
        <w:rPr>
          <w:rFonts w:eastAsia="標楷體"/>
        </w:rPr>
        <w:fldChar w:fldCharType="end"/>
      </w:r>
      <w:r w:rsidR="00B62E99" w:rsidRPr="00531A71">
        <w:rPr>
          <w:rFonts w:eastAsia="標楷體" w:hint="eastAsia"/>
        </w:rPr>
        <w:t>＝</w:t>
      </w:r>
      <w:r w:rsidR="00B62E99" w:rsidRPr="00531A71">
        <w:rPr>
          <w:rFonts w:eastAsia="標楷體"/>
        </w:rPr>
        <w:fldChar w:fldCharType="begin"/>
      </w:r>
      <w:r w:rsidR="00B62E99" w:rsidRPr="00531A71">
        <w:rPr>
          <w:rFonts w:eastAsia="標楷體"/>
        </w:rPr>
        <w:instrText xml:space="preserve"> eq \o(</w:instrText>
      </w:r>
      <w:r w:rsidR="00B62E99" w:rsidRPr="00531A71">
        <w:rPr>
          <w:rFonts w:eastAsia="標楷體" w:hint="eastAsia"/>
        </w:rPr>
        <w:instrText>n</w:instrText>
      </w:r>
      <w:r w:rsidR="00B62E99" w:rsidRPr="00531A71">
        <w:rPr>
          <w:rFonts w:eastAsia="標楷體"/>
        </w:rPr>
        <w:instrText>,</w:instrText>
      </w:r>
      <w:r w:rsidR="00B62E99" w:rsidRPr="00531A71">
        <w:rPr>
          <w:rFonts w:eastAsia="標楷體" w:hAnsi="標楷體"/>
          <w:w w:val="150"/>
          <w:position w:val="16"/>
        </w:rPr>
        <w:instrText>︵</w:instrText>
      </w:r>
      <w:r w:rsidR="00B62E99" w:rsidRPr="00531A71">
        <w:rPr>
          <w:rFonts w:eastAsia="標楷體"/>
        </w:rPr>
        <w:instrText>)</w:instrText>
      </w:r>
      <w:r w:rsidR="00B62E99" w:rsidRPr="00531A71">
        <w:rPr>
          <w:rFonts w:eastAsia="標楷體"/>
        </w:rPr>
        <w:fldChar w:fldCharType="end"/>
      </w:r>
    </w:p>
    <w:p w14:paraId="346921D4" w14:textId="77777777" w:rsidR="00CF0207" w:rsidRDefault="00D00C06" w:rsidP="00CF0207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9D6749" w:rsidRPr="00531A71">
        <w:rPr>
          <w:rFonts w:eastAsia="標楷體" w:hint="eastAsia"/>
          <w:b/>
        </w:rPr>
        <w:t>法：</w:t>
      </w:r>
      <w:r w:rsidR="009D3FCE" w:rsidRPr="00CF0207">
        <w:rPr>
          <w:rFonts w:eastAsia="標楷體" w:hint="eastAsia"/>
        </w:rPr>
        <w:t xml:space="preserve">(1) </w:t>
      </w:r>
      <w:r w:rsidR="009D3FCE" w:rsidRPr="00CF0207">
        <w:rPr>
          <w:rFonts w:eastAsia="標楷體" w:hint="eastAsia"/>
        </w:rPr>
        <w:t>平行線的內錯角相等</w:t>
      </w:r>
      <w:r w:rsidR="009D6749" w:rsidRPr="00CF0207">
        <w:rPr>
          <w:rFonts w:eastAsia="標楷體" w:hint="eastAsia"/>
        </w:rPr>
        <w:t>。</w:t>
      </w:r>
    </w:p>
    <w:p w14:paraId="40439E41" w14:textId="77777777" w:rsidR="009D6749" w:rsidRDefault="009D3FCE" w:rsidP="00CF0207">
      <w:pPr>
        <w:spacing w:beforeLines="50" w:before="180"/>
        <w:ind w:leftChars="300" w:left="720"/>
        <w:jc w:val="both"/>
        <w:rPr>
          <w:rFonts w:eastAsia="標楷體" w:hint="eastAsia"/>
        </w:rPr>
      </w:pPr>
      <w:r w:rsidRPr="00CF0207">
        <w:rPr>
          <w:rFonts w:eastAsia="標楷體" w:hint="eastAsia"/>
        </w:rPr>
        <w:t xml:space="preserve">(2) </w:t>
      </w:r>
      <w:r w:rsidRPr="00CF0207">
        <w:rPr>
          <w:rFonts w:eastAsia="標楷體" w:hint="eastAsia"/>
        </w:rPr>
        <w:t>圓周角的度數等於所對弧的一半。</w:t>
      </w:r>
    </w:p>
    <w:p w14:paraId="7D1AEE17" w14:textId="77777777" w:rsidR="00CF0207" w:rsidRPr="00CF0207" w:rsidRDefault="00CF0207" w:rsidP="00CF0207">
      <w:pPr>
        <w:spacing w:beforeLines="50" w:before="180"/>
        <w:ind w:leftChars="300" w:left="720"/>
        <w:jc w:val="both"/>
        <w:rPr>
          <w:rFonts w:eastAsia="標楷體" w:hint="eastAsia"/>
        </w:rPr>
      </w:pPr>
    </w:p>
    <w:p w14:paraId="0D2CD754" w14:textId="77777777" w:rsidR="009D6749" w:rsidRPr="00531A71" w:rsidRDefault="008C4E0A" w:rsidP="009D6749">
      <w:pPr>
        <w:jc w:val="both"/>
        <w:rPr>
          <w:rFonts w:eastAsia="標楷體" w:hint="eastAsia"/>
        </w:rPr>
      </w:pPr>
      <w:r>
        <w:rPr>
          <w:rFonts w:eastAsia="標楷體" w:hint="eastAsia"/>
          <w:noProof/>
        </w:rPr>
        <w:pict w14:anchorId="3EDAD669">
          <v:shape id="_x0000_s3525" type="#_x0000_t202" style="position:absolute;left:0;text-align:left;margin-left:98.75pt;margin-top:42.95pt;width:26.9pt;height:22.5pt;z-index:-18" stroked="f">
            <v:textbox style="mso-next-textbox:#_x0000_s3525">
              <w:txbxContent>
                <w:p w14:paraId="53F84E00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6C603F9A">
          <v:shape id="_x0000_s3531" type="#_x0000_t202" style="position:absolute;left:0;text-align:left;margin-left:233.5pt;margin-top:42.9pt;width:26.9pt;height:22.5pt;z-index:-17" stroked="f">
            <v:textbox style="mso-next-textbox:#_x0000_s3531">
              <w:txbxContent>
                <w:p w14:paraId="4B287F4A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4374DF65">
          <v:shape id="_x0000_s3532" type="#_x0000_t202" style="position:absolute;left:0;text-align:left;margin-left:384.5pt;margin-top:42.9pt;width:26.9pt;height:22.5pt;z-index:-16" stroked="f">
            <v:textbox style="mso-next-textbox:#_x0000_s3532">
              <w:txbxContent>
                <w:p w14:paraId="2CE950C6" w14:textId="77777777" w:rsidR="00492CA5" w:rsidRDefault="00492CA5" w:rsidP="008C4E0A">
                  <w:pPr>
                    <w:spacing w:line="320" w:lineRule="exact"/>
                    <w:rPr>
                      <w:rFonts w:hint="eastAsia"/>
                    </w:rPr>
                  </w:pPr>
                  <w:r w:rsidRPr="008C4E0A">
                    <w:rPr>
                      <w:rFonts w:eastAsia="標楷體"/>
                      <w:sz w:val="16"/>
                    </w:rPr>
                    <w:fldChar w:fldCharType="begin"/>
                  </w:r>
                  <w:r w:rsidRPr="008C4E0A">
                    <w:rPr>
                      <w:rFonts w:eastAsia="標楷體"/>
                      <w:sz w:val="16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6"/>
                    </w:rPr>
                    <w:instrText>n</w:instrText>
                  </w:r>
                  <w:r w:rsidRPr="008C4E0A">
                    <w:rPr>
                      <w:rFonts w:eastAsia="標楷體"/>
                      <w:sz w:val="16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6"/>
                    </w:rPr>
                    <w:instrText>︵</w:instrText>
                  </w:r>
                  <w:r w:rsidRPr="008C4E0A">
                    <w:rPr>
                      <w:rFonts w:eastAsia="標楷體"/>
                      <w:sz w:val="16"/>
                    </w:rPr>
                    <w:instrText>)</w:instrText>
                  </w:r>
                  <w:r w:rsidRPr="008C4E0A">
                    <w:rPr>
                      <w:rFonts w:eastAsia="標楷體"/>
                      <w:sz w:val="16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75AB079F">
          <v:shape id="_x0000_s3519" type="#_x0000_t202" style="position:absolute;left:0;text-align:left;margin-left:289.15pt;margin-top:37.3pt;width:29.45pt;height:22.55pt;z-index:-23" stroked="f">
            <v:textbox style="mso-next-textbox:#_x0000_s3519">
              <w:txbxContent>
                <w:p w14:paraId="79AF19DC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3D50481D">
          <v:shape id="_x0000_s3520" type="#_x0000_t202" style="position:absolute;left:0;text-align:left;margin-left:138.7pt;margin-top:42.9pt;width:29.45pt;height:22.55pt;z-index:-22" stroked="f">
            <v:textbox style="mso-next-textbox:#_x0000_s3520">
              <w:txbxContent>
                <w:p w14:paraId="440B9BCE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>
        <w:rPr>
          <w:rFonts w:eastAsia="標楷體" w:hint="eastAsia"/>
          <w:noProof/>
        </w:rPr>
        <w:pict w14:anchorId="4BEB42FF">
          <v:shape id="_x0000_s3521" type="#_x0000_t202" style="position:absolute;left:0;text-align:left;margin-left:.6pt;margin-top:42.9pt;width:29.45pt;height:22.55pt;z-index:-21" stroked="f">
            <v:textbox style="mso-next-textbox:#_x0000_s3521">
              <w:txbxContent>
                <w:p w14:paraId="190FBE9A" w14:textId="77777777" w:rsidR="00492CA5" w:rsidRPr="008C4E0A" w:rsidRDefault="00492CA5" w:rsidP="008C4E0A">
                  <w:pPr>
                    <w:spacing w:line="320" w:lineRule="exact"/>
                    <w:rPr>
                      <w:rFonts w:hint="eastAsia"/>
                      <w:sz w:val="18"/>
                    </w:rPr>
                  </w:pPr>
                  <w:r w:rsidRPr="008C4E0A">
                    <w:rPr>
                      <w:rFonts w:eastAsia="標楷體"/>
                      <w:sz w:val="18"/>
                    </w:rPr>
                    <w:fldChar w:fldCharType="begin"/>
                  </w:r>
                  <w:r w:rsidRPr="008C4E0A">
                    <w:rPr>
                      <w:rFonts w:eastAsia="標楷體"/>
                      <w:sz w:val="18"/>
                    </w:rPr>
                    <w:instrText xml:space="preserve"> eq \o(</w:instrText>
                  </w:r>
                  <w:r w:rsidRPr="008C4E0A">
                    <w:rPr>
                      <w:rFonts w:eastAsia="標楷體" w:hint="eastAsia"/>
                      <w:sz w:val="18"/>
                    </w:rPr>
                    <w:instrText>m</w:instrText>
                  </w:r>
                  <w:r w:rsidRPr="008C4E0A">
                    <w:rPr>
                      <w:rFonts w:eastAsia="標楷體"/>
                      <w:sz w:val="18"/>
                    </w:rPr>
                    <w:instrText>,</w:instrText>
                  </w:r>
                  <w:r w:rsidRPr="008C4E0A">
                    <w:rPr>
                      <w:rFonts w:eastAsia="標楷體" w:hAnsi="標楷體"/>
                      <w:w w:val="150"/>
                      <w:position w:val="16"/>
                      <w:sz w:val="18"/>
                    </w:rPr>
                    <w:instrText>︵</w:instrText>
                  </w:r>
                  <w:r w:rsidRPr="008C4E0A">
                    <w:rPr>
                      <w:rFonts w:eastAsia="標楷體"/>
                      <w:sz w:val="18"/>
                    </w:rPr>
                    <w:instrText>)</w:instrText>
                  </w:r>
                  <w:r w:rsidRPr="008C4E0A">
                    <w:rPr>
                      <w:rFonts w:eastAsia="標楷體"/>
                      <w:sz w:val="18"/>
                    </w:rPr>
                    <w:fldChar w:fldCharType="end"/>
                  </w:r>
                </w:p>
              </w:txbxContent>
            </v:textbox>
          </v:shape>
        </w:pict>
      </w:r>
      <w:r w:rsidR="00486FDA" w:rsidRPr="00531A71">
        <w:rPr>
          <w:rFonts w:eastAsia="標楷體"/>
        </w:rPr>
        <w:pict w14:anchorId="158E0A9F">
          <v:shape id="_x0000_i2239" type="#_x0000_t75" style="width:414.75pt;height:129pt">
            <v:imagedata r:id="rId466" o:title=""/>
          </v:shape>
        </w:pict>
      </w:r>
    </w:p>
    <w:p w14:paraId="0C4D6572" w14:textId="77777777" w:rsidR="009D3FCE" w:rsidRPr="00531A71" w:rsidRDefault="009D3FCE" w:rsidP="009D3FCE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3-</w:t>
      </w:r>
      <w:r w:rsidR="005A1E0D">
        <w:rPr>
          <w:rFonts w:eastAsia="標楷體" w:hint="eastAsia"/>
          <w:b/>
        </w:rPr>
        <w:t>66</w:t>
      </w:r>
    </w:p>
    <w:p w14:paraId="1039752C" w14:textId="77777777" w:rsidR="00CF0207" w:rsidRDefault="00CF0207" w:rsidP="009D6749">
      <w:pPr>
        <w:jc w:val="both"/>
        <w:rPr>
          <w:rFonts w:eastAsia="標楷體" w:hint="eastAsia"/>
          <w:b/>
        </w:rPr>
      </w:pPr>
    </w:p>
    <w:p w14:paraId="0750D9A7" w14:textId="77777777" w:rsidR="00CF0207" w:rsidRDefault="00CF0207" w:rsidP="009D6749">
      <w:pPr>
        <w:jc w:val="both"/>
        <w:rPr>
          <w:rFonts w:eastAsia="標楷體" w:hint="eastAsia"/>
          <w:b/>
        </w:rPr>
      </w:pPr>
    </w:p>
    <w:p w14:paraId="43BA85C7" w14:textId="77777777" w:rsidR="00CF0207" w:rsidRDefault="00CF0207" w:rsidP="009D6749">
      <w:pPr>
        <w:jc w:val="both"/>
        <w:rPr>
          <w:rFonts w:eastAsia="標楷體" w:hint="eastAsia"/>
          <w:b/>
        </w:rPr>
      </w:pPr>
    </w:p>
    <w:p w14:paraId="65AB0047" w14:textId="77777777" w:rsidR="009D6749" w:rsidRPr="00531A71" w:rsidRDefault="009D6749" w:rsidP="009D6749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9D6749" w:rsidRPr="00531A71" w14:paraId="2DD1E5DB" w14:textId="77777777" w:rsidTr="00BE07F6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368D97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03E2C5FB" w14:textId="77777777" w:rsidR="009D6749" w:rsidRPr="00531A71" w:rsidRDefault="009D6749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4B6F94" w:rsidRPr="00531A71" w14:paraId="18414567" w14:textId="77777777" w:rsidTr="00BE07F6">
        <w:tc>
          <w:tcPr>
            <w:tcW w:w="3794" w:type="dxa"/>
            <w:tcBorders>
              <w:top w:val="single" w:sz="4" w:space="0" w:color="auto"/>
            </w:tcBorders>
          </w:tcPr>
          <w:p w14:paraId="686BDAD2" w14:textId="77777777" w:rsidR="004B6F94" w:rsidRPr="00531A71" w:rsidRDefault="004B6F94" w:rsidP="00054A69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t>連接</w:t>
            </w:r>
            <w:r w:rsidRPr="00531A71">
              <w:rPr>
                <w:rFonts w:eastAsia="標楷體" w:hint="eastAsia"/>
              </w:rPr>
              <w:t>E</w:t>
            </w:r>
            <w:r w:rsidR="00D23C8C"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>F</w:t>
            </w:r>
            <w:r w:rsidRPr="00531A71">
              <w:rPr>
                <w:rFonts w:eastAsia="標楷體"/>
              </w:rPr>
              <w:t>兩點，如圖</w:t>
            </w:r>
            <w:r w:rsidRPr="00531A71">
              <w:rPr>
                <w:rFonts w:eastAsia="標楷體"/>
              </w:rPr>
              <w:t>7.3-</w:t>
            </w:r>
            <w:r w:rsidR="005A1E0D">
              <w:rPr>
                <w:rFonts w:eastAsia="標楷體" w:hint="eastAsia"/>
              </w:rPr>
              <w:t>66</w:t>
            </w:r>
          </w:p>
          <w:p w14:paraId="0CB6A972" w14:textId="77777777" w:rsidR="004B6F94" w:rsidRPr="00531A71" w:rsidRDefault="00D23C8C" w:rsidP="00054A69">
            <w:pPr>
              <w:numPr>
                <w:ilvl w:val="0"/>
                <w:numId w:val="2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CFE</w:t>
            </w:r>
            <w:r w:rsidRPr="00531A71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BEF</w:t>
            </w:r>
          </w:p>
          <w:p w14:paraId="568F3741" w14:textId="77777777" w:rsidR="004B6F94" w:rsidRPr="00531A71" w:rsidRDefault="004B6F94" w:rsidP="00054A69">
            <w:pPr>
              <w:numPr>
                <w:ilvl w:val="0"/>
                <w:numId w:val="21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 xml:space="preserve">CFE </w:t>
            </w:r>
            <w:r w:rsidRPr="00531A71">
              <w:rPr>
                <w:rFonts w:eastAsia="標楷體" w:hint="eastAsia"/>
                <w:b/>
              </w:rPr>
              <w:t>=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053A2053">
                <v:shape id="_x0000_i2240" type="#_x0000_t75" style="width:12pt;height:30.75pt" o:ole="">
                  <v:imagedata r:id="rId388" o:title=""/>
                </v:shape>
                <o:OLEObject Type="Embed" ProgID="Equation.3" ShapeID="_x0000_i2240" DrawAspect="Content" ObjectID="_1789908624" r:id="rId467"/>
              </w:object>
            </w:r>
            <w:r w:rsidR="00D23C8C" w:rsidRPr="00531A71">
              <w:rPr>
                <w:rFonts w:eastAsia="標楷體"/>
              </w:rPr>
              <w:fldChar w:fldCharType="begin"/>
            </w:r>
            <w:r w:rsidR="00D23C8C" w:rsidRPr="00531A71">
              <w:rPr>
                <w:rFonts w:eastAsia="標楷體"/>
              </w:rPr>
              <w:instrText xml:space="preserve"> eq \o(</w:instrText>
            </w:r>
            <w:r w:rsidR="00D23C8C" w:rsidRPr="00531A71">
              <w:rPr>
                <w:rFonts w:eastAsia="標楷體" w:hint="eastAsia"/>
              </w:rPr>
              <w:instrText>m</w:instrText>
            </w:r>
            <w:r w:rsidR="00D23C8C" w:rsidRPr="00531A71">
              <w:rPr>
                <w:rFonts w:eastAsia="標楷體"/>
              </w:rPr>
              <w:instrText>,</w:instrText>
            </w:r>
            <w:r w:rsidR="00D23C8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23C8C" w:rsidRPr="00531A71">
              <w:rPr>
                <w:rFonts w:eastAsia="標楷體"/>
              </w:rPr>
              <w:instrText>)</w:instrText>
            </w:r>
            <w:r w:rsidR="00D23C8C" w:rsidRPr="00531A71">
              <w:rPr>
                <w:rFonts w:eastAsia="標楷體"/>
              </w:rPr>
              <w:fldChar w:fldCharType="end"/>
            </w:r>
          </w:p>
          <w:p w14:paraId="4F47A555" w14:textId="77777777" w:rsidR="004B6F94" w:rsidRPr="00531A71" w:rsidRDefault="004B6F94" w:rsidP="00054A69">
            <w:pPr>
              <w:numPr>
                <w:ilvl w:val="0"/>
                <w:numId w:val="21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 w:hint="eastAsia"/>
              </w:rPr>
              <w:t>BEF</w:t>
            </w:r>
            <w:r w:rsidRPr="00531A71">
              <w:rPr>
                <w:rFonts w:eastAsia="標楷體" w:hint="eastAsia"/>
                <w:b/>
              </w:rPr>
              <w:t xml:space="preserve"> =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21F6CA39">
                <v:shape id="_x0000_i2241" type="#_x0000_t75" style="width:12pt;height:30.75pt" o:ole="">
                  <v:imagedata r:id="rId388" o:title=""/>
                </v:shape>
                <o:OLEObject Type="Embed" ProgID="Equation.3" ShapeID="_x0000_i2241" DrawAspect="Content" ObjectID="_1789908625" r:id="rId468"/>
              </w:object>
            </w:r>
            <w:r w:rsidR="00D23C8C" w:rsidRPr="00531A71">
              <w:rPr>
                <w:rFonts w:eastAsia="標楷體"/>
              </w:rPr>
              <w:fldChar w:fldCharType="begin"/>
            </w:r>
            <w:r w:rsidR="00D23C8C" w:rsidRPr="00531A71">
              <w:rPr>
                <w:rFonts w:eastAsia="標楷體"/>
              </w:rPr>
              <w:instrText xml:space="preserve"> eq \o(</w:instrText>
            </w:r>
            <w:r w:rsidR="00D23C8C" w:rsidRPr="00531A71">
              <w:rPr>
                <w:rFonts w:eastAsia="標楷體" w:hint="eastAsia"/>
              </w:rPr>
              <w:instrText>n</w:instrText>
            </w:r>
            <w:r w:rsidR="00D23C8C" w:rsidRPr="00531A71">
              <w:rPr>
                <w:rFonts w:eastAsia="標楷體"/>
              </w:rPr>
              <w:instrText>,</w:instrText>
            </w:r>
            <w:r w:rsidR="00D23C8C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D23C8C" w:rsidRPr="00531A71">
              <w:rPr>
                <w:rFonts w:eastAsia="標楷體"/>
              </w:rPr>
              <w:instrText>)</w:instrText>
            </w:r>
            <w:r w:rsidR="00D23C8C" w:rsidRPr="00531A71">
              <w:rPr>
                <w:rFonts w:eastAsia="標楷體"/>
              </w:rPr>
              <w:fldChar w:fldCharType="end"/>
            </w:r>
          </w:p>
          <w:p w14:paraId="0A9E9D3A" w14:textId="77777777" w:rsidR="004B6F94" w:rsidRPr="00531A71" w:rsidRDefault="00D23C8C" w:rsidP="00054A69">
            <w:pPr>
              <w:numPr>
                <w:ilvl w:val="0"/>
                <w:numId w:val="21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 w:hint="eastAsia"/>
              </w:rPr>
            </w:pPr>
            <w:r w:rsidRPr="00531A71">
              <w:rPr>
                <w:rFonts w:eastAsia="標楷體"/>
                <w:b/>
                <w:position w:val="-24"/>
              </w:rPr>
              <w:object w:dxaOrig="240" w:dyaOrig="620" w14:anchorId="13B8BDC8">
                <v:shape id="_x0000_i2242" type="#_x0000_t75" style="width:12pt;height:30.75pt" o:ole="">
                  <v:imagedata r:id="rId388" o:title=""/>
                </v:shape>
                <o:OLEObject Type="Embed" ProgID="Equation.3" ShapeID="_x0000_i2242" DrawAspect="Content" ObjectID="_1789908626" r:id="rId469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m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b/>
                <w:position w:val="-24"/>
              </w:rPr>
              <w:object w:dxaOrig="240" w:dyaOrig="620" w14:anchorId="315569AA">
                <v:shape id="_x0000_i2243" type="#_x0000_t75" style="width:12pt;height:30.75pt" o:ole="">
                  <v:imagedata r:id="rId388" o:title=""/>
                </v:shape>
                <o:OLEObject Type="Embed" ProgID="Equation.3" ShapeID="_x0000_i2243" DrawAspect="Content" ObjectID="_1789908627" r:id="rId470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  <w:p w14:paraId="02026A67" w14:textId="77777777" w:rsidR="00D23C8C" w:rsidRPr="00531A71" w:rsidRDefault="00D23C8C" w:rsidP="00054A69">
            <w:pPr>
              <w:numPr>
                <w:ilvl w:val="0"/>
                <w:numId w:val="21"/>
              </w:numPr>
              <w:spacing w:line="0" w:lineRule="atLeast"/>
              <w:ind w:left="357" w:hanging="357"/>
              <w:jc w:val="both"/>
              <w:rPr>
                <w:rFonts w:ascii="標楷體" w:eastAsia="標楷體" w:hAnsi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m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n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31B8AAF7" w14:textId="77777777" w:rsidR="004B6F94" w:rsidRPr="00531A71" w:rsidRDefault="00D23C8C" w:rsidP="00D23C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過兩點可作一直線</w:t>
            </w:r>
          </w:p>
          <w:p w14:paraId="14838C65" w14:textId="77777777" w:rsidR="004B6F94" w:rsidRPr="00531A71" w:rsidRDefault="00D23C8C" w:rsidP="00D23C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  <w:position w:val="-2"/>
              </w:rPr>
              <w:pict w14:anchorId="34C36797">
                <v:shape id="_x0000_i224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proofErr w:type="gramStart"/>
            <w:r w:rsidRPr="00531A71">
              <w:rPr>
                <w:rFonts w:ascii="標楷體" w:eastAsia="標楷體" w:hAnsi="標楷體" w:hint="eastAsia"/>
                <w:b/>
              </w:rPr>
              <w:t>∥</w:t>
            </w:r>
            <w:proofErr w:type="gramEnd"/>
            <w:r w:rsidRPr="00531A71">
              <w:rPr>
                <w:rFonts w:eastAsia="標楷體"/>
                <w:position w:val="-4"/>
              </w:rPr>
              <w:pict w14:anchorId="4769D49C">
                <v:shape id="_x0000_i224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＆</w:t>
            </w:r>
            <w:r w:rsidRPr="00531A71">
              <w:rPr>
                <w:rFonts w:eastAsia="標楷體" w:hint="eastAsia"/>
                <w:position w:val="-2"/>
              </w:rPr>
              <w:t xml:space="preserve"> </w:t>
            </w:r>
            <w:r w:rsidRPr="00531A71">
              <w:rPr>
                <w:rFonts w:eastAsia="標楷體" w:hint="eastAsia"/>
                <w:position w:val="-2"/>
              </w:rPr>
              <w:t>平行線的內錯角相等</w:t>
            </w:r>
          </w:p>
          <w:p w14:paraId="15ADADD3" w14:textId="77777777" w:rsidR="00D23C8C" w:rsidRPr="00531A71" w:rsidRDefault="004B6F94" w:rsidP="00C3514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</w:t>
            </w:r>
            <w:r w:rsidR="00BE07F6">
              <w:rPr>
                <w:rFonts w:eastAsia="標楷體" w:hint="eastAsia"/>
              </w:rPr>
              <w:t>(</w:t>
            </w:r>
            <w:r w:rsidR="00BE07F6">
              <w:rPr>
                <w:rFonts w:eastAsia="標楷體" w:hint="eastAsia"/>
              </w:rPr>
              <w:t>或弦切角</w:t>
            </w:r>
            <w:r w:rsidR="00BE07F6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的度數等於所對弧的一半</w:t>
            </w:r>
          </w:p>
          <w:p w14:paraId="42F234CB" w14:textId="77777777" w:rsidR="004B6F94" w:rsidRPr="00531A71" w:rsidRDefault="004B6F94" w:rsidP="00C3514E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</w:t>
            </w:r>
            <w:r w:rsidR="00BE07F6">
              <w:rPr>
                <w:rFonts w:eastAsia="標楷體" w:hint="eastAsia"/>
              </w:rPr>
              <w:t>(</w:t>
            </w:r>
            <w:r w:rsidR="00BE07F6">
              <w:rPr>
                <w:rFonts w:eastAsia="標楷體" w:hint="eastAsia"/>
              </w:rPr>
              <w:t>或弦切角</w:t>
            </w:r>
            <w:r w:rsidR="00BE07F6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的度數等於所對弧的一半</w:t>
            </w:r>
          </w:p>
          <w:p w14:paraId="60E031FA" w14:textId="77777777" w:rsidR="004B6F94" w:rsidRPr="00531A71" w:rsidRDefault="00D23C8C" w:rsidP="00C3514E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>(3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4)</w:t>
            </w:r>
            <w:proofErr w:type="gramStart"/>
            <w:r w:rsidRPr="00531A71">
              <w:rPr>
                <w:rFonts w:eastAsia="標楷體" w:hint="eastAsia"/>
              </w:rPr>
              <w:t>式代入</w:t>
            </w:r>
            <w:proofErr w:type="gramEnd"/>
            <w:r w:rsidRPr="00531A71">
              <w:rPr>
                <w:rFonts w:eastAsia="標楷體" w:hint="eastAsia"/>
              </w:rPr>
              <w:t>(2)</w:t>
            </w:r>
            <w:r w:rsidRPr="00531A71">
              <w:rPr>
                <w:rFonts w:eastAsia="標楷體" w:hint="eastAsia"/>
              </w:rPr>
              <w:t>式得</w:t>
            </w:r>
          </w:p>
          <w:p w14:paraId="13EA22AF" w14:textId="77777777" w:rsidR="00D23C8C" w:rsidRPr="00531A71" w:rsidRDefault="00D23C8C" w:rsidP="00C3514E">
            <w:pPr>
              <w:spacing w:beforeLines="70" w:before="252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等式兩邊同乘以</w:t>
            </w:r>
            <w:r w:rsidRPr="00531A71">
              <w:rPr>
                <w:rFonts w:eastAsia="標楷體" w:hint="eastAsia"/>
              </w:rPr>
              <w:t>2</w:t>
            </w:r>
          </w:p>
        </w:tc>
      </w:tr>
    </w:tbl>
    <w:p w14:paraId="1B10523E" w14:textId="77777777" w:rsidR="00CF0207" w:rsidRDefault="00CF0207" w:rsidP="00CF0207">
      <w:pPr>
        <w:ind w:firstLineChars="3100" w:firstLine="7447"/>
        <w:rPr>
          <w:rFonts w:eastAsia="標楷體" w:hint="eastAsia"/>
          <w:b/>
          <w:sz w:val="32"/>
          <w:szCs w:val="32"/>
        </w:rPr>
      </w:pPr>
      <w:r w:rsidRPr="00911874">
        <w:rPr>
          <w:rFonts w:eastAsia="標楷體"/>
          <w:b/>
        </w:rPr>
        <w:t>Q. E. D.</w:t>
      </w:r>
    </w:p>
    <w:p w14:paraId="5C2FD57C" w14:textId="77777777" w:rsidR="00CF0207" w:rsidRDefault="00CF0207" w:rsidP="00107B41">
      <w:pPr>
        <w:rPr>
          <w:rFonts w:eastAsia="標楷體" w:hint="eastAsia"/>
          <w:b/>
          <w:sz w:val="32"/>
          <w:szCs w:val="32"/>
        </w:rPr>
      </w:pPr>
    </w:p>
    <w:p w14:paraId="321DE265" w14:textId="77777777" w:rsidR="003429FB" w:rsidRDefault="003429FB" w:rsidP="003429FB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</w:p>
    <w:p w14:paraId="3F830932" w14:textId="77777777" w:rsidR="003429FB" w:rsidRPr="00531A71" w:rsidRDefault="003429FB" w:rsidP="003429FB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53</w:t>
      </w:r>
      <w:r w:rsidRPr="00531A71">
        <w:rPr>
          <w:rFonts w:eastAsia="標楷體" w:hAnsi="標楷體"/>
          <w:b/>
        </w:rPr>
        <w:t>：</w:t>
      </w:r>
    </w:p>
    <w:p w14:paraId="2104881A" w14:textId="77777777" w:rsidR="003429FB" w:rsidRPr="003429FB" w:rsidRDefault="003429FB" w:rsidP="003429FB">
      <w:pPr>
        <w:adjustRightInd w:val="0"/>
        <w:spacing w:beforeLines="50" w:before="180" w:afterLines="50" w:after="180" w:line="380" w:lineRule="exact"/>
        <w:ind w:left="476" w:hanging="476"/>
        <w:rPr>
          <w:rFonts w:eastAsia="標楷體"/>
        </w:rPr>
      </w:pPr>
      <w:r w:rsidRPr="00531A71">
        <w:rPr>
          <w:rFonts w:eastAsia="標楷體" w:hAnsi="標楷體" w:hint="eastAsia"/>
        </w:rPr>
        <w:t xml:space="preserve">    </w:t>
      </w:r>
      <w:r w:rsidR="005A1E0D">
        <w:rPr>
          <w:rFonts w:eastAsia="標楷體" w:hAnsi="標楷體"/>
        </w:rPr>
        <w:t>如</w:t>
      </w:r>
      <w:r w:rsidRPr="003429FB">
        <w:rPr>
          <w:rFonts w:eastAsia="標楷體" w:hAnsi="標楷體"/>
        </w:rPr>
        <w:t>圖</w:t>
      </w:r>
      <w:r w:rsidR="005A1E0D">
        <w:rPr>
          <w:rFonts w:eastAsia="標楷體" w:hAnsi="標楷體" w:hint="eastAsia"/>
        </w:rPr>
        <w:t>7.3-67</w:t>
      </w:r>
      <w:r w:rsidRPr="003429FB">
        <w:rPr>
          <w:rFonts w:eastAsia="標楷體" w:hAnsi="標楷體"/>
        </w:rPr>
        <w:t>，已知</w:t>
      </w:r>
      <w:r w:rsidRPr="003429FB">
        <w:rPr>
          <w:rFonts w:eastAsia="標楷體"/>
        </w:rPr>
        <w:t>L</w:t>
      </w:r>
      <w:proofErr w:type="gramStart"/>
      <w:r w:rsidRPr="003429FB">
        <w:rPr>
          <w:rFonts w:eastAsia="標楷體" w:hAnsi="標楷體"/>
        </w:rPr>
        <w:t>∥</w:t>
      </w:r>
      <w:proofErr w:type="gramEnd"/>
      <w:r w:rsidRPr="003429FB">
        <w:rPr>
          <w:rFonts w:eastAsia="標楷體"/>
        </w:rPr>
        <w:t>M</w:t>
      </w:r>
      <w:r w:rsidRPr="003429FB">
        <w:rPr>
          <w:rFonts w:eastAsia="標楷體" w:hAnsi="標楷體"/>
        </w:rPr>
        <w:t>，且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AC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</w:t>
      </w:r>
      <w:r w:rsidRPr="003429FB">
        <w:rPr>
          <w:rFonts w:eastAsia="標楷體"/>
        </w:rPr>
        <w:t>60°</w:t>
      </w:r>
      <w:r w:rsidRPr="003429FB">
        <w:rPr>
          <w:rFonts w:eastAsia="標楷體" w:hAnsi="標楷體"/>
        </w:rPr>
        <w:t>，則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BD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？</w:t>
      </w:r>
    </w:p>
    <w:p w14:paraId="45E6051E" w14:textId="77777777" w:rsidR="003429FB" w:rsidRPr="00531A71" w:rsidRDefault="003429FB" w:rsidP="003429FB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  <w:r>
        <w:rPr>
          <w:rFonts w:eastAsia="標楷體"/>
          <w:b/>
          <w:noProof/>
          <w:sz w:val="32"/>
          <w:szCs w:val="32"/>
        </w:rPr>
        <w:pict w14:anchorId="1B760EE6">
          <v:shape id="_x0000_s3368" type="#_x0000_t75" style="position:absolute;left:0;text-align:left;margin-left:129.75pt;margin-top:5.3pt;width:180.15pt;height:134.7pt;z-index:130">
            <v:imagedata r:id="rId471" o:title=""/>
          </v:shape>
        </w:pict>
      </w:r>
    </w:p>
    <w:p w14:paraId="245F282A" w14:textId="77777777" w:rsidR="003429FB" w:rsidRDefault="003429FB" w:rsidP="003429FB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194AC0C" w14:textId="77777777" w:rsidR="003429FB" w:rsidRDefault="003429FB" w:rsidP="003429FB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F992B90" w14:textId="77777777" w:rsidR="003429FB" w:rsidRPr="00531A71" w:rsidRDefault="003429FB" w:rsidP="003429FB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2292008" w14:textId="77777777" w:rsidR="003429FB" w:rsidRDefault="003429FB" w:rsidP="003429FB">
      <w:pPr>
        <w:jc w:val="both"/>
        <w:outlineLvl w:val="1"/>
        <w:rPr>
          <w:rFonts w:eastAsia="標楷體" w:hint="eastAsia"/>
          <w:b/>
        </w:rPr>
      </w:pPr>
    </w:p>
    <w:p w14:paraId="5EBEC253" w14:textId="77777777" w:rsidR="003429FB" w:rsidRDefault="003429FB" w:rsidP="003429FB">
      <w:pPr>
        <w:jc w:val="both"/>
        <w:outlineLvl w:val="1"/>
        <w:rPr>
          <w:rFonts w:eastAsia="標楷體" w:hint="eastAsia"/>
          <w:b/>
        </w:rPr>
      </w:pPr>
    </w:p>
    <w:p w14:paraId="5731C7D0" w14:textId="77777777" w:rsidR="003429FB" w:rsidRPr="00531A71" w:rsidRDefault="003429FB" w:rsidP="003429FB">
      <w:pPr>
        <w:jc w:val="both"/>
        <w:outlineLvl w:val="1"/>
        <w:rPr>
          <w:rFonts w:eastAsia="標楷體" w:hint="eastAsia"/>
          <w:b/>
        </w:rPr>
      </w:pPr>
    </w:p>
    <w:p w14:paraId="2BCB525A" w14:textId="77777777" w:rsidR="003429FB" w:rsidRPr="00531A71" w:rsidRDefault="003429FB" w:rsidP="003429FB">
      <w:pPr>
        <w:jc w:val="both"/>
        <w:outlineLvl w:val="1"/>
        <w:rPr>
          <w:rFonts w:eastAsia="標楷體" w:hint="eastAsia"/>
          <w:b/>
        </w:rPr>
      </w:pPr>
    </w:p>
    <w:p w14:paraId="32230DBA" w14:textId="77777777" w:rsidR="005A1E0D" w:rsidRDefault="005A1E0D" w:rsidP="005A1E0D">
      <w:pPr>
        <w:spacing w:beforeLines="50" w:before="180"/>
        <w:jc w:val="center"/>
        <w:outlineLvl w:val="1"/>
        <w:rPr>
          <w:rFonts w:eastAsia="標楷體" w:hint="eastAsia"/>
          <w:b/>
        </w:rPr>
      </w:pPr>
      <w:bookmarkStart w:id="111" w:name="_Toc332620168"/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7</w:t>
      </w:r>
    </w:p>
    <w:p w14:paraId="05D279E8" w14:textId="77777777" w:rsidR="003429FB" w:rsidRPr="00531A71" w:rsidRDefault="003429FB" w:rsidP="003429FB">
      <w:pPr>
        <w:spacing w:beforeLines="50" w:before="180"/>
        <w:jc w:val="both"/>
        <w:outlineLvl w:val="1"/>
        <w:rPr>
          <w:rFonts w:eastAsia="標楷體" w:hint="eastAsia"/>
        </w:rPr>
      </w:pPr>
      <w:r w:rsidRPr="00673053">
        <w:rPr>
          <w:rFonts w:eastAsia="標楷體" w:hint="eastAsia"/>
          <w:b/>
        </w:rPr>
        <w:t>想法：</w:t>
      </w:r>
      <w:r w:rsidRPr="00CF0207">
        <w:rPr>
          <w:rFonts w:eastAsia="標楷體" w:hint="eastAsia"/>
        </w:rPr>
        <w:t>平行線在圓周上截取兩相等的弧</w:t>
      </w:r>
      <w:bookmarkEnd w:id="111"/>
    </w:p>
    <w:p w14:paraId="769B6AE1" w14:textId="77777777" w:rsidR="003429FB" w:rsidRPr="00673053" w:rsidRDefault="003429FB" w:rsidP="003429FB">
      <w:pPr>
        <w:spacing w:beforeLines="50" w:before="180"/>
        <w:jc w:val="both"/>
        <w:outlineLvl w:val="1"/>
        <w:rPr>
          <w:rFonts w:eastAsia="標楷體"/>
          <w:b/>
        </w:rPr>
      </w:pPr>
      <w:bookmarkStart w:id="112" w:name="_Toc332620169"/>
      <w:r w:rsidRPr="00673053">
        <w:rPr>
          <w:rFonts w:eastAsia="標楷體" w:hint="eastAsia"/>
          <w:b/>
        </w:rPr>
        <w:t>解：</w:t>
      </w:r>
      <w:bookmarkEnd w:id="112"/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3429FB" w:rsidRPr="00531A71" w14:paraId="7DA2F630" w14:textId="77777777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604362" w14:textId="77777777" w:rsidR="003429FB" w:rsidRPr="00531A71" w:rsidRDefault="003429FB" w:rsidP="003429F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5F05D400" w14:textId="77777777" w:rsidR="003429FB" w:rsidRPr="00531A71" w:rsidRDefault="003429FB" w:rsidP="003429F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3429FB" w:rsidRPr="00531A71" w14:paraId="6067A0FC" w14:textId="77777777">
        <w:tc>
          <w:tcPr>
            <w:tcW w:w="3227" w:type="dxa"/>
            <w:tcBorders>
              <w:top w:val="single" w:sz="4" w:space="0" w:color="auto"/>
            </w:tcBorders>
          </w:tcPr>
          <w:p w14:paraId="6FCB88BE" w14:textId="77777777" w:rsidR="003429FB" w:rsidRPr="00531A71" w:rsidRDefault="003429FB" w:rsidP="00A3788E">
            <w:pPr>
              <w:numPr>
                <w:ilvl w:val="0"/>
                <w:numId w:val="151"/>
              </w:numPr>
              <w:jc w:val="both"/>
              <w:rPr>
                <w:rFonts w:ascii="標楷體" w:eastAsia="標楷體" w:hAnsi="標楷體"/>
              </w:rPr>
            </w:pP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BD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 w:rsidRPr="003429FB">
              <w:rPr>
                <w:rFonts w:eastAsia="標楷體"/>
              </w:rPr>
              <w:t>60°</w:t>
            </w:r>
            <w:r>
              <w:rPr>
                <w:rFonts w:eastAsia="標楷體" w:hint="eastAsia"/>
              </w:rPr>
              <w:br/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6E49E438" w14:textId="77777777" w:rsidR="00BE07F6" w:rsidRDefault="003429FB" w:rsidP="003429FB">
            <w:pPr>
              <w:spacing w:beforeLines="70" w:before="252"/>
              <w:jc w:val="both"/>
              <w:outlineLvl w:val="1"/>
              <w:rPr>
                <w:rFonts w:eastAsia="標楷體" w:hint="eastAsia"/>
              </w:rPr>
            </w:pPr>
            <w:bookmarkStart w:id="113" w:name="_Toc332620170"/>
            <w:r>
              <w:rPr>
                <w:rFonts w:eastAsia="標楷體" w:hint="eastAsia"/>
              </w:rPr>
              <w:t>已知</w:t>
            </w:r>
            <w:r w:rsidRPr="003429FB">
              <w:rPr>
                <w:rFonts w:eastAsia="標楷體"/>
              </w:rPr>
              <w:t>L</w:t>
            </w:r>
            <w:proofErr w:type="gramStart"/>
            <w:r w:rsidRPr="003429FB">
              <w:rPr>
                <w:rFonts w:eastAsia="標楷體" w:hAnsi="標楷體"/>
              </w:rPr>
              <w:t>∥</w:t>
            </w:r>
            <w:proofErr w:type="gramEnd"/>
            <w:r w:rsidRPr="003429FB">
              <w:rPr>
                <w:rFonts w:eastAsia="標楷體"/>
              </w:rPr>
              <w:t>M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＆</w:t>
            </w:r>
            <w:r>
              <w:rPr>
                <w:rFonts w:eastAsia="標楷體" w:hint="eastAsia"/>
              </w:rPr>
              <w:t xml:space="preserve"> </w:t>
            </w:r>
            <w:r w:rsidRPr="00CF0207">
              <w:rPr>
                <w:rFonts w:eastAsia="標楷體" w:hint="eastAsia"/>
              </w:rPr>
              <w:t>平行線在圓周上截取兩相等的弧</w:t>
            </w:r>
          </w:p>
          <w:p w14:paraId="23C53AA5" w14:textId="77777777" w:rsidR="003429FB" w:rsidRPr="00531A71" w:rsidRDefault="003429FB" w:rsidP="00BE07F6">
            <w:pPr>
              <w:spacing w:line="320" w:lineRule="exact"/>
              <w:jc w:val="both"/>
              <w:outlineLvl w:val="1"/>
              <w:rPr>
                <w:rFonts w:eastAsia="標楷體" w:hint="eastAsia"/>
              </w:rPr>
            </w:pP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已知</w:t>
            </w:r>
            <w:r w:rsidRPr="003429FB">
              <w:rPr>
                <w:rFonts w:eastAsia="標楷體"/>
              </w:rPr>
              <w:fldChar w:fldCharType="begin"/>
            </w:r>
            <w:r w:rsidRPr="003429FB">
              <w:rPr>
                <w:rFonts w:eastAsia="標楷體"/>
              </w:rPr>
              <w:instrText xml:space="preserve"> eq \o(AC,</w:instrText>
            </w:r>
            <w:r w:rsidRPr="003429FB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3429FB">
              <w:rPr>
                <w:rFonts w:eastAsia="標楷體"/>
              </w:rPr>
              <w:instrText>)</w:instrText>
            </w:r>
            <w:r w:rsidRPr="003429FB">
              <w:rPr>
                <w:rFonts w:eastAsia="標楷體"/>
              </w:rPr>
              <w:fldChar w:fldCharType="end"/>
            </w:r>
            <w:r w:rsidRPr="003429FB">
              <w:rPr>
                <w:rFonts w:eastAsia="標楷體" w:hAnsi="標楷體"/>
              </w:rPr>
              <w:t>＝</w:t>
            </w:r>
            <w:r w:rsidRPr="003429FB">
              <w:rPr>
                <w:rFonts w:eastAsia="標楷體"/>
              </w:rPr>
              <w:t>60°</w:t>
            </w:r>
            <w:bookmarkEnd w:id="113"/>
          </w:p>
        </w:tc>
      </w:tr>
    </w:tbl>
    <w:p w14:paraId="0297C39C" w14:textId="77777777" w:rsidR="003429FB" w:rsidRPr="003429FB" w:rsidRDefault="003429FB" w:rsidP="00107B41">
      <w:pPr>
        <w:rPr>
          <w:rFonts w:eastAsia="標楷體" w:hint="eastAsia"/>
          <w:b/>
          <w:sz w:val="32"/>
          <w:szCs w:val="32"/>
        </w:rPr>
      </w:pPr>
    </w:p>
    <w:p w14:paraId="1337E5E8" w14:textId="77777777" w:rsidR="00045CFA" w:rsidRPr="00522343" w:rsidRDefault="00045CFA" w:rsidP="00045CFA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  <w:sz w:val="32"/>
          <w:szCs w:val="32"/>
        </w:rPr>
      </w:pPr>
      <w:r w:rsidRPr="00522343">
        <w:rPr>
          <w:rFonts w:eastAsia="標楷體" w:hAnsi="標楷體" w:hint="eastAsia"/>
          <w:b/>
          <w:sz w:val="32"/>
          <w:szCs w:val="32"/>
        </w:rPr>
        <w:t>習題</w:t>
      </w:r>
      <w:r w:rsidRPr="00522343">
        <w:rPr>
          <w:rFonts w:eastAsia="標楷體" w:hAnsi="標楷體" w:hint="eastAsia"/>
          <w:b/>
          <w:sz w:val="32"/>
          <w:szCs w:val="32"/>
        </w:rPr>
        <w:t>7.3</w:t>
      </w:r>
    </w:p>
    <w:p w14:paraId="627BAB88" w14:textId="77777777" w:rsidR="00045CFA" w:rsidRPr="00531A71" w:rsidRDefault="00045CFA" w:rsidP="00045CFA">
      <w:pPr>
        <w:spacing w:beforeLines="100" w:before="360" w:afterLines="20" w:after="72"/>
        <w:textAlignment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Pr="00531A71">
        <w:rPr>
          <w:rFonts w:eastAsia="標楷體"/>
          <w:b/>
        </w:rPr>
        <w:t>：</w:t>
      </w:r>
    </w:p>
    <w:p w14:paraId="3D705E5E" w14:textId="77777777" w:rsidR="00045CFA" w:rsidRPr="00531A71" w:rsidRDefault="00045CFA" w:rsidP="00045CFA">
      <w:pPr>
        <w:spacing w:beforeLines="50" w:before="180"/>
        <w:textAlignment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 xml:space="preserve">    </w:t>
      </w:r>
      <w:r w:rsidRPr="00531A71">
        <w:rPr>
          <w:rFonts w:eastAsia="標楷體" w:hAnsi="標楷體"/>
        </w:rPr>
        <w:t>有一個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，其半徑為</w:t>
      </w:r>
      <w:r>
        <w:rPr>
          <w:rFonts w:eastAsia="標楷體" w:hAnsi="標楷體" w:hint="eastAsia"/>
        </w:rPr>
        <w:t>7</w:t>
      </w:r>
      <w:r w:rsidR="00C13CCB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判斷直</w:t>
      </w:r>
      <w:r w:rsidRPr="008D51D3">
        <w:rPr>
          <w:rFonts w:eastAsia="標楷體" w:hAnsi="標楷體"/>
        </w:rPr>
        <w:t>線</w:t>
      </w:r>
      <w:r w:rsidRPr="008D51D3">
        <w:rPr>
          <w:rFonts w:eastAsia="標楷體"/>
        </w:rPr>
        <w:t>L</w:t>
      </w:r>
      <w:r w:rsidRPr="00531A71">
        <w:rPr>
          <w:rFonts w:eastAsia="標楷體" w:hAnsi="標楷體"/>
        </w:rPr>
        <w:t>與圓的相交情形及交點個數。</w:t>
      </w:r>
    </w:p>
    <w:p w14:paraId="1AE10D73" w14:textId="77777777" w:rsidR="00045CFA" w:rsidRPr="00531A71" w:rsidRDefault="00045CFA" w:rsidP="00045CFA">
      <w:pPr>
        <w:spacing w:beforeLines="50" w:before="180"/>
        <w:textAlignment w:val="center"/>
        <w:rPr>
          <w:rFonts w:eastAsia="標楷體" w:hint="eastAsia"/>
        </w:rPr>
      </w:pPr>
      <w:r>
        <w:rPr>
          <w:rFonts w:eastAsia="標楷體" w:hint="eastAsia"/>
          <w:noProof/>
        </w:rPr>
        <w:pict w14:anchorId="1B26545D">
          <v:shape id="_x0000_s3406" type="#_x0000_t202" style="position:absolute;margin-left:37.1pt;margin-top:20.55pt;width:345.55pt;height:44.45pt;z-index:140" stroked="f">
            <v:textbox style="mso-next-textbox:#_x0000_s3406">
              <w:txbxContent>
                <w:tbl>
                  <w:tblPr>
                    <w:tblW w:w="5730" w:type="dxa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28" w:type="dxa"/>
                      <w:right w:w="28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2371"/>
                    <w:gridCol w:w="1119"/>
                    <w:gridCol w:w="1120"/>
                    <w:gridCol w:w="1120"/>
                  </w:tblGrid>
                  <w:tr w:rsidR="00492CA5" w:rsidRPr="00C12796" w14:paraId="4C1D1722" w14:textId="77777777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582578ED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圓心</w:t>
                        </w:r>
                        <w:r w:rsidRPr="00D51D2D">
                          <w:rPr>
                            <w:rFonts w:eastAsia="標楷體"/>
                          </w:rPr>
                          <w:t>O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到直線</w:t>
                        </w:r>
                        <w:r w:rsidRPr="00D51D2D">
                          <w:rPr>
                            <w:rFonts w:eastAsia="標楷體"/>
                            <w:i/>
                          </w:rPr>
                          <w:t>L</w:t>
                        </w:r>
                        <w:r w:rsidRPr="00C12796">
                          <w:rPr>
                            <w:rFonts w:ascii="標楷體" w:eastAsia="標楷體" w:hAnsi="標楷體" w:hint="eastAsia"/>
                          </w:rPr>
                          <w:t>距離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309D0CCB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1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0</w:t>
                        </w:r>
                        <w:r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1400826B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7</w:t>
                        </w:r>
                        <w:r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7297FEF6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3</w:t>
                        </w:r>
                        <w:r>
                          <w:rPr>
                            <w:rFonts w:eastAsia="標楷體" w:hAnsi="標楷體" w:hint="eastAsia"/>
                          </w:rPr>
                          <w:t>公分</w:t>
                        </w:r>
                      </w:p>
                    </w:tc>
                  </w:tr>
                  <w:tr w:rsidR="00492CA5" w:rsidRPr="00C12796" w14:paraId="0E056FF1" w14:textId="77777777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jc w:val="center"/>
                    </w:trPr>
                    <w:tc>
                      <w:tcPr>
                        <w:tcW w:w="2371" w:type="dxa"/>
                        <w:shd w:val="clear" w:color="auto" w:fill="CCCCCC"/>
                        <w:vAlign w:val="center"/>
                      </w:tcPr>
                      <w:p w14:paraId="130D3F42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</w:rPr>
                          <w:t>交點個數</w:t>
                        </w:r>
                      </w:p>
                    </w:tc>
                    <w:tc>
                      <w:tcPr>
                        <w:tcW w:w="1119" w:type="dxa"/>
                        <w:vAlign w:val="center"/>
                      </w:tcPr>
                      <w:p w14:paraId="7E407A86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0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0AA965B0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00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1</w:t>
                        </w:r>
                      </w:p>
                    </w:tc>
                    <w:tc>
                      <w:tcPr>
                        <w:tcW w:w="1120" w:type="dxa"/>
                        <w:vAlign w:val="center"/>
                      </w:tcPr>
                      <w:p w14:paraId="1FAEBFEB" w14:textId="77777777" w:rsidR="00492CA5" w:rsidRPr="00C12796" w:rsidRDefault="00492CA5" w:rsidP="00E867F3">
                        <w:pPr>
                          <w:tabs>
                            <w:tab w:val="left" w:pos="2490"/>
                          </w:tabs>
                          <w:jc w:val="center"/>
                          <w:textAlignment w:val="center"/>
                          <w:rPr>
                            <w:rFonts w:ascii="標楷體" w:eastAsia="標楷體" w:hAnsi="標楷體" w:hint="eastAsia"/>
                            <w:color w:val="FFFFFF"/>
                          </w:rPr>
                        </w:pPr>
                        <w:r w:rsidRPr="00C12796">
                          <w:rPr>
                            <w:rFonts w:ascii="標楷體" w:eastAsia="標楷體" w:hAnsi="標楷體" w:hint="eastAsia"/>
                            <w:color w:val="FFFFFF"/>
                          </w:rPr>
                          <w:t>2</w:t>
                        </w:r>
                      </w:p>
                    </w:tc>
                  </w:tr>
                </w:tbl>
                <w:p w14:paraId="01A434AA" w14:textId="77777777" w:rsidR="00492CA5" w:rsidRDefault="00492CA5" w:rsidP="00045CFA">
                  <w:pPr>
                    <w:rPr>
                      <w:rFonts w:hint="eastAsia"/>
                    </w:rPr>
                  </w:pPr>
                </w:p>
              </w:txbxContent>
            </v:textbox>
          </v:shape>
        </w:pict>
      </w:r>
    </w:p>
    <w:p w14:paraId="46CDAB53" w14:textId="77777777" w:rsidR="00045CFA" w:rsidRPr="00531A71" w:rsidRDefault="00045CFA" w:rsidP="00045CFA">
      <w:pPr>
        <w:ind w:left="721" w:hangingChars="300" w:hanging="721"/>
        <w:rPr>
          <w:rFonts w:ascii="標楷體" w:eastAsia="標楷體" w:hAnsi="標楷體" w:hint="eastAsia"/>
          <w:b/>
        </w:rPr>
      </w:pPr>
    </w:p>
    <w:p w14:paraId="5B3271FB" w14:textId="77777777" w:rsidR="00045CFA" w:rsidRDefault="00045CFA" w:rsidP="00045CFA">
      <w:pPr>
        <w:spacing w:beforeLines="50" w:before="180"/>
        <w:ind w:left="721" w:hangingChars="300" w:hanging="721"/>
        <w:rPr>
          <w:rFonts w:ascii="標楷體" w:eastAsia="標楷體" w:hAnsi="標楷體" w:hint="eastAsia"/>
          <w:b/>
        </w:rPr>
      </w:pPr>
    </w:p>
    <w:p w14:paraId="394B9A6D" w14:textId="77777777" w:rsidR="00045CFA" w:rsidRDefault="00045CFA" w:rsidP="00045CFA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2470252F" w14:textId="77777777" w:rsidR="00045CFA" w:rsidRDefault="00045CFA" w:rsidP="00045CFA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</w:p>
    <w:p w14:paraId="7D4F50E4" w14:textId="77777777" w:rsidR="00045CFA" w:rsidRPr="00165131" w:rsidRDefault="00045CFA" w:rsidP="00045CFA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  <w:r w:rsidR="00492CA5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</w:t>
      </w:r>
      <w:r w:rsidRPr="00165131">
        <w:rPr>
          <w:rFonts w:eastAsia="標楷體" w:hint="eastAsia"/>
          <w:b/>
        </w:rPr>
        <w:t>過直徑兩端的兩切線必平行。</w:t>
      </w:r>
    </w:p>
    <w:p w14:paraId="66DF2C58" w14:textId="77777777" w:rsidR="00045CFA" w:rsidRDefault="00045CFA" w:rsidP="00045CFA">
      <w:pPr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287F4037">
          <v:shape id="_x0000_s3429" type="#_x0000_t75" style="position:absolute;left:0;text-align:left;margin-left:122.1pt;margin-top:4.25pt;width:187.65pt;height:158.75pt;z-index:161">
            <v:imagedata r:id="rId472" o:title=""/>
          </v:shape>
        </w:pict>
      </w:r>
    </w:p>
    <w:p w14:paraId="1AB50D01" w14:textId="77777777" w:rsidR="00045CFA" w:rsidRDefault="00045CFA" w:rsidP="00045CFA">
      <w:pPr>
        <w:jc w:val="both"/>
        <w:rPr>
          <w:rFonts w:eastAsia="標楷體" w:hint="eastAsia"/>
        </w:rPr>
      </w:pPr>
    </w:p>
    <w:p w14:paraId="2EC09B75" w14:textId="77777777" w:rsidR="00045CFA" w:rsidRDefault="00045CFA" w:rsidP="00045CFA">
      <w:pPr>
        <w:jc w:val="both"/>
        <w:rPr>
          <w:rFonts w:eastAsia="標楷體" w:hint="eastAsia"/>
        </w:rPr>
      </w:pPr>
    </w:p>
    <w:p w14:paraId="2E18A4E8" w14:textId="77777777" w:rsidR="00045CFA" w:rsidRDefault="00045CFA" w:rsidP="00045CFA">
      <w:pPr>
        <w:jc w:val="both"/>
        <w:rPr>
          <w:rFonts w:eastAsia="標楷體" w:hint="eastAsia"/>
        </w:rPr>
      </w:pPr>
    </w:p>
    <w:p w14:paraId="027B241D" w14:textId="77777777" w:rsidR="00045CFA" w:rsidRDefault="00045CFA" w:rsidP="00045CFA">
      <w:pPr>
        <w:jc w:val="both"/>
        <w:rPr>
          <w:rFonts w:eastAsia="標楷體" w:hint="eastAsia"/>
        </w:rPr>
      </w:pPr>
    </w:p>
    <w:p w14:paraId="4925191E" w14:textId="77777777" w:rsidR="00045CFA" w:rsidRDefault="00045CFA" w:rsidP="00045CFA">
      <w:pPr>
        <w:jc w:val="both"/>
        <w:rPr>
          <w:rFonts w:eastAsia="標楷體" w:hint="eastAsia"/>
        </w:rPr>
      </w:pPr>
    </w:p>
    <w:p w14:paraId="2F4170AA" w14:textId="77777777" w:rsidR="00045CFA" w:rsidRDefault="00045CFA" w:rsidP="00045CFA">
      <w:pPr>
        <w:jc w:val="both"/>
        <w:rPr>
          <w:rFonts w:eastAsia="標楷體" w:hint="eastAsia"/>
        </w:rPr>
      </w:pPr>
    </w:p>
    <w:p w14:paraId="7C8BEF4A" w14:textId="77777777" w:rsidR="00045CFA" w:rsidRDefault="00045CFA" w:rsidP="00045CFA">
      <w:pPr>
        <w:jc w:val="both"/>
        <w:rPr>
          <w:rFonts w:eastAsia="標楷體" w:hint="eastAsia"/>
        </w:rPr>
      </w:pPr>
    </w:p>
    <w:p w14:paraId="1F67D94E" w14:textId="77777777" w:rsidR="00045CFA" w:rsidRDefault="00045CFA" w:rsidP="00045CFA">
      <w:pPr>
        <w:jc w:val="both"/>
        <w:rPr>
          <w:rFonts w:eastAsia="標楷體" w:hint="eastAsia"/>
        </w:rPr>
      </w:pPr>
    </w:p>
    <w:p w14:paraId="6E083CB5" w14:textId="77777777" w:rsidR="005A1E0D" w:rsidRDefault="005A1E0D" w:rsidP="005A1E0D">
      <w:pPr>
        <w:spacing w:afterLines="50" w:after="180"/>
        <w:ind w:left="721" w:hangingChars="300" w:hanging="721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8</w:t>
      </w:r>
    </w:p>
    <w:p w14:paraId="4D0DCE82" w14:textId="77777777" w:rsidR="00045CFA" w:rsidRDefault="00045CFA" w:rsidP="002B45F0">
      <w:pPr>
        <w:ind w:leftChars="225" w:left="1261" w:hangingChars="300" w:hanging="721"/>
        <w:jc w:val="both"/>
        <w:rPr>
          <w:rFonts w:eastAsia="標楷體" w:hint="eastAsia"/>
        </w:rPr>
      </w:pPr>
      <w:r w:rsidRPr="00AA529A">
        <w:rPr>
          <w:rFonts w:eastAsia="標楷體" w:hint="eastAsia"/>
          <w:b/>
        </w:rPr>
        <w:t>已知：</w:t>
      </w:r>
      <w:r w:rsidR="00492CA5" w:rsidRPr="00FC25C5">
        <w:rPr>
          <w:rFonts w:eastAsia="標楷體" w:hint="eastAsia"/>
        </w:rPr>
        <w:t>如圖</w:t>
      </w:r>
      <w:r w:rsidR="00492CA5" w:rsidRPr="00FC25C5">
        <w:rPr>
          <w:rFonts w:eastAsia="標楷體" w:hint="eastAsia"/>
        </w:rPr>
        <w:t>7.3-</w:t>
      </w:r>
      <w:r w:rsidR="00492CA5">
        <w:rPr>
          <w:rFonts w:eastAsia="標楷體" w:hint="eastAsia"/>
        </w:rPr>
        <w:t>68</w:t>
      </w:r>
      <w:r w:rsidR="00492CA5" w:rsidRPr="00FC25C5">
        <w:rPr>
          <w:rFonts w:eastAsia="標楷體" w:hint="eastAsia"/>
        </w:rPr>
        <w:t>，</w:t>
      </w:r>
      <w:r>
        <w:rPr>
          <w:rFonts w:eastAsia="標楷體"/>
          <w:position w:val="-2"/>
        </w:rPr>
        <w:pict w14:anchorId="420E4CD3">
          <v:shape id="_x0000_i224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>
        <w:rPr>
          <w:rFonts w:eastAsia="標楷體" w:hint="eastAsia"/>
          <w:position w:val="-2"/>
        </w:rPr>
        <w:t>為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的直徑，</w:t>
      </w:r>
      <w:r>
        <w:rPr>
          <w:rFonts w:eastAsia="標楷體" w:hint="eastAsia"/>
          <w:position w:val="-2"/>
        </w:rPr>
        <w:t>L</w:t>
      </w:r>
      <w:r>
        <w:rPr>
          <w:rFonts w:eastAsia="標楷體" w:hint="eastAsia"/>
          <w:position w:val="-2"/>
        </w:rPr>
        <w:t>與</w:t>
      </w:r>
      <w:r>
        <w:rPr>
          <w:rFonts w:eastAsia="標楷體" w:hint="eastAsia"/>
          <w:position w:val="-2"/>
        </w:rPr>
        <w:t>M</w:t>
      </w:r>
      <w:r>
        <w:rPr>
          <w:rFonts w:eastAsia="標楷體" w:hint="eastAsia"/>
          <w:position w:val="-2"/>
        </w:rPr>
        <w:t>為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的兩切線，且</w:t>
      </w:r>
      <w:r>
        <w:rPr>
          <w:rFonts w:eastAsia="標楷體" w:hint="eastAsia"/>
          <w:position w:val="-2"/>
        </w:rPr>
        <w:t>L</w:t>
      </w:r>
      <w:r>
        <w:rPr>
          <w:rFonts w:eastAsia="標楷體" w:hint="eastAsia"/>
          <w:position w:val="-2"/>
        </w:rPr>
        <w:t>切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於</w:t>
      </w:r>
      <w:r>
        <w:rPr>
          <w:rFonts w:eastAsia="標楷體" w:hint="eastAsia"/>
          <w:position w:val="-2"/>
        </w:rPr>
        <w:t>A</w:t>
      </w:r>
      <w:r>
        <w:rPr>
          <w:rFonts w:eastAsia="標楷體" w:hint="eastAsia"/>
          <w:position w:val="-2"/>
        </w:rPr>
        <w:t>點、</w:t>
      </w:r>
      <w:r>
        <w:rPr>
          <w:rFonts w:eastAsia="標楷體" w:hint="eastAsia"/>
          <w:position w:val="-2"/>
        </w:rPr>
        <w:t>M</w:t>
      </w:r>
      <w:r>
        <w:rPr>
          <w:rFonts w:eastAsia="標楷體" w:hint="eastAsia"/>
          <w:position w:val="-2"/>
        </w:rPr>
        <w:t>切圓</w:t>
      </w:r>
      <w:r>
        <w:rPr>
          <w:rFonts w:eastAsia="標楷體" w:hint="eastAsia"/>
          <w:position w:val="-2"/>
        </w:rPr>
        <w:t>O</w:t>
      </w:r>
      <w:r>
        <w:rPr>
          <w:rFonts w:eastAsia="標楷體" w:hint="eastAsia"/>
          <w:position w:val="-2"/>
        </w:rPr>
        <w:t>於</w:t>
      </w:r>
      <w:r>
        <w:rPr>
          <w:rFonts w:eastAsia="標楷體" w:hint="eastAsia"/>
          <w:position w:val="-2"/>
        </w:rPr>
        <w:t>B</w:t>
      </w:r>
      <w:r>
        <w:rPr>
          <w:rFonts w:eastAsia="標楷體" w:hint="eastAsia"/>
          <w:position w:val="-2"/>
        </w:rPr>
        <w:t>點</w:t>
      </w:r>
    </w:p>
    <w:p w14:paraId="25B83AA7" w14:textId="77777777" w:rsidR="00045CFA" w:rsidRPr="00AA529A" w:rsidRDefault="00045CFA" w:rsidP="002B45F0">
      <w:pPr>
        <w:ind w:leftChars="225" w:left="1261" w:hangingChars="300" w:hanging="721"/>
        <w:jc w:val="both"/>
        <w:rPr>
          <w:rFonts w:eastAsia="標楷體" w:hint="eastAsia"/>
        </w:rPr>
      </w:pPr>
      <w:r w:rsidRPr="00AA529A">
        <w:rPr>
          <w:rFonts w:eastAsia="標楷體" w:hint="eastAsia"/>
          <w:b/>
        </w:rPr>
        <w:t>求證：</w:t>
      </w:r>
      <w:r w:rsidRPr="003429FB">
        <w:rPr>
          <w:rFonts w:eastAsia="標楷體"/>
        </w:rPr>
        <w:t>L</w:t>
      </w:r>
      <w:r w:rsidRPr="003429FB">
        <w:rPr>
          <w:rFonts w:eastAsia="標楷體" w:hAnsi="標楷體"/>
        </w:rPr>
        <w:t>∥</w:t>
      </w:r>
      <w:r w:rsidRPr="003429FB">
        <w:rPr>
          <w:rFonts w:eastAsia="標楷體"/>
        </w:rPr>
        <w:t>M</w:t>
      </w:r>
    </w:p>
    <w:p w14:paraId="27AEE1F3" w14:textId="77777777" w:rsidR="00045CFA" w:rsidRDefault="00045CFA" w:rsidP="00045CFA">
      <w:pPr>
        <w:snapToGrid w:val="0"/>
        <w:ind w:left="720" w:hanging="720"/>
        <w:rPr>
          <w:rFonts w:eastAsia="標楷體" w:hint="eastAsia"/>
          <w:b/>
        </w:rPr>
      </w:pPr>
    </w:p>
    <w:p w14:paraId="7B1EF37A" w14:textId="77777777" w:rsidR="00045CFA" w:rsidRDefault="00045CFA" w:rsidP="00045CFA">
      <w:pPr>
        <w:snapToGrid w:val="0"/>
        <w:ind w:left="720" w:hanging="720"/>
        <w:rPr>
          <w:rFonts w:eastAsia="標楷體" w:hint="eastAsia"/>
          <w:b/>
        </w:rPr>
      </w:pPr>
    </w:p>
    <w:p w14:paraId="6D6F851B" w14:textId="77777777" w:rsidR="00045CFA" w:rsidRPr="00531A71" w:rsidRDefault="00045CFA" w:rsidP="00045CFA">
      <w:pPr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</w:p>
    <w:p w14:paraId="6A524B53" w14:textId="77777777" w:rsidR="00045CFA" w:rsidRPr="00531A71" w:rsidRDefault="00045CFA" w:rsidP="00045CFA">
      <w:pPr>
        <w:spacing w:beforeLines="50" w:before="180"/>
        <w:ind w:left="461" w:hangingChars="192" w:hanging="461"/>
        <w:jc w:val="both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34CF3BF2">
          <v:shape id="_x0000_s3407" type="#_x0000_t75" style="position:absolute;left:0;text-align:left;margin-left:115pt;margin-top:46.1pt;width:221.9pt;height:124.05pt;z-index:141">
            <v:imagedata r:id="rId246" o:title=""/>
          </v:shape>
        </w:pict>
      </w: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  <w:iCs/>
        </w:rPr>
        <w:t>如圖</w:t>
      </w:r>
      <w:r w:rsidR="005A1E0D">
        <w:rPr>
          <w:rFonts w:eastAsia="標楷體" w:hAnsi="標楷體" w:hint="eastAsia"/>
          <w:iCs/>
        </w:rPr>
        <w:t>7.3-69</w:t>
      </w:r>
      <w:r w:rsidRPr="00531A71">
        <w:rPr>
          <w:rFonts w:eastAsia="標楷體" w:hAnsi="標楷體"/>
          <w:iCs/>
        </w:rPr>
        <w:t>，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  <w:iCs/>
        </w:rPr>
        <w:t>點在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  <w:iCs/>
        </w:rPr>
        <w:t>的</w:t>
      </w:r>
      <w:proofErr w:type="gramStart"/>
      <w:r w:rsidRPr="00531A71">
        <w:rPr>
          <w:rFonts w:eastAsia="標楷體" w:hAnsi="標楷體"/>
          <w:iCs/>
        </w:rPr>
        <w:t>外部，</w:t>
      </w:r>
      <w:proofErr w:type="gramEnd"/>
      <w:r w:rsidRPr="00531A71">
        <w:rPr>
          <w:rFonts w:eastAsia="標楷體"/>
          <w:position w:val="-2"/>
        </w:rPr>
        <w:pict w14:anchorId="39A60090">
          <v:shape id="_x0000_i2247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int="eastAsia"/>
          <w:position w:val="-2"/>
        </w:rPr>
        <w:t>與</w:t>
      </w:r>
      <w:r w:rsidRPr="00531A71">
        <w:rPr>
          <w:rFonts w:eastAsia="標楷體"/>
          <w:position w:val="-2"/>
        </w:rPr>
        <w:pict w14:anchorId="307059D9">
          <v:shape id="_x0000_i2248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Pr="00531A71">
        <w:rPr>
          <w:rFonts w:eastAsia="標楷體" w:hAnsi="標楷體"/>
          <w:iCs/>
        </w:rPr>
        <w:t>分別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  <w:iCs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  <w:iCs/>
        </w:rPr>
        <w:t>與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  <w:iCs/>
        </w:rPr>
        <w:t>兩點。</w:t>
      </w:r>
      <w:r>
        <w:rPr>
          <w:rFonts w:eastAsia="標楷體" w:hAnsi="標楷體" w:hint="eastAsia"/>
          <w:iCs/>
        </w:rPr>
        <w:br/>
      </w:r>
      <w:r w:rsidRPr="00531A71">
        <w:rPr>
          <w:rFonts w:eastAsia="標楷體" w:hAnsi="標楷體"/>
          <w:iCs/>
        </w:rPr>
        <w:t>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  <w:iCs/>
        </w:rPr>
        <w:t>＝</w:t>
      </w:r>
      <w:r>
        <w:rPr>
          <w:rFonts w:eastAsia="標楷體" w:hAnsi="標楷體" w:hint="eastAsia"/>
          <w:iCs/>
        </w:rPr>
        <w:t>3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AO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_______</w:t>
      </w:r>
      <w:r w:rsidRPr="00531A71">
        <w:rPr>
          <w:rFonts w:eastAsia="標楷體" w:hAnsi="標楷體"/>
        </w:rPr>
        <w:t>度。</w:t>
      </w:r>
      <w:r w:rsidRPr="00531A71">
        <w:rPr>
          <w:rFonts w:ascii="標楷體" w:eastAsia="標楷體" w:hAnsi="標楷體"/>
        </w:rPr>
        <w:br/>
      </w:r>
    </w:p>
    <w:p w14:paraId="7220AC5B" w14:textId="77777777" w:rsidR="00045CFA" w:rsidRPr="00531A71" w:rsidRDefault="00045CFA" w:rsidP="00045CFA">
      <w:pPr>
        <w:ind w:left="721" w:hangingChars="300" w:hanging="721"/>
        <w:jc w:val="both"/>
        <w:rPr>
          <w:rFonts w:eastAsia="標楷體" w:hint="eastAsia"/>
          <w:b/>
        </w:rPr>
      </w:pPr>
    </w:p>
    <w:p w14:paraId="6A810CE7" w14:textId="77777777" w:rsidR="00045CFA" w:rsidRPr="00531A71" w:rsidRDefault="00045CFA" w:rsidP="00045CFA">
      <w:pPr>
        <w:ind w:left="721" w:hangingChars="300" w:hanging="721"/>
        <w:jc w:val="both"/>
        <w:rPr>
          <w:rFonts w:eastAsia="標楷體" w:hint="eastAsia"/>
          <w:b/>
        </w:rPr>
      </w:pPr>
    </w:p>
    <w:p w14:paraId="73D8DED8" w14:textId="77777777" w:rsidR="00045CFA" w:rsidRDefault="00045CFA" w:rsidP="00045CFA">
      <w:pPr>
        <w:ind w:left="1261" w:hangingChars="525" w:hanging="1261"/>
        <w:jc w:val="center"/>
        <w:rPr>
          <w:rFonts w:eastAsia="標楷體" w:hint="eastAsia"/>
          <w:b/>
        </w:rPr>
      </w:pPr>
    </w:p>
    <w:p w14:paraId="61E9F802" w14:textId="77777777" w:rsidR="00045CFA" w:rsidRPr="00531A71" w:rsidRDefault="00045CFA" w:rsidP="00045CFA">
      <w:pPr>
        <w:ind w:left="1261" w:hangingChars="525" w:hanging="1261"/>
        <w:jc w:val="center"/>
        <w:rPr>
          <w:rFonts w:eastAsia="標楷體" w:hint="eastAsia"/>
          <w:b/>
        </w:rPr>
      </w:pPr>
    </w:p>
    <w:p w14:paraId="67DC4229" w14:textId="77777777" w:rsidR="00045CFA" w:rsidRPr="00531A71" w:rsidRDefault="00045CFA" w:rsidP="00045CFA">
      <w:pPr>
        <w:snapToGrid w:val="0"/>
        <w:ind w:left="720" w:hanging="720"/>
        <w:rPr>
          <w:rFonts w:eastAsia="標楷體" w:hAnsi="標楷體" w:hint="eastAsia"/>
          <w:b/>
        </w:rPr>
      </w:pPr>
    </w:p>
    <w:p w14:paraId="07E30C25" w14:textId="77777777" w:rsidR="00045CFA" w:rsidRDefault="00045CFA" w:rsidP="00045CFA">
      <w:pPr>
        <w:rPr>
          <w:rFonts w:eastAsia="標楷體" w:hAnsi="標楷體" w:hint="eastAsia"/>
        </w:rPr>
      </w:pPr>
    </w:p>
    <w:p w14:paraId="2C55947A" w14:textId="77777777" w:rsidR="00045CFA" w:rsidRPr="009D2497" w:rsidRDefault="005A1E0D" w:rsidP="005A1E0D">
      <w:pPr>
        <w:spacing w:beforeLines="50" w:before="180"/>
        <w:jc w:val="center"/>
        <w:rPr>
          <w:rFonts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69</w:t>
      </w:r>
    </w:p>
    <w:p w14:paraId="6A2DC62A" w14:textId="77777777" w:rsidR="00045CFA" w:rsidRPr="00531A71" w:rsidRDefault="00045CFA" w:rsidP="00045CFA">
      <w:pPr>
        <w:snapToGrid w:val="0"/>
        <w:spacing w:line="360" w:lineRule="exact"/>
        <w:ind w:left="721" w:hangingChars="300" w:hanging="72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79181BC9" w14:textId="77777777" w:rsidR="00045CFA" w:rsidRPr="00531A71" w:rsidRDefault="005A1E0D" w:rsidP="005A1E0D">
      <w:pPr>
        <w:snapToGrid w:val="0"/>
        <w:spacing w:beforeLines="50" w:before="180" w:line="360" w:lineRule="exact"/>
        <w:ind w:left="490" w:hangingChars="204" w:hanging="490"/>
        <w:rPr>
          <w:rFonts w:eastAsia="標楷體" w:hint="eastAsia"/>
          <w:position w:val="-2"/>
        </w:rPr>
      </w:pPr>
      <w:r w:rsidRPr="00531A71">
        <w:rPr>
          <w:rFonts w:eastAsia="標楷體" w:hAnsi="標楷體" w:hint="eastAsia"/>
          <w:b/>
          <w:noProof/>
        </w:rPr>
        <w:pict w14:anchorId="0D3B9513">
          <v:shape id="_x0000_s3408" type="#_x0000_t75" style="position:absolute;left:0;text-align:left;margin-left:119.2pt;margin-top:33.8pt;width:197.05pt;height:140.45pt;z-index:142">
            <v:imagedata r:id="rId258" o:title=""/>
          </v:shape>
        </w:pict>
      </w:r>
      <w:r w:rsidR="00045CFA" w:rsidRPr="00531A71">
        <w:rPr>
          <w:rFonts w:eastAsia="標楷體" w:hAnsi="標楷體" w:hint="eastAsia"/>
          <w:b/>
        </w:rPr>
        <w:t xml:space="preserve">  </w:t>
      </w:r>
      <w:r w:rsidR="00045CFA" w:rsidRPr="00531A71">
        <w:rPr>
          <w:rFonts w:eastAsia="標楷體"/>
          <w:b/>
        </w:rPr>
        <w:t xml:space="preserve">  </w:t>
      </w:r>
      <w:r>
        <w:rPr>
          <w:rFonts w:eastAsia="標楷體" w:hAnsi="標楷體"/>
        </w:rPr>
        <w:t>如</w:t>
      </w:r>
      <w:r w:rsidR="00045CFA" w:rsidRPr="00531A71">
        <w:rPr>
          <w:rFonts w:eastAsia="標楷體" w:hAnsi="標楷體"/>
        </w:rPr>
        <w:t>圖</w:t>
      </w:r>
      <w:r>
        <w:rPr>
          <w:rFonts w:eastAsia="標楷體" w:hAnsi="標楷體" w:hint="eastAsia"/>
        </w:rPr>
        <w:t>7.3-70</w:t>
      </w:r>
      <w:r w:rsidR="00045CFA" w:rsidRPr="00531A71">
        <w:rPr>
          <w:rFonts w:eastAsia="標楷體" w:hAnsi="標楷體"/>
        </w:rPr>
        <w:t>，</w:t>
      </w:r>
      <w:r w:rsidR="00045CFA" w:rsidRPr="00531A71">
        <w:rPr>
          <w:rFonts w:eastAsia="標楷體"/>
        </w:rPr>
        <w:pict w14:anchorId="6133A2E3">
          <v:shape id="_x0000_i2249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045CFA" w:rsidRPr="00531A71">
        <w:rPr>
          <w:rFonts w:eastAsia="標楷體" w:hAnsi="標楷體"/>
        </w:rPr>
        <w:t>、</w:t>
      </w:r>
      <w:r w:rsidR="00045CFA" w:rsidRPr="00531A71">
        <w:rPr>
          <w:rFonts w:eastAsia="標楷體"/>
        </w:rPr>
        <w:pict w14:anchorId="14FCBC21">
          <v:shape id="_x0000_i225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045CFA" w:rsidRPr="00531A71">
        <w:rPr>
          <w:rFonts w:eastAsia="標楷體" w:hAnsi="標楷體"/>
        </w:rPr>
        <w:t>為</w:t>
      </w:r>
      <w:r w:rsidR="00045CFA" w:rsidRPr="00531A71">
        <w:rPr>
          <w:rFonts w:eastAsia="標楷體" w:hAnsi="標楷體" w:hint="eastAsia"/>
        </w:rPr>
        <w:t>圓</w:t>
      </w:r>
      <w:r w:rsidR="00045CFA" w:rsidRPr="00531A71">
        <w:rPr>
          <w:rFonts w:eastAsia="標楷體"/>
        </w:rPr>
        <w:t>O</w:t>
      </w:r>
      <w:r w:rsidR="00045CFA" w:rsidRPr="00531A71">
        <w:rPr>
          <w:rFonts w:eastAsia="標楷體" w:hAnsi="標楷體"/>
        </w:rPr>
        <w:t>之切線，</w:t>
      </w:r>
      <w:r w:rsidR="009C08B0">
        <w:rPr>
          <w:rFonts w:eastAsia="標楷體" w:hint="eastAsia"/>
        </w:rPr>
        <w:t xml:space="preserve"> A</w:t>
      </w:r>
      <w:r w:rsidR="00045CFA" w:rsidRPr="00531A71">
        <w:rPr>
          <w:rFonts w:eastAsia="標楷體" w:hAnsi="標楷體"/>
        </w:rPr>
        <w:t>、</w:t>
      </w:r>
      <w:r w:rsidR="009C08B0" w:rsidRPr="00531A71">
        <w:rPr>
          <w:rFonts w:eastAsia="標楷體"/>
        </w:rPr>
        <w:t>B</w:t>
      </w:r>
      <w:r w:rsidR="00045CFA" w:rsidRPr="00531A71">
        <w:rPr>
          <w:rFonts w:eastAsia="標楷體" w:hAnsi="標楷體"/>
        </w:rPr>
        <w:t>為切點。若</w:t>
      </w:r>
      <w:r w:rsidR="00045CFA" w:rsidRPr="00531A71">
        <w:rPr>
          <w:rFonts w:eastAsia="標楷體"/>
          <w:position w:val="-2"/>
        </w:rPr>
        <w:pict w14:anchorId="3EC9F36A">
          <v:shape id="_x0000_i225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</w:rPr>
        <w:t>1</w:t>
      </w:r>
      <w:r w:rsidR="00045CFA">
        <w:rPr>
          <w:rFonts w:eastAsia="標楷體" w:hint="eastAsia"/>
        </w:rPr>
        <w:t>0</w:t>
      </w:r>
      <w:r w:rsidR="00045CFA" w:rsidRPr="00531A71">
        <w:rPr>
          <w:rFonts w:eastAsia="標楷體" w:hint="eastAsia"/>
        </w:rPr>
        <w:t>公分</w:t>
      </w:r>
      <w:r w:rsidR="00045CFA"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045CFA" w:rsidRPr="00531A71">
        <w:rPr>
          <w:rFonts w:eastAsia="標楷體" w:hAnsi="標楷體"/>
        </w:rPr>
        <w:t>則</w:t>
      </w:r>
      <w:r w:rsidR="00045CFA" w:rsidRPr="00531A71">
        <w:rPr>
          <w:rFonts w:eastAsia="標楷體"/>
          <w:position w:val="-2"/>
        </w:rPr>
        <w:pict w14:anchorId="648BF08A">
          <v:shape id="_x0000_i2252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045CFA" w:rsidRPr="00531A71">
        <w:rPr>
          <w:rFonts w:eastAsia="標楷體" w:hAnsi="標楷體"/>
          <w:position w:val="-2"/>
        </w:rPr>
        <w:t>＝？</w:t>
      </w:r>
      <w:r w:rsidR="00045CFA" w:rsidRPr="00531A71">
        <w:rPr>
          <w:rFonts w:eastAsia="標楷體"/>
          <w:position w:val="-2"/>
        </w:rPr>
        <w:t xml:space="preserve">    </w:t>
      </w:r>
    </w:p>
    <w:p w14:paraId="2CEEE8C1" w14:textId="77777777" w:rsidR="00045CFA" w:rsidRPr="00531A71" w:rsidRDefault="00045CFA" w:rsidP="00045CFA">
      <w:pPr>
        <w:snapToGrid w:val="0"/>
        <w:spacing w:beforeLines="50" w:before="180" w:line="360" w:lineRule="exact"/>
        <w:rPr>
          <w:rFonts w:eastAsia="標楷體" w:hAnsi="標楷體" w:hint="eastAsia"/>
          <w:b/>
        </w:rPr>
      </w:pPr>
    </w:p>
    <w:p w14:paraId="6463FBF8" w14:textId="77777777" w:rsidR="00045CFA" w:rsidRPr="00531A71" w:rsidRDefault="00045CFA" w:rsidP="00045CFA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6AC63A59" w14:textId="77777777" w:rsidR="00045CFA" w:rsidRDefault="00045CFA" w:rsidP="00045CFA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51B95FB1" w14:textId="77777777" w:rsidR="00045CFA" w:rsidRDefault="00045CFA" w:rsidP="00045CFA">
      <w:pPr>
        <w:snapToGrid w:val="0"/>
        <w:spacing w:beforeLines="50" w:before="180" w:line="360" w:lineRule="exact"/>
        <w:ind w:left="721" w:hangingChars="300" w:hanging="721"/>
        <w:rPr>
          <w:rFonts w:eastAsia="標楷體" w:hAnsi="標楷體" w:hint="eastAsia"/>
          <w:b/>
        </w:rPr>
      </w:pPr>
    </w:p>
    <w:p w14:paraId="4F98F0C7" w14:textId="77777777" w:rsidR="00045CFA" w:rsidRDefault="00045CFA" w:rsidP="00045CFA">
      <w:pPr>
        <w:rPr>
          <w:rFonts w:eastAsia="標楷體" w:hAnsi="標楷體" w:hint="eastAsia"/>
        </w:rPr>
      </w:pPr>
    </w:p>
    <w:p w14:paraId="3959D637" w14:textId="77777777" w:rsidR="00045CFA" w:rsidRPr="00531A71" w:rsidRDefault="005A1E0D" w:rsidP="005A1E0D">
      <w:pPr>
        <w:spacing w:beforeLines="50" w:before="180"/>
        <w:jc w:val="center"/>
        <w:rPr>
          <w:rFonts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0</w:t>
      </w:r>
    </w:p>
    <w:p w14:paraId="467BC03D" w14:textId="77777777" w:rsidR="00045CFA" w:rsidRDefault="00045CFA" w:rsidP="00045CFA">
      <w:pPr>
        <w:ind w:left="541" w:hangingChars="225" w:hanging="541"/>
        <w:jc w:val="both"/>
        <w:rPr>
          <w:rFonts w:eastAsia="標楷體" w:hint="eastAsia"/>
          <w:b/>
        </w:rPr>
      </w:pPr>
    </w:p>
    <w:p w14:paraId="148AD036" w14:textId="77777777" w:rsidR="00045CFA" w:rsidRPr="00531A71" w:rsidRDefault="00045CFA" w:rsidP="00045CFA">
      <w:pPr>
        <w:ind w:left="541" w:hangingChars="225" w:hanging="541"/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2C62583F" w14:textId="77777777" w:rsidR="00045CFA" w:rsidRPr="00531A71" w:rsidRDefault="00045CFA" w:rsidP="00045CFA">
      <w:pPr>
        <w:snapToGrid w:val="0"/>
        <w:spacing w:beforeLines="50" w:before="180" w:line="360" w:lineRule="exact"/>
        <w:ind w:left="461" w:hangingChars="192" w:hanging="46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  <w:iCs/>
        </w:rPr>
        <w:t xml:space="preserve">   </w:t>
      </w:r>
      <w:r w:rsidRPr="00531A71">
        <w:rPr>
          <w:rFonts w:eastAsia="標楷體"/>
          <w:iCs/>
        </w:rPr>
        <w:t xml:space="preserve"> </w:t>
      </w:r>
      <w:r w:rsidR="005A1E0D">
        <w:rPr>
          <w:rFonts w:ascii="標楷體" w:eastAsia="標楷體" w:hAnsi="標楷體" w:hint="eastAsia"/>
        </w:rPr>
        <w:t>如</w:t>
      </w:r>
      <w:r w:rsidRPr="00531A71">
        <w:rPr>
          <w:rFonts w:ascii="標楷體" w:eastAsia="標楷體" w:hAnsi="標楷體" w:hint="eastAsia"/>
        </w:rPr>
        <w:t>圖</w:t>
      </w:r>
      <w:r w:rsidR="005A1E0D" w:rsidRPr="005A1E0D">
        <w:rPr>
          <w:rFonts w:eastAsia="標楷體"/>
        </w:rPr>
        <w:t>7.3-71</w:t>
      </w:r>
      <w:r w:rsidRPr="00531A71">
        <w:rPr>
          <w:rFonts w:ascii="標楷體" w:eastAsia="標楷體" w:hAnsi="標楷體" w:hint="eastAsia"/>
        </w:rPr>
        <w:t>，已知</w: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eastAsia="標楷體"/>
        </w:rPr>
        <w:pict w14:anchorId="6797BF76">
          <v:shape id="_x0000_i2253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ascii="標楷體" w:eastAsia="標楷體" w:hAnsi="標楷體" w:hint="eastAsia"/>
        </w:rPr>
        <w:t>、</w:t>
      </w:r>
      <w:r w:rsidRPr="00531A71">
        <w:rPr>
          <w:rFonts w:eastAsia="標楷體"/>
        </w:rPr>
        <w:pict w14:anchorId="43991032">
          <v:shape id="_x0000_i2254" type="#_x0000_t75" alt="%FontSize=12&#10;%TeXFontSize=12&#10;\documentclass{article}&#10;\pagestyle{empty}&#10;\begin{document}&#10;\[&#10;\overline{AE}&#10;\]&#10;\end{document}" style="width:16.5pt;height:10.5pt">
            <v:imagedata r:id="rId79" o:title="formula_phys"/>
          </v:shape>
        </w:pict>
      </w:r>
      <w:r w:rsidRPr="00531A71">
        <w:rPr>
          <w:rFonts w:ascii="標楷體" w:eastAsia="標楷體" w:hAnsi="標楷體" w:hint="eastAsia"/>
        </w:rPr>
        <w:t>、</w:t>
      </w:r>
      <w:r w:rsidRPr="00531A71">
        <w:rPr>
          <w:rFonts w:eastAsia="標楷體"/>
        </w:rPr>
        <w:pict w14:anchorId="620F3171">
          <v:shape id="_x0000_i225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ascii="標楷體" w:eastAsia="標楷體" w:hAnsi="標楷體" w:hint="eastAsia"/>
        </w:rPr>
        <w:t>分別與圓相切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  <w:iCs/>
        </w:rPr>
        <w:t>D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E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iCs/>
        </w:rPr>
        <w:t>F</w:t>
      </w:r>
      <w:r w:rsidRPr="00531A71">
        <w:rPr>
          <w:rFonts w:ascii="標楷體" w:eastAsia="標楷體" w:hAnsi="標楷體" w:hint="eastAsia"/>
        </w:rPr>
        <w:t>三點。</w:t>
      </w:r>
      <w:r w:rsidR="005A1E0D">
        <w:rPr>
          <w:rFonts w:ascii="標楷體" w:eastAsia="標楷體" w:hAnsi="標楷體"/>
        </w:rPr>
        <w:br/>
      </w:r>
      <w:r w:rsidRPr="00531A71">
        <w:rPr>
          <w:rFonts w:ascii="標楷體" w:eastAsia="標楷體" w:hAnsi="標楷體" w:hint="eastAsia"/>
        </w:rPr>
        <w:t>若</w:t>
      </w:r>
      <w:r w:rsidRPr="00531A71">
        <w:rPr>
          <w:rFonts w:ascii="標楷體" w:eastAsia="標楷體" w:hAnsi="標楷體"/>
          <w:w w:val="50"/>
        </w:rPr>
        <w:t xml:space="preserve"> </w:t>
      </w:r>
      <w:r w:rsidRPr="00531A71">
        <w:rPr>
          <w:rFonts w:eastAsia="標楷體"/>
        </w:rPr>
        <w:pict w14:anchorId="7BE8AFBD">
          <v:shape id="_x0000_i2256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>20</w:t>
      </w:r>
      <w:r w:rsidRPr="00531A71">
        <w:rPr>
          <w:rFonts w:ascii="標楷體" w:eastAsia="標楷體" w:hAnsi="標楷體" w:hint="eastAsia"/>
        </w:rPr>
        <w:t>公分，求</w:t>
      </w:r>
      <w:r w:rsidRPr="00531A71">
        <w:rPr>
          <w:rFonts w:eastAsia="標楷體"/>
        </w:rPr>
        <w:pict w14:anchorId="28AAD0E2">
          <v:shape id="_x0000_i225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/>
        </w:rPr>
        <w:pict w14:anchorId="3C1C453E">
          <v:shape id="_x0000_i225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/>
        </w:rPr>
        <w:pict w14:anchorId="23993EE1">
          <v:shape id="_x0000_i2259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int="eastAsia"/>
        </w:rPr>
        <w:t>之值</w:t>
      </w:r>
      <w:r w:rsidRPr="00531A71">
        <w:rPr>
          <w:rFonts w:ascii="標楷體" w:eastAsia="標楷體" w:hAnsi="標楷體" w:hint="eastAsia"/>
        </w:rPr>
        <w:t>。</w:t>
      </w:r>
    </w:p>
    <w:p w14:paraId="53E03E4E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41D2AB6E">
          <v:shape id="_x0000_s3409" type="#_x0000_t75" style="position:absolute;left:0;text-align:left;margin-left:107.8pt;margin-top:9.7pt;width:216.8pt;height:142.1pt;z-index:143">
            <v:imagedata r:id="rId259" o:title=""/>
          </v:shape>
        </w:pict>
      </w:r>
    </w:p>
    <w:p w14:paraId="5CC312DF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42B7DB5D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22675D46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7271FBC7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19D4E7B9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17CA6360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4A531212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6FE91F38" w14:textId="77777777" w:rsidR="005A1E0D" w:rsidRDefault="005A1E0D" w:rsidP="00045CFA">
      <w:pPr>
        <w:jc w:val="both"/>
        <w:rPr>
          <w:rFonts w:eastAsia="標楷體" w:hint="eastAsia"/>
          <w:b/>
        </w:rPr>
      </w:pPr>
    </w:p>
    <w:p w14:paraId="5D5F89A6" w14:textId="77777777" w:rsidR="00045CFA" w:rsidRPr="00531A71" w:rsidRDefault="005A1E0D" w:rsidP="005A1E0D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1</w:t>
      </w:r>
    </w:p>
    <w:p w14:paraId="35308B22" w14:textId="77777777" w:rsidR="00CA281D" w:rsidRDefault="00CA281D" w:rsidP="00CA281D">
      <w:pPr>
        <w:tabs>
          <w:tab w:val="left" w:pos="720"/>
        </w:tabs>
        <w:snapToGrid w:val="0"/>
        <w:ind w:left="720" w:hanging="720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22566B6C" w14:textId="77777777" w:rsidR="00CA281D" w:rsidRDefault="005A1E0D" w:rsidP="00CA281D">
      <w:pPr>
        <w:spacing w:beforeLines="50" w:before="180"/>
        <w:ind w:leftChars="200" w:left="480"/>
        <w:jc w:val="both"/>
        <w:rPr>
          <w:rFonts w:eastAsia="標楷體" w:hAnsi="標楷體" w:hint="eastAsia"/>
          <w:b/>
        </w:rPr>
      </w:pPr>
      <w:r>
        <w:rPr>
          <w:rFonts w:eastAsia="標楷體" w:hAnsi="標楷體"/>
          <w:b/>
          <w:noProof/>
        </w:rPr>
        <w:pict w14:anchorId="4A077746">
          <v:shape id="_x0000_s3491" type="#_x0000_t75" style="position:absolute;left:0;text-align:left;margin-left:70pt;margin-top:45.7pt;width:272.15pt;height:126.55pt;z-index:187">
            <v:imagedata r:id="rId473" o:title=""/>
          </v:shape>
        </w:pict>
      </w:r>
      <w:r w:rsidR="00CA281D" w:rsidRPr="00B5235B">
        <w:rPr>
          <w:rFonts w:eastAsia="標楷體" w:hAnsi="標楷體" w:hint="eastAsia"/>
        </w:rPr>
        <w:t>圖</w:t>
      </w:r>
      <w:r>
        <w:rPr>
          <w:rFonts w:eastAsia="標楷體" w:hAnsi="標楷體" w:hint="eastAsia"/>
        </w:rPr>
        <w:t>7.3-72</w:t>
      </w:r>
      <w:r w:rsidR="00CA281D" w:rsidRPr="00B5235B">
        <w:rPr>
          <w:rFonts w:eastAsia="標楷體" w:hAnsi="標楷體" w:hint="eastAsia"/>
        </w:rPr>
        <w:t>中，</w:t>
      </w:r>
      <w:r w:rsidR="00CA281D">
        <w:rPr>
          <w:rFonts w:eastAsia="標楷體" w:hAnsi="標楷體" w:hint="eastAsia"/>
        </w:rPr>
        <w:t>已知</w:t>
      </w:r>
      <w:r w:rsidR="00CA281D" w:rsidRPr="008D0CA7">
        <w:rPr>
          <w:rFonts w:eastAsia="標楷體"/>
          <w:color w:val="000000"/>
        </w:rPr>
        <w:t>△</w:t>
      </w:r>
      <w:r w:rsidR="00CA281D" w:rsidRPr="008D0CA7">
        <w:rPr>
          <w:rFonts w:eastAsia="標楷體" w:hint="eastAsia"/>
          <w:color w:val="000000"/>
        </w:rPr>
        <w:t>ABC</w:t>
      </w:r>
      <w:r w:rsidR="00CA281D" w:rsidRPr="008D0CA7">
        <w:rPr>
          <w:rFonts w:eastAsia="標楷體" w:hAnsi="標楷體" w:hint="eastAsia"/>
        </w:rPr>
        <w:t xml:space="preserve"> </w:t>
      </w:r>
      <w:r w:rsidR="00CA281D">
        <w:rPr>
          <w:rFonts w:eastAsia="標楷體" w:hAnsi="標楷體" w:hint="eastAsia"/>
        </w:rPr>
        <w:t>為直角三角形，</w:t>
      </w:r>
      <w:r w:rsidR="00CA281D" w:rsidRPr="00B0739C">
        <w:rPr>
          <w:rFonts w:eastAsia="標楷體"/>
          <w:color w:val="000000"/>
        </w:rPr>
        <w:sym w:font="Symbol" w:char="F0D0"/>
      </w:r>
      <w:r w:rsidR="00CA281D">
        <w:rPr>
          <w:rFonts w:eastAsia="標楷體" w:hint="eastAsia"/>
          <w:color w:val="000000"/>
        </w:rPr>
        <w:t>A</w:t>
      </w:r>
      <w:r w:rsidR="00CA281D" w:rsidRPr="00B0739C">
        <w:rPr>
          <w:rFonts w:eastAsia="標楷體" w:hAnsi="標楷體"/>
          <w:color w:val="000000"/>
        </w:rPr>
        <w:t>＝</w:t>
      </w:r>
      <w:r w:rsidR="00CA281D">
        <w:rPr>
          <w:rFonts w:eastAsia="標楷體" w:hAnsi="標楷體" w:hint="eastAsia"/>
          <w:color w:val="000000"/>
        </w:rPr>
        <w:t>90</w:t>
      </w:r>
      <w:r w:rsidR="00CA281D" w:rsidRPr="00531A71">
        <w:rPr>
          <w:rFonts w:eastAsia="標楷體"/>
        </w:rPr>
        <w:sym w:font="Symbol" w:char="F0B0"/>
      </w:r>
      <w:r w:rsidR="00CA281D">
        <w:rPr>
          <w:rFonts w:eastAsia="標楷體" w:hint="eastAsia"/>
        </w:rPr>
        <w:t>，且</w:t>
      </w:r>
      <w:r w:rsidR="00CA281D">
        <w:rPr>
          <w:rFonts w:eastAsia="標楷體" w:hAnsi="標楷體" w:hint="eastAsia"/>
        </w:rPr>
        <w:t>I</w:t>
      </w:r>
      <w:r w:rsidR="00CA281D" w:rsidRPr="008D0CA7">
        <w:rPr>
          <w:rFonts w:eastAsia="標楷體" w:hAnsi="標楷體" w:hint="eastAsia"/>
        </w:rPr>
        <w:t>點為</w:t>
      </w:r>
      <w:r w:rsidR="00CA281D" w:rsidRPr="008D0CA7">
        <w:rPr>
          <w:rFonts w:eastAsia="標楷體"/>
          <w:color w:val="000000"/>
        </w:rPr>
        <w:t>△</w:t>
      </w:r>
      <w:r w:rsidR="00CA281D" w:rsidRPr="008D0CA7">
        <w:rPr>
          <w:rFonts w:eastAsia="標楷體" w:hint="eastAsia"/>
          <w:color w:val="000000"/>
        </w:rPr>
        <w:t>ABC</w:t>
      </w:r>
      <w:r w:rsidR="00CA281D" w:rsidRPr="008D0CA7">
        <w:rPr>
          <w:rFonts w:eastAsia="標楷體" w:hint="eastAsia"/>
          <w:color w:val="000000"/>
        </w:rPr>
        <w:t>的</w:t>
      </w:r>
      <w:r w:rsidR="00CA281D">
        <w:rPr>
          <w:rFonts w:eastAsia="標楷體" w:hint="eastAsia"/>
          <w:color w:val="000000"/>
        </w:rPr>
        <w:t>內</w:t>
      </w:r>
      <w:r w:rsidR="00CA281D" w:rsidRPr="008D0CA7">
        <w:rPr>
          <w:rFonts w:eastAsia="標楷體" w:hint="eastAsia"/>
          <w:color w:val="000000"/>
        </w:rPr>
        <w:t>心，</w:t>
      </w:r>
      <w:r w:rsidR="00CA281D">
        <w:rPr>
          <w:rFonts w:eastAsia="標楷體" w:hint="eastAsia"/>
          <w:color w:val="000000"/>
        </w:rPr>
        <w:t>若</w:t>
      </w:r>
      <w:r w:rsidR="00CA281D" w:rsidRPr="0067456F">
        <w:rPr>
          <w:rFonts w:eastAsia="標楷體"/>
          <w:noProof/>
          <w:position w:val="-2"/>
        </w:rPr>
        <w:pict w14:anchorId="490E1208">
          <v:shape id="_x0000_i2260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="00CA281D"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CA281D">
          <w:rPr>
            <w:rFonts w:eastAsia="標楷體" w:hAnsi="標楷體" w:hint="eastAsia"/>
          </w:rPr>
          <w:t>5</w:t>
        </w:r>
        <w:r w:rsidR="00CA281D">
          <w:rPr>
            <w:rFonts w:eastAsia="標楷體" w:hAnsi="標楷體" w:hint="eastAsia"/>
          </w:rPr>
          <w:t>公分</w:t>
        </w:r>
      </w:smartTag>
      <w:r w:rsidR="00CA281D">
        <w:rPr>
          <w:rFonts w:eastAsia="標楷體" w:hAnsi="標楷體" w:hint="eastAsia"/>
        </w:rPr>
        <w:t>、</w:t>
      </w:r>
      <w:r w:rsidR="00CA281D" w:rsidRPr="0067456F">
        <w:rPr>
          <w:rFonts w:eastAsia="標楷體"/>
          <w:noProof/>
          <w:position w:val="-2"/>
        </w:rPr>
        <w:pict w14:anchorId="3BD6A402">
          <v:shape id="_x0000_i2261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="00CA281D"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="00CA281D">
          <w:rPr>
            <w:rFonts w:eastAsia="標楷體" w:hAnsi="標楷體" w:hint="eastAsia"/>
          </w:rPr>
          <w:t>12</w:t>
        </w:r>
        <w:r w:rsidR="00CA281D">
          <w:rPr>
            <w:rFonts w:eastAsia="標楷體" w:hAnsi="標楷體" w:hint="eastAsia"/>
          </w:rPr>
          <w:t>公分</w:t>
        </w:r>
      </w:smartTag>
      <w:r w:rsidR="00CA281D">
        <w:rPr>
          <w:rFonts w:eastAsia="標楷體" w:hAnsi="標楷體" w:hint="eastAsia"/>
        </w:rPr>
        <w:t>、</w:t>
      </w:r>
      <w:r w:rsidR="00CA281D" w:rsidRPr="0067456F">
        <w:rPr>
          <w:rFonts w:eastAsia="標楷體"/>
          <w:noProof/>
          <w:position w:val="-2"/>
        </w:rPr>
        <w:pict w14:anchorId="345EB82B">
          <v:shape id="_x0000_i2262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="00CA281D" w:rsidRPr="00D02012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="00CA281D">
          <w:rPr>
            <w:rFonts w:eastAsia="標楷體" w:hAnsi="標楷體" w:hint="eastAsia"/>
          </w:rPr>
          <w:t>13</w:t>
        </w:r>
        <w:r w:rsidR="00CA281D">
          <w:rPr>
            <w:rFonts w:eastAsia="標楷體" w:hAnsi="標楷體" w:hint="eastAsia"/>
          </w:rPr>
          <w:t>公分</w:t>
        </w:r>
      </w:smartTag>
      <w:r w:rsidR="00CA281D">
        <w:rPr>
          <w:rFonts w:eastAsia="標楷體" w:hint="eastAsia"/>
        </w:rPr>
        <w:t>，則</w:t>
      </w:r>
      <w:r w:rsidR="00CA281D" w:rsidRPr="008D0CA7">
        <w:rPr>
          <w:rFonts w:eastAsia="標楷體"/>
          <w:color w:val="000000"/>
        </w:rPr>
        <w:t>△</w:t>
      </w:r>
      <w:r w:rsidR="00CA281D" w:rsidRPr="008D0CA7">
        <w:rPr>
          <w:rFonts w:eastAsia="標楷體" w:hint="eastAsia"/>
          <w:color w:val="000000"/>
        </w:rPr>
        <w:t>ABC</w:t>
      </w:r>
      <w:r w:rsidR="00CA281D">
        <w:rPr>
          <w:rFonts w:eastAsia="標楷體" w:hint="eastAsia"/>
          <w:color w:val="000000"/>
        </w:rPr>
        <w:t>內切圓半徑為何？</w:t>
      </w:r>
    </w:p>
    <w:p w14:paraId="6863E06E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5AA5BFC4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23BA99F2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48B0A74A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3C0E9B93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17731A24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35BE9259" w14:textId="77777777" w:rsidR="00CA281D" w:rsidRDefault="005A1E0D" w:rsidP="005A1E0D">
      <w:pPr>
        <w:jc w:val="center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 w:rsidR="00676552">
        <w:rPr>
          <w:rFonts w:eastAsia="標楷體" w:hint="eastAsia"/>
          <w:b/>
        </w:rPr>
        <w:t>72</w:t>
      </w:r>
    </w:p>
    <w:p w14:paraId="6B012DCE" w14:textId="77777777" w:rsidR="00CA281D" w:rsidRDefault="00CA281D" w:rsidP="00CA281D">
      <w:pPr>
        <w:jc w:val="both"/>
        <w:rPr>
          <w:rFonts w:eastAsia="標楷體" w:hAnsi="標楷體" w:hint="eastAsia"/>
          <w:b/>
        </w:rPr>
      </w:pPr>
    </w:p>
    <w:p w14:paraId="274730FF" w14:textId="77777777" w:rsidR="00045CFA" w:rsidRPr="00531A71" w:rsidRDefault="00045CFA" w:rsidP="00045CFA">
      <w:pPr>
        <w:tabs>
          <w:tab w:val="left" w:pos="720"/>
        </w:tabs>
        <w:snapToGri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712F7589" w14:textId="77777777" w:rsidR="00045CFA" w:rsidRDefault="00045CFA" w:rsidP="00045CFA">
      <w:pPr>
        <w:tabs>
          <w:tab w:val="left" w:pos="490"/>
        </w:tabs>
        <w:snapToGrid w:val="0"/>
        <w:spacing w:beforeLines="50" w:before="180"/>
        <w:ind w:left="476" w:hanging="476"/>
        <w:rPr>
          <w:rFonts w:eastAsia="標楷體" w:hAnsi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proofErr w:type="gramStart"/>
      <w:r w:rsidRPr="00531A71">
        <w:rPr>
          <w:rFonts w:eastAsia="標楷體" w:hAnsi="標楷體"/>
        </w:rPr>
        <w:t>已知圓</w:t>
      </w:r>
      <w:proofErr w:type="gramEnd"/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的連心線段長為</w:t>
      </w:r>
      <w:r w:rsidRPr="00531A71">
        <w:rPr>
          <w:rFonts w:eastAsia="標楷體"/>
        </w:rPr>
        <w:t>10</w:t>
      </w:r>
      <w:r w:rsidR="00730C61">
        <w:rPr>
          <w:rFonts w:eastAsia="標楷體" w:hint="eastAsia"/>
        </w:rPr>
        <w:t>單位</w:t>
      </w:r>
      <w:r w:rsidRPr="00531A71">
        <w:rPr>
          <w:rFonts w:eastAsia="標楷體" w:hAnsi="標楷體"/>
        </w:rPr>
        <w:t>。若圓</w:t>
      </w:r>
      <w:r w:rsidRPr="00531A71">
        <w:rPr>
          <w:rFonts w:eastAsia="標楷體" w:hAnsi="標楷體" w:hint="eastAsia"/>
        </w:rPr>
        <w:t>A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Ansi="標楷體" w:hint="eastAsia"/>
        </w:rPr>
        <w:t>B</w:t>
      </w:r>
      <w:r w:rsidRPr="00531A71">
        <w:rPr>
          <w:rFonts w:eastAsia="標楷體" w:hAnsi="標楷體"/>
        </w:rPr>
        <w:t>的半徑分別如下，</w:t>
      </w:r>
      <w:r w:rsidR="00730C61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試問兩圓位置關係各為何？</w:t>
      </w:r>
    </w:p>
    <w:p w14:paraId="44BCECE0" w14:textId="77777777" w:rsidR="00045CFA" w:rsidRPr="00531A71" w:rsidRDefault="00045CFA" w:rsidP="00045CFA">
      <w:pPr>
        <w:tabs>
          <w:tab w:val="left" w:pos="490"/>
        </w:tabs>
        <w:snapToGrid w:val="0"/>
        <w:spacing w:beforeLines="50" w:before="180"/>
        <w:ind w:left="476" w:hanging="476"/>
        <w:rPr>
          <w:rFonts w:eastAsia="標楷體"/>
        </w:rPr>
      </w:pPr>
    </w:p>
    <w:tbl>
      <w:tblPr>
        <w:tblW w:w="0" w:type="auto"/>
        <w:tblInd w:w="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00"/>
        <w:gridCol w:w="1201"/>
        <w:gridCol w:w="1202"/>
        <w:gridCol w:w="1202"/>
        <w:gridCol w:w="1202"/>
        <w:gridCol w:w="1202"/>
      </w:tblGrid>
      <w:tr w:rsidR="00045CFA" w:rsidRPr="00531A71" w14:paraId="3CC072AB" w14:textId="77777777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1ED81AA1" w14:textId="77777777" w:rsidR="00045CFA" w:rsidRPr="00730C61" w:rsidRDefault="00045CFA" w:rsidP="00E867F3">
            <w:pPr>
              <w:jc w:val="center"/>
              <w:rPr>
                <w:rFonts w:eastAsia="標楷體"/>
              </w:rPr>
            </w:pPr>
            <w:r w:rsidRPr="00730C61">
              <w:rPr>
                <w:rFonts w:eastAsia="標楷體" w:hAnsi="標楷體"/>
              </w:rPr>
              <w:t>圓</w:t>
            </w:r>
            <w:r w:rsidRPr="00730C61">
              <w:rPr>
                <w:rFonts w:eastAsia="標楷體"/>
              </w:rPr>
              <w:t>O</w:t>
            </w:r>
            <w:r w:rsidRPr="00730C61">
              <w:rPr>
                <w:rFonts w:eastAsia="標楷體"/>
                <w:vertAlign w:val="subscript"/>
              </w:rPr>
              <w:t>1</w:t>
            </w:r>
            <w:r w:rsidRPr="00730C61">
              <w:rPr>
                <w:rFonts w:eastAsia="標楷體" w:hAnsi="標楷體"/>
              </w:rPr>
              <w:t>的半徑</w:t>
            </w:r>
          </w:p>
        </w:tc>
        <w:tc>
          <w:tcPr>
            <w:tcW w:w="1201" w:type="dxa"/>
            <w:vAlign w:val="center"/>
          </w:tcPr>
          <w:p w14:paraId="63825061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1952746E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5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0B49559D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4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17661D9D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7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438ABEA4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15</w:t>
            </w:r>
            <w:r w:rsidR="00730C61">
              <w:rPr>
                <w:rFonts w:eastAsia="標楷體" w:hint="eastAsia"/>
              </w:rPr>
              <w:t>單位</w:t>
            </w:r>
          </w:p>
        </w:tc>
      </w:tr>
      <w:tr w:rsidR="00045CFA" w:rsidRPr="00531A71" w14:paraId="61ABE562" w14:textId="77777777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3DFBE2D6" w14:textId="77777777" w:rsidR="00045CFA" w:rsidRPr="00730C61" w:rsidRDefault="00045CFA" w:rsidP="00E867F3">
            <w:pPr>
              <w:jc w:val="center"/>
              <w:rPr>
                <w:rFonts w:eastAsia="標楷體"/>
              </w:rPr>
            </w:pPr>
            <w:r w:rsidRPr="00730C61">
              <w:rPr>
                <w:rFonts w:eastAsia="標楷體" w:hAnsi="標楷體"/>
              </w:rPr>
              <w:t>圓</w:t>
            </w:r>
            <w:r w:rsidRPr="00730C61">
              <w:rPr>
                <w:rFonts w:eastAsia="標楷體"/>
              </w:rPr>
              <w:t>O</w:t>
            </w:r>
            <w:r w:rsidRPr="00730C61">
              <w:rPr>
                <w:rFonts w:eastAsia="標楷體"/>
                <w:vertAlign w:val="subscript"/>
              </w:rPr>
              <w:t>2</w:t>
            </w:r>
            <w:r w:rsidRPr="00730C61">
              <w:rPr>
                <w:rFonts w:eastAsia="標楷體" w:hAnsi="標楷體"/>
              </w:rPr>
              <w:t>的半徑</w:t>
            </w:r>
          </w:p>
        </w:tc>
        <w:tc>
          <w:tcPr>
            <w:tcW w:w="1201" w:type="dxa"/>
            <w:vAlign w:val="center"/>
          </w:tcPr>
          <w:p w14:paraId="033A07FC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3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6450F2A9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7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107A2C5E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6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3A04DD01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1</w:t>
            </w:r>
            <w:r w:rsidR="00730C61">
              <w:rPr>
                <w:rFonts w:eastAsia="標楷體" w:hint="eastAsia"/>
              </w:rPr>
              <w:t>單位</w:t>
            </w:r>
          </w:p>
        </w:tc>
        <w:tc>
          <w:tcPr>
            <w:tcW w:w="1202" w:type="dxa"/>
            <w:vAlign w:val="center"/>
          </w:tcPr>
          <w:p w14:paraId="679F3472" w14:textId="77777777" w:rsidR="00045CFA" w:rsidRPr="00531A71" w:rsidRDefault="00045CFA" w:rsidP="00E867F3">
            <w:pPr>
              <w:jc w:val="center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25</w:t>
            </w:r>
            <w:r w:rsidR="00730C61">
              <w:rPr>
                <w:rFonts w:eastAsia="標楷體" w:hint="eastAsia"/>
              </w:rPr>
              <w:t>單位</w:t>
            </w:r>
          </w:p>
        </w:tc>
      </w:tr>
      <w:tr w:rsidR="00045CFA" w:rsidRPr="00531A71" w14:paraId="1FFC0491" w14:textId="77777777">
        <w:tblPrEx>
          <w:tblCellMar>
            <w:top w:w="0" w:type="dxa"/>
            <w:bottom w:w="0" w:type="dxa"/>
          </w:tblCellMar>
        </w:tblPrEx>
        <w:tc>
          <w:tcPr>
            <w:tcW w:w="1900" w:type="dxa"/>
            <w:vAlign w:val="center"/>
          </w:tcPr>
          <w:p w14:paraId="1A8BD6FE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兩圓位置關係</w:t>
            </w:r>
          </w:p>
        </w:tc>
        <w:tc>
          <w:tcPr>
            <w:tcW w:w="1201" w:type="dxa"/>
            <w:vAlign w:val="center"/>
          </w:tcPr>
          <w:p w14:paraId="01C38174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4449F4F0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64468510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006B9A8C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</w:p>
        </w:tc>
        <w:tc>
          <w:tcPr>
            <w:tcW w:w="1202" w:type="dxa"/>
            <w:vAlign w:val="center"/>
          </w:tcPr>
          <w:p w14:paraId="3B149745" w14:textId="77777777" w:rsidR="00045CFA" w:rsidRPr="00531A71" w:rsidRDefault="00045CFA" w:rsidP="00E867F3">
            <w:pPr>
              <w:jc w:val="center"/>
              <w:rPr>
                <w:rFonts w:eastAsia="標楷體"/>
              </w:rPr>
            </w:pPr>
          </w:p>
        </w:tc>
      </w:tr>
    </w:tbl>
    <w:p w14:paraId="2247ED18" w14:textId="77777777" w:rsidR="00CA281D" w:rsidRDefault="00CA281D" w:rsidP="00045CFA">
      <w:pPr>
        <w:adjustRightInd w:val="0"/>
        <w:ind w:left="720" w:hanging="720"/>
        <w:rPr>
          <w:rFonts w:eastAsia="標楷體" w:hint="eastAsia"/>
          <w:b/>
        </w:rPr>
      </w:pPr>
    </w:p>
    <w:p w14:paraId="3C5F70F5" w14:textId="77777777" w:rsidR="006355A5" w:rsidRDefault="006355A5" w:rsidP="00045CFA">
      <w:pPr>
        <w:adjustRightInd w:val="0"/>
        <w:ind w:left="720" w:hanging="720"/>
        <w:rPr>
          <w:rFonts w:eastAsia="標楷體" w:hint="eastAsia"/>
          <w:b/>
        </w:rPr>
      </w:pPr>
    </w:p>
    <w:p w14:paraId="347D4C88" w14:textId="77777777" w:rsidR="006355A5" w:rsidRDefault="006355A5" w:rsidP="00045CFA">
      <w:pPr>
        <w:adjustRightInd w:val="0"/>
        <w:ind w:left="720" w:hanging="720"/>
        <w:rPr>
          <w:rFonts w:eastAsia="標楷體" w:hint="eastAsia"/>
          <w:b/>
        </w:rPr>
      </w:pPr>
    </w:p>
    <w:p w14:paraId="45EDDBF7" w14:textId="77777777" w:rsidR="00045CFA" w:rsidRPr="00531A71" w:rsidRDefault="00045CFA" w:rsidP="00045CFA">
      <w:pPr>
        <w:adjustRightInd w:val="0"/>
        <w:ind w:left="720" w:hanging="72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511C7569" w14:textId="77777777" w:rsidR="00045CFA" w:rsidRPr="003B66B8" w:rsidRDefault="00045CFA" w:rsidP="00045CFA">
      <w:pPr>
        <w:adjustRightInd w:val="0"/>
        <w:spacing w:beforeLines="50" w:before="180"/>
        <w:ind w:left="488" w:hanging="488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proofErr w:type="gramStart"/>
      <w:r w:rsidRPr="003B66B8">
        <w:rPr>
          <w:rFonts w:eastAsia="標楷體" w:hAnsi="標楷體"/>
        </w:rPr>
        <w:t>已知大</w:t>
      </w:r>
      <w:proofErr w:type="gramEnd"/>
      <w:r w:rsidRPr="003B66B8">
        <w:rPr>
          <w:rFonts w:eastAsia="標楷體" w:hAnsi="標楷體"/>
        </w:rPr>
        <w:t>、小兩圓的半徑分別為</w:t>
      </w:r>
      <w:r w:rsidRPr="003B66B8">
        <w:rPr>
          <w:rFonts w:eastAsia="標楷體"/>
        </w:rPr>
        <w:t>5r</w:t>
      </w:r>
      <w:r w:rsidRPr="003B66B8">
        <w:rPr>
          <w:rFonts w:eastAsia="標楷體" w:hAnsi="標楷體"/>
        </w:rPr>
        <w:t>、</w:t>
      </w:r>
      <w:r w:rsidRPr="003B66B8">
        <w:rPr>
          <w:rFonts w:eastAsia="標楷體"/>
        </w:rPr>
        <w:t>3r</w:t>
      </w:r>
      <w:r w:rsidRPr="003B66B8">
        <w:rPr>
          <w:rFonts w:eastAsia="標楷體" w:hAnsi="標楷體"/>
        </w:rPr>
        <w:t>，當兩圓內切時，其連心線段長為</w:t>
      </w:r>
      <w:r w:rsidR="00492CA5">
        <w:rPr>
          <w:rFonts w:eastAsia="標楷體" w:hAnsi="標楷體" w:hint="eastAsia"/>
        </w:rPr>
        <w:br/>
      </w:r>
      <w:r w:rsidR="00492CA5">
        <w:rPr>
          <w:rFonts w:eastAsia="標楷體"/>
        </w:rPr>
        <w:t>6</w:t>
      </w:r>
      <w:r w:rsidR="00492CA5">
        <w:rPr>
          <w:rFonts w:eastAsia="標楷體"/>
        </w:rPr>
        <w:t>公分</w:t>
      </w:r>
      <w:r w:rsidRPr="003B66B8">
        <w:rPr>
          <w:rFonts w:eastAsia="標楷體" w:hAnsi="標楷體"/>
        </w:rPr>
        <w:t>，則當</w:t>
      </w:r>
      <w:proofErr w:type="gramStart"/>
      <w:r w:rsidRPr="003B66B8">
        <w:rPr>
          <w:rFonts w:eastAsia="標楷體" w:hAnsi="標楷體"/>
        </w:rPr>
        <w:t>兩圓外切時</w:t>
      </w:r>
      <w:proofErr w:type="gramEnd"/>
      <w:r w:rsidRPr="003B66B8">
        <w:rPr>
          <w:rFonts w:eastAsia="標楷體" w:hAnsi="標楷體"/>
        </w:rPr>
        <w:t>，則連心線段長為</w:t>
      </w:r>
      <w:r w:rsidRPr="003B66B8">
        <w:rPr>
          <w:rFonts w:eastAsia="標楷體"/>
        </w:rPr>
        <w:t>_______</w:t>
      </w:r>
      <w:r w:rsidR="00492CA5">
        <w:rPr>
          <w:rFonts w:eastAsia="標楷體"/>
          <w:bCs/>
        </w:rPr>
        <w:t>公分</w:t>
      </w:r>
      <w:r w:rsidRPr="003B66B8">
        <w:rPr>
          <w:rFonts w:eastAsia="標楷體" w:hAnsi="標楷體"/>
        </w:rPr>
        <w:t>。</w:t>
      </w:r>
    </w:p>
    <w:p w14:paraId="4BD11F73" w14:textId="77777777" w:rsidR="00CA281D" w:rsidRDefault="00CA281D" w:rsidP="00045CFA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30B0649B" w14:textId="77777777" w:rsidR="00045CFA" w:rsidRDefault="00045CFA" w:rsidP="00045CFA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7A106260" w14:textId="77777777" w:rsidR="006355A5" w:rsidRDefault="006355A5" w:rsidP="00045CFA">
      <w:pPr>
        <w:adjustRightInd w:val="0"/>
        <w:ind w:left="721" w:hangingChars="300" w:hanging="721"/>
        <w:rPr>
          <w:rFonts w:eastAsia="標楷體" w:hint="eastAsia"/>
          <w:b/>
        </w:rPr>
      </w:pPr>
    </w:p>
    <w:p w14:paraId="619AF56F" w14:textId="77777777" w:rsidR="00045CFA" w:rsidRDefault="00045CFA" w:rsidP="00045CFA">
      <w:pPr>
        <w:adjustRightInd w:val="0"/>
        <w:ind w:left="721" w:hangingChars="300" w:hanging="721"/>
        <w:rPr>
          <w:rFonts w:ascii="標楷體" w:eastAsia="標楷體" w:hAnsi="標楷體" w:hint="eastAsia"/>
          <w:iCs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9</w:t>
      </w:r>
      <w:r w:rsidRPr="00531A71">
        <w:rPr>
          <w:rFonts w:eastAsia="標楷體"/>
          <w:b/>
        </w:rPr>
        <w:t>：</w:t>
      </w:r>
      <w:r w:rsidRPr="00531A71">
        <w:rPr>
          <w:rFonts w:ascii="標楷體" w:eastAsia="標楷體" w:hAnsi="標楷體" w:hint="eastAsia"/>
          <w:iCs/>
        </w:rPr>
        <w:t xml:space="preserve"> </w:t>
      </w:r>
    </w:p>
    <w:p w14:paraId="10C68735" w14:textId="77777777" w:rsidR="006355A5" w:rsidRDefault="006355A5" w:rsidP="006355A5">
      <w:pPr>
        <w:spacing w:beforeLines="50" w:before="180"/>
        <w:ind w:left="403"/>
        <w:jc w:val="both"/>
        <w:rPr>
          <w:rFonts w:eastAsia="標楷體" w:hint="eastAsia"/>
          <w:noProof/>
        </w:rPr>
      </w:pPr>
      <w:r w:rsidRPr="00531A71">
        <w:rPr>
          <w:rFonts w:eastAsia="標楷體" w:hAnsi="標楷體"/>
        </w:rPr>
        <w:t>設有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圓，</w:t>
      </w:r>
      <w:r w:rsidRPr="00531A71">
        <w:rPr>
          <w:rFonts w:eastAsia="標楷體" w:hAnsi="標楷體"/>
          <w:bCs/>
        </w:rPr>
        <w:t>圓</w:t>
      </w:r>
      <w:r w:rsidRPr="00531A71">
        <w:rPr>
          <w:rFonts w:eastAsia="標楷體"/>
          <w:bCs/>
          <w:iCs/>
        </w:rPr>
        <w:t>A</w:t>
      </w:r>
      <w:r w:rsidRPr="00531A71">
        <w:rPr>
          <w:rFonts w:eastAsia="標楷體" w:hAnsi="標楷體"/>
          <w:bCs/>
        </w:rPr>
        <w:t>與圓</w:t>
      </w:r>
      <w:r w:rsidRPr="00531A71">
        <w:rPr>
          <w:rFonts w:eastAsia="標楷體"/>
          <w:bCs/>
          <w:iCs/>
        </w:rPr>
        <w:t>B</w:t>
      </w:r>
      <w:proofErr w:type="gramStart"/>
      <w:r w:rsidRPr="00531A71">
        <w:rPr>
          <w:rFonts w:eastAsia="標楷體" w:hAnsi="標楷體"/>
          <w:bCs/>
        </w:rPr>
        <w:t>外切</w:t>
      </w:r>
      <w:proofErr w:type="gramEnd"/>
      <w:r w:rsidRPr="00531A71">
        <w:rPr>
          <w:rFonts w:eastAsia="標楷體" w:hAnsi="標楷體"/>
          <w:bCs/>
        </w:rPr>
        <w:t>，且兩圓同時和圓</w:t>
      </w:r>
      <w:r w:rsidRPr="00531A71">
        <w:rPr>
          <w:rFonts w:eastAsia="標楷體"/>
          <w:bCs/>
          <w:iCs/>
        </w:rPr>
        <w:t>C</w:t>
      </w:r>
      <w:r w:rsidRPr="00531A71">
        <w:rPr>
          <w:rFonts w:eastAsia="標楷體" w:hAnsi="標楷體"/>
          <w:bCs/>
        </w:rPr>
        <w:t>內切。若圓</w:t>
      </w:r>
      <w:r w:rsidRPr="00531A71">
        <w:rPr>
          <w:rFonts w:eastAsia="標楷體"/>
          <w:bCs/>
          <w:iCs/>
        </w:rPr>
        <w:t>A</w:t>
      </w:r>
      <w:r w:rsidR="00730C61">
        <w:rPr>
          <w:rFonts w:eastAsia="標楷體" w:hint="eastAsia"/>
          <w:bCs/>
          <w:iCs/>
        </w:rPr>
        <w:t>的</w:t>
      </w:r>
      <w:r w:rsidRPr="00531A71">
        <w:rPr>
          <w:rFonts w:eastAsia="標楷體" w:hAnsi="標楷體"/>
          <w:bCs/>
        </w:rPr>
        <w:t>半徑為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bCs/>
          </w:rPr>
          <w:t>5</w:t>
        </w:r>
        <w:r w:rsidR="00730C61">
          <w:rPr>
            <w:rFonts w:eastAsia="標楷體" w:hint="eastAsia"/>
            <w:bCs/>
          </w:rPr>
          <w:t>公分</w:t>
        </w:r>
      </w:smartTag>
      <w:r w:rsidRPr="00531A71">
        <w:rPr>
          <w:rFonts w:eastAsia="標楷體" w:hAnsi="標楷體"/>
          <w:bCs/>
        </w:rPr>
        <w:t>，圓</w:t>
      </w:r>
      <w:r w:rsidRPr="00531A71">
        <w:rPr>
          <w:rFonts w:eastAsia="標楷體"/>
          <w:bCs/>
          <w:iCs/>
        </w:rPr>
        <w:t>B</w:t>
      </w:r>
      <w:r w:rsidRPr="00531A71">
        <w:rPr>
          <w:rFonts w:eastAsia="標楷體" w:hAnsi="標楷體"/>
          <w:bCs/>
        </w:rPr>
        <w:t>半徑為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bCs/>
          </w:rPr>
          <w:t>4</w:t>
        </w:r>
        <w:r w:rsidR="00730C61">
          <w:rPr>
            <w:rFonts w:eastAsia="標楷體" w:hint="eastAsia"/>
            <w:bCs/>
          </w:rPr>
          <w:t>公分</w:t>
        </w:r>
      </w:smartTag>
      <w:r w:rsidRPr="00531A71">
        <w:rPr>
          <w:rFonts w:eastAsia="標楷體" w:hAnsi="標楷體"/>
          <w:bCs/>
        </w:rPr>
        <w:t>，圓</w:t>
      </w:r>
      <w:r w:rsidRPr="00531A71">
        <w:rPr>
          <w:rFonts w:eastAsia="標楷體"/>
          <w:bCs/>
          <w:iCs/>
        </w:rPr>
        <w:t>C</w:t>
      </w:r>
      <w:r w:rsidRPr="00531A71">
        <w:rPr>
          <w:rFonts w:eastAsia="標楷體" w:hAnsi="標楷體"/>
          <w:bCs/>
        </w:rPr>
        <w:t>半徑為</w:t>
      </w:r>
      <w:smartTag w:uri="urn:schemas-microsoft-com:office:smarttags" w:element="chmetcnv">
        <w:smartTagPr>
          <w:attr w:name="UnitName" w:val="公分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531A71">
          <w:rPr>
            <w:rFonts w:eastAsia="標楷體"/>
            <w:bCs/>
          </w:rPr>
          <w:t>11</w:t>
        </w:r>
        <w:r w:rsidR="00730C61">
          <w:rPr>
            <w:rFonts w:eastAsia="標楷體" w:hint="eastAsia"/>
            <w:bCs/>
          </w:rPr>
          <w:t>公分</w:t>
        </w:r>
      </w:smartTag>
      <w:r w:rsidRPr="00531A71">
        <w:rPr>
          <w:rFonts w:eastAsia="標楷體" w:hAnsi="標楷體"/>
          <w:bCs/>
        </w:rPr>
        <w:t>，則</w:t>
      </w:r>
      <w:r w:rsidRPr="00990976">
        <w:rPr>
          <w:rFonts w:eastAsia="標楷體"/>
          <w:noProof/>
        </w:rPr>
        <w:pict w14:anchorId="30CC227D">
          <v:shape id="圖片 168" o:spid="_x0000_i2263" type="#_x0000_t75" alt="%FontSize=12&#10;%TeXFontSize=12&#10;\documentclass{article}&#10;\pagestyle{empty}&#10;\begin{document}&#10;\[&#10;\overline{AB}&#10;\]&#10;\end{document}" style="width:15.75pt;height:10.5pt;visibility:visible">
            <v:imagedata r:id="rId21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2253D939">
          <v:shape id="圖片 169" o:spid="_x0000_i2264" type="#_x0000_t75" alt="%FontSize=12&#10;%TeXFontSize=12&#10;\documentclass{article}&#10;\pagestyle{empty}&#10;\begin{document}&#10;\[&#10;\overline{BC}&#10;\]&#10;\end{document}" style="width:15.75pt;height:10.5pt;visibility:visible">
            <v:imagedata r:id="rId62" o:title="end{document}"/>
          </v:shape>
        </w:pict>
      </w:r>
      <w:r w:rsidRPr="00531A71">
        <w:rPr>
          <w:rFonts w:eastAsia="標楷體" w:hAnsi="標楷體"/>
        </w:rPr>
        <w:t>＋</w:t>
      </w:r>
      <w:r w:rsidRPr="00990976">
        <w:rPr>
          <w:rFonts w:eastAsia="標楷體"/>
          <w:noProof/>
        </w:rPr>
        <w:pict w14:anchorId="05C121F3">
          <v:shape id="圖片 170" o:spid="_x0000_i2265" type="#_x0000_t75" alt="%FontSize=12&#10;%TeXFontSize=12&#10;\documentclass{article}&#10;\pagestyle{empty}&#10;\begin{document}&#10;\[&#10;\overline{AC}&#10;\]&#10;\end{document}" style="width:16.5pt;height:10.5pt;visibility:visible">
            <v:imagedata r:id="rId20" o:title="end{document}"/>
          </v:shape>
        </w:pict>
      </w:r>
      <w:r w:rsidR="00730C61">
        <w:rPr>
          <w:rFonts w:eastAsia="標楷體" w:hint="eastAsia"/>
          <w:noProof/>
        </w:rPr>
        <w:t>之值為何？</w:t>
      </w:r>
    </w:p>
    <w:p w14:paraId="2B3DB49A" w14:textId="77777777" w:rsidR="006355A5" w:rsidRDefault="006355A5" w:rsidP="006355A5">
      <w:pPr>
        <w:spacing w:beforeLines="50" w:before="180"/>
        <w:ind w:left="476" w:hangingChars="198" w:hanging="476"/>
        <w:jc w:val="both"/>
        <w:rPr>
          <w:rFonts w:eastAsia="標楷體" w:hint="eastAsia"/>
          <w:b/>
        </w:rPr>
      </w:pPr>
      <w:r w:rsidRPr="00531A71">
        <w:rPr>
          <w:rFonts w:eastAsia="標楷體"/>
          <w:b/>
        </w:rPr>
        <w:t xml:space="preserve">    </w:t>
      </w:r>
    </w:p>
    <w:p w14:paraId="79464232" w14:textId="77777777" w:rsidR="006355A5" w:rsidRDefault="006355A5" w:rsidP="006355A5">
      <w:pPr>
        <w:spacing w:beforeLines="50" w:before="180"/>
        <w:ind w:left="476" w:hangingChars="198" w:hanging="476"/>
        <w:jc w:val="both"/>
        <w:rPr>
          <w:rFonts w:eastAsia="標楷體" w:hint="eastAsia"/>
          <w:b/>
        </w:rPr>
      </w:pPr>
    </w:p>
    <w:p w14:paraId="17667898" w14:textId="77777777" w:rsidR="006355A5" w:rsidRPr="00531A71" w:rsidRDefault="006355A5" w:rsidP="006355A5">
      <w:pPr>
        <w:spacing w:beforeLines="50" w:before="180"/>
        <w:ind w:left="476" w:hangingChars="198" w:hanging="476"/>
        <w:jc w:val="both"/>
        <w:rPr>
          <w:rFonts w:ascii="標楷體" w:eastAsia="標楷體" w:hAnsi="標楷體" w:hint="eastAsia"/>
          <w:iCs/>
        </w:rPr>
      </w:pPr>
      <w:r>
        <w:rPr>
          <w:rFonts w:eastAsia="標楷體" w:hint="eastAsia"/>
          <w:b/>
        </w:rPr>
        <w:t>習題</w:t>
      </w:r>
      <w:r>
        <w:rPr>
          <w:rFonts w:eastAsia="標楷體" w:hint="eastAsia"/>
          <w:b/>
        </w:rPr>
        <w:t>7.3-10</w:t>
      </w:r>
    </w:p>
    <w:p w14:paraId="512D1F95" w14:textId="77777777" w:rsidR="00045CFA" w:rsidRDefault="00045CFA" w:rsidP="00045CFA">
      <w:pPr>
        <w:snapToGrid w:val="0"/>
        <w:spacing w:beforeLines="50" w:before="180"/>
        <w:ind w:left="504" w:hangingChars="210" w:hanging="504"/>
        <w:rPr>
          <w:rFonts w:eastAsia="標楷體" w:hAnsi="標楷體" w:hint="eastAsia"/>
        </w:rPr>
      </w:pPr>
      <w:r w:rsidRPr="00531A71">
        <w:rPr>
          <w:rFonts w:ascii="標楷體" w:eastAsia="標楷體" w:hAnsi="標楷體" w:hint="eastAsia"/>
        </w:rPr>
        <w:t xml:space="preserve">    </w:t>
      </w:r>
      <w:proofErr w:type="gramStart"/>
      <w:r w:rsidRPr="00531A71">
        <w:rPr>
          <w:rFonts w:eastAsia="標楷體" w:hAnsi="標楷體"/>
        </w:rPr>
        <w:t>已知圓</w:t>
      </w:r>
      <w:proofErr w:type="gramEnd"/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r w:rsidRPr="00531A71">
        <w:rPr>
          <w:rFonts w:eastAsia="標楷體" w:hAnsi="標楷體"/>
        </w:rPr>
        <w:t>的連心線段長</w:t>
      </w:r>
      <w:r w:rsidRPr="00531A71">
        <w:rPr>
          <w:rFonts w:eastAsia="標楷體" w:hAnsi="標楷體" w:hint="eastAsia"/>
        </w:rPr>
        <w:t>為</w:t>
      </w:r>
      <w:r w:rsidRPr="00531A71">
        <w:rPr>
          <w:rFonts w:eastAsia="標楷體"/>
        </w:rPr>
        <w:t>1</w:t>
      </w:r>
      <w:r>
        <w:rPr>
          <w:rFonts w:eastAsia="標楷體" w:hint="eastAsia"/>
        </w:rPr>
        <w:t>0</w:t>
      </w:r>
      <w:r w:rsidR="00730C61">
        <w:rPr>
          <w:rFonts w:eastAsia="標楷體" w:hint="eastAsia"/>
          <w:bCs/>
        </w:rPr>
        <w:t>公分</w:t>
      </w:r>
      <w:r w:rsidRPr="00531A71">
        <w:rPr>
          <w:rFonts w:eastAsia="標楷體" w:hAnsi="標楷體"/>
        </w:rPr>
        <w:t>，若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1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  <w:iCs/>
        </w:rPr>
        <w:t>O</w:t>
      </w:r>
      <w:r w:rsidRPr="00531A71">
        <w:rPr>
          <w:rFonts w:eastAsia="標楷體"/>
          <w:vertAlign w:val="subscript"/>
        </w:rPr>
        <w:t>2</w:t>
      </w:r>
      <w:r w:rsidRPr="00531A71">
        <w:rPr>
          <w:rFonts w:eastAsia="標楷體" w:hAnsi="標楷體"/>
        </w:rPr>
        <w:t>的半徑分別如</w:t>
      </w:r>
      <w:r w:rsidR="00730C61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下表，請完成下表。</w:t>
      </w:r>
    </w:p>
    <w:p w14:paraId="4B217217" w14:textId="77777777" w:rsidR="00045CFA" w:rsidRPr="00531A71" w:rsidRDefault="00045CFA" w:rsidP="00045CFA">
      <w:pPr>
        <w:snapToGrid w:val="0"/>
        <w:spacing w:beforeLines="50" w:before="180"/>
        <w:ind w:left="504" w:hangingChars="210" w:hanging="504"/>
        <w:rPr>
          <w:rFonts w:eastAsia="標楷體"/>
        </w:rPr>
      </w:pPr>
    </w:p>
    <w:tbl>
      <w:tblPr>
        <w:tblW w:w="0" w:type="auto"/>
        <w:tblInd w:w="1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74"/>
        <w:gridCol w:w="835"/>
        <w:gridCol w:w="833"/>
        <w:gridCol w:w="812"/>
        <w:gridCol w:w="839"/>
        <w:gridCol w:w="918"/>
      </w:tblGrid>
      <w:tr w:rsidR="00730C61" w:rsidRPr="00531A71" w14:paraId="6F761B98" w14:textId="77777777" w:rsidTr="00730C61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5D22C9D3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1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1AA58BF5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3" w:type="dxa"/>
            <w:vAlign w:val="center"/>
          </w:tcPr>
          <w:p w14:paraId="5BF6E37C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5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12" w:type="dxa"/>
            <w:vAlign w:val="center"/>
          </w:tcPr>
          <w:p w14:paraId="2981EFB4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4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9" w:type="dxa"/>
            <w:vAlign w:val="center"/>
          </w:tcPr>
          <w:p w14:paraId="78D59631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5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918" w:type="dxa"/>
            <w:vAlign w:val="center"/>
          </w:tcPr>
          <w:p w14:paraId="34EFD2C8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</w:tr>
      <w:tr w:rsidR="00730C61" w:rsidRPr="00531A71" w14:paraId="13FC1F90" w14:textId="77777777" w:rsidTr="00730C61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210D875D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圓O</w:t>
            </w:r>
            <w:r w:rsidRPr="00531A71">
              <w:rPr>
                <w:rFonts w:ascii="標楷體" w:eastAsia="標楷體" w:hAnsi="標楷體" w:hint="eastAsia"/>
                <w:vertAlign w:val="subscript"/>
              </w:rPr>
              <w:t>2</w:t>
            </w:r>
            <w:r w:rsidRPr="00531A71">
              <w:rPr>
                <w:rFonts w:ascii="標楷體" w:eastAsia="標楷體" w:hAnsi="標楷體" w:hint="eastAsia"/>
              </w:rPr>
              <w:t>半徑</w:t>
            </w:r>
          </w:p>
        </w:tc>
        <w:tc>
          <w:tcPr>
            <w:tcW w:w="835" w:type="dxa"/>
            <w:vAlign w:val="center"/>
          </w:tcPr>
          <w:p w14:paraId="1F0EB90E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16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3" w:type="dxa"/>
            <w:vAlign w:val="center"/>
          </w:tcPr>
          <w:p w14:paraId="12DDFF64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3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12" w:type="dxa"/>
            <w:vAlign w:val="center"/>
          </w:tcPr>
          <w:p w14:paraId="699B66BC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6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839" w:type="dxa"/>
            <w:vAlign w:val="center"/>
          </w:tcPr>
          <w:p w14:paraId="09C1181C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>
              <w:rPr>
                <w:rFonts w:ascii="標楷體" w:eastAsia="標楷體" w:hAnsi="標楷體" w:hint="eastAsia"/>
              </w:rPr>
              <w:t>8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  <w:tc>
          <w:tcPr>
            <w:tcW w:w="918" w:type="dxa"/>
            <w:vAlign w:val="center"/>
          </w:tcPr>
          <w:p w14:paraId="4FC6AD88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20</w:t>
            </w:r>
            <w:r w:rsidR="00730C61">
              <w:rPr>
                <w:rFonts w:eastAsia="標楷體" w:hint="eastAsia"/>
                <w:bCs/>
              </w:rPr>
              <w:t>公分</w:t>
            </w:r>
          </w:p>
        </w:tc>
      </w:tr>
      <w:tr w:rsidR="00730C61" w:rsidRPr="00531A71" w14:paraId="030D437A" w14:textId="77777777" w:rsidTr="00730C61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4A539308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兩圓位置關係</w:t>
            </w:r>
          </w:p>
        </w:tc>
        <w:tc>
          <w:tcPr>
            <w:tcW w:w="835" w:type="dxa"/>
            <w:vAlign w:val="center"/>
          </w:tcPr>
          <w:p w14:paraId="033C6AD5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3" w:type="dxa"/>
            <w:vAlign w:val="center"/>
          </w:tcPr>
          <w:p w14:paraId="3FDB2773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12" w:type="dxa"/>
            <w:vAlign w:val="center"/>
          </w:tcPr>
          <w:p w14:paraId="558537DA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9" w:type="dxa"/>
            <w:vAlign w:val="center"/>
          </w:tcPr>
          <w:p w14:paraId="72BC8534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918" w:type="dxa"/>
            <w:vAlign w:val="center"/>
          </w:tcPr>
          <w:p w14:paraId="454F0205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  <w:tr w:rsidR="00730C61" w:rsidRPr="00531A71" w14:paraId="108420F4" w14:textId="77777777" w:rsidTr="00730C61">
        <w:tblPrEx>
          <w:tblCellMar>
            <w:top w:w="0" w:type="dxa"/>
            <w:bottom w:w="0" w:type="dxa"/>
          </w:tblCellMar>
        </w:tblPrEx>
        <w:tc>
          <w:tcPr>
            <w:tcW w:w="1574" w:type="dxa"/>
            <w:shd w:val="clear" w:color="auto" w:fill="CCCCCC"/>
            <w:vAlign w:val="center"/>
          </w:tcPr>
          <w:p w14:paraId="2EE241A4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  <w:r w:rsidRPr="00531A71">
              <w:rPr>
                <w:rFonts w:ascii="標楷體" w:eastAsia="標楷體" w:hAnsi="標楷體" w:hint="eastAsia"/>
              </w:rPr>
              <w:t>公切線數</w:t>
            </w:r>
          </w:p>
        </w:tc>
        <w:tc>
          <w:tcPr>
            <w:tcW w:w="835" w:type="dxa"/>
            <w:vAlign w:val="center"/>
          </w:tcPr>
          <w:p w14:paraId="38FCEB66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3" w:type="dxa"/>
            <w:vAlign w:val="center"/>
          </w:tcPr>
          <w:p w14:paraId="59DF8916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12" w:type="dxa"/>
            <w:vAlign w:val="center"/>
          </w:tcPr>
          <w:p w14:paraId="6F9AF372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839" w:type="dxa"/>
            <w:vAlign w:val="center"/>
          </w:tcPr>
          <w:p w14:paraId="267A502E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  <w:tc>
          <w:tcPr>
            <w:tcW w:w="918" w:type="dxa"/>
            <w:vAlign w:val="center"/>
          </w:tcPr>
          <w:p w14:paraId="3D62C09D" w14:textId="77777777" w:rsidR="00045CFA" w:rsidRPr="00531A71" w:rsidRDefault="00045CFA" w:rsidP="00E867F3">
            <w:pPr>
              <w:jc w:val="center"/>
              <w:rPr>
                <w:rFonts w:ascii="標楷體" w:eastAsia="標楷體" w:hAnsi="標楷體" w:hint="eastAsia"/>
              </w:rPr>
            </w:pPr>
          </w:p>
        </w:tc>
      </w:tr>
    </w:tbl>
    <w:p w14:paraId="37F0E2EB" w14:textId="77777777" w:rsidR="00045CFA" w:rsidRDefault="00045CFA" w:rsidP="00045CFA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2F3E26A4" w14:textId="77777777" w:rsidR="00CA281D" w:rsidRDefault="00CA281D" w:rsidP="00045CFA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7E5D302D" w14:textId="77777777" w:rsidR="00CA281D" w:rsidRDefault="00CA281D" w:rsidP="00045CFA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580E1CF1" w14:textId="77777777" w:rsidR="00CA281D" w:rsidRDefault="00CA281D" w:rsidP="00045CFA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3079274A" w14:textId="77777777" w:rsidR="00730C61" w:rsidRDefault="00730C61" w:rsidP="00045CFA">
      <w:pPr>
        <w:ind w:left="1080" w:hangingChars="450" w:hanging="1080"/>
        <w:rPr>
          <w:rFonts w:ascii="標楷體" w:eastAsia="標楷體" w:hAnsi="標楷體" w:hint="eastAsia"/>
          <w:iCs/>
        </w:rPr>
      </w:pPr>
    </w:p>
    <w:p w14:paraId="32E4FE47" w14:textId="77777777" w:rsidR="00045CFA" w:rsidRPr="00E15BDB" w:rsidRDefault="00045CFA" w:rsidP="00045CFA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6355A5">
        <w:rPr>
          <w:rFonts w:eastAsia="標楷體" w:hint="eastAsia"/>
          <w:b/>
        </w:rPr>
        <w:t>11</w:t>
      </w:r>
      <w:r w:rsidRPr="00531A71">
        <w:rPr>
          <w:rFonts w:eastAsia="標楷體"/>
          <w:b/>
        </w:rPr>
        <w:t>：</w:t>
      </w:r>
      <w:r w:rsidR="00492CA5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 xml:space="preserve"> </w:t>
      </w:r>
      <w:proofErr w:type="gramStart"/>
      <w:r w:rsidRPr="00E15BDB">
        <w:rPr>
          <w:rFonts w:eastAsia="標楷體" w:hint="eastAsia"/>
          <w:b/>
        </w:rPr>
        <w:t>兩圓外切</w:t>
      </w:r>
      <w:proofErr w:type="gramEnd"/>
      <w:r w:rsidRPr="00E15BDB">
        <w:rPr>
          <w:rFonts w:eastAsia="標楷體" w:hint="eastAsia"/>
          <w:b/>
        </w:rPr>
        <w:t>，過切點的內公切線，必平分這兩圓的外公切線。</w:t>
      </w:r>
    </w:p>
    <w:p w14:paraId="15FBACB5" w14:textId="77777777" w:rsidR="00045CFA" w:rsidRPr="00531A71" w:rsidRDefault="00045CFA" w:rsidP="00045CFA">
      <w:pPr>
        <w:ind w:firstLineChars="300" w:firstLine="72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1B7789E1">
          <v:shape id="_x0000_s3430" type="#_x0000_t75" style="position:absolute;left:0;text-align:left;margin-left:89.55pt;margin-top:16.15pt;width:233.85pt;height:179.15pt;z-index:162">
            <v:imagedata r:id="rId474" o:title=""/>
          </v:shape>
        </w:pict>
      </w:r>
    </w:p>
    <w:p w14:paraId="731D5718" w14:textId="77777777" w:rsidR="00045CFA" w:rsidRDefault="00045CFA" w:rsidP="00045CFA">
      <w:pPr>
        <w:jc w:val="center"/>
        <w:rPr>
          <w:rFonts w:eastAsia="標楷體" w:hint="eastAsia"/>
        </w:rPr>
      </w:pPr>
    </w:p>
    <w:p w14:paraId="47A32E87" w14:textId="77777777" w:rsidR="00045CFA" w:rsidRDefault="00045CFA" w:rsidP="00045CFA">
      <w:pPr>
        <w:tabs>
          <w:tab w:val="left" w:pos="0"/>
        </w:tabs>
        <w:jc w:val="center"/>
        <w:rPr>
          <w:rFonts w:eastAsia="標楷體" w:hint="eastAsia"/>
        </w:rPr>
      </w:pPr>
    </w:p>
    <w:p w14:paraId="5A3CBFCB" w14:textId="77777777" w:rsidR="00045CFA" w:rsidRDefault="00045CFA" w:rsidP="00045CFA">
      <w:pPr>
        <w:jc w:val="center"/>
        <w:rPr>
          <w:rFonts w:eastAsia="標楷體" w:hint="eastAsia"/>
        </w:rPr>
      </w:pPr>
    </w:p>
    <w:p w14:paraId="6796A4E9" w14:textId="77777777" w:rsidR="00045CFA" w:rsidRDefault="00045CFA" w:rsidP="00045CFA">
      <w:pPr>
        <w:jc w:val="center"/>
        <w:rPr>
          <w:rFonts w:eastAsia="標楷體" w:hint="eastAsia"/>
        </w:rPr>
      </w:pPr>
    </w:p>
    <w:p w14:paraId="19417A81" w14:textId="77777777" w:rsidR="00045CFA" w:rsidRDefault="00045CFA" w:rsidP="00045CFA">
      <w:pPr>
        <w:jc w:val="center"/>
        <w:rPr>
          <w:rFonts w:eastAsia="標楷體" w:hint="eastAsia"/>
        </w:rPr>
      </w:pPr>
    </w:p>
    <w:p w14:paraId="00056402" w14:textId="77777777" w:rsidR="00045CFA" w:rsidRDefault="00045CFA" w:rsidP="00045CFA">
      <w:pPr>
        <w:jc w:val="center"/>
        <w:rPr>
          <w:rFonts w:eastAsia="標楷體" w:hint="eastAsia"/>
        </w:rPr>
      </w:pPr>
    </w:p>
    <w:p w14:paraId="69DA5C98" w14:textId="77777777" w:rsidR="00045CFA" w:rsidRDefault="00045CFA" w:rsidP="00045CFA">
      <w:pPr>
        <w:jc w:val="center"/>
        <w:rPr>
          <w:rFonts w:eastAsia="標楷體" w:hint="eastAsia"/>
        </w:rPr>
      </w:pPr>
    </w:p>
    <w:p w14:paraId="791F1214" w14:textId="77777777" w:rsidR="00045CFA" w:rsidRDefault="00045CFA" w:rsidP="00045CFA">
      <w:pPr>
        <w:jc w:val="center"/>
        <w:rPr>
          <w:rFonts w:eastAsia="標楷體" w:hint="eastAsia"/>
        </w:rPr>
      </w:pPr>
    </w:p>
    <w:p w14:paraId="38056F52" w14:textId="77777777" w:rsidR="00045CFA" w:rsidRDefault="00045CFA" w:rsidP="00045CFA">
      <w:pPr>
        <w:jc w:val="center"/>
        <w:rPr>
          <w:rFonts w:eastAsia="標楷體" w:hint="eastAsia"/>
        </w:rPr>
      </w:pPr>
    </w:p>
    <w:p w14:paraId="438C5F8D" w14:textId="77777777" w:rsidR="00CA281D" w:rsidRDefault="00CA281D" w:rsidP="00045CFA">
      <w:pPr>
        <w:jc w:val="center"/>
        <w:rPr>
          <w:rFonts w:eastAsia="標楷體" w:hint="eastAsia"/>
        </w:rPr>
      </w:pPr>
    </w:p>
    <w:p w14:paraId="7B3A77FD" w14:textId="77777777" w:rsidR="005A1E0D" w:rsidRDefault="005A1E0D" w:rsidP="005A1E0D">
      <w:pPr>
        <w:ind w:left="728" w:hangingChars="303" w:hanging="728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="00214FE7">
        <w:rPr>
          <w:rFonts w:eastAsia="標楷體" w:hint="eastAsia"/>
          <w:b/>
        </w:rPr>
        <w:t>3</w:t>
      </w:r>
    </w:p>
    <w:p w14:paraId="0D1A27F7" w14:textId="77777777" w:rsidR="00045CFA" w:rsidRPr="007146D8" w:rsidRDefault="00045CFA" w:rsidP="002B45F0">
      <w:pPr>
        <w:spacing w:beforeLines="50" w:before="180"/>
        <w:ind w:leftChars="221" w:left="1258" w:hangingChars="303" w:hanging="728"/>
        <w:jc w:val="both"/>
        <w:rPr>
          <w:rFonts w:eastAsia="標楷體"/>
        </w:rPr>
      </w:pPr>
      <w:r w:rsidRPr="007146D8">
        <w:rPr>
          <w:rFonts w:eastAsia="標楷體" w:hAnsi="標楷體"/>
          <w:b/>
        </w:rPr>
        <w:t>已知：</w:t>
      </w:r>
      <w:r w:rsidR="00492CA5" w:rsidRPr="00FC25C5">
        <w:rPr>
          <w:rFonts w:eastAsia="標楷體" w:hint="eastAsia"/>
        </w:rPr>
        <w:t>如圖</w:t>
      </w:r>
      <w:r w:rsidR="00492CA5" w:rsidRPr="00FC25C5">
        <w:rPr>
          <w:rFonts w:eastAsia="標楷體" w:hint="eastAsia"/>
        </w:rPr>
        <w:t>7.3-</w:t>
      </w:r>
      <w:r w:rsidR="00492CA5">
        <w:rPr>
          <w:rFonts w:eastAsia="標楷體" w:hint="eastAsia"/>
        </w:rPr>
        <w:t>7</w:t>
      </w:r>
      <w:r w:rsidR="00492CA5" w:rsidRPr="00FC25C5">
        <w:rPr>
          <w:rFonts w:eastAsia="標楷體" w:hint="eastAsia"/>
        </w:rPr>
        <w:t>3</w:t>
      </w:r>
      <w:r w:rsidR="00492CA5" w:rsidRPr="00FC25C5">
        <w:rPr>
          <w:rFonts w:eastAsia="標楷體" w:hint="eastAsia"/>
        </w:rPr>
        <w:t>，</w:t>
      </w:r>
      <w:r w:rsidRPr="007146D8">
        <w:rPr>
          <w:rFonts w:eastAsia="標楷體" w:hAnsi="標楷體"/>
        </w:rPr>
        <w:t>圓</w:t>
      </w:r>
      <w:r w:rsidRPr="007146D8">
        <w:rPr>
          <w:rFonts w:eastAsia="標楷體"/>
        </w:rPr>
        <w:t>O</w:t>
      </w:r>
      <w:r w:rsidRPr="007146D8">
        <w:rPr>
          <w:rFonts w:eastAsia="標楷體"/>
          <w:vertAlign w:val="subscript"/>
        </w:rPr>
        <w:t>1</w:t>
      </w:r>
      <w:r w:rsidRPr="007146D8">
        <w:rPr>
          <w:rFonts w:eastAsia="標楷體" w:hAnsi="標楷體"/>
        </w:rPr>
        <w:t>與圓</w:t>
      </w:r>
      <w:r w:rsidRPr="007146D8">
        <w:rPr>
          <w:rFonts w:eastAsia="標楷體"/>
        </w:rPr>
        <w:t>O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146D8">
          <w:rPr>
            <w:rFonts w:eastAsia="標楷體"/>
            <w:vertAlign w:val="subscript"/>
          </w:rPr>
          <w:t>2</w:t>
        </w:r>
        <w:proofErr w:type="gramStart"/>
        <w:r w:rsidRPr="007146D8">
          <w:rPr>
            <w:rFonts w:eastAsia="標楷體" w:hAnsi="標楷體"/>
          </w:rPr>
          <w:t>兩</w:t>
        </w:r>
      </w:smartTag>
      <w:proofErr w:type="gramEnd"/>
      <w:r w:rsidRPr="007146D8">
        <w:rPr>
          <w:rFonts w:eastAsia="標楷體" w:hAnsi="標楷體"/>
        </w:rPr>
        <w:t>圓</w:t>
      </w:r>
      <w:proofErr w:type="gramStart"/>
      <w:r w:rsidRPr="007146D8">
        <w:rPr>
          <w:rFonts w:eastAsia="標楷體" w:hAnsi="標楷體"/>
        </w:rPr>
        <w:t>外切於</w:t>
      </w:r>
      <w:proofErr w:type="gramEnd"/>
      <w:r w:rsidRPr="007146D8">
        <w:rPr>
          <w:rFonts w:eastAsia="標楷體"/>
        </w:rPr>
        <w:t>M</w:t>
      </w:r>
      <w:r w:rsidRPr="007146D8">
        <w:rPr>
          <w:rFonts w:eastAsia="標楷體" w:hAnsi="標楷體"/>
        </w:rPr>
        <w:t>點，</w:t>
      </w:r>
      <w:r w:rsidRPr="007146D8">
        <w:rPr>
          <w:rFonts w:eastAsia="標楷體"/>
          <w:position w:val="-2"/>
        </w:rPr>
        <w:pict w14:anchorId="5D400A44">
          <v:shape id="_x0000_i226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7146D8">
        <w:rPr>
          <w:rFonts w:eastAsia="標楷體" w:hAnsi="標楷體"/>
        </w:rPr>
        <w:t>為兩圓的內公切線，</w:t>
      </w:r>
      <w:r w:rsidRPr="007146D8">
        <w:rPr>
          <w:rFonts w:eastAsia="標楷體"/>
          <w:position w:val="-2"/>
        </w:rPr>
        <w:pict w14:anchorId="7CD6CC3C">
          <v:shape id="_x0000_i226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7146D8">
        <w:rPr>
          <w:rFonts w:eastAsia="標楷體" w:hAnsi="標楷體"/>
        </w:rPr>
        <w:t>為圓</w:t>
      </w:r>
      <w:r w:rsidRPr="007146D8">
        <w:rPr>
          <w:rFonts w:eastAsia="標楷體"/>
        </w:rPr>
        <w:t>O</w:t>
      </w:r>
      <w:r w:rsidRPr="007146D8">
        <w:rPr>
          <w:rFonts w:eastAsia="標楷體"/>
          <w:vertAlign w:val="subscript"/>
        </w:rPr>
        <w:t>1</w:t>
      </w:r>
      <w:r w:rsidRPr="007146D8">
        <w:rPr>
          <w:rFonts w:eastAsia="標楷體" w:hAnsi="標楷體"/>
        </w:rPr>
        <w:t>及圓</w:t>
      </w:r>
      <w:r>
        <w:rPr>
          <w:rFonts w:eastAsia="標楷體" w:hAnsi="標楷體" w:hint="eastAsia"/>
        </w:rPr>
        <w:t xml:space="preserve"> </w:t>
      </w:r>
      <w:r w:rsidRPr="007146D8">
        <w:rPr>
          <w:rFonts w:eastAsia="標楷體"/>
        </w:rPr>
        <w:t>O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146D8">
          <w:rPr>
            <w:rFonts w:eastAsia="標楷體"/>
            <w:vertAlign w:val="subscript"/>
          </w:rPr>
          <w:t>2</w:t>
        </w:r>
        <w:r w:rsidRPr="007146D8">
          <w:rPr>
            <w:rFonts w:eastAsia="標楷體" w:hAnsi="標楷體"/>
          </w:rPr>
          <w:t>兩</w:t>
        </w:r>
      </w:smartTag>
      <w:r w:rsidRPr="007146D8">
        <w:rPr>
          <w:rFonts w:eastAsia="標楷體" w:hAnsi="標楷體"/>
        </w:rPr>
        <w:t>圓的外公切線，切點分別為點</w:t>
      </w:r>
      <w:r w:rsidRPr="007146D8">
        <w:rPr>
          <w:rFonts w:eastAsia="標楷體"/>
        </w:rPr>
        <w:t>P</w:t>
      </w:r>
      <w:r w:rsidRPr="007146D8">
        <w:rPr>
          <w:rFonts w:eastAsia="標楷體" w:hAnsi="標楷體"/>
        </w:rPr>
        <w:t>與點</w:t>
      </w:r>
      <w:r w:rsidRPr="007146D8">
        <w:rPr>
          <w:rFonts w:eastAsia="標楷體"/>
        </w:rPr>
        <w:t>Q</w:t>
      </w:r>
      <w:r w:rsidRPr="007146D8">
        <w:rPr>
          <w:rFonts w:eastAsia="標楷體" w:hAnsi="標楷體"/>
        </w:rPr>
        <w:t>，</w:t>
      </w:r>
      <w:r w:rsidRPr="007146D8">
        <w:rPr>
          <w:rFonts w:eastAsia="標楷體"/>
          <w:position w:val="-2"/>
        </w:rPr>
        <w:pict w14:anchorId="57660B76">
          <v:shape id="_x0000_i226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7146D8">
        <w:rPr>
          <w:rFonts w:eastAsia="標楷體" w:hAnsi="標楷體"/>
        </w:rPr>
        <w:t>與</w:t>
      </w:r>
      <w:r w:rsidRPr="007146D8">
        <w:rPr>
          <w:rFonts w:eastAsia="標楷體"/>
          <w:position w:val="-2"/>
        </w:rPr>
        <w:pict w14:anchorId="00D29CD7">
          <v:shape id="_x0000_i226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7146D8">
        <w:rPr>
          <w:rFonts w:eastAsia="標楷體" w:hAnsi="標楷體"/>
        </w:rPr>
        <w:t>相交於點</w:t>
      </w:r>
      <w:r w:rsidRPr="007146D8">
        <w:rPr>
          <w:rFonts w:eastAsia="標楷體"/>
        </w:rPr>
        <w:t>N</w:t>
      </w:r>
      <w:r w:rsidRPr="007146D8">
        <w:rPr>
          <w:rFonts w:eastAsia="標楷體" w:hAnsi="標楷體"/>
        </w:rPr>
        <w:t>。</w:t>
      </w:r>
    </w:p>
    <w:p w14:paraId="3F7BD65E" w14:textId="77777777" w:rsidR="00045CFA" w:rsidRPr="007146D8" w:rsidRDefault="00045CFA" w:rsidP="002B45F0">
      <w:pPr>
        <w:spacing w:beforeLines="50" w:before="180"/>
        <w:ind w:leftChars="221" w:left="1258" w:hangingChars="303" w:hanging="728"/>
        <w:jc w:val="both"/>
        <w:rPr>
          <w:rFonts w:eastAsia="標楷體"/>
        </w:rPr>
      </w:pPr>
      <w:r w:rsidRPr="007146D8">
        <w:rPr>
          <w:rFonts w:eastAsia="標楷體" w:hAnsi="標楷體"/>
          <w:b/>
        </w:rPr>
        <w:t>求證：</w:t>
      </w:r>
      <w:r w:rsidRPr="007146D8">
        <w:rPr>
          <w:rFonts w:eastAsia="標楷體"/>
          <w:position w:val="-2"/>
        </w:rPr>
        <w:pict w14:anchorId="2AD797F5">
          <v:shape id="_x0000_i2270" type="#_x0000_t75" alt="%FontSize=12&#10;%TeXFontSize=12&#10;\documentclass{article}&#10;\pagestyle{empty}&#10;\begin{document}&#10;\[&#10;\overline{PN}&#10;\]&#10;\end{document}" style="width:16.5pt;height:10.5pt">
            <v:imagedata r:id="rId475" o:title="formula_phys"/>
          </v:shape>
        </w:pict>
      </w:r>
      <w:r w:rsidRPr="007146D8">
        <w:rPr>
          <w:rFonts w:eastAsia="標楷體" w:hAnsi="標楷體"/>
          <w:position w:val="-2"/>
        </w:rPr>
        <w:t>＝</w:t>
      </w:r>
      <w:r w:rsidRPr="007146D8">
        <w:rPr>
          <w:rFonts w:eastAsia="標楷體"/>
          <w:position w:val="-6"/>
        </w:rPr>
        <w:pict w14:anchorId="2BED6028">
          <v:shape id="_x0000_i2271" type="#_x0000_t75" alt="%FontSize=12&#10;%TeXFontSize=12&#10;\documentclass{article}&#10;\pagestyle{empty}&#10;\begin{document}&#10;\[&#10;\overline{NQ}&#10;\]&#10;\end{document}" style="width:18pt;height:12.75pt">
            <v:imagedata r:id="rId476" o:title="formula_phys"/>
          </v:shape>
        </w:pict>
      </w:r>
    </w:p>
    <w:p w14:paraId="0CDBB15D" w14:textId="77777777" w:rsidR="00045CFA" w:rsidRDefault="00045CFA" w:rsidP="00045CFA">
      <w:pPr>
        <w:jc w:val="both"/>
        <w:rPr>
          <w:rFonts w:eastAsia="標楷體" w:hAnsi="標楷體" w:hint="eastAsia"/>
          <w:b/>
        </w:rPr>
      </w:pPr>
    </w:p>
    <w:p w14:paraId="632FEEC3" w14:textId="77777777" w:rsidR="00045CFA" w:rsidRDefault="00045CFA" w:rsidP="00045CFA">
      <w:pPr>
        <w:jc w:val="both"/>
        <w:rPr>
          <w:rFonts w:eastAsia="標楷體" w:hAnsi="標楷體" w:hint="eastAsia"/>
          <w:b/>
        </w:rPr>
      </w:pPr>
    </w:p>
    <w:p w14:paraId="40E78E99" w14:textId="77777777" w:rsidR="00CA281D" w:rsidRDefault="00CA281D" w:rsidP="00045CFA">
      <w:pPr>
        <w:jc w:val="both"/>
        <w:rPr>
          <w:rFonts w:eastAsia="標楷體" w:hAnsi="標楷體" w:hint="eastAsia"/>
          <w:b/>
        </w:rPr>
      </w:pPr>
    </w:p>
    <w:p w14:paraId="0E5662AB" w14:textId="77777777" w:rsidR="00045CFA" w:rsidRDefault="00045CFA" w:rsidP="00045CFA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</w:p>
    <w:p w14:paraId="231400DB" w14:textId="77777777" w:rsidR="00045CFA" w:rsidRPr="00531A71" w:rsidRDefault="00045CFA" w:rsidP="00045CFA">
      <w:pPr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圖</w:t>
      </w:r>
      <w:r w:rsidR="005A1E0D">
        <w:rPr>
          <w:rFonts w:eastAsia="標楷體" w:hint="eastAsia"/>
        </w:rPr>
        <w:t>7.3-7</w:t>
      </w:r>
      <w:r w:rsidR="00214FE7">
        <w:rPr>
          <w:rFonts w:eastAsia="標楷體" w:hint="eastAsia"/>
        </w:rPr>
        <w:t>4</w:t>
      </w:r>
      <w:r>
        <w:rPr>
          <w:rFonts w:eastAsia="標楷體" w:hint="eastAsia"/>
        </w:rPr>
        <w:t>中，</w:t>
      </w:r>
      <w:r w:rsidRPr="00531A71">
        <w:rPr>
          <w:rFonts w:eastAsia="標楷體"/>
          <w:position w:val="-2"/>
        </w:rPr>
        <w:pict w14:anchorId="4C8EAED1">
          <v:shape id="_x0000_i2272" type="#_x0000_t75" alt="%FontSize=12&#10;%TeXFontSize=12&#10;\documentclass{article}&#10;\pagestyle{empty}&#10;\begin{document}&#10;\[&#10;\overline{DE}&#10;\]&#10;\end{document}" style="width:17.25pt;height:10.5pt">
            <v:imagedata r:id="rId10" o:title="formula_phys"/>
          </v:shape>
        </w:pict>
      </w:r>
      <w:r w:rsidRPr="00531A71">
        <w:rPr>
          <w:rFonts w:eastAsia="標楷體" w:hint="eastAsia"/>
        </w:rPr>
        <w:t>為圓的切線，</w:t>
      </w:r>
      <w:r w:rsidRPr="00531A71">
        <w:rPr>
          <w:rFonts w:eastAsia="標楷體" w:hint="eastAsia"/>
        </w:rPr>
        <w:t>A</w:t>
      </w:r>
      <w:r w:rsidRPr="00531A71">
        <w:rPr>
          <w:rFonts w:eastAsia="標楷體" w:hint="eastAsia"/>
        </w:rPr>
        <w:t>為切點，</w:t>
      </w:r>
      <w:r w:rsidRPr="00531A71">
        <w:rPr>
          <w:rFonts w:eastAsia="標楷體" w:hint="eastAsia"/>
        </w:rPr>
        <w:t>C</w:t>
      </w:r>
      <w:r w:rsidRPr="00531A71">
        <w:rPr>
          <w:rFonts w:eastAsia="標楷體" w:hint="eastAsia"/>
        </w:rPr>
        <w:t>為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的中點，求證</w:t>
      </w:r>
      <w:r w:rsidRPr="00531A71">
        <w:rPr>
          <w:rFonts w:eastAsia="標楷體"/>
          <w:position w:val="-2"/>
        </w:rPr>
        <w:pict w14:anchorId="18D566AD">
          <v:shape id="_x0000_i2273" type="#_x0000_t75" alt="%FontSize=12&#10;%TeXFontSize=12&#10;\documentclass{article}&#10;\pagestyle{empty}&#10;\begin{document}&#10;\[&#10;\overline{CA}&#10;\]&#10;\end{document}" style="width:15.75pt;height:10.5pt">
            <v:imagedata r:id="rId477" o:title="formula_phys"/>
          </v:shape>
        </w:pict>
      </w:r>
      <w:r w:rsidRPr="00531A71">
        <w:rPr>
          <w:rFonts w:eastAsia="標楷體" w:hint="eastAsia"/>
        </w:rPr>
        <w:t>為</w:t>
      </w:r>
      <w:r w:rsidRPr="00531A71">
        <w:rPr>
          <w:rFonts w:eastAsia="標楷體" w:hint="eastAsia"/>
        </w:rPr>
        <w:sym w:font="Symbol" w:char="F0D0"/>
      </w:r>
      <w:r w:rsidRPr="00531A71">
        <w:rPr>
          <w:rFonts w:eastAsia="標楷體" w:hint="eastAsia"/>
        </w:rPr>
        <w:t>BAD</w:t>
      </w:r>
      <w:r w:rsidR="005A1E0D">
        <w:rPr>
          <w:rFonts w:eastAsia="標楷體"/>
        </w:rPr>
        <w:br/>
      </w:r>
      <w:r w:rsidR="005A1E0D">
        <w:rPr>
          <w:rFonts w:eastAsia="標楷體" w:hint="eastAsia"/>
        </w:rPr>
        <w:t xml:space="preserve">    </w:t>
      </w:r>
      <w:r w:rsidRPr="00531A71">
        <w:rPr>
          <w:rFonts w:eastAsia="標楷體" w:hint="eastAsia"/>
        </w:rPr>
        <w:t>的</w:t>
      </w:r>
      <w:r>
        <w:rPr>
          <w:rFonts w:eastAsia="標楷體" w:hint="eastAsia"/>
        </w:rPr>
        <w:t>角</w:t>
      </w:r>
      <w:r w:rsidRPr="00531A71">
        <w:rPr>
          <w:rFonts w:eastAsia="標楷體" w:hint="eastAsia"/>
        </w:rPr>
        <w:t>平分線。</w:t>
      </w:r>
    </w:p>
    <w:p w14:paraId="51719704" w14:textId="77777777" w:rsidR="00045CFA" w:rsidRPr="00531A71" w:rsidRDefault="00CA281D" w:rsidP="00045CFA">
      <w:pPr>
        <w:jc w:val="center"/>
        <w:rPr>
          <w:rFonts w:eastAsia="標楷體" w:hint="eastAsia"/>
        </w:rPr>
      </w:pPr>
      <w:r>
        <w:rPr>
          <w:rFonts w:eastAsia="標楷體"/>
          <w:noProof/>
        </w:rPr>
        <w:pict w14:anchorId="53F14139">
          <v:shape id="_x0000_s3431" type="#_x0000_t75" style="position:absolute;left:0;text-align:left;margin-left:110pt;margin-top:6.45pt;width:181.7pt;height:170.45pt;z-index:163">
            <v:imagedata r:id="rId478" o:title=""/>
          </v:shape>
        </w:pict>
      </w:r>
    </w:p>
    <w:p w14:paraId="0DBB5CE8" w14:textId="77777777" w:rsidR="00045CFA" w:rsidRDefault="00045CFA" w:rsidP="00045CFA">
      <w:pPr>
        <w:jc w:val="center"/>
        <w:rPr>
          <w:rFonts w:eastAsia="標楷體" w:hint="eastAsia"/>
        </w:rPr>
      </w:pPr>
    </w:p>
    <w:p w14:paraId="67E7EBB3" w14:textId="77777777" w:rsidR="00045CFA" w:rsidRDefault="00045CFA" w:rsidP="00045CFA">
      <w:pPr>
        <w:jc w:val="center"/>
        <w:rPr>
          <w:rFonts w:eastAsia="標楷體" w:hint="eastAsia"/>
        </w:rPr>
      </w:pPr>
    </w:p>
    <w:p w14:paraId="474A0D71" w14:textId="77777777" w:rsidR="00045CFA" w:rsidRDefault="00045CFA" w:rsidP="00045CFA">
      <w:pPr>
        <w:jc w:val="center"/>
        <w:rPr>
          <w:rFonts w:eastAsia="標楷體" w:hint="eastAsia"/>
        </w:rPr>
      </w:pPr>
    </w:p>
    <w:p w14:paraId="7EF2729A" w14:textId="77777777" w:rsidR="00045CFA" w:rsidRDefault="00045CFA" w:rsidP="00045CFA">
      <w:pPr>
        <w:jc w:val="center"/>
        <w:rPr>
          <w:rFonts w:eastAsia="標楷體" w:hint="eastAsia"/>
        </w:rPr>
      </w:pPr>
    </w:p>
    <w:p w14:paraId="362373E2" w14:textId="77777777" w:rsidR="00045CFA" w:rsidRDefault="00045CFA" w:rsidP="00045CFA">
      <w:pPr>
        <w:jc w:val="center"/>
        <w:rPr>
          <w:rFonts w:eastAsia="標楷體" w:hint="eastAsia"/>
        </w:rPr>
      </w:pPr>
    </w:p>
    <w:p w14:paraId="09217B59" w14:textId="77777777" w:rsidR="00045CFA" w:rsidRPr="00531A71" w:rsidRDefault="00045CFA" w:rsidP="00045CFA">
      <w:pPr>
        <w:jc w:val="center"/>
        <w:rPr>
          <w:rFonts w:eastAsia="標楷體" w:hint="eastAsia"/>
        </w:rPr>
      </w:pPr>
    </w:p>
    <w:p w14:paraId="6485BB6E" w14:textId="77777777" w:rsidR="00045CFA" w:rsidRDefault="00045CFA" w:rsidP="00045CFA">
      <w:pPr>
        <w:jc w:val="both"/>
        <w:rPr>
          <w:rFonts w:eastAsia="標楷體" w:hAnsi="標楷體" w:hint="eastAsia"/>
          <w:b/>
        </w:rPr>
      </w:pPr>
    </w:p>
    <w:p w14:paraId="79744A57" w14:textId="77777777" w:rsidR="00CA281D" w:rsidRDefault="00CA281D" w:rsidP="00045CFA">
      <w:pPr>
        <w:jc w:val="both"/>
        <w:rPr>
          <w:rFonts w:eastAsia="標楷體" w:hAnsi="標楷體" w:hint="eastAsia"/>
          <w:b/>
        </w:rPr>
      </w:pPr>
    </w:p>
    <w:p w14:paraId="7D54F492" w14:textId="77777777" w:rsidR="00CA281D" w:rsidRDefault="00CA281D" w:rsidP="00045CFA">
      <w:pPr>
        <w:jc w:val="both"/>
        <w:rPr>
          <w:rFonts w:eastAsia="標楷體" w:hAnsi="標楷體" w:hint="eastAsia"/>
          <w:b/>
        </w:rPr>
      </w:pPr>
    </w:p>
    <w:p w14:paraId="3F3786BE" w14:textId="77777777" w:rsidR="00CA281D" w:rsidRPr="005A1E0D" w:rsidRDefault="00CA281D" w:rsidP="00045CFA">
      <w:pPr>
        <w:jc w:val="both"/>
        <w:rPr>
          <w:rFonts w:eastAsia="標楷體" w:hAnsi="標楷體" w:hint="eastAsia"/>
          <w:b/>
        </w:rPr>
      </w:pPr>
    </w:p>
    <w:p w14:paraId="5038EAAF" w14:textId="77777777" w:rsidR="00CA281D" w:rsidRDefault="005A1E0D" w:rsidP="005A1E0D">
      <w:pPr>
        <w:jc w:val="center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="00214FE7">
        <w:rPr>
          <w:rFonts w:eastAsia="標楷體" w:hint="eastAsia"/>
          <w:b/>
        </w:rPr>
        <w:t>4</w:t>
      </w:r>
    </w:p>
    <w:p w14:paraId="3290163D" w14:textId="77777777" w:rsidR="00CA281D" w:rsidRDefault="00CA281D" w:rsidP="00045CFA">
      <w:pPr>
        <w:jc w:val="both"/>
        <w:rPr>
          <w:rFonts w:eastAsia="標楷體" w:hAnsi="標楷體" w:hint="eastAsia"/>
          <w:b/>
        </w:rPr>
      </w:pPr>
    </w:p>
    <w:p w14:paraId="5CB1F3C1" w14:textId="77777777" w:rsidR="00045CFA" w:rsidRPr="00531A71" w:rsidRDefault="00045CFA" w:rsidP="00045CFA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</w:p>
    <w:p w14:paraId="31E12BE6" w14:textId="77777777" w:rsidR="00045CFA" w:rsidRPr="00531A71" w:rsidRDefault="005A1E0D" w:rsidP="00045CFA">
      <w:pPr>
        <w:spacing w:beforeLines="50" w:before="180"/>
        <w:ind w:firstLineChars="200" w:firstLine="480"/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6960024B">
          <v:shape id="_x0000_s3411" type="#_x0000_t75" style="position:absolute;left:0;text-align:left;margin-left:126.1pt;margin-top:32pt;width:174.4pt;height:152.7pt;z-index:-72">
            <v:imagedata r:id="rId479" o:title=""/>
          </v:shape>
        </w:pict>
      </w:r>
      <w:r w:rsidR="00045CFA" w:rsidRPr="00531A71">
        <w:rPr>
          <w:rFonts w:eastAsia="標楷體" w:hAnsi="標楷體"/>
        </w:rPr>
        <w:t>如圖</w:t>
      </w:r>
      <w:r>
        <w:rPr>
          <w:rFonts w:eastAsia="標楷體" w:hAnsi="標楷體" w:hint="eastAsia"/>
        </w:rPr>
        <w:t>7.3-7</w:t>
      </w:r>
      <w:r w:rsidR="00214FE7">
        <w:rPr>
          <w:rFonts w:eastAsia="標楷體" w:hAnsi="標楷體" w:hint="eastAsia"/>
        </w:rPr>
        <w:t>5</w:t>
      </w:r>
      <w:r w:rsidR="00045CFA" w:rsidRPr="00531A71">
        <w:rPr>
          <w:rFonts w:eastAsia="標楷體" w:hAnsi="標楷體"/>
        </w:rPr>
        <w:t>，</w:t>
      </w:r>
      <w:r w:rsidR="00045CFA" w:rsidRPr="00531A71">
        <w:rPr>
          <w:rFonts w:eastAsia="標楷體"/>
          <w:iCs/>
        </w:rPr>
        <w:t>ABCDE</w:t>
      </w:r>
      <w:r w:rsidR="00045CFA">
        <w:rPr>
          <w:rFonts w:eastAsia="標楷體" w:hAnsi="標楷體"/>
        </w:rPr>
        <w:t>為正</w:t>
      </w:r>
      <w:r w:rsidR="00045CFA">
        <w:rPr>
          <w:rFonts w:eastAsia="標楷體" w:hAnsi="標楷體" w:hint="eastAsia"/>
        </w:rPr>
        <w:t>五</w:t>
      </w:r>
      <w:r w:rsidR="00045CFA" w:rsidRPr="00531A71">
        <w:rPr>
          <w:rFonts w:eastAsia="標楷體" w:hAnsi="標楷體"/>
        </w:rPr>
        <w:t>邊形，</w:t>
      </w:r>
      <w:r w:rsidR="00BD6243">
        <w:rPr>
          <w:rFonts w:eastAsia="標楷體" w:hAnsi="標楷體" w:hint="eastAsia"/>
        </w:rPr>
        <w:t>且</w:t>
      </w:r>
      <w:r w:rsidR="00BD6243">
        <w:rPr>
          <w:rFonts w:eastAsia="標楷體" w:hAnsi="標楷體" w:hint="eastAsia"/>
        </w:rPr>
        <w:t>5</w:t>
      </w:r>
      <w:r w:rsidR="00BD6243">
        <w:rPr>
          <w:rFonts w:eastAsia="標楷體" w:hAnsi="標楷體" w:hint="eastAsia"/>
        </w:rPr>
        <w:t>個頂點皆在圓周上，若</w:t>
      </w:r>
      <w:r w:rsidR="00045CFA" w:rsidRPr="00531A71">
        <w:rPr>
          <w:rFonts w:eastAsia="標楷體"/>
          <w:position w:val="-6"/>
        </w:rPr>
        <w:pict w14:anchorId="4DD0B571">
          <v:shape id="_x0000_i2274" type="#_x0000_t75" alt="%FontSize=12&#10;%TeXFontSize=12&#10;\documentclass{article}&#10;\pagestyle{empty}&#10;\begin{document}&#10;\[&#10;\overline{PQ}&#10;\]&#10;\end{document}" style="width:16.5pt;height:12.75pt">
            <v:imagedata r:id="rId354" o:title="formula_phys"/>
          </v:shape>
        </w:pict>
      </w:r>
      <w:r w:rsidR="00045CFA" w:rsidRPr="00531A71">
        <w:rPr>
          <w:rFonts w:eastAsia="標楷體" w:hAnsi="標楷體"/>
        </w:rPr>
        <w:t>切</w:t>
      </w:r>
      <w:r w:rsidR="00045CFA" w:rsidRPr="00531A71">
        <w:rPr>
          <w:rFonts w:eastAsia="標楷體" w:hAnsi="標楷體" w:hint="eastAsia"/>
        </w:rPr>
        <w:t>圓</w:t>
      </w:r>
      <w:r w:rsidR="00045CFA" w:rsidRPr="00531A71">
        <w:rPr>
          <w:rFonts w:eastAsia="標楷體" w:hAnsi="標楷體" w:hint="eastAsia"/>
        </w:rPr>
        <w:t>O</w:t>
      </w:r>
      <w:r w:rsidR="00045CFA" w:rsidRPr="00531A71">
        <w:rPr>
          <w:rFonts w:eastAsia="標楷體" w:hAnsi="標楷體" w:hint="eastAsia"/>
        </w:rPr>
        <w:t>於</w:t>
      </w:r>
      <w:r>
        <w:rPr>
          <w:rFonts w:eastAsia="標楷體" w:hAnsi="標楷體"/>
        </w:rPr>
        <w:br/>
      </w:r>
      <w:r>
        <w:rPr>
          <w:rFonts w:eastAsia="標楷體" w:hAnsi="標楷體" w:hint="eastAsia"/>
        </w:rPr>
        <w:t xml:space="preserve">    </w:t>
      </w:r>
      <w:r w:rsidR="00045CFA" w:rsidRPr="00531A71">
        <w:rPr>
          <w:rFonts w:eastAsia="標楷體" w:hAnsi="標楷體" w:hint="eastAsia"/>
        </w:rPr>
        <w:t>A</w:t>
      </w:r>
      <w:r w:rsidR="00045CFA" w:rsidRPr="00531A71">
        <w:rPr>
          <w:rFonts w:eastAsia="標楷體" w:hAnsi="標楷體" w:hint="eastAsia"/>
        </w:rPr>
        <w:t>點</w:t>
      </w:r>
      <w:r w:rsidR="00045CFA" w:rsidRPr="00531A71">
        <w:rPr>
          <w:rFonts w:eastAsia="標楷體" w:hAnsi="標楷體"/>
        </w:rPr>
        <w:t>，則∠</w:t>
      </w:r>
      <w:r w:rsidR="00045CFA" w:rsidRPr="00531A71">
        <w:rPr>
          <w:rFonts w:eastAsia="標楷體"/>
          <w:iCs/>
        </w:rPr>
        <w:t>PA</w:t>
      </w:r>
      <w:r w:rsidR="00045CFA">
        <w:rPr>
          <w:rFonts w:eastAsia="標楷體" w:hint="eastAsia"/>
          <w:iCs/>
        </w:rPr>
        <w:t>E</w:t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 w:hAnsi="標楷體" w:hint="eastAsia"/>
        </w:rPr>
        <w:t>？</w:t>
      </w:r>
    </w:p>
    <w:p w14:paraId="265DE8E7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7BBCB14B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10EA801D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0F418160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5F0CF320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0ED7F5C2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0DFBD2DF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10D55BC1" w14:textId="77777777" w:rsidR="00045CFA" w:rsidRPr="00531A71" w:rsidRDefault="00045CFA" w:rsidP="00045CFA">
      <w:pPr>
        <w:jc w:val="both"/>
        <w:rPr>
          <w:rFonts w:eastAsia="標楷體" w:hint="eastAsia"/>
        </w:rPr>
      </w:pPr>
    </w:p>
    <w:p w14:paraId="642DAB11" w14:textId="77777777" w:rsidR="00045CFA" w:rsidRPr="005A1E0D" w:rsidRDefault="005A1E0D" w:rsidP="005A1E0D">
      <w:pPr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="00214FE7">
        <w:rPr>
          <w:rFonts w:eastAsia="標楷體" w:hint="eastAsia"/>
          <w:b/>
        </w:rPr>
        <w:t>5</w:t>
      </w:r>
    </w:p>
    <w:p w14:paraId="47088E9B" w14:textId="77777777" w:rsidR="00045CFA" w:rsidRPr="00531A71" w:rsidRDefault="00045CFA" w:rsidP="00045CFA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2E53AB93" w14:textId="77777777" w:rsidR="00045CFA" w:rsidRPr="00531A71" w:rsidRDefault="005A1E0D" w:rsidP="00045CFA">
      <w:pPr>
        <w:ind w:left="480" w:hangingChars="200" w:hanging="480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2344E83D">
          <v:shape id="_x0000_s3410" type="#_x0000_t75" style="position:absolute;left:0;text-align:left;margin-left:136.1pt;margin-top:46.55pt;width:155.2pt;height:152.35pt;z-index:-73">
            <v:imagedata r:id="rId357" o:title=""/>
          </v:shape>
        </w:pict>
      </w:r>
      <w:r w:rsidR="00045CFA" w:rsidRPr="00531A71">
        <w:rPr>
          <w:rFonts w:ascii="標楷體" w:eastAsia="標楷體" w:hAnsi="標楷體" w:hint="eastAsia"/>
        </w:rPr>
        <w:t xml:space="preserve">    </w:t>
      </w:r>
      <w:r>
        <w:rPr>
          <w:rFonts w:eastAsia="標楷體" w:hAnsi="標楷體"/>
        </w:rPr>
        <w:t>如</w:t>
      </w:r>
      <w:r w:rsidR="00045CFA" w:rsidRPr="00531A71">
        <w:rPr>
          <w:rFonts w:eastAsia="標楷體" w:hAnsi="標楷體"/>
        </w:rPr>
        <w:t>圖</w:t>
      </w:r>
      <w:r w:rsidR="00214FE7">
        <w:rPr>
          <w:rFonts w:eastAsia="標楷體" w:hAnsi="標楷體" w:hint="eastAsia"/>
        </w:rPr>
        <w:t>7.3-76</w:t>
      </w:r>
      <w:r w:rsidR="00045CFA" w:rsidRPr="00531A71">
        <w:rPr>
          <w:rFonts w:eastAsia="標楷體" w:hAnsi="標楷體"/>
        </w:rPr>
        <w:t>，</w:t>
      </w:r>
      <w:r w:rsidR="00045CFA" w:rsidRPr="00531A71">
        <w:rPr>
          <w:rFonts w:eastAsia="標楷體"/>
          <w:position w:val="-2"/>
        </w:rPr>
        <w:pict w14:anchorId="5ACD8B89">
          <v:shape id="_x0000_i2275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045CFA" w:rsidRPr="00531A71">
        <w:rPr>
          <w:rFonts w:eastAsia="標楷體" w:hAnsi="標楷體"/>
        </w:rPr>
        <w:t>切圓於</w:t>
      </w:r>
      <w:r w:rsidR="00045CFA" w:rsidRPr="00531A71">
        <w:rPr>
          <w:rFonts w:eastAsia="標楷體"/>
        </w:rPr>
        <w:t>C</w:t>
      </w:r>
      <w:r w:rsidR="00045CFA" w:rsidRPr="00531A71">
        <w:rPr>
          <w:rFonts w:eastAsia="標楷體" w:hAnsi="標楷體"/>
        </w:rPr>
        <w:t>點。若</w:t>
      </w:r>
      <w:r w:rsidR="00045CFA" w:rsidRPr="00531A71">
        <w:rPr>
          <w:rFonts w:eastAsia="標楷體"/>
          <w:w w:val="50"/>
        </w:rPr>
        <w:t xml:space="preserve"> 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</w:instrText>
      </w:r>
      <w:r w:rsidR="00045CFA" w:rsidRPr="00531A71">
        <w:rPr>
          <w:rFonts w:eastAsia="標楷體" w:hint="eastAsia"/>
        </w:rPr>
        <w:instrText>EB</w:instrText>
      </w:r>
      <w:r w:rsidR="00045CFA" w:rsidRPr="00531A71">
        <w:rPr>
          <w:rFonts w:eastAsia="標楷體"/>
        </w:rPr>
        <w:instrText>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</w:rPr>
        <w:t>1</w:t>
      </w:r>
      <w:r w:rsidR="00045CFA">
        <w:rPr>
          <w:rFonts w:eastAsia="標楷體" w:hint="eastAsia"/>
        </w:rPr>
        <w:t>5</w:t>
      </w:r>
      <w:r w:rsidR="00045CFA" w:rsidRPr="00531A71">
        <w:rPr>
          <w:rFonts w:eastAsia="標楷體"/>
        </w:rPr>
        <w:t>0°</w:t>
      </w:r>
      <w:r w:rsidR="00045CFA" w:rsidRPr="00531A71">
        <w:rPr>
          <w:rFonts w:eastAsia="標楷體" w:hAnsi="標楷體"/>
        </w:rPr>
        <w:t>，∠</w:t>
      </w:r>
      <w:r w:rsidR="00045CFA" w:rsidRPr="00531A71">
        <w:rPr>
          <w:rFonts w:eastAsia="標楷體"/>
        </w:rPr>
        <w:t>B</w:t>
      </w:r>
      <w:r w:rsidR="00045CFA" w:rsidRPr="00531A71">
        <w:rPr>
          <w:rFonts w:eastAsia="標楷體" w:hAnsi="標楷體"/>
        </w:rPr>
        <w:t>＝</w:t>
      </w:r>
      <w:r w:rsidR="00045CFA">
        <w:rPr>
          <w:rFonts w:eastAsia="標楷體" w:hAnsi="標楷體" w:hint="eastAsia"/>
        </w:rPr>
        <w:t>30</w:t>
      </w:r>
      <w:r w:rsidR="00045CFA" w:rsidRPr="00531A71">
        <w:rPr>
          <w:rFonts w:eastAsia="標楷體"/>
        </w:rPr>
        <w:t>°</w:t>
      </w:r>
      <w:r w:rsidR="00045CFA" w:rsidRPr="00531A71">
        <w:rPr>
          <w:rFonts w:eastAsia="標楷體" w:hAnsi="標楷體"/>
        </w:rPr>
        <w:t>，</w:t>
      </w:r>
      <w:r w:rsidR="00045CFA" w:rsidRPr="00531A71">
        <w:rPr>
          <w:rFonts w:eastAsia="標楷體"/>
        </w:rPr>
        <w:br/>
        <w:t xml:space="preserve">(1) </w:t>
      </w:r>
      <w:r w:rsidR="00045CFA" w:rsidRPr="00531A71">
        <w:rPr>
          <w:rFonts w:eastAsia="標楷體" w:hAnsi="標楷體"/>
        </w:rPr>
        <w:t>求∠</w:t>
      </w:r>
      <w:r w:rsidR="00045CFA" w:rsidRPr="00531A71">
        <w:rPr>
          <w:rFonts w:eastAsia="標楷體"/>
        </w:rPr>
        <w:t>ACE</w:t>
      </w:r>
      <w:r w:rsidR="00045CFA" w:rsidRPr="00531A71">
        <w:rPr>
          <w:rFonts w:eastAsia="標楷體" w:hAnsi="標楷體"/>
        </w:rPr>
        <w:t>的度數。</w:t>
      </w:r>
      <w:r w:rsidR="00045CFA">
        <w:rPr>
          <w:rFonts w:eastAsia="標楷體" w:hAnsi="標楷體" w:hint="eastAsia"/>
        </w:rPr>
        <w:t xml:space="preserve">           </w:t>
      </w:r>
      <w:r w:rsidR="00045CFA" w:rsidRPr="00531A71">
        <w:rPr>
          <w:rFonts w:eastAsia="標楷體"/>
        </w:rPr>
        <w:t xml:space="preserve">(2) </w:t>
      </w:r>
      <w:r w:rsidR="00045CFA" w:rsidRPr="00531A71">
        <w:rPr>
          <w:rFonts w:eastAsia="標楷體" w:hAnsi="標楷體"/>
        </w:rPr>
        <w:t>求∠</w:t>
      </w:r>
      <w:r w:rsidR="00045CFA" w:rsidRPr="00531A71">
        <w:rPr>
          <w:rFonts w:eastAsia="標楷體"/>
        </w:rPr>
        <w:t>BCD</w:t>
      </w:r>
      <w:r w:rsidR="00045CFA" w:rsidRPr="00531A71">
        <w:rPr>
          <w:rFonts w:eastAsia="標楷體" w:hAnsi="標楷體"/>
        </w:rPr>
        <w:t>的度數。</w:t>
      </w:r>
    </w:p>
    <w:p w14:paraId="5AE9E305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59B70EA2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5EB93231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01C77DBC" w14:textId="77777777" w:rsidR="00045CFA" w:rsidRPr="00531A71" w:rsidRDefault="00045CFA" w:rsidP="00045CFA">
      <w:pPr>
        <w:spacing w:beforeLines="50" w:before="180"/>
        <w:ind w:left="708" w:hangingChars="295" w:hanging="708"/>
        <w:rPr>
          <w:rFonts w:eastAsia="標楷體" w:hint="eastAsia"/>
        </w:rPr>
      </w:pPr>
    </w:p>
    <w:p w14:paraId="5D2F5968" w14:textId="77777777" w:rsidR="00045CFA" w:rsidRDefault="00045CFA" w:rsidP="00045CFA">
      <w:pPr>
        <w:spacing w:beforeLines="50" w:before="180"/>
        <w:ind w:left="708" w:hangingChars="295" w:hanging="708"/>
        <w:rPr>
          <w:rFonts w:eastAsia="標楷體" w:hint="eastAsia"/>
        </w:rPr>
      </w:pPr>
      <w:r>
        <w:rPr>
          <w:rFonts w:eastAsia="標楷體"/>
        </w:rPr>
        <w:br/>
      </w:r>
    </w:p>
    <w:p w14:paraId="7C85C8E4" w14:textId="77777777" w:rsidR="005A1E0D" w:rsidRDefault="005A1E0D" w:rsidP="005A1E0D">
      <w:pPr>
        <w:spacing w:beforeLines="100" w:before="36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 w:rsidR="00214FE7">
        <w:rPr>
          <w:rFonts w:eastAsia="標楷體" w:hint="eastAsia"/>
          <w:b/>
        </w:rPr>
        <w:t>76</w:t>
      </w:r>
    </w:p>
    <w:p w14:paraId="3378C911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3BC65CEE" w14:textId="77777777" w:rsidR="00045CFA" w:rsidRPr="00531A71" w:rsidRDefault="00045CFA" w:rsidP="00045CFA">
      <w:pPr>
        <w:spacing w:beforeLines="50" w:before="180"/>
        <w:ind w:left="480" w:hangingChars="200" w:hanging="480"/>
        <w:jc w:val="both"/>
        <w:rPr>
          <w:rFonts w:eastAsia="標楷體"/>
          <w:b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492CA5">
        <w:rPr>
          <w:rFonts w:eastAsia="標楷體" w:hAnsi="標楷體" w:hint="eastAsia"/>
        </w:rPr>
        <w:t>7.</w:t>
      </w:r>
      <w:r w:rsidR="00214FE7">
        <w:rPr>
          <w:rFonts w:eastAsia="標楷體" w:hAnsi="標楷體" w:hint="eastAsia"/>
        </w:rPr>
        <w:t>3-7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1A6EFEA8">
          <v:shape id="_x0000_i2276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弦，</w:t>
      </w:r>
      <w:r w:rsidRPr="00531A71">
        <w:rPr>
          <w:rFonts w:eastAsia="標楷體"/>
          <w:position w:val="-2"/>
        </w:rPr>
        <w:pict w14:anchorId="2F2C3E7C">
          <v:shape id="_x0000_i2277" type="#_x0000_t75" alt="%FontSize=12&#10;%TeXFontSize=12&#10;\documentclass{article}&#10;\pagestyle{empty}&#10;\begin{document}&#10;\[&#10;\overline{BE}&#10;\]&#10;\end{document}" style="width:15.75pt;height:10.5pt">
            <v:imagedata r:id="rId266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。若∠</w:t>
      </w:r>
      <w:r w:rsidRPr="00531A71">
        <w:rPr>
          <w:rFonts w:eastAsia="標楷體"/>
        </w:rPr>
        <w:t>CA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4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O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  <w:w w:val="50"/>
        </w:rPr>
        <w:t xml:space="preserve">　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CDA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_</w:t>
      </w:r>
      <w:r w:rsidRPr="00531A71">
        <w:rPr>
          <w:rFonts w:eastAsia="標楷體" w:hAnsi="標楷體"/>
        </w:rPr>
        <w:t>度。</w:t>
      </w:r>
    </w:p>
    <w:p w14:paraId="43E7E270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258E42B4">
          <v:shape id="_x0000_s3412" type="#_x0000_t75" style="position:absolute;left:0;text-align:left;margin-left:126.1pt;margin-top:5.7pt;width:181.65pt;height:143.05pt;z-index:146">
            <v:imagedata r:id="rId362" o:title=""/>
          </v:shape>
        </w:pict>
      </w:r>
    </w:p>
    <w:p w14:paraId="31E6C392" w14:textId="77777777" w:rsidR="00045CFA" w:rsidRPr="00531A71" w:rsidRDefault="00045CFA" w:rsidP="00045CFA">
      <w:pPr>
        <w:jc w:val="both"/>
        <w:rPr>
          <w:rFonts w:eastAsia="標楷體"/>
          <w:b/>
        </w:rPr>
      </w:pPr>
    </w:p>
    <w:p w14:paraId="7CE98C8E" w14:textId="77777777" w:rsidR="00045CFA" w:rsidRPr="00531A71" w:rsidRDefault="00045CFA" w:rsidP="00045CFA">
      <w:pPr>
        <w:jc w:val="both"/>
        <w:rPr>
          <w:rFonts w:eastAsia="標楷體"/>
          <w:b/>
        </w:rPr>
      </w:pPr>
    </w:p>
    <w:p w14:paraId="26C21F98" w14:textId="77777777" w:rsidR="00045CFA" w:rsidRPr="00531A71" w:rsidRDefault="00045CFA" w:rsidP="00045CFA">
      <w:pPr>
        <w:jc w:val="both"/>
        <w:rPr>
          <w:rFonts w:eastAsia="標楷體"/>
          <w:b/>
        </w:rPr>
      </w:pPr>
    </w:p>
    <w:p w14:paraId="0042D560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1F007E79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71009D14" w14:textId="77777777" w:rsidR="00045CFA" w:rsidRPr="00B66129" w:rsidRDefault="00045CFA" w:rsidP="00045CFA">
      <w:pPr>
        <w:jc w:val="both"/>
        <w:rPr>
          <w:rFonts w:eastAsia="標楷體" w:hint="eastAsia"/>
          <w:b/>
        </w:rPr>
      </w:pPr>
    </w:p>
    <w:p w14:paraId="3F970E8A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21158ACB" w14:textId="77777777" w:rsidR="00CA281D" w:rsidRDefault="005A1E0D" w:rsidP="005A1E0D">
      <w:pPr>
        <w:spacing w:beforeLines="50" w:before="180"/>
        <w:jc w:val="center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="00214FE7">
        <w:rPr>
          <w:rFonts w:eastAsia="標楷體" w:hint="eastAsia"/>
          <w:b/>
        </w:rPr>
        <w:t>7</w:t>
      </w:r>
    </w:p>
    <w:p w14:paraId="527A4C3C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38CB865E" w14:textId="77777777" w:rsidR="00BD6243" w:rsidRDefault="00045CFA" w:rsidP="00045CFA">
      <w:pPr>
        <w:spacing w:beforeLines="50" w:before="180"/>
        <w:ind w:left="480" w:hangingChars="200" w:hanging="4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5A1E0D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5A1E0D">
        <w:rPr>
          <w:rFonts w:eastAsia="標楷體" w:hAnsi="標楷體" w:hint="eastAsia"/>
        </w:rPr>
        <w:t>7.3-7</w:t>
      </w:r>
      <w:r w:rsidR="00214FE7">
        <w:rPr>
          <w:rFonts w:eastAsia="標楷體" w:hAnsi="標楷體" w:hint="eastAsia"/>
        </w:rPr>
        <w:t>8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與圓</w:t>
      </w:r>
      <w:r w:rsidRPr="00531A71">
        <w:rPr>
          <w:rFonts w:eastAsia="標楷體" w:hint="eastAsia"/>
        </w:rPr>
        <w:t>Q</w:t>
      </w:r>
      <w:proofErr w:type="gramStart"/>
      <w:r w:rsidRPr="00531A71">
        <w:rPr>
          <w:rFonts w:eastAsia="標楷體" w:hAnsi="標楷體"/>
        </w:rPr>
        <w:t>外切於</w:t>
      </w:r>
      <w:proofErr w:type="gramEnd"/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點，直線</w:t>
      </w:r>
      <w:r w:rsidRPr="00531A71">
        <w:rPr>
          <w:rFonts w:eastAsia="標楷體"/>
        </w:rPr>
        <w:t>L</w:t>
      </w:r>
      <w:r w:rsidRPr="00531A71">
        <w:rPr>
          <w:rFonts w:eastAsia="標楷體" w:hAnsi="標楷體"/>
        </w:rPr>
        <w:t>為兩圓的外公切線，與圓</w:t>
      </w:r>
      <w:r w:rsidRPr="00531A71">
        <w:rPr>
          <w:rFonts w:eastAsia="標楷體" w:hAnsi="標楷體" w:hint="eastAsia"/>
        </w:rPr>
        <w:t>P</w:t>
      </w:r>
      <w:r w:rsidRPr="00531A71">
        <w:rPr>
          <w:rFonts w:eastAsia="標楷體" w:hAnsi="標楷體"/>
        </w:rPr>
        <w:t>、</w:t>
      </w:r>
    </w:p>
    <w:p w14:paraId="72EEA58D" w14:textId="77777777" w:rsidR="00045CFA" w:rsidRPr="00531A71" w:rsidRDefault="00BD6243" w:rsidP="00BD6243">
      <w:pPr>
        <w:spacing w:line="320" w:lineRule="exact"/>
        <w:ind w:left="480" w:hangingChars="200" w:hanging="480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045CFA" w:rsidRPr="00531A71">
        <w:rPr>
          <w:rFonts w:eastAsia="標楷體" w:hAnsi="標楷體"/>
        </w:rPr>
        <w:t>圓</w:t>
      </w:r>
      <w:r w:rsidR="00045CFA" w:rsidRPr="00531A71">
        <w:rPr>
          <w:rFonts w:eastAsia="標楷體" w:hAnsi="標楷體" w:hint="eastAsia"/>
        </w:rPr>
        <w:t>Q</w:t>
      </w:r>
      <w:r w:rsidR="00045CFA" w:rsidRPr="00531A71">
        <w:rPr>
          <w:rFonts w:eastAsia="標楷體" w:hAnsi="標楷體"/>
        </w:rPr>
        <w:t>的切點分別為</w:t>
      </w:r>
      <w:r w:rsidR="00045CFA" w:rsidRPr="00531A71">
        <w:rPr>
          <w:rFonts w:eastAsia="標楷體"/>
        </w:rPr>
        <w:t>B</w:t>
      </w:r>
      <w:r w:rsidR="00045CFA" w:rsidRPr="00531A71">
        <w:rPr>
          <w:rFonts w:eastAsia="標楷體" w:hAnsi="標楷體"/>
        </w:rPr>
        <w:t>點、</w:t>
      </w:r>
      <w:r w:rsidR="00045CFA" w:rsidRPr="00531A71">
        <w:rPr>
          <w:rFonts w:eastAsia="標楷體"/>
        </w:rPr>
        <w:t>C</w:t>
      </w:r>
      <w:r w:rsidR="00045CFA" w:rsidRPr="00531A71">
        <w:rPr>
          <w:rFonts w:eastAsia="標楷體" w:hAnsi="標楷體"/>
        </w:rPr>
        <w:t>點。已知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</w:instrText>
      </w:r>
      <w:r w:rsidR="00045CFA" w:rsidRPr="00531A71">
        <w:rPr>
          <w:rFonts w:eastAsia="標楷體"/>
          <w:iCs/>
        </w:rPr>
        <w:instrText>AB</w:instrText>
      </w:r>
      <w:r w:rsidR="00045CFA" w:rsidRPr="00531A71">
        <w:rPr>
          <w:rFonts w:eastAsia="標楷體"/>
        </w:rPr>
        <w:instrText>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>
        <w:rPr>
          <w:rFonts w:eastAsia="標楷體" w:hAnsi="標楷體" w:hint="eastAsia"/>
        </w:rPr>
        <w:t>68</w:t>
      </w:r>
      <w:r w:rsidR="00045CFA" w:rsidRPr="00531A71">
        <w:rPr>
          <w:rFonts w:eastAsia="標楷體"/>
        </w:rPr>
        <w:sym w:font="Symbol" w:char="F0B0"/>
      </w:r>
      <w:r w:rsidR="00045CFA" w:rsidRPr="00531A71">
        <w:rPr>
          <w:rFonts w:eastAsia="標楷體" w:hAnsi="標楷體"/>
        </w:rPr>
        <w:t>，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</w:instrText>
      </w:r>
      <w:r w:rsidR="00045CFA" w:rsidRPr="00531A71">
        <w:rPr>
          <w:rFonts w:eastAsia="標楷體"/>
          <w:iCs/>
        </w:rPr>
        <w:instrText>AC</w:instrText>
      </w:r>
      <w:r w:rsidR="00045CFA" w:rsidRPr="00531A71">
        <w:rPr>
          <w:rFonts w:eastAsia="標楷體"/>
        </w:rPr>
        <w:instrText>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</w:rPr>
        <w:t>1</w:t>
      </w:r>
      <w:r w:rsidR="00045CFA">
        <w:rPr>
          <w:rFonts w:eastAsia="標楷體" w:hint="eastAsia"/>
        </w:rPr>
        <w:t>12</w:t>
      </w:r>
      <w:r w:rsidR="00045CFA" w:rsidRPr="00531A71">
        <w:rPr>
          <w:rFonts w:eastAsia="標楷體"/>
        </w:rPr>
        <w:sym w:font="Symbol" w:char="F0B0"/>
      </w:r>
      <w:r w:rsidR="00045CFA" w:rsidRPr="00531A71">
        <w:rPr>
          <w:rFonts w:eastAsia="標楷體" w:hAnsi="標楷體"/>
        </w:rPr>
        <w:t>，則</w:t>
      </w:r>
      <w:r w:rsidR="00045CFA">
        <w:rPr>
          <w:rFonts w:eastAsia="標楷體" w:hAnsi="標楷體" w:hint="eastAsia"/>
        </w:rPr>
        <w:br/>
      </w:r>
      <w:r w:rsidR="00045CFA" w:rsidRPr="00531A71">
        <w:rPr>
          <w:rFonts w:eastAsia="標楷體" w:hAnsi="標楷體"/>
        </w:rPr>
        <w:t>∠</w:t>
      </w:r>
      <w:r w:rsidR="00045CFA" w:rsidRPr="00531A71">
        <w:rPr>
          <w:rFonts w:eastAsia="標楷體"/>
        </w:rPr>
        <w:t>BAC</w:t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  <w:u w:val="single" w:color="000000"/>
        </w:rPr>
        <w:t xml:space="preserve">     </w:t>
      </w:r>
      <w:r w:rsidR="00045CFA" w:rsidRPr="00531A71">
        <w:rPr>
          <w:rFonts w:eastAsia="標楷體" w:hAnsi="標楷體"/>
        </w:rPr>
        <w:t>度。</w:t>
      </w:r>
    </w:p>
    <w:p w14:paraId="48521785" w14:textId="77777777" w:rsidR="00045CFA" w:rsidRPr="00531A71" w:rsidRDefault="005A1E0D" w:rsidP="00045CFA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/>
          <w:noProof/>
        </w:rPr>
        <w:pict w14:anchorId="5DA1C55C">
          <v:shape id="_x0000_s3413" type="#_x0000_t75" style="position:absolute;left:0;text-align:left;margin-left:117.7pt;margin-top:-.25pt;width:186.85pt;height:147.7pt;z-index:-70">
            <v:imagedata r:id="rId480" o:title=""/>
          </v:shape>
        </w:pict>
      </w:r>
    </w:p>
    <w:p w14:paraId="105D288E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60E97DE4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788F7768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32E4B9FB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0BBFACED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5359B24C" w14:textId="77777777" w:rsidR="00BD6243" w:rsidRDefault="00BD6243" w:rsidP="00045CFA">
      <w:pPr>
        <w:jc w:val="both"/>
        <w:rPr>
          <w:rFonts w:ascii="標楷體" w:eastAsia="標楷體" w:hAnsi="標楷體" w:hint="eastAsia"/>
        </w:rPr>
      </w:pPr>
    </w:p>
    <w:p w14:paraId="331A0246" w14:textId="77777777" w:rsidR="00BD6243" w:rsidRDefault="00BD6243" w:rsidP="00045CFA">
      <w:pPr>
        <w:jc w:val="both"/>
        <w:rPr>
          <w:rFonts w:ascii="標楷體" w:eastAsia="標楷體" w:hAnsi="標楷體" w:hint="eastAsia"/>
        </w:rPr>
      </w:pPr>
    </w:p>
    <w:p w14:paraId="07D60A27" w14:textId="77777777" w:rsidR="00045CFA" w:rsidRPr="00531A71" w:rsidRDefault="005A1E0D" w:rsidP="005A1E0D">
      <w:pPr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7</w:t>
      </w:r>
      <w:r w:rsidR="00214FE7">
        <w:rPr>
          <w:rFonts w:eastAsia="標楷體" w:hint="eastAsia"/>
          <w:b/>
        </w:rPr>
        <w:t>8</w:t>
      </w:r>
    </w:p>
    <w:p w14:paraId="39504206" w14:textId="77777777" w:rsidR="00045CFA" w:rsidRDefault="00045CFA" w:rsidP="00045CFA">
      <w:pPr>
        <w:spacing w:beforeLines="50" w:before="180"/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6355A5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5701C16F" w14:textId="77777777" w:rsidR="00BD6243" w:rsidRDefault="00045CFA" w:rsidP="00BD6243">
      <w:pPr>
        <w:spacing w:beforeLines="50" w:before="180"/>
        <w:jc w:val="both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BD6243" w:rsidRPr="00531A71">
        <w:rPr>
          <w:rFonts w:eastAsia="標楷體" w:hAnsi="標楷體"/>
        </w:rPr>
        <w:t>如圖</w:t>
      </w:r>
      <w:r w:rsidR="00214FE7">
        <w:rPr>
          <w:rFonts w:eastAsia="標楷體" w:hAnsi="標楷體" w:hint="eastAsia"/>
        </w:rPr>
        <w:t>7.3-79</w:t>
      </w:r>
      <w:r w:rsidR="00BD6243" w:rsidRPr="00531A71">
        <w:rPr>
          <w:rFonts w:eastAsia="標楷體" w:hAnsi="標楷體"/>
        </w:rPr>
        <w:t>，</w:t>
      </w:r>
      <w:r w:rsidR="00BD6243" w:rsidRPr="00531A71">
        <w:rPr>
          <w:rFonts w:eastAsia="標楷體"/>
          <w:position w:val="-2"/>
        </w:rPr>
        <w:pict w14:anchorId="4F65F183">
          <v:shape id="_x0000_i2278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BD6243" w:rsidRPr="00531A71">
        <w:rPr>
          <w:rFonts w:eastAsia="標楷體" w:hAnsi="標楷體"/>
        </w:rPr>
        <w:t>與圓</w:t>
      </w:r>
      <w:r w:rsidR="00BD6243" w:rsidRPr="00531A71">
        <w:rPr>
          <w:rFonts w:eastAsia="標楷體"/>
        </w:rPr>
        <w:t>O</w:t>
      </w:r>
      <w:r w:rsidR="00BD6243" w:rsidRPr="00531A71">
        <w:rPr>
          <w:rFonts w:eastAsia="標楷體" w:hAnsi="標楷體"/>
        </w:rPr>
        <w:t>相切於</w:t>
      </w:r>
      <w:r w:rsidR="00BD6243" w:rsidRPr="00531A71">
        <w:rPr>
          <w:rFonts w:eastAsia="標楷體"/>
        </w:rPr>
        <w:t>B</w:t>
      </w:r>
      <w:r w:rsidR="00BD6243" w:rsidRPr="00531A71">
        <w:rPr>
          <w:rFonts w:eastAsia="標楷體" w:hAnsi="標楷體"/>
        </w:rPr>
        <w:t>點，且</w:t>
      </w:r>
      <w:r w:rsidR="00BD6243" w:rsidRPr="00531A71">
        <w:rPr>
          <w:rFonts w:eastAsia="標楷體"/>
          <w:position w:val="-2"/>
        </w:rPr>
        <w:pict w14:anchorId="14EF1FF6">
          <v:shape id="_x0000_i2279" type="#_x0000_t75" alt="%FontSize=12&#10;%TeXFontSize=12&#10;\documentclass{article}&#10;\pagestyle{empty}&#10;\begin{document}&#10;\[&#10;\overline{AE}&#10;\]&#10;\end{document}" style="width:16.5pt;height:10.5pt">
            <v:imagedata r:id="rId79" o:title="formula_phys"/>
          </v:shape>
        </w:pict>
      </w:r>
      <w:r w:rsidR="00BD6243" w:rsidRPr="00531A71">
        <w:rPr>
          <w:rFonts w:eastAsia="標楷體" w:hAnsi="標楷體"/>
        </w:rPr>
        <w:t>與圓</w:t>
      </w:r>
      <w:r w:rsidR="00BD6243" w:rsidRPr="00531A71">
        <w:rPr>
          <w:rFonts w:eastAsia="標楷體"/>
        </w:rPr>
        <w:t>O</w:t>
      </w:r>
      <w:r w:rsidR="00BD6243" w:rsidRPr="00531A71">
        <w:rPr>
          <w:rFonts w:eastAsia="標楷體" w:hAnsi="標楷體"/>
        </w:rPr>
        <w:t>相交於</w:t>
      </w:r>
      <w:r w:rsidR="00BD6243" w:rsidRPr="00531A71">
        <w:rPr>
          <w:rFonts w:eastAsia="標楷體"/>
        </w:rPr>
        <w:t>D</w:t>
      </w:r>
      <w:r w:rsidR="00BD6243" w:rsidRPr="00531A71">
        <w:rPr>
          <w:rFonts w:eastAsia="標楷體" w:hAnsi="標楷體"/>
        </w:rPr>
        <w:t>、</w:t>
      </w:r>
      <w:r w:rsidR="00BD6243" w:rsidRPr="00531A71">
        <w:rPr>
          <w:rFonts w:eastAsia="標楷體"/>
        </w:rPr>
        <w:t>E</w:t>
      </w:r>
      <w:r w:rsidR="00BD6243" w:rsidRPr="00531A71">
        <w:rPr>
          <w:rFonts w:eastAsia="標楷體" w:hAnsi="標楷體"/>
        </w:rPr>
        <w:t>兩點。已知</w:t>
      </w:r>
    </w:p>
    <w:p w14:paraId="7966B6AF" w14:textId="77777777" w:rsidR="00BD6243" w:rsidRPr="00531A71" w:rsidRDefault="00BD6243" w:rsidP="00BD6243">
      <w:pPr>
        <w:spacing w:line="320" w:lineRule="exact"/>
        <w:jc w:val="both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9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E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4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747B3EF9" w14:textId="77777777" w:rsidR="00BD6243" w:rsidRPr="00531A71" w:rsidRDefault="00BD6243" w:rsidP="00BD6243">
      <w:pPr>
        <w:jc w:val="both"/>
        <w:rPr>
          <w:rFonts w:eastAsia="標楷體"/>
        </w:rPr>
      </w:pPr>
      <w:r w:rsidRPr="00531A71">
        <w:rPr>
          <w:rFonts w:eastAsia="標楷體"/>
          <w:noProof/>
        </w:rPr>
        <w:pict w14:anchorId="221D4FB0">
          <v:shape id="_x0000_s3536" type="#_x0000_t75" style="position:absolute;left:0;text-align:left;margin-left:89.25pt;margin-top:4.4pt;width:245.6pt;height:125.6pt;z-index:205">
            <v:imagedata r:id="rId370" o:title=""/>
          </v:shape>
        </w:pict>
      </w:r>
    </w:p>
    <w:p w14:paraId="372BC9C6" w14:textId="77777777" w:rsidR="00BD6243" w:rsidRPr="00531A71" w:rsidRDefault="00BD6243" w:rsidP="00BD6243">
      <w:pPr>
        <w:jc w:val="both"/>
        <w:rPr>
          <w:rFonts w:eastAsia="標楷體"/>
        </w:rPr>
      </w:pPr>
    </w:p>
    <w:p w14:paraId="25E87963" w14:textId="77777777" w:rsidR="00BD6243" w:rsidRPr="00BC5554" w:rsidRDefault="00BD6243" w:rsidP="00BD6243">
      <w:pPr>
        <w:jc w:val="both"/>
        <w:rPr>
          <w:rFonts w:eastAsia="標楷體"/>
        </w:rPr>
      </w:pPr>
    </w:p>
    <w:p w14:paraId="6285973D" w14:textId="77777777" w:rsidR="00BD6243" w:rsidRDefault="00BD6243" w:rsidP="00BD6243">
      <w:pPr>
        <w:jc w:val="both"/>
        <w:rPr>
          <w:rFonts w:eastAsia="標楷體" w:hint="eastAsia"/>
        </w:rPr>
      </w:pPr>
    </w:p>
    <w:p w14:paraId="3A07FBEB" w14:textId="77777777" w:rsidR="00BD6243" w:rsidRDefault="00BD6243" w:rsidP="00BD6243">
      <w:pPr>
        <w:jc w:val="both"/>
        <w:rPr>
          <w:rFonts w:eastAsia="標楷體" w:hint="eastAsia"/>
        </w:rPr>
      </w:pPr>
    </w:p>
    <w:p w14:paraId="5F582A68" w14:textId="77777777" w:rsidR="00BD6243" w:rsidRDefault="00BD6243" w:rsidP="00BD6243">
      <w:pPr>
        <w:jc w:val="both"/>
        <w:rPr>
          <w:rFonts w:eastAsia="標楷體" w:hint="eastAsia"/>
        </w:rPr>
      </w:pPr>
    </w:p>
    <w:p w14:paraId="545FAEEC" w14:textId="77777777" w:rsidR="00BD6243" w:rsidRPr="00531A71" w:rsidRDefault="00BD6243" w:rsidP="00BD6243">
      <w:pPr>
        <w:jc w:val="both"/>
        <w:rPr>
          <w:rFonts w:eastAsia="標楷體"/>
        </w:rPr>
      </w:pPr>
    </w:p>
    <w:p w14:paraId="75C67716" w14:textId="77777777" w:rsidR="00045CFA" w:rsidRPr="00531A71" w:rsidRDefault="005A1E0D" w:rsidP="005A1E0D">
      <w:pPr>
        <w:spacing w:beforeLines="50" w:before="180"/>
        <w:jc w:val="center"/>
        <w:rPr>
          <w:rFonts w:eastAsia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 w:rsidR="00214FE7">
        <w:rPr>
          <w:rFonts w:eastAsia="標楷體" w:hint="eastAsia"/>
          <w:b/>
        </w:rPr>
        <w:t>79</w:t>
      </w:r>
    </w:p>
    <w:p w14:paraId="59D381A6" w14:textId="77777777" w:rsidR="00045CFA" w:rsidRPr="00531A71" w:rsidRDefault="00045CFA" w:rsidP="00045CFA">
      <w:pPr>
        <w:spacing w:afterLines="20" w:after="72" w:line="36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Pr="00531A71">
        <w:rPr>
          <w:rFonts w:eastAsia="標楷體" w:hint="eastAsia"/>
          <w:b/>
        </w:rPr>
        <w:t>1</w:t>
      </w:r>
      <w:r w:rsidR="00BD6243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2221A47C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/>
        </w:rPr>
      </w:pPr>
      <w:r w:rsidRPr="00531A71">
        <w:rPr>
          <w:rFonts w:ascii="標楷體"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0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34A9CD07">
          <v:shape id="_x0000_i228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712B42E8">
          <v:shape id="_x0000_i2281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Pr="00531A71">
        <w:rPr>
          <w:rFonts w:eastAsia="標楷體" w:hAnsi="標楷體"/>
        </w:rPr>
        <w:t>的延長線</w:t>
      </w:r>
      <w:proofErr w:type="gramStart"/>
      <w:r w:rsidRPr="00531A71">
        <w:rPr>
          <w:rFonts w:eastAsia="標楷體" w:hAnsi="標楷體"/>
        </w:rPr>
        <w:t>相交於圓外</w:t>
      </w:r>
      <w:proofErr w:type="gramEnd"/>
      <w:r w:rsidRPr="00531A71">
        <w:rPr>
          <w:rFonts w:eastAsia="標楷體" w:hAnsi="標楷體"/>
        </w:rPr>
        <w:t>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AC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10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B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4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Ansi="標楷體" w:hint="eastAsia"/>
        </w:rPr>
        <w:t>則</w:t>
      </w:r>
      <w:r w:rsidRPr="00531A71">
        <w:rPr>
          <w:rFonts w:ascii="標楷體" w:eastAsia="標楷體" w:hint="eastAsia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 w:hint="eastAsia"/>
        </w:rPr>
        <w:t>＝</w:t>
      </w:r>
      <w:r w:rsidRPr="00531A71">
        <w:rPr>
          <w:rFonts w:eastAsia="標楷體" w:hint="eastAsia"/>
          <w:u w:val="single" w:color="000000"/>
        </w:rPr>
        <w:t xml:space="preserve">  </w:t>
      </w:r>
      <w:r w:rsidRPr="00531A71">
        <w:rPr>
          <w:rFonts w:eastAsia="標楷體"/>
          <w:u w:val="single" w:color="000000"/>
        </w:rPr>
        <w:t xml:space="preserve">  </w:t>
      </w:r>
      <w:r w:rsidRPr="00531A71">
        <w:rPr>
          <w:rFonts w:eastAsia="標楷體" w:hint="eastAsia"/>
          <w:u w:val="single" w:color="000000"/>
        </w:rPr>
        <w:t xml:space="preserve"> </w:t>
      </w:r>
      <w:r w:rsidRPr="00531A71">
        <w:rPr>
          <w:rFonts w:eastAsia="標楷體"/>
          <w:u w:val="single" w:color="000000"/>
        </w:rPr>
        <w:t xml:space="preserve"> </w:t>
      </w:r>
      <w:r w:rsidRPr="00531A71">
        <w:rPr>
          <w:rFonts w:eastAsia="標楷體" w:hint="eastAsia"/>
        </w:rPr>
        <w:t>度</w:t>
      </w:r>
      <w:r w:rsidRPr="00531A71">
        <w:rPr>
          <w:rFonts w:eastAsia="標楷體" w:hAnsi="標楷體"/>
        </w:rPr>
        <w:t>。</w:t>
      </w:r>
    </w:p>
    <w:p w14:paraId="7FAFE117" w14:textId="77777777" w:rsidR="00045CFA" w:rsidRPr="00531A71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/>
          <w:b/>
          <w:noProof/>
        </w:rPr>
        <w:pict w14:anchorId="5986D0AD">
          <v:shape id="_x0000_s3416" type="#_x0000_t75" style="position:absolute;margin-left:117.7pt;margin-top:.2pt;width:199.5pt;height:129.1pt;z-index:148">
            <v:imagedata r:id="rId400" o:title=""/>
          </v:shape>
        </w:pict>
      </w:r>
    </w:p>
    <w:p w14:paraId="195B2A77" w14:textId="77777777" w:rsidR="00045CFA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5978DB7D" w14:textId="77777777" w:rsidR="00045CFA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0C893676" w14:textId="77777777" w:rsidR="00045CFA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06FAFD80" w14:textId="77777777" w:rsidR="00045CFA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65DBC68E" w14:textId="77777777" w:rsidR="00045CFA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</w:p>
    <w:p w14:paraId="3B5D121F" w14:textId="77777777" w:rsidR="00045CFA" w:rsidRPr="00531A71" w:rsidRDefault="005A1E0D" w:rsidP="005A1E0D">
      <w:pPr>
        <w:spacing w:beforeLines="50" w:before="180"/>
        <w:jc w:val="center"/>
        <w:rPr>
          <w:rFonts w:ascii="標楷體" w:eastAsia="標楷體" w:hAnsi="標楷體" w:hint="eastAsia"/>
          <w:i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0</w:t>
      </w:r>
    </w:p>
    <w:p w14:paraId="7C8D159C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BD6243">
        <w:rPr>
          <w:rFonts w:eastAsia="標楷體" w:hint="eastAsia"/>
          <w:b/>
        </w:rPr>
        <w:t>19</w:t>
      </w:r>
      <w:r w:rsidRPr="00531A71">
        <w:rPr>
          <w:rFonts w:eastAsia="標楷體"/>
          <w:b/>
        </w:rPr>
        <w:t>：</w:t>
      </w:r>
    </w:p>
    <w:p w14:paraId="4B830685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1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23B2B56B">
          <v:shape id="_x0000_i2282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19E69C85">
          <v:shape id="_x0000_i2283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</w:t>
      </w:r>
      <w:proofErr w:type="gramStart"/>
      <w:r w:rsidRPr="00531A71">
        <w:rPr>
          <w:rFonts w:eastAsia="標楷體" w:hAnsi="標楷體"/>
        </w:rPr>
        <w:t>相交於圓外</w:t>
      </w:r>
      <w:proofErr w:type="gramEnd"/>
      <w:r w:rsidRPr="00531A71">
        <w:rPr>
          <w:rFonts w:eastAsia="標楷體" w:hAnsi="標楷體"/>
        </w:rPr>
        <w:t>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2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7C9DF81A" w14:textId="77777777" w:rsidR="00045CFA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24007077">
          <v:shape id="_x0000_s3417" type="#_x0000_t75" style="position:absolute;left:0;text-align:left;margin-left:96.1pt;margin-top:5.05pt;width:251.55pt;height:120.15pt;z-index:149">
            <v:imagedata r:id="rId403" o:title=""/>
          </v:shape>
        </w:pict>
      </w:r>
    </w:p>
    <w:p w14:paraId="5343EAD7" w14:textId="77777777" w:rsidR="00045CFA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6F951B6F" w14:textId="77777777" w:rsidR="00045CFA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464A6FA7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</w:p>
    <w:p w14:paraId="30AA3D19" w14:textId="77777777" w:rsidR="005A1E0D" w:rsidRDefault="005A1E0D" w:rsidP="005A1E0D">
      <w:pPr>
        <w:tabs>
          <w:tab w:val="left" w:pos="375"/>
        </w:tabs>
        <w:spacing w:beforeLines="100" w:before="360"/>
        <w:ind w:left="380" w:hanging="3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1</w:t>
      </w:r>
    </w:p>
    <w:p w14:paraId="0DF6C359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0</w:t>
      </w:r>
      <w:r w:rsidRPr="00531A71">
        <w:rPr>
          <w:rFonts w:eastAsia="標楷體"/>
          <w:b/>
        </w:rPr>
        <w:t>：</w:t>
      </w:r>
    </w:p>
    <w:p w14:paraId="4EB0E9F3" w14:textId="77777777" w:rsidR="00045CFA" w:rsidRPr="00531A71" w:rsidRDefault="00045CFA" w:rsidP="00045CFA">
      <w:pPr>
        <w:tabs>
          <w:tab w:val="left" w:pos="658"/>
        </w:tabs>
        <w:spacing w:beforeLines="50" w:before="180" w:line="380" w:lineRule="exact"/>
        <w:ind w:left="504" w:hangingChars="210" w:hanging="504"/>
        <w:rPr>
          <w:rFonts w:eastAsia="標楷體" w:hAnsi="標楷體"/>
        </w:rPr>
      </w:pPr>
      <w:r w:rsidRPr="00531A71">
        <w:rPr>
          <w:rFonts w:eastAsia="標楷體" w:hAnsi="標楷體" w:hint="eastAsia"/>
          <w:b/>
        </w:rPr>
        <w:t xml:space="preserve">    </w:t>
      </w:r>
      <w:r w:rsidR="005A1E0D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2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3F0F5B34">
          <v:shape id="_x0000_i2284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4B2ABF45">
          <v:shape id="_x0000_i228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相交於</w:t>
      </w:r>
      <w:r w:rsidRPr="00531A71">
        <w:rPr>
          <w:rFonts w:eastAsia="標楷體" w:hint="eastAsia"/>
        </w:rPr>
        <w:t>Q</w:t>
      </w:r>
      <w:r w:rsidRPr="00531A71">
        <w:rPr>
          <w:rFonts w:eastAsia="標楷體" w:hint="eastAsia"/>
        </w:rPr>
        <w:t>點，</w:t>
      </w:r>
      <w:proofErr w:type="gramStart"/>
      <w:r w:rsidRPr="00531A71">
        <w:rPr>
          <w:rFonts w:eastAsia="標楷體" w:hAnsi="標楷體"/>
        </w:rPr>
        <w:t>兩弦</w:t>
      </w:r>
      <w:proofErr w:type="gramEnd"/>
      <w:r w:rsidRPr="00531A71">
        <w:rPr>
          <w:rFonts w:eastAsia="標楷體"/>
          <w:position w:val="-2"/>
        </w:rPr>
        <w:pict w14:anchorId="41F88AB1">
          <v:shape id="_x0000_i228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76ED6CDB">
          <v:shape id="_x0000_i2287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</w:t>
      </w:r>
      <w:proofErr w:type="gramStart"/>
      <w:r w:rsidRPr="00531A71">
        <w:rPr>
          <w:rFonts w:eastAsia="標楷體" w:hAnsi="標楷體"/>
        </w:rPr>
        <w:t>相交於圓外</w:t>
      </w:r>
      <w:proofErr w:type="gramEnd"/>
      <w:r w:rsidRPr="00531A71">
        <w:rPr>
          <w:rFonts w:eastAsia="標楷體" w:hAnsi="標楷體"/>
        </w:rPr>
        <w:t>一點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>
        <w:rPr>
          <w:rFonts w:eastAsia="標楷體" w:hint="eastAsia"/>
        </w:rPr>
        <w:t>2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BD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5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sym w:font="Symbol" w:char="0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 w:hAnsi="標楷體" w:hint="eastAsia"/>
        </w:rPr>
        <w:t>：</w:t>
      </w:r>
      <w:r>
        <w:rPr>
          <w:rFonts w:eastAsia="標楷體" w:hAnsi="標楷體"/>
        </w:rPr>
        <w:br/>
      </w:r>
      <w:r w:rsidRPr="00531A71">
        <w:rPr>
          <w:rFonts w:eastAsia="標楷體" w:hAnsi="標楷體" w:hint="eastAsia"/>
        </w:rPr>
        <w:t>(1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(2)</w:t>
      </w:r>
      <w:r w:rsidRPr="00531A71">
        <w:rPr>
          <w:rFonts w:eastAsia="標楷體" w:hAnsi="標楷體"/>
        </w:rPr>
        <w:t xml:space="preserve"> 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AQ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u w:val="single" w:color="000000"/>
        </w:rPr>
        <w:t xml:space="preserve">      </w:t>
      </w:r>
      <w:r w:rsidRPr="00531A71">
        <w:rPr>
          <w:rFonts w:eastAsia="標楷體" w:hAnsi="標楷體"/>
        </w:rPr>
        <w:t>度。</w:t>
      </w:r>
    </w:p>
    <w:p w14:paraId="740BE717" w14:textId="77777777" w:rsidR="00045CFA" w:rsidRPr="00531A71" w:rsidRDefault="00045CFA" w:rsidP="00045CFA">
      <w:pPr>
        <w:tabs>
          <w:tab w:val="left" w:pos="375"/>
        </w:tabs>
        <w:spacing w:beforeLines="50" w:before="180" w:line="380" w:lineRule="exact"/>
        <w:ind w:left="380" w:hanging="380"/>
        <w:rPr>
          <w:rFonts w:eastAsia="標楷體" w:hint="eastAsia"/>
          <w:b/>
          <w:bCs/>
          <w:noProof/>
        </w:rPr>
      </w:pPr>
      <w:r w:rsidRPr="00531A71">
        <w:rPr>
          <w:rFonts w:eastAsia="標楷體" w:hAnsi="標楷體"/>
          <w:b/>
          <w:noProof/>
        </w:rPr>
        <w:pict w14:anchorId="3FE7431F">
          <v:shape id="_x0000_s3418" type="#_x0000_t75" style="position:absolute;left:0;text-align:left;margin-left:104.2pt;margin-top:10.35pt;width:247.6pt;height:122.35pt;z-index:150">
            <v:imagedata r:id="rId409" o:title=""/>
          </v:shape>
        </w:pict>
      </w:r>
    </w:p>
    <w:p w14:paraId="07AD5911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203E9075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1B38A396" w14:textId="77777777" w:rsidR="00045CFA" w:rsidRDefault="00045CFA" w:rsidP="00045CFA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66E8651E" w14:textId="77777777" w:rsidR="00045CFA" w:rsidRDefault="00045CFA" w:rsidP="00045CFA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7C7C0F81" w14:textId="77777777" w:rsidR="00045CFA" w:rsidRDefault="00045CFA" w:rsidP="00045CFA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3E6BBF60" w14:textId="77777777" w:rsidR="00045CFA" w:rsidRPr="00C3514E" w:rsidRDefault="00045CFA" w:rsidP="00045CFA">
      <w:pPr>
        <w:adjustRightInd w:val="0"/>
        <w:spacing w:line="380" w:lineRule="exact"/>
        <w:ind w:left="649" w:hangingChars="270" w:hanging="649"/>
        <w:rPr>
          <w:rFonts w:eastAsia="標楷體" w:hint="eastAsia"/>
          <w:b/>
        </w:rPr>
      </w:pPr>
    </w:p>
    <w:p w14:paraId="469994ED" w14:textId="77777777" w:rsidR="00045CFA" w:rsidRDefault="005A1E0D" w:rsidP="005A1E0D">
      <w:pPr>
        <w:jc w:val="center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2</w:t>
      </w:r>
    </w:p>
    <w:p w14:paraId="0CF313C7" w14:textId="77777777" w:rsidR="00045CFA" w:rsidRPr="00531A71" w:rsidRDefault="00045CFA" w:rsidP="00045CFA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1</w:t>
      </w:r>
      <w:r w:rsidRPr="00531A71">
        <w:rPr>
          <w:rFonts w:eastAsia="標楷體"/>
          <w:b/>
        </w:rPr>
        <w:t>：</w:t>
      </w:r>
    </w:p>
    <w:p w14:paraId="644A7E4D" w14:textId="77777777" w:rsidR="00045CFA" w:rsidRPr="00531A71" w:rsidRDefault="00045CFA" w:rsidP="00045CFA">
      <w:pPr>
        <w:spacing w:line="0" w:lineRule="atLeast"/>
        <w:ind w:left="480" w:hangingChars="200" w:hanging="480"/>
        <w:jc w:val="both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3</w:t>
      </w:r>
      <w:r w:rsidRPr="00531A71">
        <w:rPr>
          <w:rFonts w:eastAsia="標楷體" w:hAnsi="標楷體"/>
        </w:rPr>
        <w:t>，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1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</w:t>
      </w:r>
      <w:r>
        <w:rPr>
          <w:rFonts w:eastAsia="標楷體" w:hint="eastAsia"/>
        </w:rPr>
        <w:t>3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 w:rsidRPr="00531A71">
        <w:rPr>
          <w:rFonts w:eastAsia="標楷體"/>
        </w:rPr>
        <w:br/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/>
        </w:rPr>
        <w:t xml:space="preserve">       (2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AQC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18DC34FB" w14:textId="77777777" w:rsidR="00045CFA" w:rsidRPr="00531A71" w:rsidRDefault="00045CFA" w:rsidP="00045CFA">
      <w:pPr>
        <w:jc w:val="both"/>
        <w:rPr>
          <w:rFonts w:eastAsia="標楷體" w:hint="eastAsia"/>
        </w:rPr>
      </w:pPr>
      <w:r w:rsidRPr="00531A71">
        <w:rPr>
          <w:rFonts w:eastAsia="標楷體"/>
          <w:noProof/>
        </w:rPr>
        <w:pict w14:anchorId="2606D774">
          <v:shape id="_x0000_s3419" type="#_x0000_t75" style="position:absolute;left:0;text-align:left;margin-left:96.1pt;margin-top:6.25pt;width:207.25pt;height:134.55pt;z-index:151">
            <v:imagedata r:id="rId414" o:title=""/>
          </v:shape>
        </w:pict>
      </w:r>
    </w:p>
    <w:p w14:paraId="52E92EF7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56BB92E5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74FF3ADF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7E827B7D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6EC85BA0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176FF4A6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3D0950F5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297399E0" w14:textId="77777777" w:rsidR="00045CFA" w:rsidRPr="00531A71" w:rsidRDefault="005A1E0D" w:rsidP="005A1E0D">
      <w:pPr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3</w:t>
      </w:r>
    </w:p>
    <w:p w14:paraId="52E2FC2B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2</w:t>
      </w:r>
      <w:r w:rsidRPr="00531A71">
        <w:rPr>
          <w:rFonts w:eastAsia="標楷體"/>
          <w:b/>
        </w:rPr>
        <w:t>：</w:t>
      </w:r>
    </w:p>
    <w:p w14:paraId="68F0D6A2" w14:textId="77777777" w:rsidR="00045CFA" w:rsidRPr="00531A71" w:rsidRDefault="00045CFA" w:rsidP="00045CFA">
      <w:pPr>
        <w:adjustRightInd w:val="0"/>
        <w:spacing w:beforeLines="50" w:before="180" w:line="380" w:lineRule="exact"/>
        <w:ind w:left="480" w:hangingChars="200" w:hanging="4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Pr="00531A71">
        <w:rPr>
          <w:rFonts w:eastAsia="標楷體" w:hAnsi="標楷體"/>
        </w:rPr>
        <w:t>如圖</w:t>
      </w:r>
      <w:r w:rsidR="00214FE7">
        <w:rPr>
          <w:rFonts w:eastAsia="標楷體" w:hAnsi="標楷體" w:hint="eastAsia"/>
        </w:rPr>
        <w:t>7.3-84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0D76157B">
          <v:shape id="_x0000_i228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0622D658">
          <v:shape id="_x0000_i228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的延長線相交於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點，</w:t>
      </w:r>
      <w:r w:rsidRPr="00531A71">
        <w:rPr>
          <w:rFonts w:eastAsia="標楷體"/>
          <w:position w:val="-2"/>
        </w:rPr>
        <w:pict w14:anchorId="0185AC77">
          <v:shape id="_x0000_i229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與</w:t>
      </w:r>
      <w:r w:rsidRPr="00531A71">
        <w:rPr>
          <w:rFonts w:eastAsia="標楷體"/>
          <w:position w:val="-2"/>
        </w:rPr>
        <w:pict w14:anchorId="0035F114">
          <v:shape id="_x0000_i229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  <w:iCs/>
        </w:rPr>
        <w:t>M</w:t>
      </w:r>
      <w:r w:rsidRPr="00531A71">
        <w:rPr>
          <w:rFonts w:eastAsia="標楷體" w:hAnsi="標楷體"/>
        </w:rPr>
        <w:t>點。</w:t>
      </w:r>
      <w:r w:rsidR="005A1E0D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B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2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  <w:iCs/>
        </w:rPr>
        <w:t>AMC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：</w:t>
      </w:r>
      <w:r>
        <w:rPr>
          <w:rFonts w:eastAsia="標楷體" w:hAnsi="標楷體" w:hint="eastAsia"/>
        </w:rPr>
        <w:br/>
      </w:r>
      <w:r w:rsidRPr="00531A71">
        <w:rPr>
          <w:rFonts w:eastAsia="標楷體"/>
        </w:rPr>
        <w:t>(1)</w:t>
      </w:r>
      <w:r w:rsidRPr="00531A71">
        <w:rPr>
          <w:rFonts w:eastAsia="標楷體" w:hAnsi="標楷體"/>
          <w:w w:val="33"/>
        </w:rPr>
        <w:t xml:space="preserve">　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C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  <w:r w:rsidRPr="00531A71">
        <w:rPr>
          <w:rFonts w:eastAsia="標楷體" w:hAnsi="標楷體" w:hint="eastAsia"/>
        </w:rPr>
        <w:t xml:space="preserve">           </w:t>
      </w:r>
      <w:r w:rsidRPr="00531A71">
        <w:rPr>
          <w:rFonts w:eastAsia="標楷體"/>
        </w:rPr>
        <w:t>(2)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  <w:bCs/>
        </w:rPr>
        <w:t>度</w:t>
      </w:r>
      <w:r w:rsidRPr="00531A71">
        <w:rPr>
          <w:rFonts w:eastAsia="標楷體" w:hAnsi="標楷體"/>
        </w:rPr>
        <w:t>。</w:t>
      </w:r>
    </w:p>
    <w:p w14:paraId="7A66FCF5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</w:rPr>
      </w:pPr>
      <w:r w:rsidRPr="00531A71">
        <w:rPr>
          <w:rFonts w:ascii="標楷體" w:eastAsia="標楷體" w:hAnsi="標楷體" w:hint="eastAsia"/>
          <w:noProof/>
        </w:rPr>
        <w:pict w14:anchorId="6F8432C9">
          <v:shape id="_x0000_s3420" type="#_x0000_t75" style="position:absolute;left:0;text-align:left;margin-left:94.75pt;margin-top:7.95pt;width:252.65pt;height:137.25pt;z-index:152">
            <v:imagedata r:id="rId419" o:title=""/>
          </v:shape>
        </w:pict>
      </w:r>
    </w:p>
    <w:p w14:paraId="5C0349B9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5302ED4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24812EB8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0AEA0910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4F6A517A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3CC484AB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5A227BAC" w14:textId="77777777" w:rsidR="00CA281D" w:rsidRPr="00531A71" w:rsidRDefault="00CA281D" w:rsidP="00045CFA">
      <w:pPr>
        <w:tabs>
          <w:tab w:val="left" w:pos="375"/>
        </w:tabs>
        <w:spacing w:line="380" w:lineRule="exact"/>
        <w:ind w:left="380" w:hanging="380"/>
        <w:rPr>
          <w:rFonts w:eastAsia="標楷體" w:hAnsi="標楷體" w:hint="eastAsia"/>
        </w:rPr>
      </w:pPr>
    </w:p>
    <w:p w14:paraId="77EF505F" w14:textId="77777777" w:rsidR="005A1E0D" w:rsidRDefault="005A1E0D" w:rsidP="005A1E0D">
      <w:pPr>
        <w:tabs>
          <w:tab w:val="left" w:pos="375"/>
        </w:tabs>
        <w:spacing w:line="380" w:lineRule="exact"/>
        <w:ind w:left="380" w:hanging="380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4</w:t>
      </w:r>
    </w:p>
    <w:p w14:paraId="32EB3304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rFonts w:eastAsia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3</w:t>
      </w:r>
      <w:r w:rsidRPr="00531A71">
        <w:rPr>
          <w:rFonts w:eastAsia="標楷體"/>
          <w:b/>
        </w:rPr>
        <w:t>：</w:t>
      </w:r>
      <w:r w:rsidRPr="00531A71">
        <w:rPr>
          <w:rFonts w:eastAsia="標楷體" w:hint="eastAsia"/>
          <w:b/>
        </w:rPr>
        <w:t xml:space="preserve"> </w:t>
      </w:r>
    </w:p>
    <w:p w14:paraId="0410E684" w14:textId="77777777" w:rsidR="00045CFA" w:rsidRPr="00531A71" w:rsidRDefault="00045CFA" w:rsidP="00045CFA">
      <w:pPr>
        <w:spacing w:beforeLines="50" w:before="180" w:line="360" w:lineRule="exact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="006E566A"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5</w:t>
      </w:r>
      <w:r w:rsidR="006E566A" w:rsidRPr="00531A71">
        <w:rPr>
          <w:rFonts w:eastAsia="標楷體" w:hAnsi="標楷體"/>
        </w:rPr>
        <w:t>，</w:t>
      </w:r>
      <w:r w:rsidRPr="00531A71">
        <w:rPr>
          <w:rFonts w:eastAsia="標楷體" w:hAnsi="標楷體"/>
        </w:rPr>
        <w:t>若∠</w:t>
      </w:r>
      <w:r w:rsidRPr="00531A71">
        <w:rPr>
          <w:rFonts w:eastAsia="標楷體"/>
        </w:rPr>
        <w:t>AF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2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CD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Ansi="標楷體"/>
        </w:rPr>
        <w:t>的度數。</w:t>
      </w:r>
    </w:p>
    <w:p w14:paraId="17680310" w14:textId="77777777" w:rsidR="00045CFA" w:rsidRPr="00531A71" w:rsidRDefault="00045CFA" w:rsidP="00045CFA">
      <w:pPr>
        <w:spacing w:afterLines="20" w:after="72" w:line="360" w:lineRule="exact"/>
        <w:rPr>
          <w:rFonts w:ascii="標楷體" w:eastAsia="標楷體" w:hAnsi="標楷體" w:hint="eastAsia"/>
          <w:i/>
        </w:rPr>
      </w:pPr>
      <w:r w:rsidRPr="00531A71">
        <w:rPr>
          <w:rFonts w:eastAsia="標楷體" w:hAnsi="標楷體" w:hint="eastAsia"/>
          <w:noProof/>
        </w:rPr>
        <w:pict w14:anchorId="3D9D4B52">
          <v:shape id="_x0000_s3421" type="#_x0000_t75" style="position:absolute;margin-left:105.6pt;margin-top:8.3pt;width:229.1pt;height:133.7pt;z-index:153">
            <v:imagedata r:id="rId424" o:title=""/>
          </v:shape>
        </w:pict>
      </w:r>
    </w:p>
    <w:p w14:paraId="0C4A3DA1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172B018A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  <w:i/>
        </w:rPr>
      </w:pPr>
    </w:p>
    <w:p w14:paraId="67E6B983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1967C124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3C6940CB" w14:textId="77777777" w:rsidR="00045CFA" w:rsidRDefault="00045CFA" w:rsidP="00045CFA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2CE786DC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b/>
          <w:bCs/>
          <w:noProof/>
        </w:rPr>
      </w:pPr>
    </w:p>
    <w:p w14:paraId="492D7AF7" w14:textId="77777777" w:rsidR="00045CFA" w:rsidRPr="00531A71" w:rsidRDefault="00045CFA" w:rsidP="00045CFA">
      <w:pPr>
        <w:tabs>
          <w:tab w:val="left" w:pos="375"/>
        </w:tabs>
        <w:spacing w:line="380" w:lineRule="exact"/>
        <w:ind w:left="380" w:hanging="380"/>
        <w:rPr>
          <w:rFonts w:hint="eastAsia"/>
          <w:b/>
          <w:bCs/>
          <w:noProof/>
        </w:rPr>
      </w:pPr>
    </w:p>
    <w:p w14:paraId="70D335C9" w14:textId="77777777" w:rsidR="00045CFA" w:rsidRDefault="005A1E0D" w:rsidP="005A1E0D">
      <w:pPr>
        <w:spacing w:afterLines="20" w:after="72" w:line="360" w:lineRule="exact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5</w:t>
      </w:r>
    </w:p>
    <w:p w14:paraId="71C35AF9" w14:textId="77777777" w:rsidR="00045CFA" w:rsidRPr="00531A71" w:rsidRDefault="00045CFA" w:rsidP="00045CFA">
      <w:pPr>
        <w:spacing w:afterLines="20" w:after="72" w:line="360" w:lineRule="exact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：</w:t>
      </w:r>
    </w:p>
    <w:p w14:paraId="6E860581" w14:textId="77777777" w:rsidR="00045CFA" w:rsidRPr="00531A71" w:rsidRDefault="00045CFA" w:rsidP="00045CFA">
      <w:pPr>
        <w:spacing w:beforeLines="50" w:before="180" w:line="360" w:lineRule="exact"/>
        <w:ind w:left="475" w:hangingChars="198" w:hanging="475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6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306E4750">
          <v:shape id="_x0000_i2292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11B28C23">
          <v:shape id="_x0000_i2293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。</w:t>
      </w:r>
      <w:r w:rsidR="005A1E0D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/>
          <w:iCs/>
        </w:rPr>
        <w:instrText>A</w:instrText>
      </w:r>
      <w:r w:rsidRPr="00531A71">
        <w:rPr>
          <w:rFonts w:eastAsia="標楷體" w:hint="eastAsia"/>
          <w:iCs/>
        </w:rPr>
        <w:instrText>C</w:instrText>
      </w:r>
      <w:r w:rsidRPr="00531A71">
        <w:rPr>
          <w:rFonts w:eastAsia="標楷體"/>
          <w:iCs/>
        </w:rPr>
        <w:instrText>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1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0°</w:t>
      </w:r>
      <w:r w:rsidRPr="00531A71">
        <w:rPr>
          <w:rFonts w:eastAsia="標楷體" w:hAnsi="標楷體"/>
        </w:rPr>
        <w:t>，求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的度數。</w:t>
      </w:r>
    </w:p>
    <w:p w14:paraId="268E1A3B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  <w:r w:rsidRPr="00531A71">
        <w:rPr>
          <w:rFonts w:eastAsia="標楷體"/>
          <w:b/>
          <w:noProof/>
        </w:rPr>
        <w:pict w14:anchorId="565F5DD5">
          <v:shape id="_x0000_s3422" type="#_x0000_t75" style="position:absolute;left:0;text-align:left;margin-left:98.5pt;margin-top:2.05pt;width:243.2pt;height:125.3pt;z-index:154">
            <v:imagedata r:id="rId437" o:title=""/>
          </v:shape>
        </w:pict>
      </w:r>
    </w:p>
    <w:p w14:paraId="3491005B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39C7825E" w14:textId="77777777" w:rsidR="00045CFA" w:rsidRPr="00564071" w:rsidRDefault="00045CFA" w:rsidP="00045CFA">
      <w:pPr>
        <w:jc w:val="both"/>
        <w:rPr>
          <w:rFonts w:eastAsia="標楷體" w:hint="eastAsia"/>
          <w:b/>
        </w:rPr>
      </w:pPr>
    </w:p>
    <w:p w14:paraId="35E12BC9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1A599D7B" w14:textId="77777777" w:rsidR="00045CFA" w:rsidRDefault="00045CFA" w:rsidP="00045CFA">
      <w:pPr>
        <w:jc w:val="both"/>
        <w:rPr>
          <w:rFonts w:eastAsia="標楷體" w:hint="eastAsia"/>
          <w:b/>
        </w:rPr>
      </w:pPr>
    </w:p>
    <w:p w14:paraId="7AFB3AE4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130F3A69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4A40921B" w14:textId="77777777" w:rsidR="00045CFA" w:rsidRPr="005A1E0D" w:rsidRDefault="005A1E0D" w:rsidP="005A1E0D">
      <w:pPr>
        <w:tabs>
          <w:tab w:val="left" w:pos="676"/>
        </w:tabs>
        <w:spacing w:beforeLines="50" w:before="180"/>
        <w:jc w:val="center"/>
        <w:rPr>
          <w:rFonts w:eastAsia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6</w:t>
      </w:r>
    </w:p>
    <w:p w14:paraId="2A31E5FC" w14:textId="77777777" w:rsidR="00045CFA" w:rsidRPr="00531A71" w:rsidRDefault="00045CFA" w:rsidP="00045CFA">
      <w:pPr>
        <w:jc w:val="both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5</w:t>
      </w:r>
      <w:r w:rsidRPr="00531A71">
        <w:rPr>
          <w:rFonts w:eastAsia="標楷體"/>
          <w:b/>
        </w:rPr>
        <w:t>：</w:t>
      </w:r>
    </w:p>
    <w:p w14:paraId="5750B5A9" w14:textId="77777777" w:rsidR="00045CFA" w:rsidRPr="00531A71" w:rsidRDefault="00045CFA" w:rsidP="00045CFA">
      <w:pPr>
        <w:adjustRightInd w:val="0"/>
        <w:spacing w:beforeLines="50" w:before="180"/>
        <w:ind w:left="380" w:hanging="3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  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7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09B6CE0B">
          <v:shape id="_x0000_i2294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450B3FBB">
          <v:shape id="_x0000_i2295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，</w:t>
      </w:r>
      <w:r w:rsidR="005A1E0D">
        <w:rPr>
          <w:rFonts w:eastAsia="標楷體" w:hAnsi="標楷體" w:hint="eastAsia"/>
        </w:rPr>
        <w:br/>
        <w:t xml:space="preserve"> </w:t>
      </w:r>
      <w:r w:rsidRPr="00531A71">
        <w:rPr>
          <w:rFonts w:eastAsia="標楷體" w:hAnsi="標楷體"/>
        </w:rPr>
        <w:t>且∠</w:t>
      </w:r>
      <w:r w:rsidRPr="00531A71">
        <w:rPr>
          <w:rFonts w:eastAsia="標楷體" w:hAnsi="標楷體" w:hint="eastAsia"/>
        </w:rPr>
        <w:t>PAB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6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____</w:t>
      </w:r>
      <w:r w:rsidRPr="00531A71">
        <w:rPr>
          <w:rFonts w:eastAsia="標楷體" w:hAnsi="標楷體"/>
        </w:rPr>
        <w:t>度。</w:t>
      </w:r>
    </w:p>
    <w:p w14:paraId="4E55E850" w14:textId="77777777" w:rsidR="00045CFA" w:rsidRPr="00531A71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239F9470">
          <v:shape id="_x0000_s3423" type="#_x0000_t75" style="position:absolute;left:0;text-align:left;margin-left:101.4pt;margin-top:6.4pt;width:231.1pt;height:121.25pt;z-index:155">
            <v:imagedata r:id="rId440" o:title=""/>
          </v:shape>
        </w:pict>
      </w:r>
    </w:p>
    <w:p w14:paraId="50BE2FAF" w14:textId="77777777" w:rsidR="00045CFA" w:rsidRPr="00531A71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B38389F" w14:textId="77777777" w:rsidR="00045CFA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6E102C1" w14:textId="77777777" w:rsidR="00045CFA" w:rsidRPr="00531A71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1337B89" w14:textId="77777777" w:rsidR="00045CFA" w:rsidRPr="00531A71" w:rsidRDefault="00045CFA" w:rsidP="00045CFA">
      <w:pPr>
        <w:jc w:val="both"/>
        <w:rPr>
          <w:rFonts w:eastAsia="標楷體" w:hint="eastAsia"/>
          <w:b/>
        </w:rPr>
      </w:pPr>
    </w:p>
    <w:p w14:paraId="4F16ECF1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3D8CBFE7" w14:textId="77777777" w:rsidR="00045CFA" w:rsidRPr="005A1E0D" w:rsidRDefault="00045CFA" w:rsidP="00045CFA">
      <w:pPr>
        <w:jc w:val="both"/>
        <w:rPr>
          <w:rFonts w:ascii="標楷體" w:eastAsia="標楷體" w:hAnsi="標楷體" w:hint="eastAsia"/>
        </w:rPr>
      </w:pPr>
    </w:p>
    <w:p w14:paraId="5BAADF67" w14:textId="77777777" w:rsidR="00045CFA" w:rsidRPr="00531A71" w:rsidRDefault="005A1E0D" w:rsidP="005A1E0D">
      <w:pPr>
        <w:spacing w:beforeLines="50" w:before="180"/>
        <w:jc w:val="center"/>
        <w:rPr>
          <w:rFonts w:ascii="標楷體" w:eastAsia="標楷體" w:hAnsi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7</w:t>
      </w:r>
    </w:p>
    <w:p w14:paraId="45494E21" w14:textId="77777777" w:rsidR="00045CFA" w:rsidRPr="00531A71" w:rsidRDefault="00045CFA" w:rsidP="00045CFA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6</w:t>
      </w:r>
      <w:r w:rsidRPr="00531A71">
        <w:rPr>
          <w:rFonts w:eastAsia="標楷體"/>
          <w:b/>
        </w:rPr>
        <w:t>：</w:t>
      </w:r>
    </w:p>
    <w:p w14:paraId="28472E6B" w14:textId="77777777" w:rsidR="00045CFA" w:rsidRPr="00531A71" w:rsidRDefault="00045CFA" w:rsidP="00045CFA">
      <w:pPr>
        <w:adjustRightInd w:val="0"/>
        <w:spacing w:beforeLines="50" w:before="180" w:afterLines="50" w:after="180" w:line="380" w:lineRule="exact"/>
        <w:ind w:left="476" w:hanging="476"/>
        <w:rPr>
          <w:rFonts w:eastAsia="標楷體" w:hint="eastAsia"/>
        </w:rPr>
      </w:pPr>
      <w:r w:rsidRPr="00531A71">
        <w:rPr>
          <w:rFonts w:eastAsia="標楷體" w:hAnsi="標楷體" w:hint="eastAsia"/>
          <w:b/>
        </w:rPr>
        <w:t xml:space="preserve">    </w:t>
      </w:r>
      <w:r w:rsidRPr="00531A71">
        <w:rPr>
          <w:rFonts w:eastAsia="標楷體" w:hAnsi="標楷體"/>
        </w:rPr>
        <w:t>如圖</w:t>
      </w:r>
      <w:r w:rsidR="005A1E0D">
        <w:rPr>
          <w:rFonts w:eastAsia="標楷體" w:hAnsi="標楷體" w:hint="eastAsia"/>
        </w:rPr>
        <w:t>7.3-8</w:t>
      </w:r>
      <w:r w:rsidR="00214FE7">
        <w:rPr>
          <w:rFonts w:eastAsia="標楷體" w:hAnsi="標楷體" w:hint="eastAsia"/>
        </w:rPr>
        <w:t>8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iCs/>
        </w:rPr>
        <w:t>P</w:t>
      </w:r>
      <w:r w:rsidRPr="00531A71">
        <w:rPr>
          <w:rFonts w:eastAsia="標楷體" w:hAnsi="標楷體"/>
        </w:rPr>
        <w:t>為圓外一點，</w:t>
      </w:r>
      <w:r w:rsidRPr="00531A71">
        <w:rPr>
          <w:rFonts w:eastAsia="標楷體"/>
          <w:position w:val="-2"/>
        </w:rPr>
        <w:pict w14:anchorId="5B98CA90">
          <v:shape id="_x0000_i2296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  <w:position w:val="-2"/>
        </w:rPr>
        <w:pict w14:anchorId="0F9FEA28">
          <v:shape id="_x0000_i2297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r w:rsidRPr="00531A71">
        <w:rPr>
          <w:rFonts w:eastAsia="標楷體" w:hAnsi="標楷體"/>
        </w:rPr>
        <w:t>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相切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兩點。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3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則∠</w:t>
      </w:r>
      <w:r w:rsidRPr="00531A71">
        <w:rPr>
          <w:rFonts w:eastAsia="標楷體"/>
        </w:rPr>
        <w:t>PA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。</w:t>
      </w:r>
    </w:p>
    <w:p w14:paraId="4DCC7DF6" w14:textId="77777777" w:rsidR="00045CFA" w:rsidRPr="00531A71" w:rsidRDefault="005A1E0D" w:rsidP="00045CFA">
      <w:pPr>
        <w:spacing w:beforeLines="50" w:before="180"/>
        <w:jc w:val="both"/>
        <w:rPr>
          <w:rFonts w:eastAsia="標楷體"/>
        </w:rPr>
      </w:pPr>
      <w:r w:rsidRPr="00531A71">
        <w:rPr>
          <w:rFonts w:eastAsia="標楷體" w:hAnsi="標楷體"/>
          <w:noProof/>
        </w:rPr>
        <w:pict w14:anchorId="3C0E6148">
          <v:shape id="_x0000_s3424" type="#_x0000_t75" style="position:absolute;left:0;text-align:left;margin-left:101.4pt;margin-top:1.3pt;width:245.8pt;height:128.55pt;z-index:156">
            <v:imagedata r:id="rId440" o:title=""/>
          </v:shape>
        </w:pict>
      </w:r>
    </w:p>
    <w:p w14:paraId="39091DF6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2DCF26CF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7F108EC4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3941DE8E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2F03B00C" w14:textId="77777777" w:rsidR="00045CFA" w:rsidRDefault="00045CFA" w:rsidP="00045CFA">
      <w:pPr>
        <w:jc w:val="both"/>
        <w:rPr>
          <w:rFonts w:ascii="標楷體" w:eastAsia="標楷體" w:hAnsi="標楷體" w:hint="eastAsia"/>
        </w:rPr>
      </w:pPr>
    </w:p>
    <w:p w14:paraId="3B859A9F" w14:textId="77777777" w:rsidR="00045CFA" w:rsidRPr="00531A71" w:rsidRDefault="00045CFA" w:rsidP="00045CFA">
      <w:pPr>
        <w:jc w:val="both"/>
        <w:rPr>
          <w:rFonts w:ascii="標楷體" w:eastAsia="標楷體" w:hAnsi="標楷體" w:hint="eastAsia"/>
        </w:rPr>
      </w:pPr>
    </w:p>
    <w:p w14:paraId="0F898C92" w14:textId="77777777" w:rsidR="00045CFA" w:rsidRDefault="00045CFA" w:rsidP="00045CFA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2AE28978" w14:textId="77777777" w:rsidR="00045CFA" w:rsidRDefault="005A1E0D" w:rsidP="005A1E0D">
      <w:pPr>
        <w:tabs>
          <w:tab w:val="left" w:pos="375"/>
        </w:tabs>
        <w:snapToGrid w:val="0"/>
        <w:ind w:left="391" w:hanging="391"/>
        <w:jc w:val="center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8</w:t>
      </w:r>
      <w:r w:rsidR="00214FE7">
        <w:rPr>
          <w:rFonts w:eastAsia="標楷體" w:hint="eastAsia"/>
          <w:b/>
        </w:rPr>
        <w:t>8</w:t>
      </w:r>
    </w:p>
    <w:p w14:paraId="4FC07E8F" w14:textId="77777777" w:rsidR="00CA281D" w:rsidRDefault="00CA281D" w:rsidP="00045CFA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</w:p>
    <w:p w14:paraId="26C4161B" w14:textId="77777777" w:rsidR="00045CFA" w:rsidRPr="00531A71" w:rsidRDefault="00045CFA" w:rsidP="00045CFA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：</w:t>
      </w:r>
    </w:p>
    <w:p w14:paraId="4B90E1B3" w14:textId="77777777" w:rsidR="00BD6243" w:rsidRDefault="00045CFA" w:rsidP="00045CFA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="005A1E0D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214FE7">
        <w:rPr>
          <w:rFonts w:eastAsia="標楷體" w:hAnsi="標楷體" w:hint="eastAsia"/>
        </w:rPr>
        <w:t>7.3-89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04E6ACF8">
          <v:shape id="_x0000_i2298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20864E8F">
          <v:shape id="_x0000_i2299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proofErr w:type="gramStart"/>
      <w:r w:rsidRPr="00531A71">
        <w:rPr>
          <w:rFonts w:eastAsia="標楷體" w:hAnsi="標楷體"/>
        </w:rPr>
        <w:t>交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</w:t>
      </w:r>
      <w:r w:rsidRPr="00531A71">
        <w:rPr>
          <w:rFonts w:eastAsia="標楷體"/>
        </w:rPr>
        <w:fldChar w:fldCharType="begin"/>
      </w:r>
      <w:r w:rsidRPr="00531A71">
        <w:rPr>
          <w:rFonts w:eastAsia="標楷體"/>
        </w:rPr>
        <w:instrText xml:space="preserve"> eq \o(</w:instrText>
      </w:r>
      <w:r w:rsidRPr="00531A71">
        <w:rPr>
          <w:rFonts w:eastAsia="標楷體" w:hint="eastAsia"/>
        </w:rPr>
        <w:instrText>AB</w:instrText>
      </w:r>
      <w:r w:rsidRPr="00531A71">
        <w:rPr>
          <w:rFonts w:eastAsia="標楷體"/>
        </w:rPr>
        <w:instrText>,</w:instrText>
      </w:r>
      <w:r w:rsidRPr="00531A71">
        <w:rPr>
          <w:rFonts w:eastAsia="標楷體" w:hAnsi="標楷體"/>
          <w:w w:val="150"/>
          <w:position w:val="16"/>
        </w:rPr>
        <w:instrText>︵</w:instrText>
      </w:r>
      <w:r w:rsidRPr="00531A71">
        <w:rPr>
          <w:rFonts w:eastAsia="標楷體"/>
        </w:rPr>
        <w:instrText>)</w:instrText>
      </w:r>
      <w:r w:rsidRPr="00531A71">
        <w:rPr>
          <w:rFonts w:eastAsia="標楷體"/>
        </w:rPr>
        <w:fldChar w:fldCharType="end"/>
      </w:r>
      <w:r w:rsidRPr="00531A71">
        <w:rPr>
          <w:rFonts w:eastAsia="標楷體" w:hint="eastAsia"/>
        </w:rPr>
        <w:t>＝</w:t>
      </w:r>
      <w:r w:rsidRPr="00531A71">
        <w:rPr>
          <w:rFonts w:eastAsia="標楷體" w:hint="eastAsia"/>
        </w:rPr>
        <w:t>17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</w:t>
      </w:r>
    </w:p>
    <w:p w14:paraId="102F6C58" w14:textId="77777777" w:rsidR="00045CFA" w:rsidRPr="00531A71" w:rsidRDefault="00BD6243" w:rsidP="00BD6243">
      <w:pPr>
        <w:tabs>
          <w:tab w:val="left" w:pos="375"/>
        </w:tabs>
        <w:snapToGrid w:val="0"/>
        <w:spacing w:line="320" w:lineRule="exact"/>
        <w:ind w:left="480" w:hangingChars="200" w:hanging="480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AC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>
        <w:rPr>
          <w:rFonts w:eastAsia="標楷體" w:hAnsi="標楷體" w:hint="eastAsia"/>
        </w:rPr>
        <w:t>65</w:t>
      </w:r>
      <w:r w:rsidR="00045CFA" w:rsidRPr="00531A71">
        <w:rPr>
          <w:rFonts w:eastAsia="標楷體"/>
        </w:rPr>
        <w:t>°</w:t>
      </w:r>
      <w:r w:rsidR="00045CFA" w:rsidRPr="00531A71">
        <w:rPr>
          <w:rFonts w:eastAsia="標楷體" w:hAnsi="標楷體"/>
        </w:rPr>
        <w:t>，則∠</w:t>
      </w:r>
      <w:r w:rsidR="00045CFA" w:rsidRPr="00531A71">
        <w:rPr>
          <w:rFonts w:eastAsia="標楷體"/>
        </w:rPr>
        <w:t>P</w:t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  <w:u w:val="single" w:color="000000"/>
        </w:rPr>
        <w:t xml:space="preserve">      </w:t>
      </w:r>
      <w:r w:rsidR="00045CFA" w:rsidRPr="00531A71">
        <w:rPr>
          <w:rFonts w:eastAsia="標楷體" w:hAnsi="標楷體"/>
        </w:rPr>
        <w:t>度。</w:t>
      </w:r>
    </w:p>
    <w:p w14:paraId="065C170E" w14:textId="77777777" w:rsidR="00045CFA" w:rsidRPr="00531A71" w:rsidRDefault="00045CFA" w:rsidP="00045CFA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0EB6E3C5">
          <v:shape id="_x0000_s3427" type="#_x0000_t75" style="position:absolute;left:0;text-align:left;margin-left:124.3pt;margin-top:5.6pt;width:160.75pt;height:140.55pt;z-index:159">
            <v:imagedata r:id="rId455" o:title=""/>
          </v:shape>
        </w:pict>
      </w:r>
    </w:p>
    <w:p w14:paraId="15ED3893" w14:textId="77777777" w:rsidR="00045CFA" w:rsidRPr="00531A71" w:rsidRDefault="00045CFA" w:rsidP="00045CFA">
      <w:pPr>
        <w:jc w:val="both"/>
        <w:outlineLvl w:val="1"/>
        <w:rPr>
          <w:rFonts w:eastAsia="標楷體"/>
          <w:b/>
        </w:rPr>
      </w:pPr>
    </w:p>
    <w:p w14:paraId="48A013A1" w14:textId="77777777" w:rsidR="00045CFA" w:rsidRPr="00911874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401DD21E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53129F71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0C7B8407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7984A913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7157485E" w14:textId="77777777" w:rsidR="00045CFA" w:rsidRPr="00911874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3C8031C3" w14:textId="77777777" w:rsidR="00045CFA" w:rsidRDefault="00045CFA" w:rsidP="00045CFA">
      <w:pPr>
        <w:tabs>
          <w:tab w:val="left" w:pos="375"/>
        </w:tabs>
        <w:snapToGrid w:val="0"/>
        <w:ind w:left="391" w:hanging="391"/>
        <w:rPr>
          <w:rFonts w:eastAsia="標楷體" w:hint="eastAsia"/>
          <w:b/>
        </w:rPr>
      </w:pPr>
    </w:p>
    <w:p w14:paraId="1D01EA2C" w14:textId="77777777" w:rsidR="00336E43" w:rsidRDefault="00336E43" w:rsidP="00336E43">
      <w:pPr>
        <w:tabs>
          <w:tab w:val="left" w:pos="375"/>
        </w:tabs>
        <w:snapToGrid w:val="0"/>
        <w:ind w:left="391" w:hanging="391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 w:rsidR="00214FE7">
        <w:rPr>
          <w:rFonts w:eastAsia="標楷體" w:hint="eastAsia"/>
          <w:b/>
        </w:rPr>
        <w:t>89</w:t>
      </w:r>
    </w:p>
    <w:p w14:paraId="6D8155C6" w14:textId="77777777" w:rsidR="00045CFA" w:rsidRPr="00531A71" w:rsidRDefault="00045CFA" w:rsidP="00045CFA">
      <w:pPr>
        <w:tabs>
          <w:tab w:val="left" w:pos="375"/>
        </w:tabs>
        <w:snapToGrid w:val="0"/>
        <w:ind w:left="391" w:hanging="39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CA281D">
        <w:rPr>
          <w:rFonts w:eastAsia="標楷體" w:hint="eastAsia"/>
          <w:b/>
        </w:rPr>
        <w:t>2</w:t>
      </w:r>
      <w:r w:rsidR="00BD6243">
        <w:rPr>
          <w:rFonts w:eastAsia="標楷體" w:hint="eastAsia"/>
          <w:b/>
        </w:rPr>
        <w:t>8</w:t>
      </w:r>
      <w:r w:rsidRPr="00531A71">
        <w:rPr>
          <w:rFonts w:eastAsia="標楷體"/>
          <w:b/>
        </w:rPr>
        <w:t>：</w:t>
      </w:r>
    </w:p>
    <w:p w14:paraId="15C48B30" w14:textId="77777777" w:rsidR="00BD6243" w:rsidRDefault="00045CFA" w:rsidP="00045CFA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Ansi="標楷體" w:hint="eastAsia"/>
        </w:rPr>
      </w:pPr>
      <w:r w:rsidRPr="00531A71">
        <w:rPr>
          <w:rFonts w:eastAsia="標楷體" w:hAnsi="標楷體" w:hint="eastAsia"/>
        </w:rPr>
        <w:t xml:space="preserve">    </w:t>
      </w:r>
      <w:r w:rsidR="00336E43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336E43">
        <w:rPr>
          <w:rFonts w:eastAsia="標楷體" w:hAnsi="標楷體" w:hint="eastAsia"/>
        </w:rPr>
        <w:t>7.3-9</w:t>
      </w:r>
      <w:r w:rsidR="00214FE7">
        <w:rPr>
          <w:rFonts w:eastAsia="標楷體" w:hAnsi="標楷體" w:hint="eastAsia"/>
        </w:rPr>
        <w:t>0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5B807AB8">
          <v:shape id="_x0000_i2300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  <w:position w:val="-2"/>
        </w:rPr>
        <w:pict w14:anchorId="6AF0DC94">
          <v:shape id="_x0000_i2301" type="#_x0000_t75" alt="%FontSize=12&#10;%TeXFontSize=12&#10;\documentclass{article}&#10;\pagestyle{empty}&#10;\begin{document}&#10;\[&#10;\overline{PB}&#10;\]&#10;\end{document}" style="width:15pt;height:10.5pt">
            <v:imagedata r:id="rId247" o:title="formula_phys"/>
          </v:shape>
        </w:pict>
      </w:r>
      <w:proofErr w:type="gramStart"/>
      <w:r w:rsidRPr="00531A71">
        <w:rPr>
          <w:rFonts w:eastAsia="標楷體" w:hAnsi="標楷體"/>
        </w:rPr>
        <w:t>交圓</w:t>
      </w:r>
      <w:proofErr w:type="gramEnd"/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。已知∠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Ansi="標楷體"/>
        </w:rPr>
        <w:t>，</w:t>
      </w:r>
    </w:p>
    <w:p w14:paraId="301C6676" w14:textId="77777777" w:rsidR="00045CFA" w:rsidRPr="00531A71" w:rsidRDefault="00BD6243" w:rsidP="00BD6243">
      <w:pPr>
        <w:tabs>
          <w:tab w:val="left" w:pos="375"/>
        </w:tabs>
        <w:snapToGrid w:val="0"/>
        <w:spacing w:line="320" w:lineRule="exact"/>
        <w:ind w:left="480" w:hangingChars="200" w:hanging="480"/>
        <w:rPr>
          <w:rFonts w:eastAsia="標楷體"/>
        </w:rPr>
      </w:pPr>
      <w:r>
        <w:rPr>
          <w:rFonts w:eastAsia="標楷體" w:hAnsi="標楷體" w:hint="eastAsia"/>
        </w:rPr>
        <w:t xml:space="preserve">    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AC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</w:rPr>
        <w:t>7</w:t>
      </w:r>
      <w:r w:rsidR="00045CFA">
        <w:rPr>
          <w:rFonts w:eastAsia="標楷體" w:hint="eastAsia"/>
        </w:rPr>
        <w:t>5</w:t>
      </w:r>
      <w:r w:rsidR="00045CFA" w:rsidRPr="00531A71">
        <w:rPr>
          <w:rFonts w:eastAsia="標楷體"/>
        </w:rPr>
        <w:t>°</w:t>
      </w:r>
      <w:r w:rsidR="00045CFA" w:rsidRPr="00531A71">
        <w:rPr>
          <w:rFonts w:eastAsia="標楷體" w:hAnsi="標楷體"/>
        </w:rPr>
        <w:t>，則</w:t>
      </w:r>
      <w:r w:rsidR="00045CFA" w:rsidRPr="00531A71">
        <w:rPr>
          <w:rFonts w:eastAsia="標楷體"/>
        </w:rPr>
        <w:fldChar w:fldCharType="begin"/>
      </w:r>
      <w:r w:rsidR="00045CFA" w:rsidRPr="00531A71">
        <w:rPr>
          <w:rFonts w:eastAsia="標楷體"/>
        </w:rPr>
        <w:instrText xml:space="preserve"> eq \o(AB,</w:instrText>
      </w:r>
      <w:r w:rsidR="00045CFA" w:rsidRPr="00531A71">
        <w:rPr>
          <w:rFonts w:eastAsia="標楷體" w:hAnsi="標楷體"/>
          <w:w w:val="150"/>
          <w:position w:val="16"/>
        </w:rPr>
        <w:instrText>︵</w:instrText>
      </w:r>
      <w:r w:rsidR="00045CFA" w:rsidRPr="00531A71">
        <w:rPr>
          <w:rFonts w:eastAsia="標楷體"/>
        </w:rPr>
        <w:instrText>)</w:instrText>
      </w:r>
      <w:r w:rsidR="00045CFA" w:rsidRPr="00531A71">
        <w:rPr>
          <w:rFonts w:eastAsia="標楷體"/>
        </w:rPr>
        <w:fldChar w:fldCharType="end"/>
      </w:r>
      <w:r w:rsidR="00045CFA" w:rsidRPr="00531A71">
        <w:rPr>
          <w:rFonts w:eastAsia="標楷體" w:hAnsi="標楷體"/>
        </w:rPr>
        <w:t>＝</w:t>
      </w:r>
      <w:r w:rsidR="00045CFA" w:rsidRPr="00531A71">
        <w:rPr>
          <w:rFonts w:eastAsia="標楷體"/>
          <w:u w:val="single" w:color="000000"/>
        </w:rPr>
        <w:t xml:space="preserve">      </w:t>
      </w:r>
      <w:r w:rsidR="00045CFA" w:rsidRPr="00531A71">
        <w:rPr>
          <w:rFonts w:eastAsia="標楷體" w:hAnsi="標楷體"/>
        </w:rPr>
        <w:t>度。</w:t>
      </w:r>
    </w:p>
    <w:p w14:paraId="4C939548" w14:textId="77777777" w:rsidR="00045CFA" w:rsidRPr="00531A71" w:rsidRDefault="00045CFA" w:rsidP="00045CFA">
      <w:pPr>
        <w:ind w:left="1261" w:hangingChars="525" w:hanging="1261"/>
        <w:jc w:val="both"/>
        <w:rPr>
          <w:rFonts w:eastAsia="標楷體"/>
          <w:b/>
        </w:rPr>
      </w:pPr>
      <w:r w:rsidRPr="00531A71">
        <w:rPr>
          <w:rFonts w:eastAsia="標楷體"/>
          <w:b/>
          <w:noProof/>
        </w:rPr>
        <w:pict w14:anchorId="194CC387">
          <v:shape id="_x0000_s3425" type="#_x0000_t75" style="position:absolute;left:0;text-align:left;margin-left:125.4pt;margin-top:1.75pt;width:164.65pt;height:143.95pt;z-index:157">
            <v:imagedata r:id="rId455" o:title=""/>
          </v:shape>
        </w:pict>
      </w:r>
    </w:p>
    <w:p w14:paraId="54D2D1E2" w14:textId="77777777" w:rsidR="00045CFA" w:rsidRPr="00531A71" w:rsidRDefault="00045CFA" w:rsidP="00045CFA">
      <w:pPr>
        <w:jc w:val="both"/>
        <w:outlineLvl w:val="1"/>
        <w:rPr>
          <w:rFonts w:eastAsia="標楷體"/>
          <w:b/>
        </w:rPr>
      </w:pPr>
    </w:p>
    <w:p w14:paraId="36CAA611" w14:textId="77777777" w:rsidR="00045CFA" w:rsidRPr="00911874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1751A149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31A52F75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291A6F5A" w14:textId="77777777" w:rsidR="00045CFA" w:rsidRPr="00C3514E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762E8CFC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72E38FB6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1F0D362D" w14:textId="77777777" w:rsidR="00CA281D" w:rsidRDefault="00336E43" w:rsidP="00336E43">
      <w:pPr>
        <w:jc w:val="center"/>
        <w:outlineLvl w:val="1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9</w:t>
      </w:r>
      <w:r w:rsidR="00214FE7">
        <w:rPr>
          <w:rFonts w:eastAsia="標楷體" w:hint="eastAsia"/>
          <w:b/>
        </w:rPr>
        <w:t>0</w:t>
      </w:r>
    </w:p>
    <w:p w14:paraId="58E415F7" w14:textId="77777777" w:rsidR="00045CFA" w:rsidRPr="00531A71" w:rsidRDefault="00045CFA" w:rsidP="00045CFA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BD6243">
        <w:rPr>
          <w:rFonts w:eastAsia="標楷體" w:hint="eastAsia"/>
          <w:b/>
        </w:rPr>
        <w:t>29</w:t>
      </w:r>
      <w:r w:rsidRPr="00531A71">
        <w:rPr>
          <w:rFonts w:eastAsia="標楷體"/>
          <w:b/>
        </w:rPr>
        <w:t>：</w:t>
      </w:r>
    </w:p>
    <w:p w14:paraId="412B98B8" w14:textId="77777777" w:rsidR="00045CFA" w:rsidRPr="00531A71" w:rsidRDefault="00045CFA" w:rsidP="00045CFA">
      <w:pPr>
        <w:adjustRightInd w:val="0"/>
        <w:spacing w:beforeLines="50" w:before="180" w:afterLines="50" w:after="180" w:line="380" w:lineRule="exact"/>
        <w:ind w:left="476" w:hanging="476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/>
          <w:noProof/>
        </w:rPr>
        <w:pict w14:anchorId="30F5C60B">
          <v:shape id="_x0000_s3426" type="#_x0000_t75" style="position:absolute;left:0;text-align:left;margin-left:136.5pt;margin-top:43.1pt;width:173.5pt;height:157.6pt;z-index:158">
            <v:imagedata r:id="rId460" o:title=""/>
          </v:shape>
        </w:pict>
      </w:r>
      <w:r w:rsidRPr="00531A71">
        <w:rPr>
          <w:rFonts w:eastAsia="標楷體" w:hAnsi="標楷體" w:hint="eastAsia"/>
        </w:rPr>
        <w:t xml:space="preserve">    </w:t>
      </w:r>
      <w:r w:rsidRPr="00531A71">
        <w:rPr>
          <w:rFonts w:eastAsia="標楷體" w:hAnsi="標楷體"/>
        </w:rPr>
        <w:t>如圖</w:t>
      </w:r>
      <w:r w:rsidR="00336E43">
        <w:rPr>
          <w:rFonts w:eastAsia="標楷體" w:hAnsi="標楷體" w:hint="eastAsia"/>
        </w:rPr>
        <w:t>7.3-9</w:t>
      </w:r>
      <w:r w:rsidR="00214FE7">
        <w:rPr>
          <w:rFonts w:eastAsia="標楷體" w:hAnsi="標楷體" w:hint="eastAsia"/>
        </w:rPr>
        <w:t>1</w:t>
      </w:r>
      <w:r w:rsidRPr="00531A71">
        <w:rPr>
          <w:rFonts w:eastAsia="標楷體" w:hAnsi="標楷體"/>
        </w:rPr>
        <w:t>，已知</w:t>
      </w:r>
      <w:r w:rsidRPr="00531A71">
        <w:rPr>
          <w:rFonts w:eastAsia="標楷體"/>
          <w:position w:val="-2"/>
        </w:rPr>
        <w:pict w14:anchorId="354AFDA5">
          <v:shape id="_x0000_i2302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Ansi="標楷體"/>
        </w:rPr>
        <w:t>切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點，</w:t>
      </w:r>
      <w:r w:rsidRPr="00BD6243">
        <w:rPr>
          <w:rFonts w:eastAsia="標楷體"/>
          <w:position w:val="-2"/>
        </w:rPr>
        <w:pict w14:anchorId="18F181BA">
          <v:shape id="_x0000_i2303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Pr="00531A71">
        <w:rPr>
          <w:rFonts w:eastAsia="標楷體" w:hint="eastAsia"/>
        </w:rPr>
        <w:t>為直徑，且</w:t>
      </w:r>
      <w:r w:rsidRPr="00BD6243">
        <w:rPr>
          <w:rFonts w:eastAsia="標楷體"/>
          <w:position w:val="-2"/>
        </w:rPr>
        <w:pict w14:anchorId="040A8DCC">
          <v:shape id="_x0000_i2304" type="#_x0000_t75" alt="%FontSize=12&#10;%TeXFontSize=12&#10;\documentclass{article}&#10;\pagestyle{empty}&#10;\begin{document}&#10;\[&#10;\overline{CB}&#10;\]&#10;\end{document}" style="width:15.75pt;height:10.5pt">
            <v:imagedata r:id="rId399" o:title="formula_phys"/>
          </v:shape>
        </w:pict>
      </w:r>
      <w:r w:rsidRPr="00531A71">
        <w:rPr>
          <w:rFonts w:eastAsia="標楷體" w:hint="eastAsia"/>
        </w:rPr>
        <w:t>的延長線交</w:t>
      </w:r>
      <w:r w:rsidRPr="00531A71">
        <w:rPr>
          <w:rFonts w:eastAsia="標楷體"/>
          <w:position w:val="-4"/>
        </w:rPr>
        <w:pict w14:anchorId="23EE7AB1">
          <v:shape id="_x0000_i2305" type="#_x0000_t75" alt="%FontSize=12&#10;%TeXFontSize=12&#10;\documentclass{article}&#10;\pagestyle{empty}&#10;\begin{document}&#10;\[&#10;\overline{PA}&#10;\]&#10;\end{document}" style="width:15pt;height:10.5pt">
            <v:imagedata r:id="rId65" o:title="formula_phys"/>
          </v:shape>
        </w:pict>
      </w:r>
      <w:r w:rsidRPr="00531A71">
        <w:rPr>
          <w:rFonts w:eastAsia="標楷體" w:hint="eastAsia"/>
        </w:rPr>
        <w:t>於</w:t>
      </w:r>
      <w:r w:rsidRPr="00531A71">
        <w:rPr>
          <w:rFonts w:eastAsia="標楷體" w:hint="eastAsia"/>
        </w:rPr>
        <w:t>A</w:t>
      </w:r>
      <w:r w:rsidRPr="00531A71">
        <w:rPr>
          <w:rFonts w:eastAsia="標楷體" w:hint="eastAsia"/>
        </w:rPr>
        <w:t>點</w:t>
      </w:r>
      <w:r w:rsidRPr="00531A71">
        <w:rPr>
          <w:rFonts w:eastAsia="標楷體" w:hAnsi="標楷體"/>
        </w:rPr>
        <w:t>。若∠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4</w:t>
      </w:r>
      <w:r>
        <w:rPr>
          <w:rFonts w:eastAsia="標楷體" w:hint="eastAsia"/>
        </w:rPr>
        <w:t>5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PB</w: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度</w:t>
      </w:r>
      <w:r w:rsidRPr="00531A71">
        <w:rPr>
          <w:rFonts w:ascii="標楷體" w:eastAsia="標楷體" w:hAnsi="標楷體" w:hint="eastAsia"/>
        </w:rPr>
        <w:t>。</w:t>
      </w:r>
    </w:p>
    <w:p w14:paraId="408EAB94" w14:textId="77777777" w:rsidR="00045CFA" w:rsidRPr="00531A71" w:rsidRDefault="00045CFA" w:rsidP="00045CFA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</w:p>
    <w:p w14:paraId="3C591359" w14:textId="77777777" w:rsidR="00045CFA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0481B38" w14:textId="77777777" w:rsidR="00045CFA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948FDAD" w14:textId="77777777" w:rsidR="00045CFA" w:rsidRPr="00531A71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0389084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450CFA69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1DEF5BB3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029D956F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727A67A9" w14:textId="77777777" w:rsidR="00045CFA" w:rsidRPr="00336E43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5CE7C245" w14:textId="77777777" w:rsidR="00336E43" w:rsidRDefault="00336E43" w:rsidP="00336E43">
      <w:pPr>
        <w:adjustRightInd w:val="0"/>
        <w:ind w:left="431" w:hanging="431"/>
        <w:jc w:val="center"/>
        <w:rPr>
          <w:rFonts w:eastAsia="標楷體" w:hint="eastAsia"/>
          <w:b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 w:rsidR="00214FE7">
        <w:rPr>
          <w:rFonts w:eastAsia="標楷體" w:hint="eastAsia"/>
          <w:b/>
        </w:rPr>
        <w:t>91</w:t>
      </w:r>
    </w:p>
    <w:p w14:paraId="4214B5FF" w14:textId="77777777" w:rsidR="00045CFA" w:rsidRPr="00531A71" w:rsidRDefault="00045CFA" w:rsidP="00045CFA">
      <w:pPr>
        <w:adjustRightInd w:val="0"/>
        <w:spacing w:afterLines="50" w:after="180"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int="eastAsia"/>
          <w:b/>
        </w:rPr>
        <w:t>習</w:t>
      </w:r>
      <w:r w:rsidRPr="00531A71">
        <w:rPr>
          <w:rFonts w:eastAsia="標楷體"/>
          <w:b/>
        </w:rPr>
        <w:t>題</w:t>
      </w:r>
      <w:r w:rsidRPr="00531A71">
        <w:rPr>
          <w:rFonts w:eastAsia="標楷體"/>
          <w:b/>
        </w:rPr>
        <w:t>7.3-</w:t>
      </w:r>
      <w:r w:rsidR="00BD6243">
        <w:rPr>
          <w:rFonts w:eastAsia="標楷體" w:hint="eastAsia"/>
          <w:b/>
        </w:rPr>
        <w:t>30</w:t>
      </w:r>
      <w:r w:rsidRPr="00531A71">
        <w:rPr>
          <w:rFonts w:eastAsia="標楷體"/>
          <w:b/>
        </w:rPr>
        <w:t>：</w:t>
      </w:r>
    </w:p>
    <w:p w14:paraId="2F96C4D0" w14:textId="77777777" w:rsidR="00045CFA" w:rsidRPr="003429FB" w:rsidRDefault="00045CFA" w:rsidP="00045CFA">
      <w:pPr>
        <w:adjustRightInd w:val="0"/>
        <w:spacing w:beforeLines="50" w:before="180" w:afterLines="50" w:after="180" w:line="380" w:lineRule="exact"/>
        <w:ind w:left="476" w:hanging="476"/>
        <w:rPr>
          <w:rFonts w:eastAsia="標楷體"/>
        </w:rPr>
      </w:pPr>
      <w:r>
        <w:rPr>
          <w:rFonts w:ascii="標楷體" w:eastAsia="標楷體" w:hAnsi="標楷體"/>
          <w:noProof/>
        </w:rPr>
        <w:pict w14:anchorId="5FBB7015">
          <v:shape id="_x0000_s3428" type="#_x0000_t75" style="position:absolute;left:0;text-align:left;margin-left:117.9pt;margin-top:22.5pt;width:188.35pt;height:149.2pt;z-index:160">
            <v:imagedata r:id="rId481" o:title=""/>
          </v:shape>
        </w:pict>
      </w:r>
      <w:r w:rsidRPr="00531A71">
        <w:rPr>
          <w:rFonts w:eastAsia="標楷體" w:hAnsi="標楷體" w:hint="eastAsia"/>
        </w:rPr>
        <w:t xml:space="preserve">    </w:t>
      </w:r>
      <w:r w:rsidRPr="003429FB">
        <w:rPr>
          <w:rFonts w:eastAsia="標楷體" w:hAnsi="標楷體"/>
        </w:rPr>
        <w:t>如圖</w:t>
      </w:r>
      <w:r w:rsidR="00336E43">
        <w:rPr>
          <w:rFonts w:eastAsia="標楷體" w:hAnsi="標楷體" w:hint="eastAsia"/>
        </w:rPr>
        <w:t>7.3-9</w:t>
      </w:r>
      <w:r w:rsidR="00214FE7">
        <w:rPr>
          <w:rFonts w:eastAsia="標楷體" w:hAnsi="標楷體" w:hint="eastAsia"/>
        </w:rPr>
        <w:t>2</w:t>
      </w:r>
      <w:r w:rsidRPr="003429FB">
        <w:rPr>
          <w:rFonts w:eastAsia="標楷體" w:hAnsi="標楷體"/>
        </w:rPr>
        <w:t>，已知</w:t>
      </w:r>
      <w:r w:rsidRPr="003429FB">
        <w:rPr>
          <w:rFonts w:eastAsia="標楷體"/>
        </w:rPr>
        <w:t>L</w:t>
      </w:r>
      <w:proofErr w:type="gramStart"/>
      <w:r w:rsidRPr="003429FB">
        <w:rPr>
          <w:rFonts w:eastAsia="標楷體" w:hAnsi="標楷體"/>
        </w:rPr>
        <w:t>∥</w:t>
      </w:r>
      <w:proofErr w:type="gramEnd"/>
      <w:r w:rsidRPr="003429FB">
        <w:rPr>
          <w:rFonts w:eastAsia="標楷體"/>
        </w:rPr>
        <w:t>M</w:t>
      </w:r>
      <w:r w:rsidRPr="003429FB">
        <w:rPr>
          <w:rFonts w:eastAsia="標楷體" w:hAnsi="標楷體"/>
        </w:rPr>
        <w:t>，且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AC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</w:t>
      </w:r>
      <w:r>
        <w:rPr>
          <w:rFonts w:eastAsia="標楷體" w:hint="eastAsia"/>
        </w:rPr>
        <w:t>8</w:t>
      </w:r>
      <w:r w:rsidRPr="003429FB">
        <w:rPr>
          <w:rFonts w:eastAsia="標楷體"/>
        </w:rPr>
        <w:t>0°</w:t>
      </w:r>
      <w:r w:rsidRPr="003429FB">
        <w:rPr>
          <w:rFonts w:eastAsia="標楷體" w:hAnsi="標楷體"/>
        </w:rPr>
        <w:t>，則</w:t>
      </w:r>
      <w:r w:rsidRPr="003429FB">
        <w:rPr>
          <w:rFonts w:eastAsia="標楷體"/>
        </w:rPr>
        <w:fldChar w:fldCharType="begin"/>
      </w:r>
      <w:r w:rsidRPr="003429FB">
        <w:rPr>
          <w:rFonts w:eastAsia="標楷體"/>
        </w:rPr>
        <w:instrText xml:space="preserve"> eq \o(BD,</w:instrText>
      </w:r>
      <w:r w:rsidRPr="003429FB">
        <w:rPr>
          <w:rFonts w:eastAsia="標楷體" w:hAnsi="標楷體"/>
          <w:w w:val="150"/>
          <w:position w:val="16"/>
        </w:rPr>
        <w:instrText>︵</w:instrText>
      </w:r>
      <w:r w:rsidRPr="003429FB">
        <w:rPr>
          <w:rFonts w:eastAsia="標楷體"/>
        </w:rPr>
        <w:instrText>)</w:instrText>
      </w:r>
      <w:r w:rsidRPr="003429FB">
        <w:rPr>
          <w:rFonts w:eastAsia="標楷體"/>
        </w:rPr>
        <w:fldChar w:fldCharType="end"/>
      </w:r>
      <w:r w:rsidRPr="003429FB">
        <w:rPr>
          <w:rFonts w:eastAsia="標楷體" w:hAnsi="標楷體"/>
        </w:rPr>
        <w:t>＝？</w:t>
      </w:r>
    </w:p>
    <w:p w14:paraId="46093CD9" w14:textId="77777777" w:rsidR="00045CFA" w:rsidRPr="00531A71" w:rsidRDefault="00045CFA" w:rsidP="00045CFA">
      <w:pPr>
        <w:adjustRightInd w:val="0"/>
        <w:spacing w:beforeLines="50" w:before="180"/>
        <w:ind w:left="431" w:hanging="431"/>
        <w:rPr>
          <w:rFonts w:ascii="標楷體" w:eastAsia="標楷體" w:hAnsi="標楷體" w:hint="eastAsia"/>
        </w:rPr>
      </w:pPr>
    </w:p>
    <w:p w14:paraId="6B703023" w14:textId="77777777" w:rsidR="00045CFA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9F3B0B7" w14:textId="77777777" w:rsidR="00045CFA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4CF3C04" w14:textId="77777777" w:rsidR="00045CFA" w:rsidRPr="00531A71" w:rsidRDefault="00045CFA" w:rsidP="00045CF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3D3E2FA2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15B62CF3" w14:textId="77777777" w:rsidR="00045CFA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08E72A9E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275A95B0" w14:textId="77777777" w:rsidR="00045CFA" w:rsidRPr="00531A71" w:rsidRDefault="00045CFA" w:rsidP="00045CFA">
      <w:pPr>
        <w:jc w:val="both"/>
        <w:outlineLvl w:val="1"/>
        <w:rPr>
          <w:rFonts w:eastAsia="標楷體" w:hint="eastAsia"/>
          <w:b/>
        </w:rPr>
      </w:pPr>
    </w:p>
    <w:p w14:paraId="592D53CF" w14:textId="77777777" w:rsidR="00045CFA" w:rsidRDefault="00336E43" w:rsidP="00336E43">
      <w:pPr>
        <w:jc w:val="center"/>
        <w:rPr>
          <w:rFonts w:eastAsia="標楷體" w:hint="eastAsia"/>
        </w:rPr>
      </w:pPr>
      <w:r>
        <w:rPr>
          <w:rFonts w:eastAsia="標楷體" w:hint="eastAsia"/>
          <w:b/>
        </w:rPr>
        <w:t>圖</w:t>
      </w:r>
      <w:r>
        <w:rPr>
          <w:rFonts w:eastAsia="標楷體"/>
          <w:b/>
        </w:rPr>
        <w:t>7.3-</w:t>
      </w:r>
      <w:r>
        <w:rPr>
          <w:rFonts w:eastAsia="標楷體" w:hint="eastAsia"/>
          <w:b/>
        </w:rPr>
        <w:t>9</w:t>
      </w:r>
      <w:r w:rsidR="00214FE7">
        <w:rPr>
          <w:rFonts w:eastAsia="標楷體" w:hint="eastAsia"/>
          <w:b/>
        </w:rPr>
        <w:t>2</w:t>
      </w:r>
    </w:p>
    <w:p w14:paraId="3AF501FE" w14:textId="77777777" w:rsidR="0079642D" w:rsidRPr="00531A71" w:rsidRDefault="0014411D" w:rsidP="00054A69">
      <w:pPr>
        <w:numPr>
          <w:ilvl w:val="1"/>
          <w:numId w:val="18"/>
        </w:numPr>
        <w:jc w:val="both"/>
        <w:outlineLvl w:val="0"/>
        <w:rPr>
          <w:rFonts w:eastAsia="標楷體" w:hint="eastAsia"/>
          <w:b/>
          <w:sz w:val="40"/>
          <w:szCs w:val="40"/>
        </w:rPr>
      </w:pPr>
      <w:bookmarkStart w:id="114" w:name="_Toc332620171"/>
      <w:r w:rsidRPr="00531A71">
        <w:rPr>
          <w:rFonts w:eastAsia="標楷體" w:hint="eastAsia"/>
          <w:b/>
          <w:sz w:val="40"/>
          <w:szCs w:val="40"/>
        </w:rPr>
        <w:t>圓的內接</w:t>
      </w:r>
      <w:proofErr w:type="gramStart"/>
      <w:r w:rsidRPr="00531A71">
        <w:rPr>
          <w:rFonts w:eastAsia="標楷體" w:hint="eastAsia"/>
          <w:b/>
          <w:sz w:val="40"/>
          <w:szCs w:val="40"/>
        </w:rPr>
        <w:t>及外切多邊形</w:t>
      </w:r>
      <w:bookmarkEnd w:id="114"/>
      <w:proofErr w:type="gramEnd"/>
    </w:p>
    <w:p w14:paraId="645A4649" w14:textId="77777777" w:rsidR="0014411D" w:rsidRPr="00531A71" w:rsidRDefault="0014411D" w:rsidP="0014411D">
      <w:pPr>
        <w:rPr>
          <w:rFonts w:eastAsia="標楷體" w:hint="eastAsia"/>
          <w:b/>
        </w:rPr>
      </w:pPr>
    </w:p>
    <w:p w14:paraId="764756A0" w14:textId="77777777" w:rsidR="0014411D" w:rsidRPr="00531A71" w:rsidRDefault="0014411D" w:rsidP="007C471A">
      <w:pPr>
        <w:jc w:val="both"/>
        <w:outlineLvl w:val="1"/>
        <w:rPr>
          <w:rFonts w:eastAsia="標楷體" w:hint="eastAsia"/>
          <w:b/>
        </w:rPr>
      </w:pPr>
      <w:bookmarkStart w:id="115" w:name="_Toc332620172"/>
      <w:r w:rsidRPr="00531A71">
        <w:rPr>
          <w:rFonts w:eastAsia="標楷體" w:hint="eastAsia"/>
          <w:b/>
        </w:rPr>
        <w:t>定義</w:t>
      </w:r>
      <w:r w:rsidRPr="00531A71">
        <w:rPr>
          <w:rFonts w:eastAsia="標楷體" w:hint="eastAsia"/>
          <w:b/>
        </w:rPr>
        <w:t>7</w:t>
      </w:r>
      <w:r w:rsidRPr="00531A71">
        <w:rPr>
          <w:rFonts w:eastAsia="標楷體"/>
          <w:b/>
        </w:rPr>
        <w:t>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 xml:space="preserve">1 </w:t>
      </w:r>
      <w:r w:rsidR="008F7D32" w:rsidRPr="00531A71">
        <w:rPr>
          <w:rFonts w:eastAsia="標楷體" w:hint="eastAsia"/>
          <w:b/>
        </w:rPr>
        <w:t>內接與外切</w:t>
      </w:r>
      <w:bookmarkEnd w:id="115"/>
    </w:p>
    <w:p w14:paraId="29D33ED9" w14:textId="77777777" w:rsidR="008F7D32" w:rsidRPr="00531A71" w:rsidRDefault="00743EC8" w:rsidP="00BF2ECD">
      <w:pPr>
        <w:spacing w:beforeLines="50" w:before="180"/>
        <w:ind w:leftChars="225" w:left="540"/>
        <w:rPr>
          <w:rFonts w:eastAsia="標楷體" w:hint="eastAsia"/>
          <w:b/>
        </w:rPr>
      </w:pPr>
      <w:r w:rsidRPr="00BF2ECD">
        <w:rPr>
          <w:rFonts w:eastAsia="標楷體" w:hint="eastAsia"/>
        </w:rPr>
        <w:t>頂點在同圓周上的多邊形，</w:t>
      </w:r>
      <w:proofErr w:type="gramStart"/>
      <w:r w:rsidRPr="00BF2ECD">
        <w:rPr>
          <w:rFonts w:eastAsia="標楷體" w:hint="eastAsia"/>
        </w:rPr>
        <w:t>叫作</w:t>
      </w:r>
      <w:r w:rsidR="00136005" w:rsidRPr="00BF2ECD">
        <w:rPr>
          <w:rFonts w:eastAsia="標楷體" w:hint="eastAsia"/>
        </w:rPr>
        <w:t>此</w:t>
      </w:r>
      <w:r w:rsidRPr="00BF2ECD">
        <w:rPr>
          <w:rFonts w:eastAsia="標楷體" w:hint="eastAsia"/>
        </w:rPr>
        <w:t>圓的</w:t>
      </w:r>
      <w:proofErr w:type="gramEnd"/>
      <w:r w:rsidRPr="00BF2ECD">
        <w:rPr>
          <w:rFonts w:eastAsia="標楷體" w:hint="eastAsia"/>
        </w:rPr>
        <w:t>內接多邊形</w:t>
      </w:r>
      <w:r w:rsidR="008F7D32" w:rsidRPr="00BF2ECD">
        <w:rPr>
          <w:rFonts w:eastAsia="標楷體" w:hint="eastAsia"/>
        </w:rPr>
        <w:t>，</w:t>
      </w:r>
      <w:proofErr w:type="gramStart"/>
      <w:r w:rsidR="009B3FE9" w:rsidRPr="00BF2ECD">
        <w:rPr>
          <w:rFonts w:eastAsia="標楷體" w:hint="eastAsia"/>
        </w:rPr>
        <w:t>這</w:t>
      </w:r>
      <w:r w:rsidR="007719EB" w:rsidRPr="00BF2ECD">
        <w:rPr>
          <w:rFonts w:eastAsia="標楷體" w:hint="eastAsia"/>
        </w:rPr>
        <w:t>圓是</w:t>
      </w:r>
      <w:proofErr w:type="gramEnd"/>
      <w:r w:rsidR="009B3FE9" w:rsidRPr="00BF2ECD">
        <w:rPr>
          <w:rFonts w:eastAsia="標楷體" w:hint="eastAsia"/>
        </w:rPr>
        <w:t>多</w:t>
      </w:r>
      <w:r w:rsidR="007719EB" w:rsidRPr="00BF2ECD">
        <w:rPr>
          <w:rFonts w:eastAsia="標楷體" w:hint="eastAsia"/>
        </w:rPr>
        <w:t>邊形的外接圓</w:t>
      </w:r>
      <w:r w:rsidR="009B3FE9" w:rsidRPr="00BF2ECD">
        <w:rPr>
          <w:rFonts w:eastAsia="標楷體" w:hint="eastAsia"/>
        </w:rPr>
        <w:t>。</w:t>
      </w:r>
    </w:p>
    <w:p w14:paraId="281ED516" w14:textId="77777777" w:rsidR="00CC4D58" w:rsidRDefault="00CC4D58" w:rsidP="00BF2ECD">
      <w:pPr>
        <w:spacing w:beforeLines="50" w:before="180"/>
        <w:ind w:leftChars="225" w:left="540"/>
        <w:rPr>
          <w:rFonts w:eastAsia="標楷體" w:hint="eastAsia"/>
        </w:rPr>
      </w:pPr>
      <w:r w:rsidRPr="00BF2ECD">
        <w:rPr>
          <w:rFonts w:eastAsia="標楷體" w:hint="eastAsia"/>
        </w:rPr>
        <w:t>多邊形</w:t>
      </w:r>
      <w:proofErr w:type="gramStart"/>
      <w:r w:rsidRPr="00BF2ECD">
        <w:rPr>
          <w:rFonts w:eastAsia="標楷體" w:hint="eastAsia"/>
        </w:rPr>
        <w:t>的各邊都</w:t>
      </w:r>
      <w:proofErr w:type="gramEnd"/>
      <w:r w:rsidRPr="00BF2ECD">
        <w:rPr>
          <w:rFonts w:eastAsia="標楷體" w:hint="eastAsia"/>
        </w:rPr>
        <w:t>與圓相切，</w:t>
      </w:r>
      <w:r w:rsidR="008F7D32" w:rsidRPr="00BF2ECD">
        <w:rPr>
          <w:rFonts w:eastAsia="標楷體" w:hint="eastAsia"/>
        </w:rPr>
        <w:t>叫作</w:t>
      </w:r>
      <w:proofErr w:type="gramStart"/>
      <w:r w:rsidR="008F7D32" w:rsidRPr="00BF2ECD">
        <w:rPr>
          <w:rFonts w:eastAsia="標楷體" w:hint="eastAsia"/>
        </w:rPr>
        <w:t>此圓的外切</w:t>
      </w:r>
      <w:proofErr w:type="gramEnd"/>
      <w:r w:rsidR="008F7D32" w:rsidRPr="00BF2ECD">
        <w:rPr>
          <w:rFonts w:eastAsia="標楷體" w:hint="eastAsia"/>
        </w:rPr>
        <w:t>多邊形，</w:t>
      </w:r>
      <w:proofErr w:type="gramStart"/>
      <w:r w:rsidR="008F7D32" w:rsidRPr="00BF2ECD">
        <w:rPr>
          <w:rFonts w:eastAsia="標楷體" w:hint="eastAsia"/>
        </w:rPr>
        <w:t>這</w:t>
      </w:r>
      <w:r w:rsidRPr="00BF2ECD">
        <w:rPr>
          <w:rFonts w:eastAsia="標楷體" w:hint="eastAsia"/>
        </w:rPr>
        <w:t>圓</w:t>
      </w:r>
      <w:r w:rsidR="008F7D32" w:rsidRPr="00BF2ECD">
        <w:rPr>
          <w:rFonts w:eastAsia="標楷體" w:hint="eastAsia"/>
        </w:rPr>
        <w:t>是</w:t>
      </w:r>
      <w:proofErr w:type="gramEnd"/>
      <w:r w:rsidR="00136005" w:rsidRPr="00BF2ECD">
        <w:rPr>
          <w:rFonts w:eastAsia="標楷體" w:hint="eastAsia"/>
        </w:rPr>
        <w:t>多邊形的內切圓。</w:t>
      </w:r>
    </w:p>
    <w:p w14:paraId="41E1870E" w14:textId="77777777" w:rsidR="00BF2ECD" w:rsidRPr="00BF2ECD" w:rsidRDefault="00BF2ECD" w:rsidP="00BF2ECD">
      <w:pPr>
        <w:spacing w:beforeLines="50" w:before="180"/>
        <w:ind w:leftChars="225" w:left="540"/>
        <w:rPr>
          <w:rFonts w:eastAsia="標楷體" w:hint="eastAsia"/>
        </w:rPr>
      </w:pPr>
    </w:p>
    <w:p w14:paraId="04070AAB" w14:textId="77777777" w:rsidR="00136005" w:rsidRPr="00531A71" w:rsidRDefault="00BF2ECD" w:rsidP="009B3FE9">
      <w:pPr>
        <w:jc w:val="center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0EE598E4">
          <v:shape id="_x0000_i2306" type="#_x0000_t75" style="width:364.5pt;height:170.25pt">
            <v:imagedata r:id="rId482" o:title=""/>
          </v:shape>
        </w:pict>
      </w:r>
    </w:p>
    <w:p w14:paraId="1D30E8C9" w14:textId="77777777" w:rsidR="007719EB" w:rsidRPr="00531A71" w:rsidRDefault="007719EB" w:rsidP="00BF2ECD">
      <w:pPr>
        <w:spacing w:beforeLines="50" w:before="180"/>
        <w:ind w:left="1261" w:hangingChars="525" w:hanging="1261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1</w:t>
      </w:r>
    </w:p>
    <w:p w14:paraId="785F365E" w14:textId="77777777" w:rsidR="0014411D" w:rsidRPr="00531A71" w:rsidRDefault="0014411D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77B59BB2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0D22FD12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12534354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1F4AB24D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0FA70413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1554070D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539F2F66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1CEA464E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6297E78A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789A84BA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5AE2CD7A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49F1AF8A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57E82263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7F7C2752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58FD828D" w14:textId="77777777" w:rsidR="00195F8C" w:rsidRPr="00531A71" w:rsidRDefault="00195F8C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10864E8A" w14:textId="77777777" w:rsidR="00BF2ECD" w:rsidRDefault="00BF2ECD" w:rsidP="00BF2ECD">
      <w:pPr>
        <w:ind w:right="-58"/>
        <w:rPr>
          <w:rFonts w:eastAsia="標楷體" w:hint="eastAsia"/>
          <w:b/>
        </w:rPr>
      </w:pPr>
      <w:r>
        <w:rPr>
          <w:rFonts w:eastAsia="標楷體" w:hAnsi="標楷體" w:hint="eastAsia"/>
          <w:b/>
        </w:rPr>
        <w:t xml:space="preserve">    </w:t>
      </w:r>
      <w:r>
        <w:rPr>
          <w:rFonts w:eastAsia="標楷體" w:hAnsi="標楷體" w:hint="eastAsia"/>
          <w:b/>
        </w:rPr>
        <w:t>在證明定理</w:t>
      </w:r>
      <w:r w:rsidRPr="00531A71">
        <w:rPr>
          <w:rFonts w:eastAsia="標楷體" w:hint="eastAsia"/>
          <w:b/>
        </w:rPr>
        <w:t xml:space="preserve">7.4-1 </w:t>
      </w:r>
      <w:r>
        <w:rPr>
          <w:rFonts w:eastAsia="標楷體" w:hint="eastAsia"/>
          <w:b/>
        </w:rPr>
        <w:t>(</w:t>
      </w:r>
      <w:r w:rsidRPr="00531A71">
        <w:rPr>
          <w:rFonts w:eastAsia="標楷體" w:hint="eastAsia"/>
          <w:b/>
        </w:rPr>
        <w:t>內接四邊形對角定理</w:t>
      </w:r>
      <w:r>
        <w:rPr>
          <w:rFonts w:eastAsia="標楷體" w:hint="eastAsia"/>
          <w:b/>
        </w:rPr>
        <w:t>)</w:t>
      </w:r>
      <w:r>
        <w:rPr>
          <w:rFonts w:eastAsia="標楷體" w:hint="eastAsia"/>
          <w:b/>
        </w:rPr>
        <w:t>之前，我們先練習以下的例題</w:t>
      </w:r>
      <w:r>
        <w:rPr>
          <w:rFonts w:eastAsia="標楷體" w:hint="eastAsia"/>
          <w:b/>
        </w:rPr>
        <w:t>7.4-1</w:t>
      </w:r>
      <w:r>
        <w:rPr>
          <w:rFonts w:eastAsia="標楷體" w:hint="eastAsia"/>
          <w:b/>
        </w:rPr>
        <w:t>。</w:t>
      </w:r>
    </w:p>
    <w:p w14:paraId="0B7FCC84" w14:textId="77777777" w:rsidR="00BF2ECD" w:rsidRDefault="00BF2ECD" w:rsidP="00BF2ECD">
      <w:pPr>
        <w:ind w:right="-58"/>
        <w:rPr>
          <w:rFonts w:eastAsia="標楷體" w:hAnsi="標楷體" w:hint="eastAsia"/>
          <w:b/>
        </w:rPr>
      </w:pPr>
    </w:p>
    <w:p w14:paraId="40D5A943" w14:textId="77777777" w:rsidR="00BF2ECD" w:rsidRPr="00531A71" w:rsidRDefault="00BF2ECD" w:rsidP="00BF2ECD">
      <w:pPr>
        <w:ind w:right="960"/>
        <w:rPr>
          <w:rFonts w:eastAsia="標楷體" w:hint="eastAsia"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>1</w:t>
      </w:r>
      <w:r w:rsidRPr="00531A71">
        <w:rPr>
          <w:rFonts w:eastAsia="標楷體" w:hAnsi="標楷體"/>
          <w:b/>
        </w:rPr>
        <w:t>：</w:t>
      </w:r>
    </w:p>
    <w:p w14:paraId="5FCB49DA" w14:textId="77777777" w:rsidR="00BF2ECD" w:rsidRPr="00531A71" w:rsidRDefault="00881110" w:rsidP="00BF2ECD">
      <w:pPr>
        <w:spacing w:beforeLines="50" w:before="180"/>
        <w:ind w:left="362" w:hangingChars="151" w:hanging="362"/>
        <w:rPr>
          <w:rFonts w:eastAsia="標楷體"/>
        </w:rPr>
      </w:pPr>
      <w:r w:rsidRPr="00531A71">
        <w:rPr>
          <w:rFonts w:eastAsia="標楷體"/>
          <w:noProof/>
        </w:rPr>
        <w:pict w14:anchorId="34C7B889">
          <v:shape id="_x0000_s3432" type="#_x0000_t75" style="position:absolute;left:0;text-align:left;margin-left:134.05pt;margin-top:40.55pt;width:146.9pt;height:143.3pt;z-index:164">
            <v:imagedata r:id="rId483" o:title=""/>
          </v:shape>
        </w:pict>
      </w:r>
      <w:r w:rsidR="00BF2ECD" w:rsidRPr="00531A71">
        <w:rPr>
          <w:rFonts w:eastAsia="標楷體" w:hAnsi="標楷體" w:hint="eastAsia"/>
        </w:rPr>
        <w:t xml:space="preserve">    </w:t>
      </w:r>
      <w:r>
        <w:rPr>
          <w:rFonts w:eastAsia="標楷體" w:hAnsi="標楷體"/>
        </w:rPr>
        <w:t>如</w:t>
      </w:r>
      <w:r w:rsidR="00BF2ECD" w:rsidRPr="00531A71">
        <w:rPr>
          <w:rFonts w:eastAsia="標楷體" w:hAnsi="標楷體"/>
        </w:rPr>
        <w:t>圖</w:t>
      </w:r>
      <w:r>
        <w:rPr>
          <w:rFonts w:eastAsia="標楷體" w:hAnsi="標楷體" w:hint="eastAsia"/>
        </w:rPr>
        <w:t>7.4-2</w:t>
      </w:r>
      <w:r w:rsidR="00BF2ECD" w:rsidRPr="00531A71">
        <w:rPr>
          <w:rFonts w:eastAsia="標楷體" w:hAnsi="標楷體"/>
        </w:rPr>
        <w:t>，</w:t>
      </w:r>
      <w:r w:rsidR="00BF2ECD" w:rsidRPr="00531A71">
        <w:rPr>
          <w:rFonts w:eastAsia="標楷體"/>
        </w:rPr>
        <w:t>ABCD</w:t>
      </w:r>
      <w:r w:rsidR="00BF2ECD">
        <w:rPr>
          <w:rFonts w:eastAsia="標楷體" w:hint="eastAsia"/>
        </w:rPr>
        <w:t>為</w:t>
      </w:r>
      <w:r w:rsidR="00BF2ECD" w:rsidRPr="00531A71">
        <w:rPr>
          <w:rFonts w:eastAsia="標楷體" w:hAnsi="標楷體"/>
        </w:rPr>
        <w:t>圓的內接四邊形，∠</w:t>
      </w:r>
      <w:r w:rsidR="00BF2ECD" w:rsidRPr="00531A71">
        <w:rPr>
          <w:rFonts w:eastAsia="標楷體"/>
        </w:rPr>
        <w:t>A</w:t>
      </w:r>
      <w:r w:rsidR="00BF2ECD" w:rsidRPr="00531A71">
        <w:rPr>
          <w:rFonts w:eastAsia="標楷體" w:hAnsi="標楷體"/>
        </w:rPr>
        <w:t>＝</w:t>
      </w:r>
      <w:r w:rsidR="00BF2ECD" w:rsidRPr="00531A71">
        <w:rPr>
          <w:rFonts w:eastAsia="標楷體"/>
        </w:rPr>
        <w:t>80</w:t>
      </w:r>
      <w:r w:rsidR="00BF2ECD" w:rsidRPr="00531A71">
        <w:rPr>
          <w:rFonts w:eastAsia="標楷體"/>
        </w:rPr>
        <w:sym w:font="Symbol" w:char="00B0"/>
      </w:r>
      <w:r w:rsidR="00BF2ECD" w:rsidRPr="00531A71">
        <w:rPr>
          <w:rFonts w:eastAsia="標楷體" w:hAnsi="標楷體"/>
        </w:rPr>
        <w:t>，∠</w:t>
      </w:r>
      <w:r w:rsidR="00BF2ECD" w:rsidRPr="00531A71">
        <w:rPr>
          <w:rFonts w:eastAsia="標楷體"/>
        </w:rPr>
        <w:t>D</w:t>
      </w:r>
      <w:r w:rsidR="00BF2ECD" w:rsidRPr="00531A71">
        <w:rPr>
          <w:rFonts w:eastAsia="標楷體" w:hAnsi="標楷體"/>
        </w:rPr>
        <w:t>＝</w:t>
      </w:r>
      <w:r w:rsidR="00BF2ECD" w:rsidRPr="00531A71">
        <w:rPr>
          <w:rFonts w:eastAsia="標楷體"/>
        </w:rPr>
        <w:t>110</w:t>
      </w:r>
      <w:r w:rsidR="00BF2ECD" w:rsidRPr="00531A71">
        <w:rPr>
          <w:rFonts w:eastAsia="標楷體"/>
        </w:rPr>
        <w:sym w:font="Symbol" w:char="00B0"/>
      </w:r>
      <w:r w:rsidR="00BF2ECD" w:rsidRPr="00531A71">
        <w:rPr>
          <w:rFonts w:eastAsia="標楷體" w:hAnsi="標楷體"/>
        </w:rPr>
        <w:t>，則∠</w:t>
      </w:r>
      <w:r w:rsidR="00BF2ECD" w:rsidRPr="00531A71">
        <w:rPr>
          <w:rFonts w:eastAsia="標楷體"/>
        </w:rPr>
        <w:t>B</w:t>
      </w:r>
      <w:r w:rsidR="00BF2ECD" w:rsidRPr="00531A71">
        <w:rPr>
          <w:rFonts w:eastAsia="標楷體" w:hint="eastAsia"/>
        </w:rPr>
        <w:t>與</w:t>
      </w:r>
      <w:r w:rsidR="00BF2ECD" w:rsidRPr="00531A71">
        <w:rPr>
          <w:rFonts w:eastAsia="標楷體" w:hAnsi="標楷體"/>
        </w:rPr>
        <w:t>∠</w:t>
      </w:r>
      <w:r w:rsidR="00BF2ECD" w:rsidRPr="00531A71">
        <w:rPr>
          <w:rFonts w:eastAsia="標楷體"/>
        </w:rPr>
        <w:t>C</w:t>
      </w:r>
      <w:r w:rsidR="00BF2ECD">
        <w:rPr>
          <w:rFonts w:eastAsia="標楷體" w:hint="eastAsia"/>
        </w:rPr>
        <w:br/>
        <w:t xml:space="preserve"> </w:t>
      </w:r>
      <w:r w:rsidR="00BF2ECD" w:rsidRPr="00531A71">
        <w:rPr>
          <w:rFonts w:eastAsia="標楷體" w:hint="eastAsia"/>
        </w:rPr>
        <w:t>的度數各為何？</w:t>
      </w:r>
    </w:p>
    <w:p w14:paraId="14DD1A39" w14:textId="77777777" w:rsidR="00BF2ECD" w:rsidRPr="00531A71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0143B103" w14:textId="77777777" w:rsidR="00BF2ECD" w:rsidRPr="00531A71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1CEA6B53" w14:textId="77777777" w:rsidR="00BF2ECD" w:rsidRPr="00531A71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68242193" w14:textId="77777777" w:rsidR="00BF2ECD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4D28E240" w14:textId="77777777" w:rsidR="00BF2ECD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347C8B51" w14:textId="77777777" w:rsidR="00BF2ECD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28F962A4" w14:textId="77777777" w:rsidR="00BF2ECD" w:rsidRPr="00531A71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0249FA9C" w14:textId="77777777" w:rsidR="00BF2ECD" w:rsidRPr="00531A71" w:rsidRDefault="00BF2ECD" w:rsidP="00BF2ECD">
      <w:pPr>
        <w:ind w:left="1260" w:hangingChars="525" w:hanging="1260"/>
        <w:jc w:val="both"/>
        <w:rPr>
          <w:rFonts w:eastAsia="標楷體" w:hint="eastAsia"/>
        </w:rPr>
      </w:pPr>
    </w:p>
    <w:p w14:paraId="6B1FDBA8" w14:textId="77777777" w:rsidR="00881110" w:rsidRDefault="00881110" w:rsidP="00881110">
      <w:pPr>
        <w:ind w:left="1261" w:hangingChars="525" w:hanging="126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2</w:t>
      </w:r>
    </w:p>
    <w:p w14:paraId="403AA396" w14:textId="77777777" w:rsidR="00BF2ECD" w:rsidRPr="00BF2ECD" w:rsidRDefault="00BF2ECD" w:rsidP="00881110">
      <w:pPr>
        <w:ind w:left="1261" w:hangingChars="525" w:hanging="1261"/>
        <w:jc w:val="both"/>
        <w:rPr>
          <w:rFonts w:eastAsia="標楷體" w:hint="eastAsia"/>
        </w:rPr>
      </w:pPr>
      <w:r w:rsidRPr="00BF2ECD">
        <w:rPr>
          <w:rFonts w:eastAsia="標楷體" w:hint="eastAsia"/>
          <w:b/>
        </w:rPr>
        <w:t>想法：</w:t>
      </w:r>
      <w:r w:rsidRPr="00BF2ECD">
        <w:rPr>
          <w:rFonts w:eastAsia="標楷體" w:hint="eastAsia"/>
        </w:rPr>
        <w:t xml:space="preserve">(1) </w:t>
      </w:r>
      <w:r w:rsidRPr="00BF2ECD">
        <w:rPr>
          <w:rFonts w:eastAsia="標楷體" w:hint="eastAsia"/>
        </w:rPr>
        <w:t>圓周為</w:t>
      </w:r>
      <w:r w:rsidRPr="00BF2ECD">
        <w:rPr>
          <w:rFonts w:eastAsia="標楷體"/>
        </w:rPr>
        <w:t>360</w:t>
      </w:r>
      <w:r w:rsidRPr="00BF2ECD">
        <w:rPr>
          <w:rFonts w:eastAsia="標楷體"/>
        </w:rPr>
        <w:sym w:font="Symbol" w:char="F0B0"/>
      </w:r>
    </w:p>
    <w:p w14:paraId="24A27D19" w14:textId="77777777" w:rsidR="00BF2ECD" w:rsidRPr="00BF2ECD" w:rsidRDefault="00BF2ECD" w:rsidP="00BF2ECD">
      <w:pPr>
        <w:spacing w:beforeLines="50" w:before="180"/>
        <w:ind w:left="1260" w:hangingChars="525" w:hanging="1260"/>
        <w:jc w:val="both"/>
        <w:rPr>
          <w:rFonts w:eastAsia="標楷體" w:hint="eastAsia"/>
        </w:rPr>
      </w:pPr>
      <w:r w:rsidRPr="00BF2ECD">
        <w:rPr>
          <w:rFonts w:eastAsia="標楷體" w:hint="eastAsia"/>
        </w:rPr>
        <w:t xml:space="preserve">      (2) </w:t>
      </w:r>
      <w:r w:rsidRPr="00531A71">
        <w:rPr>
          <w:rFonts w:eastAsia="標楷體" w:hint="eastAsia"/>
        </w:rPr>
        <w:t>圓周角為所對弧度的一半</w:t>
      </w:r>
    </w:p>
    <w:p w14:paraId="08A5E620" w14:textId="77777777" w:rsidR="00BF2ECD" w:rsidRPr="00BF2ECD" w:rsidRDefault="00BF2ECD" w:rsidP="001B102E">
      <w:pPr>
        <w:ind w:left="1261" w:hangingChars="525" w:hanging="1261"/>
        <w:jc w:val="both"/>
        <w:rPr>
          <w:rFonts w:eastAsia="標楷體"/>
          <w:b/>
        </w:rPr>
      </w:pPr>
      <w:r w:rsidRPr="00BF2ECD">
        <w:rPr>
          <w:rFonts w:eastAsia="標楷體" w:hint="eastAsia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70"/>
        <w:gridCol w:w="4961"/>
      </w:tblGrid>
      <w:tr w:rsidR="00BF2ECD" w:rsidRPr="00531A71" w14:paraId="10D769FD" w14:textId="77777777" w:rsidTr="001B102E">
        <w:tc>
          <w:tcPr>
            <w:tcW w:w="39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7A1C62" w14:textId="77777777" w:rsidR="00BF2ECD" w:rsidRPr="00531A71" w:rsidRDefault="00BF2ECD" w:rsidP="00E867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6A9FD5BB" w14:textId="77777777" w:rsidR="00BF2ECD" w:rsidRPr="00531A71" w:rsidRDefault="00BF2ECD" w:rsidP="00E867F3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BF2ECD" w:rsidRPr="00531A71" w14:paraId="566DF193" w14:textId="77777777" w:rsidTr="001B102E">
        <w:tc>
          <w:tcPr>
            <w:tcW w:w="3970" w:type="dxa"/>
            <w:tcBorders>
              <w:top w:val="single" w:sz="4" w:space="0" w:color="auto"/>
            </w:tcBorders>
          </w:tcPr>
          <w:p w14:paraId="3309B679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1B102E">
              <w:rPr>
                <w:rFonts w:eastAsia="標楷體" w:hint="eastAsia"/>
                <w:position w:val="2"/>
              </w:rPr>
              <w:t>×</w:t>
            </w:r>
            <w:r w:rsidRPr="00531A71">
              <w:rPr>
                <w:rFonts w:eastAsia="標楷體"/>
              </w:rPr>
              <w:t>8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16AA1634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</w:p>
          <w:p w14:paraId="16227EFE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1B102E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1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0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446E8F4B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19272C56">
                <v:shape id="_x0000_i2307" type="#_x0000_t75" style="width:12pt;height:30.75pt" o:ole="">
                  <v:imagedata r:id="rId484" o:title=""/>
                </v:shape>
                <o:OLEObject Type="Embed" ProgID="Equation.3" ShapeID="_x0000_i2307" DrawAspect="Content" ObjectID="_1789908628" r:id="rId485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0EDC99FD">
                <v:shape id="_x0000_i2308" type="#_x0000_t75" style="width:12pt;height:30.75pt" o:ole="">
                  <v:imagedata r:id="rId484" o:title=""/>
                </v:shape>
                <o:OLEObject Type="Embed" ProgID="Equation.3" ShapeID="_x0000_i2308" DrawAspect="Content" ObjectID="_1789908629" r:id="rId486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20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607C12DA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 w:rsidRPr="00531A71">
              <w:rPr>
                <w:rFonts w:eastAsia="標楷體"/>
              </w:rPr>
              <w:instrText>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1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12EC1089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 w:rsidRPr="00531A71">
              <w:rPr>
                <w:rFonts w:eastAsia="標楷體"/>
              </w:rPr>
              <w:instrText>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D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</w:p>
          <w:p w14:paraId="05431B5C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D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 w:rsidRPr="00531A71">
              <w:rPr>
                <w:rFonts w:eastAsia="標楷體"/>
              </w:rPr>
              <w:instrText>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1B102E">
              <w:rPr>
                <w:rFonts w:eastAsia="標楷體" w:hint="eastAsia"/>
              </w:rPr>
              <w:br/>
              <w:t xml:space="preserve">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22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4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7A7D45C0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400C41F9">
                <v:shape id="_x0000_i2309" type="#_x0000_t75" style="width:12pt;height:30.75pt" o:ole="">
                  <v:imagedata r:id="rId484" o:title=""/>
                </v:shape>
                <o:OLEObject Type="Embed" ProgID="Equation.3" ShapeID="_x0000_i2309" DrawAspect="Content" ObjectID="_1789908630" r:id="rId487"/>
              </w:objec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D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position w:val="-24"/>
              </w:rPr>
              <w:object w:dxaOrig="240" w:dyaOrig="620" w14:anchorId="314BB6BD">
                <v:shape id="_x0000_i2310" type="#_x0000_t75" style="width:12pt;height:30.75pt" o:ole="">
                  <v:imagedata r:id="rId484" o:title=""/>
                </v:shape>
                <o:OLEObject Type="Embed" ProgID="Equation.3" ShapeID="_x0000_i2310" DrawAspect="Content" ObjectID="_1789908631" r:id="rId488"/>
              </w:object>
            </w:r>
            <w:r w:rsidRPr="00531A71">
              <w:rPr>
                <w:rFonts w:eastAsia="標楷體" w:hint="eastAsia"/>
              </w:rPr>
              <w:t>×</w:t>
            </w:r>
            <w:r w:rsidRPr="00531A71">
              <w:rPr>
                <w:rFonts w:eastAsia="標楷體" w:hint="eastAsia"/>
              </w:rPr>
              <w:t>14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  <w:p w14:paraId="32E9D2D5" w14:textId="77777777" w:rsidR="00BF2ECD" w:rsidRPr="00531A71" w:rsidRDefault="00BF2ECD" w:rsidP="00A3788E">
            <w:pPr>
              <w:numPr>
                <w:ilvl w:val="0"/>
                <w:numId w:val="129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7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4F4A076D" w14:textId="77777777" w:rsidR="00BF2ECD" w:rsidRPr="00531A71" w:rsidRDefault="00BF2ECD" w:rsidP="00BF2ECD">
            <w:pPr>
              <w:spacing w:beforeLines="70" w:before="252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弧度為所對圓周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  <w:r w:rsidR="001B102E">
              <w:rPr>
                <w:rFonts w:eastAsia="標楷體" w:hint="eastAsia"/>
              </w:rPr>
              <w:t xml:space="preserve"> </w:t>
            </w:r>
            <w:proofErr w:type="gramStart"/>
            <w:r w:rsidR="001B102E">
              <w:rPr>
                <w:rFonts w:eastAsia="標楷體" w:hint="eastAsia"/>
              </w:rPr>
              <w:t>＆</w:t>
            </w:r>
            <w:proofErr w:type="gramEnd"/>
            <w:r w:rsidR="001B102E">
              <w:rPr>
                <w:rFonts w:eastAsia="標楷體" w:hint="eastAsia"/>
              </w:rPr>
              <w:t xml:space="preserve"> </w:t>
            </w:r>
            <w:r w:rsidR="001B102E">
              <w:rPr>
                <w:rFonts w:eastAsia="標楷體" w:hint="eastAsia"/>
              </w:rPr>
              <w:t>已知</w:t>
            </w:r>
            <w:r w:rsidR="001B102E" w:rsidRPr="00531A71">
              <w:rPr>
                <w:rFonts w:eastAsia="標楷體" w:hAnsi="標楷體"/>
              </w:rPr>
              <w:t>∠</w:t>
            </w:r>
            <w:r w:rsidR="001B102E" w:rsidRPr="00531A71">
              <w:rPr>
                <w:rFonts w:eastAsia="標楷體"/>
              </w:rPr>
              <w:t>A</w:t>
            </w:r>
            <w:r w:rsidR="001B102E" w:rsidRPr="00531A71">
              <w:rPr>
                <w:rFonts w:eastAsia="標楷體" w:hAnsi="標楷體"/>
              </w:rPr>
              <w:t>＝</w:t>
            </w:r>
            <w:r w:rsidR="001B102E" w:rsidRPr="00531A71">
              <w:rPr>
                <w:rFonts w:eastAsia="標楷體"/>
              </w:rPr>
              <w:t>80</w:t>
            </w:r>
            <w:r w:rsidR="001B102E" w:rsidRPr="00531A71">
              <w:rPr>
                <w:rFonts w:eastAsia="標楷體"/>
              </w:rPr>
              <w:sym w:font="Symbol" w:char="00B0"/>
            </w:r>
          </w:p>
          <w:p w14:paraId="660BB677" w14:textId="77777777" w:rsidR="00BF2ECD" w:rsidRPr="00531A71" w:rsidRDefault="00BF2ECD" w:rsidP="00BF2ECD">
            <w:pPr>
              <w:spacing w:beforeLines="20" w:before="72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A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</w:p>
          <w:p w14:paraId="6A63D336" w14:textId="77777777" w:rsidR="00BF2ECD" w:rsidRPr="00531A71" w:rsidRDefault="00BF2ECD" w:rsidP="00BF2ECD">
            <w:pPr>
              <w:spacing w:afterLines="50" w:after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2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1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BCD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16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="001B102E">
              <w:rPr>
                <w:rFonts w:eastAsia="標楷體" w:hint="eastAsia"/>
              </w:rPr>
              <w:br/>
            </w:r>
          </w:p>
          <w:p w14:paraId="12AAB29C" w14:textId="77777777" w:rsidR="00BF2ECD" w:rsidRPr="00531A71" w:rsidRDefault="00BF2ECD" w:rsidP="001B102E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為所對弧度的一半</w:t>
            </w:r>
            <w:r w:rsidR="001B102E">
              <w:rPr>
                <w:rFonts w:eastAsia="標楷體" w:hint="eastAsia"/>
              </w:rPr>
              <w:t xml:space="preserve"> </w:t>
            </w:r>
            <w:proofErr w:type="gramStart"/>
            <w:r w:rsidR="001B102E">
              <w:rPr>
                <w:rFonts w:eastAsia="標楷體" w:hint="eastAsia"/>
              </w:rPr>
              <w:t>＆</w:t>
            </w:r>
            <w:proofErr w:type="gramEnd"/>
            <w:r w:rsidR="001B102E">
              <w:rPr>
                <w:rFonts w:eastAsia="標楷體" w:hint="eastAsia"/>
              </w:rPr>
              <w:t xml:space="preserve"> (3) </w:t>
            </w:r>
            <w:r w:rsidR="001B102E" w:rsidRPr="00531A71">
              <w:rPr>
                <w:rFonts w:eastAsia="標楷體"/>
              </w:rPr>
              <w:fldChar w:fldCharType="begin"/>
            </w:r>
            <w:r w:rsidR="001B102E" w:rsidRPr="00531A71">
              <w:rPr>
                <w:rFonts w:eastAsia="標楷體"/>
              </w:rPr>
              <w:instrText xml:space="preserve"> eq \o(BAD,</w:instrText>
            </w:r>
            <w:r w:rsidR="001B102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1B102E" w:rsidRPr="00531A71">
              <w:rPr>
                <w:rFonts w:eastAsia="標楷體"/>
              </w:rPr>
              <w:instrText>)</w:instrText>
            </w:r>
            <w:r w:rsidR="001B102E" w:rsidRPr="00531A71">
              <w:rPr>
                <w:rFonts w:eastAsia="標楷體"/>
              </w:rPr>
              <w:fldChar w:fldCharType="end"/>
            </w:r>
            <w:r w:rsidR="001B102E" w:rsidRPr="00531A71">
              <w:rPr>
                <w:rFonts w:eastAsia="標楷體" w:hAnsi="標楷體"/>
              </w:rPr>
              <w:t>＝</w:t>
            </w:r>
            <w:r w:rsidR="001B102E" w:rsidRPr="00531A71">
              <w:rPr>
                <w:rFonts w:eastAsia="標楷體" w:hint="eastAsia"/>
              </w:rPr>
              <w:t>20</w:t>
            </w:r>
            <w:r w:rsidR="001B102E" w:rsidRPr="00531A71">
              <w:rPr>
                <w:rFonts w:eastAsia="標楷體"/>
              </w:rPr>
              <w:t>0</w:t>
            </w:r>
            <w:r w:rsidR="001B102E" w:rsidRPr="00531A71">
              <w:rPr>
                <w:rFonts w:eastAsia="標楷體"/>
              </w:rPr>
              <w:sym w:font="Symbol" w:char="00B0"/>
            </w:r>
          </w:p>
          <w:p w14:paraId="3992C50B" w14:textId="77777777" w:rsidR="00BF2ECD" w:rsidRPr="00531A71" w:rsidRDefault="00BF2ECD" w:rsidP="00BF2ECD">
            <w:pPr>
              <w:spacing w:beforeLines="130" w:before="468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弧度為所對圓周角的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倍</w:t>
            </w:r>
            <w:r w:rsidR="001B102E">
              <w:rPr>
                <w:rFonts w:eastAsia="標楷體" w:hint="eastAsia"/>
              </w:rPr>
              <w:t xml:space="preserve"> </w:t>
            </w:r>
            <w:proofErr w:type="gramStart"/>
            <w:r w:rsidR="001B102E">
              <w:rPr>
                <w:rFonts w:eastAsia="標楷體" w:hint="eastAsia"/>
              </w:rPr>
              <w:t>＆</w:t>
            </w:r>
            <w:proofErr w:type="gramEnd"/>
            <w:r w:rsidR="001B102E">
              <w:rPr>
                <w:rFonts w:eastAsia="標楷體" w:hint="eastAsia"/>
              </w:rPr>
              <w:t xml:space="preserve"> </w:t>
            </w:r>
            <w:r w:rsidR="001B102E">
              <w:rPr>
                <w:rFonts w:eastAsia="標楷體" w:hint="eastAsia"/>
              </w:rPr>
              <w:t>已知</w:t>
            </w:r>
            <w:r w:rsidR="001B102E" w:rsidRPr="00531A71">
              <w:rPr>
                <w:rFonts w:eastAsia="標楷體" w:hAnsi="標楷體"/>
              </w:rPr>
              <w:t>∠</w:t>
            </w:r>
            <w:r w:rsidR="001B102E" w:rsidRPr="00531A71">
              <w:rPr>
                <w:rFonts w:eastAsia="標楷體"/>
              </w:rPr>
              <w:t>D</w:t>
            </w:r>
            <w:r w:rsidR="001B102E" w:rsidRPr="00531A71">
              <w:rPr>
                <w:rFonts w:eastAsia="標楷體" w:hAnsi="標楷體"/>
              </w:rPr>
              <w:t>＝</w:t>
            </w:r>
            <w:r w:rsidR="001B102E" w:rsidRPr="00531A71">
              <w:rPr>
                <w:rFonts w:eastAsia="標楷體"/>
              </w:rPr>
              <w:t>110</w:t>
            </w:r>
            <w:r w:rsidR="001B102E" w:rsidRPr="00531A71">
              <w:rPr>
                <w:rFonts w:eastAsia="標楷體"/>
              </w:rPr>
              <w:sym w:font="Symbol" w:char="00B0"/>
            </w:r>
          </w:p>
          <w:p w14:paraId="4E9DFD94" w14:textId="77777777" w:rsidR="00BF2ECD" w:rsidRPr="00531A71" w:rsidRDefault="00BF2ECD" w:rsidP="00BF2ECD">
            <w:pPr>
              <w:spacing w:beforeLines="30" w:before="108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 w:rsidRPr="00531A71">
              <w:rPr>
                <w:rFonts w:eastAsia="標楷體"/>
              </w:rPr>
              <w:instrText>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CDA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Ansi="標楷體"/>
              </w:rPr>
              <w:t>為圓周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</w:p>
          <w:p w14:paraId="1E15F4A7" w14:textId="77777777" w:rsidR="00BF2ECD" w:rsidRPr="00531A71" w:rsidRDefault="00BF2ECD" w:rsidP="00BF2ECD">
            <w:pPr>
              <w:spacing w:afterLines="50" w:after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1B102E">
              <w:rPr>
                <w:rFonts w:eastAsia="標楷體" w:hint="eastAsia"/>
              </w:rPr>
              <w:t>(6</w:t>
            </w:r>
            <w:r w:rsidRPr="00531A71">
              <w:rPr>
                <w:rFonts w:eastAsia="標楷體" w:hint="eastAsia"/>
              </w:rPr>
              <w:t>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5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A</w:instrText>
            </w:r>
            <w:r w:rsidRPr="00531A71">
              <w:rPr>
                <w:rFonts w:eastAsia="標楷體"/>
              </w:rPr>
              <w:instrText>BC,</w:instrText>
            </w:r>
            <w:r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2</w:t>
            </w:r>
            <w:r w:rsidRPr="00531A71">
              <w:rPr>
                <w:rFonts w:eastAsia="標楷體"/>
              </w:rPr>
              <w:t>0</w:t>
            </w:r>
            <w:r w:rsidRPr="00531A71">
              <w:rPr>
                <w:rFonts w:eastAsia="標楷體"/>
              </w:rPr>
              <w:sym w:font="Symbol" w:char="00B0"/>
            </w:r>
            <w:r w:rsidR="001B102E">
              <w:rPr>
                <w:rFonts w:eastAsia="標楷體" w:hint="eastAsia"/>
              </w:rPr>
              <w:br/>
            </w:r>
          </w:p>
          <w:p w14:paraId="4B5774FF" w14:textId="77777777" w:rsidR="00BF2ECD" w:rsidRPr="00531A71" w:rsidRDefault="00BF2ECD" w:rsidP="001B102E">
            <w:pPr>
              <w:spacing w:line="320" w:lineRule="exact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圓周角為所對弧度的一半</w:t>
            </w:r>
            <w:r w:rsidR="001B102E">
              <w:rPr>
                <w:rFonts w:eastAsia="標楷體" w:hint="eastAsia"/>
              </w:rPr>
              <w:t xml:space="preserve"> </w:t>
            </w:r>
            <w:proofErr w:type="gramStart"/>
            <w:r w:rsidR="001B102E">
              <w:rPr>
                <w:rFonts w:eastAsia="標楷體" w:hint="eastAsia"/>
              </w:rPr>
              <w:t>＆</w:t>
            </w:r>
            <w:proofErr w:type="gramEnd"/>
            <w:r w:rsidR="001B102E">
              <w:rPr>
                <w:rFonts w:eastAsia="標楷體" w:hint="eastAsia"/>
              </w:rPr>
              <w:t xml:space="preserve"> (7) </w:t>
            </w:r>
            <w:r w:rsidR="001B102E" w:rsidRPr="00531A71">
              <w:rPr>
                <w:rFonts w:eastAsia="標楷體"/>
              </w:rPr>
              <w:fldChar w:fldCharType="begin"/>
            </w:r>
            <w:r w:rsidR="001B102E" w:rsidRPr="00531A71">
              <w:rPr>
                <w:rFonts w:eastAsia="標楷體"/>
              </w:rPr>
              <w:instrText xml:space="preserve"> eq \o(</w:instrText>
            </w:r>
            <w:r w:rsidR="001B102E" w:rsidRPr="00531A71">
              <w:rPr>
                <w:rFonts w:eastAsia="標楷體" w:hint="eastAsia"/>
              </w:rPr>
              <w:instrText>CDA</w:instrText>
            </w:r>
            <w:r w:rsidR="001B102E" w:rsidRPr="00531A71">
              <w:rPr>
                <w:rFonts w:eastAsia="標楷體"/>
              </w:rPr>
              <w:instrText>,</w:instrText>
            </w:r>
            <w:r w:rsidR="001B102E" w:rsidRPr="00531A71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1B102E" w:rsidRPr="00531A71">
              <w:rPr>
                <w:rFonts w:eastAsia="標楷體"/>
              </w:rPr>
              <w:instrText>)</w:instrText>
            </w:r>
            <w:r w:rsidR="001B102E" w:rsidRPr="00531A71">
              <w:rPr>
                <w:rFonts w:eastAsia="標楷體"/>
              </w:rPr>
              <w:fldChar w:fldCharType="end"/>
            </w:r>
            <w:r w:rsidR="001B102E" w:rsidRPr="00531A71">
              <w:rPr>
                <w:rFonts w:eastAsia="標楷體" w:hAnsi="標楷體"/>
              </w:rPr>
              <w:t>＝</w:t>
            </w:r>
            <w:r w:rsidR="001B102E" w:rsidRPr="00531A71">
              <w:rPr>
                <w:rFonts w:eastAsia="標楷體" w:hint="eastAsia"/>
              </w:rPr>
              <w:t>14</w:t>
            </w:r>
            <w:r w:rsidR="001B102E" w:rsidRPr="00531A71">
              <w:rPr>
                <w:rFonts w:eastAsia="標楷體"/>
              </w:rPr>
              <w:t>0</w:t>
            </w:r>
            <w:r w:rsidR="001B102E" w:rsidRPr="00531A71">
              <w:rPr>
                <w:rFonts w:eastAsia="標楷體"/>
              </w:rPr>
              <w:sym w:font="Symbol" w:char="00B0"/>
            </w:r>
          </w:p>
          <w:p w14:paraId="75303BAA" w14:textId="77777777" w:rsidR="00BF2ECD" w:rsidRPr="00531A71" w:rsidRDefault="00BF2ECD" w:rsidP="001B102E">
            <w:pPr>
              <w:spacing w:beforeLines="70" w:before="252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8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(4) </w:t>
            </w:r>
          </w:p>
        </w:tc>
      </w:tr>
    </w:tbl>
    <w:p w14:paraId="52D98851" w14:textId="77777777" w:rsidR="00C05EFB" w:rsidRPr="00531A71" w:rsidRDefault="0014411D" w:rsidP="007C471A">
      <w:pPr>
        <w:jc w:val="both"/>
        <w:outlineLvl w:val="1"/>
        <w:rPr>
          <w:rFonts w:eastAsia="標楷體" w:hint="eastAsia"/>
          <w:b/>
        </w:rPr>
      </w:pPr>
      <w:bookmarkStart w:id="116" w:name="_Toc332620173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4-1 </w:t>
      </w:r>
      <w:r w:rsidRPr="00531A71">
        <w:rPr>
          <w:rFonts w:eastAsia="標楷體" w:hint="eastAsia"/>
          <w:b/>
        </w:rPr>
        <w:t>內接四邊形對角定理</w:t>
      </w:r>
      <w:bookmarkEnd w:id="116"/>
    </w:p>
    <w:p w14:paraId="7E4F6530" w14:textId="77777777" w:rsidR="0014411D" w:rsidRPr="00BF2ECD" w:rsidRDefault="0014411D" w:rsidP="00BF2ECD">
      <w:pPr>
        <w:spacing w:beforeLines="50" w:before="180"/>
        <w:ind w:leftChars="225" w:left="540"/>
        <w:rPr>
          <w:rFonts w:eastAsia="標楷體" w:hint="eastAsia"/>
        </w:rPr>
      </w:pPr>
      <w:r w:rsidRPr="00BF2ECD">
        <w:rPr>
          <w:rFonts w:eastAsia="標楷體" w:hint="eastAsia"/>
        </w:rPr>
        <w:t>圓的內接四邊形的對角互為補角。</w:t>
      </w:r>
    </w:p>
    <w:p w14:paraId="46E9D381" w14:textId="77777777" w:rsidR="0014411D" w:rsidRPr="00531A71" w:rsidRDefault="00BF2ECD" w:rsidP="0014411D">
      <w:pPr>
        <w:ind w:left="1260" w:hangingChars="525" w:hanging="1260"/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40AE3CDD">
          <v:shape id="_x0000_i2311" type="#_x0000_t75" style="width:141pt;height:144.75pt">
            <v:imagedata r:id="rId489" o:title=""/>
          </v:shape>
        </w:pict>
      </w:r>
    </w:p>
    <w:p w14:paraId="1363D974" w14:textId="77777777" w:rsidR="0014411D" w:rsidRPr="00531A71" w:rsidRDefault="0014411D" w:rsidP="0014411D">
      <w:pPr>
        <w:ind w:left="1261" w:hangingChars="525" w:hanging="1261"/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 w:rsidR="001661F4" w:rsidRPr="00531A71">
        <w:rPr>
          <w:rFonts w:eastAsia="標楷體" w:hint="eastAsia"/>
          <w:b/>
        </w:rPr>
        <w:t>4</w:t>
      </w:r>
      <w:r w:rsidRPr="00531A71">
        <w:rPr>
          <w:rFonts w:eastAsia="標楷體" w:hint="eastAsia"/>
          <w:b/>
        </w:rPr>
        <w:t>-</w:t>
      </w:r>
      <w:r w:rsidR="00881110">
        <w:rPr>
          <w:rFonts w:eastAsia="標楷體" w:hint="eastAsia"/>
          <w:b/>
        </w:rPr>
        <w:t>3</w:t>
      </w:r>
    </w:p>
    <w:p w14:paraId="7899E598" w14:textId="77777777" w:rsidR="0014411D" w:rsidRPr="00BF2ECD" w:rsidRDefault="0014411D" w:rsidP="00BF2ECD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已知：</w:t>
      </w:r>
      <w:r w:rsidRPr="00BF2ECD">
        <w:rPr>
          <w:rFonts w:eastAsia="標楷體" w:hint="eastAsia"/>
        </w:rPr>
        <w:t>如圖</w:t>
      </w:r>
      <w:r w:rsidRPr="00BF2ECD">
        <w:rPr>
          <w:rFonts w:eastAsia="標楷體" w:hint="eastAsia"/>
        </w:rPr>
        <w:t>7.</w:t>
      </w:r>
      <w:r w:rsidR="000200D0" w:rsidRPr="00BF2ECD">
        <w:rPr>
          <w:rFonts w:eastAsia="標楷體" w:hint="eastAsia"/>
        </w:rPr>
        <w:t>4</w:t>
      </w:r>
      <w:r w:rsidRPr="00BF2ECD">
        <w:rPr>
          <w:rFonts w:eastAsia="標楷體" w:hint="eastAsia"/>
        </w:rPr>
        <w:t>-</w:t>
      </w:r>
      <w:r w:rsidR="00881110">
        <w:rPr>
          <w:rFonts w:eastAsia="標楷體" w:hint="eastAsia"/>
        </w:rPr>
        <w:t>3</w:t>
      </w:r>
      <w:r w:rsidRPr="00BF2ECD">
        <w:rPr>
          <w:rFonts w:eastAsia="標楷體" w:hint="eastAsia"/>
        </w:rPr>
        <w:t>，</w:t>
      </w:r>
      <w:r w:rsidR="00CC4960" w:rsidRPr="00BF2ECD">
        <w:rPr>
          <w:rFonts w:eastAsia="標楷體" w:hint="eastAsia"/>
        </w:rPr>
        <w:t>四邊形</w:t>
      </w:r>
      <w:r w:rsidR="00CC4960" w:rsidRPr="00BF2ECD">
        <w:rPr>
          <w:rFonts w:eastAsia="標楷體" w:hint="eastAsia"/>
        </w:rPr>
        <w:t>ABCD</w:t>
      </w:r>
      <w:r w:rsidR="00CC4960" w:rsidRPr="00BF2ECD">
        <w:rPr>
          <w:rFonts w:eastAsia="標楷體" w:hint="eastAsia"/>
        </w:rPr>
        <w:t>為圓</w:t>
      </w:r>
      <w:r w:rsidR="00CC4960" w:rsidRPr="00BF2ECD">
        <w:rPr>
          <w:rFonts w:eastAsia="標楷體" w:hint="eastAsia"/>
        </w:rPr>
        <w:t>O</w:t>
      </w:r>
      <w:r w:rsidR="00CC4960" w:rsidRPr="00BF2ECD">
        <w:rPr>
          <w:rFonts w:eastAsia="標楷體" w:hint="eastAsia"/>
        </w:rPr>
        <w:t>的內接四邊形</w:t>
      </w:r>
    </w:p>
    <w:p w14:paraId="4309E9BC" w14:textId="77777777" w:rsidR="0014411D" w:rsidRPr="00BF2ECD" w:rsidRDefault="0014411D" w:rsidP="0014411D">
      <w:pPr>
        <w:ind w:left="721" w:hangingChars="300" w:hanging="721"/>
        <w:jc w:val="both"/>
        <w:rPr>
          <w:rFonts w:eastAsia="標楷體"/>
        </w:rPr>
      </w:pPr>
      <w:r w:rsidRPr="00531A71">
        <w:rPr>
          <w:rFonts w:eastAsia="標楷體" w:hint="eastAsia"/>
          <w:b/>
        </w:rPr>
        <w:t>求證：</w:t>
      </w:r>
      <w:r w:rsidR="00CC4960" w:rsidRPr="00BF2ECD">
        <w:t>∠A</w:t>
      </w:r>
      <w:r w:rsidR="007973ED" w:rsidRPr="00BF2ECD">
        <w:rPr>
          <w:rFonts w:hint="eastAsia"/>
        </w:rPr>
        <w:t>＋</w:t>
      </w:r>
      <w:r w:rsidR="00CC4960" w:rsidRPr="00BF2ECD">
        <w:t>∠C</w:t>
      </w:r>
      <w:r w:rsidR="007973ED" w:rsidRPr="00BF2ECD">
        <w:rPr>
          <w:rFonts w:hint="eastAsia"/>
        </w:rPr>
        <w:t>＝</w:t>
      </w:r>
      <w:r w:rsidR="00CC4960" w:rsidRPr="00BF2ECD">
        <w:t>180</w:t>
      </w:r>
      <w:r w:rsidR="00CC4960" w:rsidRPr="00BF2ECD">
        <w:rPr>
          <w:rFonts w:eastAsia="標楷體"/>
        </w:rPr>
        <w:sym w:font="Symbol" w:char="F0B0"/>
      </w:r>
      <w:r w:rsidR="00CC4960" w:rsidRPr="00BF2ECD">
        <w:rPr>
          <w:rFonts w:eastAsia="標楷體"/>
        </w:rPr>
        <w:t>，</w:t>
      </w:r>
      <w:r w:rsidR="00CC4960" w:rsidRPr="00BF2ECD">
        <w:t>∠B</w:t>
      </w:r>
      <w:r w:rsidR="007973ED" w:rsidRPr="00BF2ECD">
        <w:rPr>
          <w:rFonts w:hint="eastAsia"/>
        </w:rPr>
        <w:t>＋</w:t>
      </w:r>
      <w:r w:rsidR="00CC4960" w:rsidRPr="00BF2ECD">
        <w:t>∠D</w:t>
      </w:r>
      <w:r w:rsidR="007973ED" w:rsidRPr="00BF2ECD">
        <w:rPr>
          <w:rFonts w:hint="eastAsia"/>
        </w:rPr>
        <w:t>＝</w:t>
      </w:r>
      <w:r w:rsidR="00CC4960" w:rsidRPr="00BF2ECD">
        <w:t>180</w:t>
      </w:r>
      <w:r w:rsidR="00CC4960" w:rsidRPr="00BF2ECD">
        <w:rPr>
          <w:rFonts w:eastAsia="標楷體"/>
        </w:rPr>
        <w:sym w:font="Symbol" w:char="F0B0"/>
      </w:r>
    </w:p>
    <w:p w14:paraId="6E58B254" w14:textId="77777777" w:rsidR="0014411D" w:rsidRPr="00BF2ECD" w:rsidRDefault="00D00C06" w:rsidP="00BF2ECD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14411D" w:rsidRPr="00531A71">
        <w:rPr>
          <w:rFonts w:eastAsia="標楷體" w:hint="eastAsia"/>
          <w:b/>
        </w:rPr>
        <w:t>法：</w:t>
      </w:r>
      <w:r w:rsidR="00CC4960" w:rsidRPr="00BF2ECD">
        <w:rPr>
          <w:rFonts w:eastAsia="標楷體" w:hint="eastAsia"/>
        </w:rPr>
        <w:t>圓周角的度數等於所對弧的一半</w:t>
      </w:r>
    </w:p>
    <w:p w14:paraId="5BBE22F8" w14:textId="77777777" w:rsidR="0014411D" w:rsidRPr="00531A71" w:rsidRDefault="0014411D" w:rsidP="0014411D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14411D" w:rsidRPr="00BF2ECD" w14:paraId="7A50B279" w14:textId="77777777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507802" w14:textId="77777777" w:rsidR="0014411D" w:rsidRPr="00BF2ECD" w:rsidRDefault="0014411D" w:rsidP="008C3FA0">
            <w:pPr>
              <w:jc w:val="center"/>
              <w:rPr>
                <w:rFonts w:eastAsia="標楷體"/>
              </w:rPr>
            </w:pPr>
            <w:r w:rsidRPr="00BF2ECD">
              <w:rPr>
                <w:rFonts w:eastAsia="標楷體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3218BE7E" w14:textId="77777777" w:rsidR="0014411D" w:rsidRPr="00BF2ECD" w:rsidRDefault="0014411D" w:rsidP="008C3FA0">
            <w:pPr>
              <w:jc w:val="center"/>
              <w:rPr>
                <w:rFonts w:eastAsia="標楷體"/>
              </w:rPr>
            </w:pPr>
            <w:r w:rsidRPr="00BF2ECD">
              <w:rPr>
                <w:rFonts w:eastAsia="標楷體"/>
              </w:rPr>
              <w:t>理由</w:t>
            </w:r>
          </w:p>
        </w:tc>
      </w:tr>
      <w:tr w:rsidR="0014411D" w:rsidRPr="00BF2ECD" w14:paraId="12CD69A2" w14:textId="77777777">
        <w:tc>
          <w:tcPr>
            <w:tcW w:w="4428" w:type="dxa"/>
            <w:tcBorders>
              <w:top w:val="single" w:sz="4" w:space="0" w:color="auto"/>
            </w:tcBorders>
          </w:tcPr>
          <w:p w14:paraId="04DBCFD6" w14:textId="77777777" w:rsidR="0014411D" w:rsidRPr="00BF2ECD" w:rsidRDefault="00CC4960" w:rsidP="00054A69">
            <w:pPr>
              <w:numPr>
                <w:ilvl w:val="0"/>
                <w:numId w:val="10"/>
              </w:numPr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ascii="標楷體" w:eastAsia="標楷體" w:hAnsi="標楷體"/>
              </w:rPr>
              <w:t>∠</w:t>
            </w:r>
            <w:r w:rsidRPr="00BF2ECD">
              <w:rPr>
                <w:rFonts w:eastAsia="標楷體"/>
              </w:rPr>
              <w:t>A</w:t>
            </w:r>
            <w:r w:rsidR="007973ED"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  <w:position w:val="-24"/>
              </w:rPr>
              <w:object w:dxaOrig="240" w:dyaOrig="620" w14:anchorId="7761B9B5">
                <v:shape id="_x0000_i2312" type="#_x0000_t75" style="width:12pt;height:30.75pt" o:ole="">
                  <v:imagedata r:id="rId484" o:title=""/>
                </v:shape>
                <o:OLEObject Type="Embed" ProgID="Equation.3" ShapeID="_x0000_i2312" DrawAspect="Content" ObjectID="_1789908632" r:id="rId490"/>
              </w:objec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C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</w:p>
          <w:p w14:paraId="7FC0EC3A" w14:textId="77777777" w:rsidR="00B14822" w:rsidRPr="00BF2ECD" w:rsidRDefault="00B14822" w:rsidP="00054A69">
            <w:pPr>
              <w:numPr>
                <w:ilvl w:val="0"/>
                <w:numId w:val="10"/>
              </w:numPr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ascii="標楷體" w:eastAsia="標楷體" w:hAnsi="標楷體"/>
              </w:rPr>
              <w:t>∠</w:t>
            </w:r>
            <w:r w:rsidR="00352E7A" w:rsidRPr="00BF2ECD">
              <w:rPr>
                <w:rFonts w:eastAsia="標楷體"/>
              </w:rPr>
              <w:t>C</w:t>
            </w:r>
            <w:r w:rsidR="007973ED"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  <w:position w:val="-24"/>
              </w:rPr>
              <w:object w:dxaOrig="240" w:dyaOrig="620" w14:anchorId="7B1E4345">
                <v:shape id="_x0000_i2313" type="#_x0000_t75" style="width:12pt;height:30.75pt" o:ole="">
                  <v:imagedata r:id="rId484" o:title=""/>
                </v:shape>
                <o:OLEObject Type="Embed" ProgID="Equation.3" ShapeID="_x0000_i2313" DrawAspect="Content" ObjectID="_1789908633" r:id="rId491"/>
              </w:objec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A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</w:p>
          <w:p w14:paraId="273362B6" w14:textId="77777777" w:rsidR="00352E7A" w:rsidRPr="00BF2ECD" w:rsidRDefault="00352E7A" w:rsidP="00054A69">
            <w:pPr>
              <w:numPr>
                <w:ilvl w:val="0"/>
                <w:numId w:val="10"/>
              </w:numPr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ascii="標楷體" w:eastAsia="標楷體" w:hAnsi="標楷體"/>
              </w:rPr>
              <w:t>∠</w:t>
            </w:r>
            <w:r w:rsidRPr="00BF2ECD">
              <w:rPr>
                <w:rFonts w:eastAsia="標楷體"/>
              </w:rPr>
              <w:t>A</w:t>
            </w:r>
            <w:r w:rsidR="007973ED" w:rsidRPr="00BF2ECD">
              <w:rPr>
                <w:rFonts w:eastAsia="標楷體" w:hAnsi="標楷體"/>
              </w:rPr>
              <w:t>＋</w:t>
            </w:r>
            <w:r w:rsidRPr="00BF2ECD">
              <w:rPr>
                <w:rFonts w:ascii="標楷體" w:eastAsia="標楷體" w:hAnsi="標楷體"/>
              </w:rPr>
              <w:t>∠</w:t>
            </w:r>
            <w:r w:rsidRPr="00BF2ECD">
              <w:rPr>
                <w:rFonts w:eastAsia="標楷體"/>
              </w:rPr>
              <w:t>C</w:t>
            </w:r>
            <w:r w:rsidR="007973ED"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  <w:position w:val="-24"/>
              </w:rPr>
              <w:object w:dxaOrig="240" w:dyaOrig="620" w14:anchorId="5307AB45">
                <v:shape id="_x0000_i2314" type="#_x0000_t75" style="width:12pt;height:30.75pt" o:ole="">
                  <v:imagedata r:id="rId484" o:title=""/>
                </v:shape>
                <o:OLEObject Type="Embed" ProgID="Equation.3" ShapeID="_x0000_i2314" DrawAspect="Content" ObjectID="_1789908634" r:id="rId492"/>
              </w:object>
            </w:r>
            <w:r w:rsidRPr="00BF2ECD">
              <w:rPr>
                <w:rFonts w:eastAsia="標楷體"/>
              </w:rPr>
              <w:t>(</w:t>
            </w:r>
            <w:r w:rsidR="007973ED" w:rsidRPr="00BF2ECD">
              <w:rPr>
                <w:rFonts w:eastAsia="標楷體"/>
              </w:rPr>
              <w:t xml:space="preserve"> </w: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C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  <w:r w:rsidR="007973ED" w:rsidRPr="00BF2ECD">
              <w:rPr>
                <w:rFonts w:eastAsia="標楷體" w:hAnsi="標楷體"/>
              </w:rPr>
              <w:t>＋</w: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A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  <w:r w:rsidR="007973ED" w:rsidRPr="00BF2ECD">
              <w:rPr>
                <w:rFonts w:eastAsia="標楷體"/>
              </w:rPr>
              <w:t xml:space="preserve"> </w:t>
            </w:r>
            <w:r w:rsidRPr="00BF2ECD">
              <w:rPr>
                <w:rFonts w:eastAsia="標楷體"/>
              </w:rPr>
              <w:t>)</w:t>
            </w:r>
          </w:p>
          <w:p w14:paraId="795E9A7C" w14:textId="77777777" w:rsidR="00B14822" w:rsidRPr="00BF2ECD" w:rsidRDefault="00352E7A" w:rsidP="00054A69">
            <w:pPr>
              <w:numPr>
                <w:ilvl w:val="0"/>
                <w:numId w:val="10"/>
              </w:numPr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eastAsia="標楷體"/>
              </w:rPr>
              <w:t xml:space="preserve"> </w:t>
            </w:r>
            <w:r w:rsidR="007973ED" w:rsidRPr="00BF2ECD">
              <w:rPr>
                <w:rFonts w:eastAsia="標楷體"/>
              </w:rPr>
              <w:t xml:space="preserve"> </w: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C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  <w:r w:rsidR="007973ED" w:rsidRPr="00BF2ECD">
              <w:rPr>
                <w:rFonts w:eastAsia="標楷體" w:hAnsi="標楷體"/>
              </w:rPr>
              <w:t>＋</w:t>
            </w:r>
            <w:r w:rsidR="007973ED" w:rsidRPr="00BF2ECD">
              <w:rPr>
                <w:rFonts w:eastAsia="標楷體"/>
              </w:rPr>
              <w:fldChar w:fldCharType="begin"/>
            </w:r>
            <w:r w:rsidR="007973ED" w:rsidRPr="00BF2ECD">
              <w:rPr>
                <w:rFonts w:eastAsia="標楷體"/>
              </w:rPr>
              <w:instrText xml:space="preserve"> eq \o(BAD,</w:instrText>
            </w:r>
            <w:r w:rsidR="007973ED"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="007973ED" w:rsidRPr="00BF2ECD">
              <w:rPr>
                <w:rFonts w:eastAsia="標楷體"/>
              </w:rPr>
              <w:instrText>)</w:instrText>
            </w:r>
            <w:r w:rsidR="007973ED" w:rsidRPr="00BF2ECD">
              <w:rPr>
                <w:rFonts w:eastAsia="標楷體"/>
              </w:rPr>
              <w:fldChar w:fldCharType="end"/>
            </w:r>
            <w:r w:rsidR="007973ED"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</w:rPr>
              <w:t>360</w:t>
            </w:r>
            <w:r w:rsidRPr="00BF2ECD">
              <w:rPr>
                <w:rFonts w:eastAsia="標楷體"/>
              </w:rPr>
              <w:sym w:font="Symbol" w:char="F0B0"/>
            </w:r>
          </w:p>
          <w:p w14:paraId="3D5973FE" w14:textId="77777777" w:rsidR="00352E7A" w:rsidRPr="00BF2ECD" w:rsidRDefault="007973ED" w:rsidP="00054A69">
            <w:pPr>
              <w:numPr>
                <w:ilvl w:val="0"/>
                <w:numId w:val="10"/>
              </w:numPr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ascii="標楷體" w:eastAsia="標楷體" w:hAnsi="標楷體"/>
              </w:rPr>
              <w:t>∠</w:t>
            </w:r>
            <w:r w:rsidRPr="00BF2ECD">
              <w:rPr>
                <w:rFonts w:eastAsia="標楷體"/>
              </w:rPr>
              <w:t>A</w:t>
            </w:r>
            <w:r w:rsidRPr="00BF2ECD">
              <w:rPr>
                <w:rFonts w:eastAsia="標楷體" w:hAnsi="標楷體"/>
              </w:rPr>
              <w:t>＋</w:t>
            </w:r>
            <w:r w:rsidRPr="00BF2ECD">
              <w:rPr>
                <w:rFonts w:ascii="標楷體" w:eastAsia="標楷體" w:hAnsi="標楷體"/>
              </w:rPr>
              <w:t>∠</w:t>
            </w:r>
            <w:r w:rsidRPr="00BF2ECD">
              <w:rPr>
                <w:rFonts w:eastAsia="標楷體"/>
              </w:rPr>
              <w:t>C</w:t>
            </w:r>
            <w:r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  <w:position w:val="-24"/>
              </w:rPr>
              <w:object w:dxaOrig="240" w:dyaOrig="620" w14:anchorId="684263FC">
                <v:shape id="_x0000_i2315" type="#_x0000_t75" style="width:12pt;height:30.75pt" o:ole="">
                  <v:imagedata r:id="rId484" o:title=""/>
                </v:shape>
                <o:OLEObject Type="Embed" ProgID="Equation.3" ShapeID="_x0000_i2315" DrawAspect="Content" ObjectID="_1789908635" r:id="rId493"/>
              </w:object>
            </w:r>
            <w:r w:rsidR="00352E7A" w:rsidRPr="00BF2ECD">
              <w:rPr>
                <w:rFonts w:eastAsia="標楷體"/>
              </w:rPr>
              <w:sym w:font="Symbol" w:char="F0B4"/>
            </w:r>
            <w:r w:rsidR="00352E7A" w:rsidRPr="00BF2ECD">
              <w:rPr>
                <w:rFonts w:eastAsia="標楷體"/>
              </w:rPr>
              <w:t>360</w:t>
            </w:r>
            <w:r w:rsidR="00352E7A" w:rsidRPr="00BF2ECD">
              <w:rPr>
                <w:rFonts w:eastAsia="標楷體"/>
              </w:rPr>
              <w:sym w:font="Symbol" w:char="F0B0"/>
            </w:r>
            <w:r w:rsidRPr="00BF2ECD">
              <w:rPr>
                <w:rFonts w:eastAsia="標楷體" w:hAnsi="標楷體"/>
              </w:rPr>
              <w:t>＝</w:t>
            </w:r>
            <w:r w:rsidR="00352E7A" w:rsidRPr="00BF2ECD">
              <w:rPr>
                <w:rFonts w:eastAsia="標楷體"/>
              </w:rPr>
              <w:t>180</w:t>
            </w:r>
            <w:r w:rsidR="00352E7A" w:rsidRPr="00BF2ECD">
              <w:rPr>
                <w:rFonts w:eastAsia="標楷體"/>
              </w:rPr>
              <w:sym w:font="Symbol" w:char="F0B0"/>
            </w:r>
          </w:p>
          <w:p w14:paraId="2BC3B54F" w14:textId="77777777" w:rsidR="00352E7A" w:rsidRPr="00BF2ECD" w:rsidRDefault="00352E7A" w:rsidP="00806820">
            <w:pPr>
              <w:numPr>
                <w:ilvl w:val="0"/>
                <w:numId w:val="10"/>
              </w:numPr>
              <w:spacing w:beforeLines="10" w:before="36"/>
              <w:ind w:left="357" w:hanging="357"/>
              <w:jc w:val="both"/>
              <w:rPr>
                <w:rFonts w:eastAsia="標楷體"/>
              </w:rPr>
            </w:pPr>
            <w:r w:rsidRPr="00BF2ECD">
              <w:rPr>
                <w:rFonts w:eastAsia="標楷體" w:hAnsi="標楷體"/>
              </w:rPr>
              <w:t>同理</w:t>
            </w:r>
            <w:r w:rsidR="007973ED" w:rsidRPr="00BF2ECD">
              <w:rPr>
                <w:rFonts w:eastAsia="標楷體" w:hAnsi="標楷體"/>
              </w:rPr>
              <w:t>可證</w:t>
            </w:r>
            <w:r w:rsidR="007973ED" w:rsidRPr="00BF2ECD">
              <w:rPr>
                <w:rFonts w:eastAsia="標楷體"/>
              </w:rPr>
              <w:t xml:space="preserve"> </w:t>
            </w:r>
            <w:r w:rsidRPr="00BF2ECD">
              <w:rPr>
                <w:rFonts w:eastAsia="標楷體" w:hAnsi="標楷體"/>
              </w:rPr>
              <w:t>∠</w:t>
            </w:r>
            <w:r w:rsidRPr="00BF2ECD">
              <w:rPr>
                <w:rFonts w:eastAsia="標楷體"/>
              </w:rPr>
              <w:t>B</w:t>
            </w:r>
            <w:r w:rsidR="007973ED" w:rsidRPr="00BF2ECD">
              <w:rPr>
                <w:rFonts w:eastAsia="標楷體" w:hAnsi="標楷體"/>
              </w:rPr>
              <w:t>＋</w:t>
            </w:r>
            <w:r w:rsidRPr="00BF2ECD">
              <w:rPr>
                <w:rFonts w:eastAsia="標楷體" w:hAnsi="標楷體"/>
              </w:rPr>
              <w:t>∠</w:t>
            </w:r>
            <w:r w:rsidRPr="00BF2ECD">
              <w:rPr>
                <w:rFonts w:eastAsia="標楷體"/>
              </w:rPr>
              <w:t>D</w:t>
            </w:r>
            <w:r w:rsidR="007973ED"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</w:rPr>
              <w:t>180</w:t>
            </w:r>
            <w:r w:rsidRPr="00BF2ECD">
              <w:rPr>
                <w:rFonts w:eastAsia="標楷體"/>
              </w:rPr>
              <w:sym w:font="Symbol" w:char="F0B0"/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0E0F6FF8" w14:textId="77777777" w:rsidR="007973ED" w:rsidRPr="00BF2ECD" w:rsidRDefault="00CC4960" w:rsidP="007973ED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BF2ECD">
              <w:rPr>
                <w:rFonts w:eastAsia="標楷體" w:hAnsi="標楷體"/>
              </w:rPr>
              <w:t>圓周角的度數等於所對弧的一半</w:t>
            </w:r>
          </w:p>
          <w:p w14:paraId="01472F86" w14:textId="77777777" w:rsidR="00352E7A" w:rsidRPr="00BF2ECD" w:rsidRDefault="00352E7A" w:rsidP="007973ED">
            <w:pPr>
              <w:spacing w:beforeLines="100" w:before="360"/>
              <w:jc w:val="both"/>
              <w:rPr>
                <w:rFonts w:eastAsia="標楷體" w:hAnsi="標楷體" w:hint="eastAsia"/>
              </w:rPr>
            </w:pPr>
            <w:r w:rsidRPr="00BF2ECD">
              <w:rPr>
                <w:rFonts w:eastAsia="標楷體" w:hAnsi="標楷體"/>
              </w:rPr>
              <w:t>圓周角的度數等於所對弧的一半</w:t>
            </w:r>
          </w:p>
          <w:p w14:paraId="22F6E486" w14:textId="77777777" w:rsidR="00B14822" w:rsidRPr="00BF2ECD" w:rsidRDefault="007973ED" w:rsidP="007973ED">
            <w:pPr>
              <w:spacing w:beforeLines="100" w:before="360" w:afterLines="50" w:after="180"/>
              <w:jc w:val="both"/>
              <w:rPr>
                <w:rFonts w:eastAsia="標楷體"/>
              </w:rPr>
            </w:pPr>
            <w:r w:rsidRPr="00BF2ECD">
              <w:rPr>
                <w:rFonts w:eastAsia="標楷體" w:hAnsi="標楷體"/>
              </w:rPr>
              <w:t>由</w:t>
            </w:r>
            <w:r w:rsidRPr="00BF2ECD">
              <w:rPr>
                <w:rFonts w:eastAsia="標楷體"/>
              </w:rPr>
              <w:t>(1)</w:t>
            </w:r>
            <w:r w:rsidRPr="00BF2ECD">
              <w:rPr>
                <w:rFonts w:eastAsia="標楷體" w:hAnsi="標楷體"/>
              </w:rPr>
              <w:t>式＋</w:t>
            </w:r>
            <w:r w:rsidRPr="00BF2ECD">
              <w:rPr>
                <w:rFonts w:eastAsia="標楷體"/>
              </w:rPr>
              <w:t>(2)</w:t>
            </w:r>
            <w:r w:rsidRPr="00BF2ECD">
              <w:rPr>
                <w:rFonts w:eastAsia="標楷體" w:hAnsi="標楷體"/>
              </w:rPr>
              <w:t>式得</w:t>
            </w:r>
          </w:p>
          <w:p w14:paraId="74A9AF09" w14:textId="77777777" w:rsidR="00352E7A" w:rsidRPr="00BF2ECD" w:rsidRDefault="007973ED" w:rsidP="007973ED">
            <w:pPr>
              <w:spacing w:beforeLines="50" w:before="180"/>
              <w:jc w:val="both"/>
              <w:rPr>
                <w:rFonts w:eastAsia="標楷體"/>
              </w:rPr>
            </w:pPr>
            <w:r w:rsidRPr="00BF2ECD">
              <w:rPr>
                <w:rFonts w:eastAsia="標楷體"/>
              </w:rPr>
              <w:fldChar w:fldCharType="begin"/>
            </w:r>
            <w:r w:rsidRPr="00BF2ECD">
              <w:rPr>
                <w:rFonts w:eastAsia="標楷體"/>
              </w:rPr>
              <w:instrText xml:space="preserve"> eq \o(BCD,</w:instrText>
            </w:r>
            <w:r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F2ECD">
              <w:rPr>
                <w:rFonts w:eastAsia="標楷體"/>
              </w:rPr>
              <w:instrText>)</w:instrText>
            </w:r>
            <w:r w:rsidRPr="00BF2ECD">
              <w:rPr>
                <w:rFonts w:eastAsia="標楷體"/>
              </w:rPr>
              <w:fldChar w:fldCharType="end"/>
            </w:r>
            <w:r w:rsidRPr="00BF2ECD">
              <w:rPr>
                <w:rFonts w:eastAsia="標楷體" w:hAnsi="標楷體"/>
              </w:rPr>
              <w:t>＋</w:t>
            </w:r>
            <w:r w:rsidRPr="00BF2ECD">
              <w:rPr>
                <w:rFonts w:eastAsia="標楷體"/>
              </w:rPr>
              <w:fldChar w:fldCharType="begin"/>
            </w:r>
            <w:r w:rsidRPr="00BF2ECD">
              <w:rPr>
                <w:rFonts w:eastAsia="標楷體"/>
              </w:rPr>
              <w:instrText xml:space="preserve"> eq \o(BAD,</w:instrText>
            </w:r>
            <w:r w:rsidRPr="00BF2ECD">
              <w:rPr>
                <w:rFonts w:eastAsia="標楷體" w:hAnsi="標楷體"/>
                <w:w w:val="150"/>
                <w:position w:val="16"/>
              </w:rPr>
              <w:instrText>︵</w:instrText>
            </w:r>
            <w:r w:rsidRPr="00BF2ECD">
              <w:rPr>
                <w:rFonts w:eastAsia="標楷體"/>
              </w:rPr>
              <w:instrText>)</w:instrText>
            </w:r>
            <w:r w:rsidRPr="00BF2ECD">
              <w:rPr>
                <w:rFonts w:eastAsia="標楷體"/>
              </w:rPr>
              <w:fldChar w:fldCharType="end"/>
            </w:r>
            <w:r w:rsidRPr="00BF2ECD">
              <w:rPr>
                <w:rFonts w:eastAsia="標楷體" w:hAnsi="標楷體"/>
              </w:rPr>
              <w:t>為</w:t>
            </w:r>
            <w:r w:rsidR="00352E7A" w:rsidRPr="00BF2ECD">
              <w:rPr>
                <w:rFonts w:eastAsia="標楷體" w:hAnsi="標楷體"/>
              </w:rPr>
              <w:t>圓周</w:t>
            </w:r>
            <w:r w:rsidRPr="00BF2ECD">
              <w:rPr>
                <w:rFonts w:eastAsia="標楷體" w:hAnsi="標楷體"/>
              </w:rPr>
              <w:t>＝</w:t>
            </w:r>
            <w:r w:rsidRPr="00BF2ECD">
              <w:rPr>
                <w:rFonts w:eastAsia="標楷體"/>
              </w:rPr>
              <w:t>360</w:t>
            </w:r>
            <w:r w:rsidRPr="00BF2ECD">
              <w:rPr>
                <w:rFonts w:eastAsia="標楷體"/>
              </w:rPr>
              <w:sym w:font="Symbol" w:char="F0B0"/>
            </w:r>
          </w:p>
          <w:p w14:paraId="2CACE71E" w14:textId="77777777" w:rsidR="00352E7A" w:rsidRPr="00BF2ECD" w:rsidRDefault="007973ED" w:rsidP="007973ED">
            <w:pPr>
              <w:spacing w:beforeLines="50" w:before="180" w:afterLines="50" w:after="180"/>
              <w:jc w:val="both"/>
              <w:rPr>
                <w:rFonts w:eastAsia="標楷體"/>
              </w:rPr>
            </w:pPr>
            <w:r w:rsidRPr="00BF2ECD">
              <w:rPr>
                <w:rFonts w:eastAsia="標楷體" w:hAnsi="標楷體"/>
              </w:rPr>
              <w:t>將</w:t>
            </w:r>
            <w:r w:rsidRPr="00BF2ECD">
              <w:rPr>
                <w:rFonts w:eastAsia="標楷體"/>
              </w:rPr>
              <w:t>(4)</w:t>
            </w:r>
            <w:proofErr w:type="gramStart"/>
            <w:r w:rsidRPr="00BF2ECD">
              <w:rPr>
                <w:rFonts w:eastAsia="標楷體" w:hAnsi="標楷體"/>
              </w:rPr>
              <w:t>式代入</w:t>
            </w:r>
            <w:proofErr w:type="gramEnd"/>
            <w:r w:rsidRPr="00BF2ECD">
              <w:rPr>
                <w:rFonts w:eastAsia="標楷體"/>
              </w:rPr>
              <w:t>(3)</w:t>
            </w:r>
            <w:r w:rsidRPr="00BF2ECD">
              <w:rPr>
                <w:rFonts w:eastAsia="標楷體" w:hAnsi="標楷體"/>
              </w:rPr>
              <w:t>式得</w:t>
            </w:r>
          </w:p>
          <w:p w14:paraId="002B28EB" w14:textId="77777777" w:rsidR="00352E7A" w:rsidRPr="00BF2ECD" w:rsidRDefault="007973ED" w:rsidP="007973ED">
            <w:pPr>
              <w:spacing w:beforeLines="50" w:before="180"/>
              <w:jc w:val="both"/>
              <w:rPr>
                <w:rFonts w:eastAsia="標楷體"/>
              </w:rPr>
            </w:pPr>
            <w:r w:rsidRPr="00BF2ECD">
              <w:rPr>
                <w:rFonts w:eastAsia="標楷體" w:hAnsi="標楷體"/>
              </w:rPr>
              <w:t>由</w:t>
            </w:r>
            <w:r w:rsidR="006F44A4" w:rsidRPr="00BF2ECD">
              <w:rPr>
                <w:rFonts w:eastAsia="標楷體"/>
              </w:rPr>
              <w:t xml:space="preserve">(1) ~ (5) </w:t>
            </w:r>
          </w:p>
        </w:tc>
      </w:tr>
    </w:tbl>
    <w:p w14:paraId="6D5A3069" w14:textId="77777777" w:rsidR="00033C94" w:rsidRPr="00BF2ECD" w:rsidRDefault="0014411D" w:rsidP="00033C94">
      <w:pPr>
        <w:ind w:firstLineChars="200" w:firstLine="480"/>
        <w:jc w:val="right"/>
        <w:rPr>
          <w:rFonts w:eastAsia="標楷體" w:hint="eastAsia"/>
          <w:b/>
        </w:rPr>
      </w:pPr>
      <w:r w:rsidRPr="00BF2ECD">
        <w:rPr>
          <w:rFonts w:eastAsia="標楷體"/>
          <w:b/>
        </w:rPr>
        <w:t>Q. E. D.</w:t>
      </w:r>
    </w:p>
    <w:p w14:paraId="38001C12" w14:textId="77777777" w:rsidR="00033C94" w:rsidRPr="00531A71" w:rsidRDefault="00033C94" w:rsidP="00033C94">
      <w:pPr>
        <w:ind w:right="960"/>
        <w:rPr>
          <w:rFonts w:eastAsia="標楷體" w:hAnsi="標楷體" w:hint="eastAsia"/>
          <w:b/>
        </w:rPr>
      </w:pPr>
    </w:p>
    <w:p w14:paraId="7741A831" w14:textId="77777777" w:rsidR="00033C94" w:rsidRPr="00531A71" w:rsidRDefault="00033C94" w:rsidP="00033C94">
      <w:pPr>
        <w:ind w:right="960"/>
        <w:rPr>
          <w:rFonts w:eastAsia="標楷體" w:hAnsi="標楷體" w:hint="eastAsia"/>
          <w:b/>
        </w:rPr>
      </w:pPr>
    </w:p>
    <w:p w14:paraId="2CDE4ED9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678395CC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3E16B170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07A1F8F9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6BD90F6B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01316719" w14:textId="77777777" w:rsidR="00C0442E" w:rsidRPr="00531A71" w:rsidRDefault="00C0442E" w:rsidP="00033C94">
      <w:pPr>
        <w:ind w:right="960"/>
        <w:rPr>
          <w:rFonts w:eastAsia="標楷體" w:hAnsi="標楷體" w:hint="eastAsia"/>
          <w:b/>
        </w:rPr>
      </w:pPr>
    </w:p>
    <w:p w14:paraId="5F4CDADC" w14:textId="77777777" w:rsidR="00DB432D" w:rsidRPr="00DB432D" w:rsidRDefault="00DB432D" w:rsidP="00033C94">
      <w:pPr>
        <w:spacing w:afterLines="20" w:after="72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 xml:space="preserve">    </w:t>
      </w:r>
      <w:r w:rsidRPr="00DB432D">
        <w:rPr>
          <w:rFonts w:eastAsia="標楷體" w:hAnsi="標楷體" w:hint="eastAsia"/>
        </w:rPr>
        <w:t>接著，我們利用定理</w:t>
      </w:r>
      <w:r w:rsidRPr="00DB432D">
        <w:rPr>
          <w:rFonts w:eastAsia="標楷體" w:hint="eastAsia"/>
        </w:rPr>
        <w:t>7.4-1 (</w:t>
      </w:r>
      <w:r w:rsidRPr="00DB432D">
        <w:rPr>
          <w:rFonts w:eastAsia="標楷體" w:hint="eastAsia"/>
        </w:rPr>
        <w:t>內接四邊形對角定理</w:t>
      </w:r>
      <w:r w:rsidRPr="00DB432D">
        <w:rPr>
          <w:rFonts w:eastAsia="標楷體" w:hint="eastAsia"/>
        </w:rPr>
        <w:t>)</w:t>
      </w:r>
      <w:r w:rsidRPr="00DB432D">
        <w:rPr>
          <w:rFonts w:eastAsia="標楷體" w:hint="eastAsia"/>
        </w:rPr>
        <w:t>，來解決</w:t>
      </w:r>
      <w:r>
        <w:rPr>
          <w:rFonts w:eastAsia="標楷體" w:hint="eastAsia"/>
        </w:rPr>
        <w:t>下面兩個</w:t>
      </w:r>
      <w:r w:rsidRPr="00DB432D">
        <w:rPr>
          <w:rFonts w:eastAsia="標楷體" w:hAnsi="標楷體"/>
        </w:rPr>
        <w:t>例題</w:t>
      </w:r>
      <w:r>
        <w:rPr>
          <w:rFonts w:eastAsia="標楷體" w:hAnsi="標楷體" w:hint="eastAsia"/>
        </w:rPr>
        <w:t>。</w:t>
      </w:r>
    </w:p>
    <w:p w14:paraId="22750D48" w14:textId="77777777" w:rsidR="00DB432D" w:rsidRDefault="00DB432D" w:rsidP="00033C94">
      <w:pPr>
        <w:spacing w:afterLines="20" w:after="72"/>
        <w:rPr>
          <w:rFonts w:eastAsia="標楷體" w:hAnsi="標楷體" w:hint="eastAsia"/>
          <w:b/>
        </w:rPr>
      </w:pPr>
    </w:p>
    <w:p w14:paraId="7F8B3C8C" w14:textId="77777777" w:rsidR="00033C94" w:rsidRPr="00531A71" w:rsidRDefault="00033C94" w:rsidP="00033C94">
      <w:pPr>
        <w:spacing w:afterLines="20" w:after="72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>2</w:t>
      </w:r>
      <w:r w:rsidRPr="00531A71">
        <w:rPr>
          <w:rFonts w:eastAsia="標楷體" w:hAnsi="標楷體"/>
          <w:b/>
        </w:rPr>
        <w:t>：</w:t>
      </w:r>
    </w:p>
    <w:p w14:paraId="1B9ECC4F" w14:textId="77777777" w:rsidR="00033C94" w:rsidRPr="00531A71" w:rsidRDefault="00BF2ECD" w:rsidP="00F14452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 w:rsidRPr="00531A71">
        <w:rPr>
          <w:rFonts w:eastAsia="標楷體"/>
          <w:noProof/>
        </w:rPr>
        <w:pict w14:anchorId="6CFF309D">
          <v:shape id="_x0000_s2720" type="#_x0000_t75" style="position:absolute;left:0;text-align:left;margin-left:122.25pt;margin-top:45.75pt;width:162.9pt;height:135.95pt;z-index:45">
            <v:imagedata r:id="rId494" o:title=""/>
          </v:shape>
        </w:pict>
      </w:r>
      <w:r w:rsidR="00033C94" w:rsidRPr="00531A71">
        <w:rPr>
          <w:rFonts w:eastAsia="標楷體" w:hAnsi="標楷體" w:hint="eastAsia"/>
        </w:rPr>
        <w:t xml:space="preserve">  </w:t>
      </w:r>
      <w:r w:rsidR="00033C94" w:rsidRPr="00531A71">
        <w:rPr>
          <w:rFonts w:eastAsia="標楷體"/>
        </w:rPr>
        <w:t xml:space="preserve">  </w:t>
      </w:r>
      <w:r w:rsidR="00033C94" w:rsidRPr="00531A71">
        <w:rPr>
          <w:rFonts w:eastAsia="標楷體" w:hAnsi="標楷體"/>
        </w:rPr>
        <w:t>如圖</w:t>
      </w:r>
      <w:r w:rsidR="00881110">
        <w:rPr>
          <w:rFonts w:eastAsia="標楷體" w:hAnsi="標楷體" w:hint="eastAsia"/>
        </w:rPr>
        <w:t>7.4-4</w:t>
      </w:r>
      <w:r w:rsidR="00033C94" w:rsidRPr="00531A71">
        <w:rPr>
          <w:rFonts w:eastAsia="標楷體" w:hAnsi="標楷體"/>
        </w:rPr>
        <w:t>，</w:t>
      </w:r>
      <w:r w:rsidR="00033C94" w:rsidRPr="00531A71">
        <w:rPr>
          <w:rFonts w:eastAsia="標楷體"/>
        </w:rPr>
        <w:t>ABCD</w:t>
      </w:r>
      <w:r w:rsidR="00033C94" w:rsidRPr="00531A71">
        <w:rPr>
          <w:rFonts w:eastAsia="標楷體" w:hAnsi="標楷體"/>
        </w:rPr>
        <w:t>為圓</w:t>
      </w:r>
      <w:r w:rsidR="00033C94" w:rsidRPr="00531A71">
        <w:rPr>
          <w:rFonts w:eastAsia="標楷體"/>
        </w:rPr>
        <w:t>O</w:t>
      </w:r>
      <w:r w:rsidR="00033C94" w:rsidRPr="00531A71">
        <w:rPr>
          <w:rFonts w:eastAsia="標楷體" w:hAnsi="標楷體"/>
        </w:rPr>
        <w:t>的內接四邊形。若∠</w:t>
      </w:r>
      <w:r w:rsidR="00033C94" w:rsidRPr="00531A71">
        <w:rPr>
          <w:rFonts w:eastAsia="標楷體"/>
        </w:rPr>
        <w:t>C</w:t>
      </w:r>
      <w:r w:rsidR="00033C94" w:rsidRPr="00531A71">
        <w:rPr>
          <w:rFonts w:eastAsia="標楷體" w:hAnsi="標楷體"/>
        </w:rPr>
        <w:t>＝</w:t>
      </w:r>
      <w:r w:rsidR="00033C94" w:rsidRPr="00531A71">
        <w:rPr>
          <w:rFonts w:eastAsia="標楷體"/>
        </w:rPr>
        <w:t>75°</w:t>
      </w:r>
      <w:r w:rsidR="00033C94" w:rsidRPr="00531A71">
        <w:rPr>
          <w:rFonts w:eastAsia="標楷體" w:hAnsi="標楷體"/>
        </w:rPr>
        <w:t>，∠</w:t>
      </w:r>
      <w:r w:rsidR="00033C94" w:rsidRPr="00531A71">
        <w:rPr>
          <w:rFonts w:eastAsia="標楷體"/>
        </w:rPr>
        <w:t>D</w:t>
      </w:r>
      <w:r w:rsidR="00033C94" w:rsidRPr="00531A71">
        <w:rPr>
          <w:rFonts w:eastAsia="標楷體" w:hAnsi="標楷體"/>
        </w:rPr>
        <w:t>＝</w:t>
      </w:r>
      <w:r w:rsidR="00033C94" w:rsidRPr="00531A71">
        <w:rPr>
          <w:rFonts w:eastAsia="標楷體"/>
        </w:rPr>
        <w:t>95°</w:t>
      </w:r>
      <w:r w:rsidR="00033C94" w:rsidRPr="00531A71">
        <w:rPr>
          <w:rFonts w:eastAsia="標楷體" w:hAnsi="標楷體"/>
        </w:rPr>
        <w:t>，則∠</w:t>
      </w:r>
      <w:r w:rsidR="00033C94" w:rsidRPr="00531A71">
        <w:rPr>
          <w:rFonts w:eastAsia="標楷體"/>
        </w:rPr>
        <w:t>A</w:t>
      </w:r>
      <w:r w:rsidR="00881110">
        <w:rPr>
          <w:rFonts w:eastAsia="標楷體" w:hint="eastAsia"/>
        </w:rPr>
        <w:br/>
        <w:t xml:space="preserve"> </w:t>
      </w:r>
      <w:r w:rsidR="00F14452" w:rsidRPr="00531A71">
        <w:rPr>
          <w:rFonts w:eastAsia="標楷體" w:hint="eastAsia"/>
        </w:rPr>
        <w:t>與</w:t>
      </w:r>
      <w:r w:rsidR="00033C94" w:rsidRPr="00531A71">
        <w:rPr>
          <w:rFonts w:eastAsia="標楷體" w:hAnsi="標楷體"/>
        </w:rPr>
        <w:t>∠</w:t>
      </w:r>
      <w:r w:rsidR="00033C94" w:rsidRPr="00531A71">
        <w:rPr>
          <w:rFonts w:eastAsia="標楷體"/>
        </w:rPr>
        <w:t>B</w:t>
      </w:r>
      <w:r w:rsidR="00F14452" w:rsidRPr="00531A71">
        <w:rPr>
          <w:rFonts w:eastAsia="標楷體" w:hint="eastAsia"/>
        </w:rPr>
        <w:t>的度數各為何？</w:t>
      </w:r>
      <w:r w:rsidR="00033C94" w:rsidRPr="00531A71">
        <w:rPr>
          <w:rFonts w:eastAsia="標楷體"/>
        </w:rPr>
        <w:br/>
      </w:r>
    </w:p>
    <w:p w14:paraId="3610B982" w14:textId="77777777" w:rsidR="00033C94" w:rsidRPr="00531A71" w:rsidRDefault="00033C94" w:rsidP="00033C94">
      <w:pPr>
        <w:spacing w:line="0" w:lineRule="atLeast"/>
        <w:ind w:left="353" w:hangingChars="147" w:hanging="353"/>
        <w:rPr>
          <w:noProof/>
        </w:rPr>
      </w:pPr>
    </w:p>
    <w:p w14:paraId="3AA97CA7" w14:textId="77777777" w:rsidR="00033C94" w:rsidRPr="00531A71" w:rsidRDefault="00033C94" w:rsidP="00033C94">
      <w:pPr>
        <w:spacing w:afterLines="20" w:after="72"/>
        <w:rPr>
          <w:rFonts w:eastAsia="標楷體" w:hAnsi="標楷體" w:hint="eastAsia"/>
          <w:b/>
        </w:rPr>
      </w:pPr>
    </w:p>
    <w:p w14:paraId="131FF700" w14:textId="77777777" w:rsidR="00033C94" w:rsidRDefault="00033C94" w:rsidP="00033C94">
      <w:pPr>
        <w:spacing w:afterLines="20" w:after="72"/>
        <w:rPr>
          <w:rFonts w:eastAsia="標楷體" w:hAnsi="標楷體" w:hint="eastAsia"/>
          <w:b/>
        </w:rPr>
      </w:pPr>
    </w:p>
    <w:p w14:paraId="4C5376CB" w14:textId="77777777" w:rsidR="00BF2ECD" w:rsidRDefault="00BF2ECD" w:rsidP="00033C94">
      <w:pPr>
        <w:spacing w:afterLines="20" w:after="72"/>
        <w:rPr>
          <w:rFonts w:eastAsia="標楷體" w:hAnsi="標楷體" w:hint="eastAsia"/>
          <w:b/>
        </w:rPr>
      </w:pPr>
    </w:p>
    <w:p w14:paraId="390121A3" w14:textId="77777777" w:rsidR="00E95792" w:rsidRDefault="00E95792" w:rsidP="00033C94">
      <w:pPr>
        <w:spacing w:afterLines="20" w:after="72"/>
        <w:rPr>
          <w:rFonts w:eastAsia="標楷體" w:hAnsi="標楷體" w:hint="eastAsia"/>
          <w:b/>
        </w:rPr>
      </w:pPr>
    </w:p>
    <w:p w14:paraId="7B744686" w14:textId="77777777" w:rsidR="00E95792" w:rsidRPr="00531A71" w:rsidRDefault="00E95792" w:rsidP="00033C94">
      <w:pPr>
        <w:spacing w:afterLines="20" w:after="72"/>
        <w:rPr>
          <w:rFonts w:eastAsia="標楷體" w:hAnsi="標楷體" w:hint="eastAsia"/>
          <w:b/>
        </w:rPr>
      </w:pPr>
    </w:p>
    <w:p w14:paraId="36C27A7E" w14:textId="77777777" w:rsidR="00033C94" w:rsidRPr="00531A71" w:rsidRDefault="00033C94" w:rsidP="00033C94">
      <w:pPr>
        <w:spacing w:afterLines="20" w:after="72"/>
        <w:rPr>
          <w:rFonts w:eastAsia="標楷體" w:hAnsi="標楷體" w:hint="eastAsia"/>
          <w:b/>
        </w:rPr>
      </w:pPr>
    </w:p>
    <w:p w14:paraId="5DE1F855" w14:textId="77777777" w:rsidR="00881110" w:rsidRDefault="00881110" w:rsidP="00881110">
      <w:pPr>
        <w:spacing w:afterLines="20" w:after="72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4</w:t>
      </w:r>
    </w:p>
    <w:p w14:paraId="4100B670" w14:textId="77777777" w:rsidR="00033C94" w:rsidRPr="00531A71" w:rsidRDefault="009A249A" w:rsidP="00033C94">
      <w:pPr>
        <w:spacing w:afterLines="20" w:after="72"/>
        <w:rPr>
          <w:rFonts w:eastAsia="標楷體" w:hint="eastAsia"/>
        </w:rPr>
      </w:pPr>
      <w:r w:rsidRPr="00BF2ECD">
        <w:rPr>
          <w:rFonts w:eastAsia="標楷體" w:hAnsi="標楷體" w:hint="eastAsia"/>
          <w:b/>
        </w:rPr>
        <w:t>想法：</w:t>
      </w:r>
      <w:r w:rsidRPr="00531A71">
        <w:rPr>
          <w:rFonts w:eastAsia="標楷體" w:hint="eastAsia"/>
        </w:rPr>
        <w:t>圓的內接四邊形的對角互為補角</w:t>
      </w:r>
    </w:p>
    <w:p w14:paraId="5363AD32" w14:textId="77777777" w:rsidR="009A249A" w:rsidRPr="00BF2ECD" w:rsidRDefault="009A249A" w:rsidP="00BF2ECD">
      <w:pPr>
        <w:spacing w:beforeLines="50" w:before="180"/>
        <w:rPr>
          <w:rFonts w:eastAsia="標楷體" w:hAnsi="標楷體"/>
          <w:b/>
        </w:rPr>
      </w:pPr>
      <w:r w:rsidRPr="00BF2ECD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9A249A" w:rsidRPr="00531A71" w14:paraId="15E5A1ED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F82E15" w14:textId="77777777" w:rsidR="009A249A" w:rsidRPr="00531A71" w:rsidRDefault="009A249A" w:rsidP="00191D0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190CAA15" w14:textId="77777777" w:rsidR="009A249A" w:rsidRPr="00531A71" w:rsidRDefault="009A249A" w:rsidP="00191D0B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9A249A" w:rsidRPr="00531A71" w14:paraId="42E4E266" w14:textId="77777777">
        <w:tc>
          <w:tcPr>
            <w:tcW w:w="4361" w:type="dxa"/>
            <w:tcBorders>
              <w:top w:val="single" w:sz="4" w:space="0" w:color="auto"/>
            </w:tcBorders>
          </w:tcPr>
          <w:p w14:paraId="2581C0B7" w14:textId="77777777" w:rsidR="009A249A" w:rsidRPr="00531A71" w:rsidRDefault="009A249A" w:rsidP="00A3788E">
            <w:pPr>
              <w:numPr>
                <w:ilvl w:val="0"/>
                <w:numId w:val="130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="002E608B" w:rsidRPr="00531A71">
              <w:rPr>
                <w:rFonts w:eastAsia="標楷體" w:hint="eastAsia"/>
              </w:rPr>
              <w:br/>
            </w:r>
          </w:p>
          <w:p w14:paraId="7DCAE81F" w14:textId="77777777" w:rsidR="002E608B" w:rsidRPr="00531A71" w:rsidRDefault="002E608B" w:rsidP="00A3788E">
            <w:pPr>
              <w:numPr>
                <w:ilvl w:val="0"/>
                <w:numId w:val="130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="00881110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75°</w:t>
            </w:r>
            <w:r w:rsidR="00881110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05</w:t>
            </w:r>
            <w:r w:rsidRPr="00531A71">
              <w:rPr>
                <w:rFonts w:eastAsia="標楷體"/>
              </w:rPr>
              <w:t>°</w:t>
            </w:r>
          </w:p>
          <w:p w14:paraId="6C37DD94" w14:textId="77777777" w:rsidR="009A249A" w:rsidRPr="00531A71" w:rsidRDefault="009A249A" w:rsidP="00A3788E">
            <w:pPr>
              <w:numPr>
                <w:ilvl w:val="0"/>
                <w:numId w:val="130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＋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="009A4327" w:rsidRPr="00531A71">
              <w:rPr>
                <w:rFonts w:eastAsia="標楷體" w:hint="eastAsia"/>
              </w:rPr>
              <w:br/>
            </w:r>
          </w:p>
          <w:p w14:paraId="363C5B65" w14:textId="77777777" w:rsidR="009A4327" w:rsidRPr="00531A71" w:rsidRDefault="009A4327" w:rsidP="00A3788E">
            <w:pPr>
              <w:numPr>
                <w:ilvl w:val="0"/>
                <w:numId w:val="130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="00881110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 w:hint="eastAsia"/>
              </w:rPr>
              <w:t>9</w:t>
            </w:r>
            <w:r w:rsidRPr="00531A71">
              <w:rPr>
                <w:rFonts w:eastAsia="標楷體"/>
              </w:rPr>
              <w:t>5°</w:t>
            </w:r>
            <w:r w:rsidR="00881110">
              <w:rPr>
                <w:rFonts w:eastAsia="標楷體" w:hint="eastAsia"/>
              </w:rPr>
              <w:br/>
              <w:t xml:space="preserve">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5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448B096F" w14:textId="77777777" w:rsidR="009A249A" w:rsidRPr="00531A71" w:rsidRDefault="002E608B" w:rsidP="009A432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內接四邊形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的內接四邊形的對角互為補角</w:t>
            </w:r>
          </w:p>
          <w:p w14:paraId="24F5B5B4" w14:textId="77777777" w:rsidR="002E608B" w:rsidRPr="00531A71" w:rsidRDefault="002E608B" w:rsidP="009A432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1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5°</w:t>
            </w:r>
            <w:r w:rsidR="00881110">
              <w:rPr>
                <w:rFonts w:eastAsia="標楷體" w:hint="eastAsia"/>
              </w:rPr>
              <w:br/>
            </w:r>
          </w:p>
          <w:p w14:paraId="01486DB8" w14:textId="77777777" w:rsidR="009A4327" w:rsidRPr="00531A71" w:rsidRDefault="009A4327" w:rsidP="009A432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內接四邊形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的內接四邊形的對角互為補角</w:t>
            </w:r>
          </w:p>
          <w:p w14:paraId="52A5EF94" w14:textId="77777777" w:rsidR="009A4327" w:rsidRPr="00531A71" w:rsidRDefault="009A4327" w:rsidP="00881110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95°</w:t>
            </w:r>
            <w:r w:rsidR="00881110">
              <w:rPr>
                <w:rFonts w:eastAsia="標楷體" w:hint="eastAsia"/>
              </w:rPr>
              <w:br/>
            </w:r>
          </w:p>
        </w:tc>
      </w:tr>
    </w:tbl>
    <w:p w14:paraId="61CE3BFE" w14:textId="77777777" w:rsidR="009A4327" w:rsidRPr="00531A71" w:rsidRDefault="009A4327" w:rsidP="00033C94">
      <w:pPr>
        <w:spacing w:afterLines="20" w:after="72"/>
        <w:rPr>
          <w:rFonts w:eastAsia="標楷體" w:hAnsi="標楷體" w:hint="eastAsia"/>
        </w:rPr>
      </w:pPr>
    </w:p>
    <w:p w14:paraId="3FE0706A" w14:textId="77777777" w:rsidR="00195F8C" w:rsidRPr="00531A71" w:rsidRDefault="00195F8C" w:rsidP="00033C94">
      <w:pPr>
        <w:spacing w:afterLines="20" w:after="72"/>
        <w:rPr>
          <w:rFonts w:eastAsia="標楷體" w:hAnsi="標楷體" w:hint="eastAsia"/>
        </w:rPr>
      </w:pPr>
    </w:p>
    <w:p w14:paraId="204576FD" w14:textId="77777777" w:rsidR="00195F8C" w:rsidRPr="00531A71" w:rsidRDefault="00195F8C" w:rsidP="00033C94">
      <w:pPr>
        <w:spacing w:afterLines="20" w:after="72"/>
        <w:rPr>
          <w:rFonts w:eastAsia="標楷體" w:hAnsi="標楷體" w:hint="eastAsia"/>
        </w:rPr>
      </w:pPr>
    </w:p>
    <w:p w14:paraId="23F291A4" w14:textId="77777777" w:rsidR="00195F8C" w:rsidRPr="00531A71" w:rsidRDefault="00195F8C" w:rsidP="00033C94">
      <w:pPr>
        <w:spacing w:afterLines="20" w:after="72"/>
        <w:rPr>
          <w:rFonts w:eastAsia="標楷體" w:hAnsi="標楷體" w:hint="eastAsia"/>
        </w:rPr>
      </w:pPr>
    </w:p>
    <w:p w14:paraId="2BCA103A" w14:textId="77777777" w:rsidR="00195F8C" w:rsidRPr="00531A71" w:rsidRDefault="00195F8C" w:rsidP="00033C94">
      <w:pPr>
        <w:spacing w:afterLines="20" w:after="72"/>
        <w:rPr>
          <w:rFonts w:eastAsia="標楷體" w:hAnsi="標楷體" w:hint="eastAsia"/>
        </w:rPr>
      </w:pPr>
    </w:p>
    <w:p w14:paraId="01DD5E23" w14:textId="77777777" w:rsidR="00195F8C" w:rsidRPr="00531A71" w:rsidRDefault="00195F8C" w:rsidP="00033C94">
      <w:pPr>
        <w:spacing w:afterLines="20" w:after="72"/>
        <w:rPr>
          <w:rFonts w:eastAsia="標楷體" w:hAnsi="標楷體" w:hint="eastAsia"/>
        </w:rPr>
      </w:pPr>
    </w:p>
    <w:p w14:paraId="247108C2" w14:textId="77777777" w:rsidR="009A4327" w:rsidRPr="00531A71" w:rsidRDefault="009A4327" w:rsidP="009A4327">
      <w:pPr>
        <w:spacing w:afterLines="20" w:after="72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Pr="00531A71">
        <w:rPr>
          <w:rFonts w:eastAsia="標楷體" w:hint="eastAsia"/>
          <w:b/>
        </w:rPr>
        <w:t>3</w:t>
      </w:r>
      <w:r w:rsidRPr="00531A71">
        <w:rPr>
          <w:rFonts w:eastAsia="標楷體" w:hAnsi="標楷體"/>
          <w:b/>
        </w:rPr>
        <w:t>：</w:t>
      </w:r>
    </w:p>
    <w:p w14:paraId="1F69BC1E" w14:textId="77777777" w:rsidR="000D50E7" w:rsidRPr="00531A71" w:rsidRDefault="00881110" w:rsidP="00034D64">
      <w:pPr>
        <w:spacing w:beforeLines="50" w:before="180" w:line="360" w:lineRule="exact"/>
        <w:rPr>
          <w:rFonts w:eastAsia="標楷體"/>
        </w:rPr>
      </w:pPr>
      <w:r w:rsidRPr="00531A71">
        <w:rPr>
          <w:rFonts w:eastAsia="標楷體"/>
          <w:noProof/>
        </w:rPr>
        <w:pict w14:anchorId="14F8F6DE">
          <v:shape id="_x0000_s2724" type="#_x0000_t75" style="position:absolute;margin-left:131pt;margin-top:28.65pt;width:157.65pt;height:190.05pt;z-index:46">
            <v:imagedata r:id="rId495" o:title=""/>
          </v:shape>
        </w:pict>
      </w:r>
      <w:r w:rsidR="00033C94" w:rsidRPr="00531A71">
        <w:rPr>
          <w:rFonts w:ascii="標楷體" w:eastAsia="標楷體" w:hAnsi="標楷體" w:hint="eastAsia"/>
        </w:rPr>
        <w:t xml:space="preserve">    </w:t>
      </w:r>
      <w:r w:rsidR="00033C94" w:rsidRPr="00531A71">
        <w:rPr>
          <w:rFonts w:eastAsia="標楷體" w:hAnsi="標楷體"/>
        </w:rPr>
        <w:t>如</w:t>
      </w:r>
      <w:r w:rsidR="000D50E7" w:rsidRPr="00531A71">
        <w:rPr>
          <w:rFonts w:eastAsia="標楷體" w:hAnsi="標楷體"/>
        </w:rPr>
        <w:t>圖</w:t>
      </w:r>
      <w:r>
        <w:rPr>
          <w:rFonts w:eastAsia="標楷體" w:hAnsi="標楷體" w:hint="eastAsia"/>
        </w:rPr>
        <w:t>7.4-5</w:t>
      </w:r>
      <w:r w:rsidR="000D50E7" w:rsidRPr="00531A71">
        <w:rPr>
          <w:rFonts w:eastAsia="標楷體" w:hAnsi="標楷體"/>
        </w:rPr>
        <w:t>，四邊形</w:t>
      </w:r>
      <w:r w:rsidR="000D50E7" w:rsidRPr="00531A71">
        <w:rPr>
          <w:rFonts w:eastAsia="標楷體"/>
          <w:iCs/>
        </w:rPr>
        <w:t>ABCD</w:t>
      </w:r>
      <w:proofErr w:type="gramStart"/>
      <w:r w:rsidR="000D50E7" w:rsidRPr="00531A71">
        <w:rPr>
          <w:rFonts w:eastAsia="標楷體" w:hAnsi="標楷體"/>
        </w:rPr>
        <w:t>是圓內接</w:t>
      </w:r>
      <w:proofErr w:type="gramEnd"/>
      <w:r w:rsidR="000D50E7" w:rsidRPr="00531A71">
        <w:rPr>
          <w:rFonts w:eastAsia="標楷體" w:hAnsi="標楷體"/>
        </w:rPr>
        <w:t>四邊形。若∠</w:t>
      </w:r>
      <w:r w:rsidR="000D50E7" w:rsidRPr="00531A71">
        <w:rPr>
          <w:rFonts w:eastAsia="標楷體"/>
          <w:iCs/>
        </w:rPr>
        <w:t>P</w:t>
      </w:r>
      <w:r w:rsidR="000D50E7" w:rsidRPr="00531A71">
        <w:rPr>
          <w:rFonts w:eastAsia="標楷體" w:hAnsi="標楷體"/>
        </w:rPr>
        <w:t>＝</w:t>
      </w:r>
      <w:r w:rsidR="000D50E7" w:rsidRPr="00531A71">
        <w:rPr>
          <w:rFonts w:eastAsia="標楷體"/>
        </w:rPr>
        <w:t>32°</w:t>
      </w:r>
      <w:r w:rsidR="000D50E7" w:rsidRPr="00531A71">
        <w:rPr>
          <w:rFonts w:eastAsia="標楷體" w:hAnsi="標楷體"/>
        </w:rPr>
        <w:t>，∠</w:t>
      </w:r>
      <w:r w:rsidR="000D50E7" w:rsidRPr="00531A71">
        <w:rPr>
          <w:rFonts w:eastAsia="標楷體"/>
          <w:iCs/>
        </w:rPr>
        <w:t>CDQ</w:t>
      </w:r>
      <w:r w:rsidR="000D50E7" w:rsidRPr="00531A71">
        <w:rPr>
          <w:rFonts w:eastAsia="標楷體" w:hAnsi="標楷體"/>
        </w:rPr>
        <w:t>＝</w:t>
      </w:r>
      <w:r w:rsidR="000D50E7" w:rsidRPr="00531A71">
        <w:rPr>
          <w:rFonts w:eastAsia="標楷體"/>
        </w:rPr>
        <w:t>50°</w:t>
      </w:r>
      <w:r w:rsidR="000D50E7"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  <w:t xml:space="preserve">    </w:t>
      </w:r>
      <w:r w:rsidR="000D50E7" w:rsidRPr="00531A71">
        <w:rPr>
          <w:rFonts w:eastAsia="標楷體" w:hAnsi="標楷體"/>
        </w:rPr>
        <w:t>求∠</w:t>
      </w:r>
      <w:r w:rsidR="000D50E7" w:rsidRPr="00531A71">
        <w:rPr>
          <w:rFonts w:eastAsia="標楷體"/>
          <w:iCs/>
        </w:rPr>
        <w:t>Q</w:t>
      </w:r>
      <w:r w:rsidR="000D50E7" w:rsidRPr="00531A71">
        <w:rPr>
          <w:rFonts w:eastAsia="標楷體" w:hAnsi="標楷體"/>
        </w:rPr>
        <w:t>的度數。</w:t>
      </w:r>
    </w:p>
    <w:p w14:paraId="366299E0" w14:textId="77777777" w:rsidR="000D50E7" w:rsidRPr="00531A71" w:rsidRDefault="000D50E7" w:rsidP="0014411D">
      <w:pPr>
        <w:ind w:left="1260" w:hangingChars="525" w:hanging="1260"/>
        <w:jc w:val="both"/>
        <w:rPr>
          <w:rFonts w:eastAsia="標楷體" w:hint="eastAsia"/>
        </w:rPr>
      </w:pPr>
    </w:p>
    <w:p w14:paraId="7FB5EB15" w14:textId="77777777" w:rsidR="00872AFC" w:rsidRPr="00531A71" w:rsidRDefault="00872AFC" w:rsidP="0014411D">
      <w:pPr>
        <w:ind w:left="1260" w:hangingChars="525" w:hanging="1260"/>
        <w:jc w:val="both"/>
        <w:rPr>
          <w:rFonts w:eastAsia="標楷體" w:hint="eastAsia"/>
        </w:rPr>
      </w:pPr>
    </w:p>
    <w:p w14:paraId="01087420" w14:textId="77777777" w:rsidR="00872AFC" w:rsidRDefault="00872AFC" w:rsidP="0014411D">
      <w:pPr>
        <w:ind w:left="1260" w:hangingChars="525" w:hanging="1260"/>
        <w:jc w:val="both"/>
        <w:rPr>
          <w:rFonts w:eastAsia="標楷體" w:hint="eastAsia"/>
        </w:rPr>
      </w:pPr>
    </w:p>
    <w:p w14:paraId="3C5BADE4" w14:textId="77777777" w:rsidR="00E95792" w:rsidRPr="00531A71" w:rsidRDefault="00E95792" w:rsidP="0014411D">
      <w:pPr>
        <w:ind w:left="1260" w:hangingChars="525" w:hanging="1260"/>
        <w:jc w:val="both"/>
        <w:rPr>
          <w:rFonts w:eastAsia="標楷體" w:hint="eastAsia"/>
        </w:rPr>
      </w:pPr>
    </w:p>
    <w:p w14:paraId="242ADB7F" w14:textId="77777777" w:rsidR="00872AFC" w:rsidRDefault="00872AFC" w:rsidP="0014411D">
      <w:pPr>
        <w:ind w:left="1260" w:hangingChars="525" w:hanging="1260"/>
        <w:jc w:val="both"/>
        <w:rPr>
          <w:rFonts w:eastAsia="標楷體" w:hint="eastAsia"/>
        </w:rPr>
      </w:pPr>
    </w:p>
    <w:p w14:paraId="1B336A03" w14:textId="77777777" w:rsidR="00E95792" w:rsidRDefault="00E95792" w:rsidP="0014411D">
      <w:pPr>
        <w:ind w:left="1260" w:hangingChars="525" w:hanging="1260"/>
        <w:jc w:val="both"/>
        <w:rPr>
          <w:rFonts w:eastAsia="標楷體" w:hint="eastAsia"/>
        </w:rPr>
      </w:pPr>
    </w:p>
    <w:p w14:paraId="1E76A486" w14:textId="77777777" w:rsidR="000D6DF9" w:rsidRDefault="000D6DF9" w:rsidP="0014411D">
      <w:pPr>
        <w:ind w:left="1260" w:hangingChars="525" w:hanging="1260"/>
        <w:jc w:val="both"/>
        <w:rPr>
          <w:rFonts w:eastAsia="標楷體" w:hint="eastAsia"/>
        </w:rPr>
      </w:pPr>
    </w:p>
    <w:p w14:paraId="48925B55" w14:textId="77777777" w:rsidR="000D6DF9" w:rsidRDefault="000D6DF9" w:rsidP="0014411D">
      <w:pPr>
        <w:ind w:left="1260" w:hangingChars="525" w:hanging="1260"/>
        <w:jc w:val="both"/>
        <w:rPr>
          <w:rFonts w:eastAsia="標楷體" w:hint="eastAsia"/>
        </w:rPr>
      </w:pPr>
    </w:p>
    <w:p w14:paraId="31C69DA0" w14:textId="77777777" w:rsidR="000D6DF9" w:rsidRPr="00531A71" w:rsidRDefault="000D6DF9" w:rsidP="0014411D">
      <w:pPr>
        <w:ind w:left="1260" w:hangingChars="525" w:hanging="1260"/>
        <w:jc w:val="both"/>
        <w:rPr>
          <w:rFonts w:eastAsia="標楷體" w:hint="eastAsia"/>
        </w:rPr>
      </w:pPr>
    </w:p>
    <w:p w14:paraId="2B99E37C" w14:textId="77777777" w:rsidR="0059247B" w:rsidRPr="00531A71" w:rsidRDefault="0059247B" w:rsidP="0014411D">
      <w:pPr>
        <w:ind w:left="1260" w:hangingChars="525" w:hanging="1260"/>
        <w:jc w:val="both"/>
        <w:rPr>
          <w:rFonts w:eastAsia="標楷體" w:hint="eastAsia"/>
        </w:rPr>
      </w:pPr>
    </w:p>
    <w:p w14:paraId="49B8D627" w14:textId="77777777" w:rsidR="00881110" w:rsidRDefault="00881110" w:rsidP="00881110">
      <w:pPr>
        <w:ind w:left="709" w:hangingChars="295" w:hanging="709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5</w:t>
      </w:r>
    </w:p>
    <w:p w14:paraId="52FC624B" w14:textId="77777777" w:rsidR="00DB432D" w:rsidRDefault="00F735F6" w:rsidP="00DB432D">
      <w:pPr>
        <w:spacing w:beforeLines="50" w:before="180"/>
        <w:ind w:left="709" w:hangingChars="295" w:hanging="709"/>
        <w:jc w:val="both"/>
        <w:rPr>
          <w:rFonts w:eastAsia="標楷體" w:hint="eastAsia"/>
        </w:rPr>
      </w:pPr>
      <w:r w:rsidRPr="00DB432D">
        <w:rPr>
          <w:rFonts w:eastAsia="標楷體" w:hint="eastAsia"/>
          <w:b/>
        </w:rPr>
        <w:t>想法：</w:t>
      </w:r>
      <w:r w:rsidR="00DB432D">
        <w:rPr>
          <w:rFonts w:eastAsia="標楷體" w:hint="eastAsia"/>
        </w:rPr>
        <w:t xml:space="preserve">(1) </w:t>
      </w:r>
      <w:r w:rsidRPr="00531A71">
        <w:rPr>
          <w:rFonts w:eastAsia="標楷體" w:hint="eastAsia"/>
        </w:rPr>
        <w:t>利用已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  <w:iCs/>
        </w:rPr>
        <w:t>CDQ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50°</w:t>
      </w:r>
      <w:r w:rsidRPr="00531A71">
        <w:rPr>
          <w:rFonts w:eastAsia="標楷體" w:hint="eastAsia"/>
        </w:rPr>
        <w:t xml:space="preserve"> </w:t>
      </w:r>
      <w:proofErr w:type="gramStart"/>
      <w:r w:rsidRPr="00531A71">
        <w:rPr>
          <w:rFonts w:eastAsia="標楷體" w:hint="eastAsia"/>
        </w:rPr>
        <w:t>＆</w:t>
      </w:r>
      <w:proofErr w:type="gramEnd"/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對頂角相等，可得知</w:t>
      </w:r>
      <w:r w:rsidRPr="00531A71">
        <w:rPr>
          <w:rFonts w:eastAsia="標楷體" w:hAnsi="標楷體"/>
        </w:rPr>
        <w:t>∠</w:t>
      </w:r>
      <w:r w:rsidRPr="00531A71">
        <w:rPr>
          <w:rFonts w:eastAsia="標楷體" w:hAnsi="標楷體" w:hint="eastAsia"/>
        </w:rPr>
        <w:t>PDA</w:t>
      </w:r>
      <w:r w:rsidRPr="00531A71">
        <w:rPr>
          <w:rFonts w:eastAsia="標楷體" w:hAnsi="標楷體"/>
        </w:rPr>
        <w:t>＝∠</w:t>
      </w:r>
      <w:r w:rsidRPr="00531A71">
        <w:rPr>
          <w:rFonts w:eastAsia="標楷體"/>
          <w:iCs/>
        </w:rPr>
        <w:t>CDQ</w:t>
      </w:r>
      <w:r w:rsidRPr="00531A71">
        <w:rPr>
          <w:rFonts w:eastAsia="標楷體" w:hint="eastAsia"/>
        </w:rPr>
        <w:t>；</w:t>
      </w:r>
    </w:p>
    <w:p w14:paraId="3753C611" w14:textId="77777777" w:rsidR="00DB432D" w:rsidRDefault="00DB432D" w:rsidP="00DB432D">
      <w:pPr>
        <w:spacing w:beforeLines="50" w:before="180"/>
        <w:ind w:leftChars="24" w:left="728" w:hangingChars="279" w:hanging="67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(2) </w:t>
      </w:r>
      <w:r w:rsidR="00F735F6" w:rsidRPr="00531A71">
        <w:rPr>
          <w:rFonts w:eastAsia="標楷體" w:hint="eastAsia"/>
        </w:rPr>
        <w:t>利用已知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/>
          <w:iCs/>
        </w:rPr>
        <w:t>P</w:t>
      </w:r>
      <w:r w:rsidR="00F735F6" w:rsidRPr="00531A71">
        <w:rPr>
          <w:rFonts w:eastAsia="標楷體" w:hAnsi="標楷體"/>
        </w:rPr>
        <w:t>＝</w:t>
      </w:r>
      <w:r w:rsidR="00F735F6" w:rsidRPr="00531A71">
        <w:rPr>
          <w:rFonts w:eastAsia="標楷體"/>
        </w:rPr>
        <w:t>32°</w:t>
      </w:r>
      <w:r w:rsidR="00F735F6" w:rsidRPr="00531A71">
        <w:rPr>
          <w:rFonts w:eastAsia="標楷體" w:hint="eastAsia"/>
        </w:rPr>
        <w:t>、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 w:hAnsi="標楷體" w:hint="eastAsia"/>
        </w:rPr>
        <w:t>PDA</w:t>
      </w:r>
      <w:r w:rsidR="00165A2C">
        <w:rPr>
          <w:rFonts w:eastAsia="標楷體" w:hAnsi="標楷體" w:hint="eastAsia"/>
        </w:rPr>
        <w:t>度數</w:t>
      </w:r>
      <w:r w:rsidR="00F735F6" w:rsidRPr="00531A71">
        <w:rPr>
          <w:rFonts w:eastAsia="標楷體" w:hint="eastAsia"/>
        </w:rPr>
        <w:t xml:space="preserve"> </w:t>
      </w:r>
      <w:proofErr w:type="gramStart"/>
      <w:r w:rsidR="00F735F6" w:rsidRPr="00531A71">
        <w:rPr>
          <w:rFonts w:eastAsia="標楷體" w:hint="eastAsia"/>
        </w:rPr>
        <w:t>＆</w:t>
      </w:r>
      <w:proofErr w:type="gramEnd"/>
      <w:r w:rsidR="00F735F6" w:rsidRPr="00531A71">
        <w:rPr>
          <w:rFonts w:eastAsia="標楷體" w:hint="eastAsia"/>
        </w:rPr>
        <w:t xml:space="preserve"> </w:t>
      </w:r>
      <w:r w:rsidR="00F735F6" w:rsidRPr="00531A71">
        <w:rPr>
          <w:rFonts w:eastAsia="標楷體" w:hint="eastAsia"/>
        </w:rPr>
        <w:t>三角形外角</w:t>
      </w:r>
      <w:proofErr w:type="gramStart"/>
      <w:r w:rsidR="00F735F6" w:rsidRPr="00531A71">
        <w:rPr>
          <w:rFonts w:eastAsia="標楷體" w:hint="eastAsia"/>
        </w:rPr>
        <w:t>等於兩內對角</w:t>
      </w:r>
      <w:proofErr w:type="gramEnd"/>
      <w:r w:rsidR="00F735F6" w:rsidRPr="00531A71">
        <w:rPr>
          <w:rFonts w:eastAsia="標楷體" w:hint="eastAsia"/>
        </w:rPr>
        <w:t>的和，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</w:t>
      </w:r>
      <w:r w:rsidR="00F735F6" w:rsidRPr="00531A71">
        <w:rPr>
          <w:rFonts w:eastAsia="標楷體" w:hint="eastAsia"/>
        </w:rPr>
        <w:t>可得知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 w:hAnsi="標楷體" w:hint="eastAsia"/>
        </w:rPr>
        <w:t>BAD</w:t>
      </w:r>
      <w:r w:rsidR="00165A2C">
        <w:rPr>
          <w:rFonts w:eastAsia="標楷體" w:hAnsi="標楷體" w:hint="eastAsia"/>
        </w:rPr>
        <w:t>之度數</w:t>
      </w:r>
      <w:r w:rsidR="00F735F6" w:rsidRPr="00531A71">
        <w:rPr>
          <w:rFonts w:eastAsia="標楷體" w:hint="eastAsia"/>
        </w:rPr>
        <w:t>；</w:t>
      </w:r>
    </w:p>
    <w:p w14:paraId="23E24674" w14:textId="77777777" w:rsidR="00A542BE" w:rsidRDefault="00DB432D" w:rsidP="00DB432D">
      <w:pPr>
        <w:spacing w:beforeLines="50" w:before="180"/>
        <w:ind w:leftChars="24" w:left="629" w:hangingChars="238" w:hanging="571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(3) </w:t>
      </w:r>
      <w:r w:rsidR="00F735F6" w:rsidRPr="00531A71">
        <w:rPr>
          <w:rFonts w:eastAsia="標楷體" w:hint="eastAsia"/>
        </w:rPr>
        <w:t>利用已知</w:t>
      </w:r>
      <w:r w:rsidR="00F735F6" w:rsidRPr="00531A71">
        <w:rPr>
          <w:rFonts w:eastAsia="標楷體" w:hAnsi="標楷體"/>
        </w:rPr>
        <w:t>四邊形</w:t>
      </w:r>
      <w:r w:rsidR="00F735F6" w:rsidRPr="00531A71">
        <w:rPr>
          <w:rFonts w:eastAsia="標楷體"/>
          <w:iCs/>
        </w:rPr>
        <w:t>ABCD</w:t>
      </w:r>
      <w:proofErr w:type="gramStart"/>
      <w:r w:rsidR="00F735F6" w:rsidRPr="00531A71">
        <w:rPr>
          <w:rFonts w:eastAsia="標楷體" w:hAnsi="標楷體"/>
        </w:rPr>
        <w:t>是圓內接</w:t>
      </w:r>
      <w:proofErr w:type="gramEnd"/>
      <w:r w:rsidR="00F735F6" w:rsidRPr="00531A71">
        <w:rPr>
          <w:rFonts w:eastAsia="標楷體" w:hAnsi="標楷體"/>
        </w:rPr>
        <w:t>四邊形</w:t>
      </w:r>
      <w:r w:rsidR="00F735F6" w:rsidRPr="00531A71">
        <w:rPr>
          <w:rFonts w:eastAsia="標楷體" w:hint="eastAsia"/>
        </w:rPr>
        <w:t>、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 w:hAnsi="標楷體" w:hint="eastAsia"/>
        </w:rPr>
        <w:t>BAD</w:t>
      </w:r>
      <w:r w:rsidR="00165A2C">
        <w:rPr>
          <w:rFonts w:eastAsia="標楷體" w:hAnsi="標楷體" w:hint="eastAsia"/>
        </w:rPr>
        <w:t>度數</w:t>
      </w:r>
      <w:r w:rsidR="00F735F6" w:rsidRPr="00531A71">
        <w:rPr>
          <w:rFonts w:eastAsia="標楷體" w:hint="eastAsia"/>
        </w:rPr>
        <w:t xml:space="preserve"> </w:t>
      </w:r>
      <w:r w:rsidR="00F735F6" w:rsidRPr="00531A71">
        <w:rPr>
          <w:rFonts w:eastAsia="標楷體" w:hint="eastAsia"/>
        </w:rPr>
        <w:t>＆</w:t>
      </w:r>
      <w:r w:rsidR="00F735F6" w:rsidRPr="00531A71">
        <w:rPr>
          <w:rFonts w:eastAsia="標楷體" w:hint="eastAsia"/>
        </w:rPr>
        <w:t xml:space="preserve"> </w:t>
      </w:r>
      <w:proofErr w:type="gramStart"/>
      <w:r w:rsidR="00F735F6" w:rsidRPr="00531A71">
        <w:rPr>
          <w:rFonts w:eastAsia="標楷體" w:hint="eastAsia"/>
        </w:rPr>
        <w:t>圓內接</w:t>
      </w:r>
      <w:proofErr w:type="gramEnd"/>
      <w:r w:rsidR="00F735F6" w:rsidRPr="00531A71">
        <w:rPr>
          <w:rFonts w:eastAsia="標楷體" w:hint="eastAsia"/>
        </w:rPr>
        <w:t>四</w:t>
      </w:r>
      <w:r>
        <w:rPr>
          <w:rFonts w:eastAsia="標楷體"/>
        </w:rPr>
        <w:br/>
      </w:r>
      <w:r>
        <w:rPr>
          <w:rFonts w:eastAsia="標楷體" w:hint="eastAsia"/>
        </w:rPr>
        <w:t xml:space="preserve">    </w:t>
      </w:r>
      <w:r w:rsidR="00F735F6" w:rsidRPr="00531A71">
        <w:rPr>
          <w:rFonts w:eastAsia="標楷體" w:hint="eastAsia"/>
        </w:rPr>
        <w:t>邊形的對角互為補角，可得知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 w:hAnsi="標楷體" w:hint="eastAsia"/>
        </w:rPr>
        <w:t>BCD</w:t>
      </w:r>
      <w:r w:rsidR="00C15029">
        <w:rPr>
          <w:rFonts w:eastAsia="標楷體" w:hAnsi="標楷體" w:hint="eastAsia"/>
        </w:rPr>
        <w:t>之度數</w:t>
      </w:r>
      <w:r w:rsidR="00F735F6" w:rsidRPr="00531A71">
        <w:rPr>
          <w:rFonts w:eastAsia="標楷體" w:hint="eastAsia"/>
        </w:rPr>
        <w:t>；</w:t>
      </w:r>
    </w:p>
    <w:p w14:paraId="3AB5A689" w14:textId="77777777" w:rsidR="00872AFC" w:rsidRPr="00531A71" w:rsidRDefault="00A542BE" w:rsidP="00DB432D">
      <w:pPr>
        <w:spacing w:beforeLines="50" w:before="180"/>
        <w:ind w:leftChars="24" w:left="629" w:hangingChars="238" w:hanging="571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</w:t>
      </w:r>
      <w:r w:rsidR="00DB432D">
        <w:rPr>
          <w:rFonts w:eastAsia="標楷體" w:hint="eastAsia"/>
        </w:rPr>
        <w:t xml:space="preserve">(4) </w:t>
      </w:r>
      <w:r w:rsidR="00F735F6" w:rsidRPr="00531A71">
        <w:rPr>
          <w:rFonts w:eastAsia="標楷體" w:hint="eastAsia"/>
        </w:rPr>
        <w:t>利用已知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/>
          <w:iCs/>
        </w:rPr>
        <w:t>CDQ</w:t>
      </w:r>
      <w:r w:rsidR="00F735F6" w:rsidRPr="00531A71">
        <w:rPr>
          <w:rFonts w:eastAsia="標楷體" w:hAnsi="標楷體"/>
        </w:rPr>
        <w:t>＝</w:t>
      </w:r>
      <w:r w:rsidR="00F735F6" w:rsidRPr="00531A71">
        <w:rPr>
          <w:rFonts w:eastAsia="標楷體"/>
        </w:rPr>
        <w:t>50°</w:t>
      </w:r>
      <w:r w:rsidR="00F735F6" w:rsidRPr="00531A71">
        <w:rPr>
          <w:rFonts w:eastAsia="標楷體" w:hint="eastAsia"/>
        </w:rPr>
        <w:t>、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 w:hAnsi="標楷體" w:hint="eastAsia"/>
        </w:rPr>
        <w:t>BCD</w:t>
      </w:r>
      <w:r w:rsidR="00C15029">
        <w:rPr>
          <w:rFonts w:eastAsia="標楷體" w:hAnsi="標楷體" w:hint="eastAsia"/>
        </w:rPr>
        <w:t>度數</w:t>
      </w:r>
      <w:r w:rsidR="00F735F6" w:rsidRPr="00531A71">
        <w:rPr>
          <w:rFonts w:eastAsia="標楷體" w:hint="eastAsia"/>
        </w:rPr>
        <w:t xml:space="preserve"> </w:t>
      </w:r>
      <w:proofErr w:type="gramStart"/>
      <w:r w:rsidR="00F735F6" w:rsidRPr="00531A71">
        <w:rPr>
          <w:rFonts w:eastAsia="標楷體" w:hint="eastAsia"/>
        </w:rPr>
        <w:t>＆</w:t>
      </w:r>
      <w:proofErr w:type="gramEnd"/>
      <w:r w:rsidR="00F735F6" w:rsidRPr="00531A71">
        <w:rPr>
          <w:rFonts w:eastAsia="標楷體" w:hint="eastAsia"/>
        </w:rPr>
        <w:t xml:space="preserve"> </w:t>
      </w:r>
      <w:r w:rsidR="00F735F6" w:rsidRPr="00531A71">
        <w:rPr>
          <w:rFonts w:eastAsia="標楷體" w:hint="eastAsia"/>
        </w:rPr>
        <w:t>三角形外角</w:t>
      </w:r>
      <w:proofErr w:type="gramStart"/>
      <w:r w:rsidR="00F735F6" w:rsidRPr="00531A71">
        <w:rPr>
          <w:rFonts w:eastAsia="標楷體" w:hint="eastAsia"/>
        </w:rPr>
        <w:t>等於兩內對角</w:t>
      </w:r>
      <w:proofErr w:type="gramEnd"/>
      <w:r w:rsidR="00F735F6" w:rsidRPr="00531A71">
        <w:rPr>
          <w:rFonts w:eastAsia="標楷體" w:hint="eastAsia"/>
        </w:rPr>
        <w:t>的</w:t>
      </w:r>
      <w:r w:rsidR="00DB432D">
        <w:rPr>
          <w:rFonts w:eastAsia="標楷體"/>
        </w:rPr>
        <w:br/>
      </w:r>
      <w:r w:rsidR="00DB432D">
        <w:rPr>
          <w:rFonts w:eastAsia="標楷體" w:hint="eastAsia"/>
        </w:rPr>
        <w:t xml:space="preserve">    </w:t>
      </w:r>
      <w:r w:rsidR="00F735F6" w:rsidRPr="00531A71">
        <w:rPr>
          <w:rFonts w:eastAsia="標楷體" w:hint="eastAsia"/>
        </w:rPr>
        <w:t>和，可得知</w:t>
      </w:r>
      <w:r w:rsidR="00F735F6" w:rsidRPr="00531A71">
        <w:rPr>
          <w:rFonts w:eastAsia="標楷體" w:hAnsi="標楷體"/>
        </w:rPr>
        <w:t>∠</w:t>
      </w:r>
      <w:r w:rsidR="00F735F6" w:rsidRPr="00531A71">
        <w:rPr>
          <w:rFonts w:eastAsia="標楷體"/>
          <w:iCs/>
        </w:rPr>
        <w:t>Q</w:t>
      </w:r>
      <w:r w:rsidR="00C15029">
        <w:rPr>
          <w:rFonts w:eastAsia="標楷體" w:hint="eastAsia"/>
          <w:iCs/>
        </w:rPr>
        <w:t>之度數</w:t>
      </w:r>
    </w:p>
    <w:p w14:paraId="65C299CD" w14:textId="77777777" w:rsidR="006F6D1B" w:rsidRPr="00DB432D" w:rsidRDefault="006F6D1B" w:rsidP="00A542BE">
      <w:pPr>
        <w:ind w:left="1261" w:hangingChars="525" w:hanging="1261"/>
        <w:jc w:val="both"/>
        <w:rPr>
          <w:rFonts w:eastAsia="標楷體"/>
          <w:b/>
        </w:rPr>
      </w:pPr>
      <w:r w:rsidRPr="00DB432D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6F6D1B" w:rsidRPr="00531A71" w14:paraId="3A015ECB" w14:textId="7777777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934AF9" w14:textId="77777777" w:rsidR="006F6D1B" w:rsidRPr="00531A71" w:rsidRDefault="006F6D1B" w:rsidP="00F51C9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2EB03C2D" w14:textId="77777777" w:rsidR="006F6D1B" w:rsidRPr="00531A71" w:rsidRDefault="006F6D1B" w:rsidP="00F51C9E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6F6D1B" w:rsidRPr="00531A71" w14:paraId="1ABF4320" w14:textId="77777777">
        <w:tc>
          <w:tcPr>
            <w:tcW w:w="4503" w:type="dxa"/>
            <w:tcBorders>
              <w:top w:val="single" w:sz="4" w:space="0" w:color="auto"/>
            </w:tcBorders>
          </w:tcPr>
          <w:p w14:paraId="619E606B" w14:textId="77777777" w:rsidR="006F6D1B" w:rsidRPr="00531A71" w:rsidRDefault="006F6D1B" w:rsidP="00A3788E">
            <w:pPr>
              <w:numPr>
                <w:ilvl w:val="0"/>
                <w:numId w:val="13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DA</w:t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/>
                <w:iCs/>
              </w:rPr>
              <w:t>CDQ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13E5DE70" w14:textId="77777777" w:rsidR="006F6D1B" w:rsidRPr="00531A71" w:rsidRDefault="006F6D1B" w:rsidP="00A3788E">
            <w:pPr>
              <w:numPr>
                <w:ilvl w:val="0"/>
                <w:numId w:val="13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/>
              </w:rPr>
              <w:t>PDA</w:t>
            </w:r>
            <w:r w:rsidRPr="00531A71">
              <w:rPr>
                <w:rFonts w:eastAsia="標楷體" w:hAnsi="標楷體"/>
              </w:rPr>
              <w:t>中</w:t>
            </w:r>
            <w:r w:rsidRPr="00531A71">
              <w:rPr>
                <w:rFonts w:eastAsia="標楷體" w:hAnsi="標楷體" w:hint="eastAsia"/>
              </w:rPr>
              <w:t>，</w:t>
            </w:r>
            <w:r w:rsidR="00431315" w:rsidRPr="00531A71">
              <w:rPr>
                <w:rFonts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AD</w:t>
            </w:r>
            <w:r w:rsidR="00431315" w:rsidRPr="00531A71">
              <w:rPr>
                <w:rFonts w:eastAsia="標楷體" w:hAnsi="標楷體"/>
              </w:rPr>
              <w:t>＝∠</w:t>
            </w:r>
            <w:r w:rsidR="00431315" w:rsidRPr="00531A71">
              <w:rPr>
                <w:rFonts w:eastAsia="標楷體"/>
                <w:iCs/>
              </w:rPr>
              <w:t>P</w:t>
            </w:r>
            <w:r w:rsidR="00431315" w:rsidRPr="00531A71">
              <w:rPr>
                <w:rFonts w:eastAsia="標楷體" w:hint="eastAsia"/>
                <w:iCs/>
              </w:rPr>
              <w:t>＋</w:t>
            </w:r>
            <w:r w:rsidR="00431315" w:rsidRPr="00531A71">
              <w:rPr>
                <w:rFonts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PDA</w:t>
            </w:r>
            <w:r w:rsidR="00431315" w:rsidRPr="00531A71">
              <w:rPr>
                <w:rFonts w:eastAsia="標楷體" w:hAnsi="標楷體"/>
              </w:rPr>
              <w:br/>
            </w:r>
            <w:r w:rsidR="00431315" w:rsidRPr="00531A71">
              <w:rPr>
                <w:rFonts w:eastAsia="標楷體" w:hAnsi="標楷體" w:hint="eastAsia"/>
              </w:rPr>
              <w:t xml:space="preserve">                 </w:t>
            </w:r>
            <w:r w:rsidR="00431315" w:rsidRPr="00531A71">
              <w:rPr>
                <w:rFonts w:eastAsia="標楷體" w:hAnsi="標楷體"/>
              </w:rPr>
              <w:t>＝</w:t>
            </w:r>
            <w:r w:rsidR="00431315" w:rsidRPr="00531A71">
              <w:rPr>
                <w:rFonts w:eastAsia="標楷體"/>
              </w:rPr>
              <w:t>32°</w:t>
            </w:r>
            <w:r w:rsidR="00431315" w:rsidRPr="00531A71">
              <w:rPr>
                <w:rFonts w:eastAsia="標楷體" w:hint="eastAsia"/>
              </w:rPr>
              <w:t>＋</w:t>
            </w:r>
            <w:r w:rsidR="00431315" w:rsidRPr="00531A71">
              <w:rPr>
                <w:rFonts w:eastAsia="標楷體"/>
              </w:rPr>
              <w:t>50°</w:t>
            </w:r>
            <w:r w:rsidR="00431315" w:rsidRPr="00531A71">
              <w:rPr>
                <w:rFonts w:eastAsia="標楷體" w:hint="eastAsia"/>
              </w:rPr>
              <w:t>＝</w:t>
            </w:r>
            <w:r w:rsidR="00431315" w:rsidRPr="00531A71">
              <w:rPr>
                <w:rFonts w:eastAsia="標楷體" w:hAnsi="標楷體" w:hint="eastAsia"/>
              </w:rPr>
              <w:t>82</w:t>
            </w:r>
            <w:r w:rsidR="00431315" w:rsidRPr="00531A71">
              <w:rPr>
                <w:rFonts w:eastAsia="標楷體"/>
              </w:rPr>
              <w:t>°</w:t>
            </w:r>
          </w:p>
          <w:p w14:paraId="749321F0" w14:textId="77777777" w:rsidR="006F6D1B" w:rsidRPr="00531A71" w:rsidRDefault="006F6D1B" w:rsidP="00A3788E">
            <w:pPr>
              <w:numPr>
                <w:ilvl w:val="0"/>
                <w:numId w:val="131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AD</w:t>
            </w:r>
            <w:r w:rsidRPr="00531A71">
              <w:rPr>
                <w:rFonts w:eastAsia="標楷體" w:hAnsi="標楷體"/>
              </w:rPr>
              <w:t>＋</w:t>
            </w:r>
            <w:r w:rsidR="00431315" w:rsidRPr="00531A71">
              <w:rPr>
                <w:rFonts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C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br/>
            </w:r>
          </w:p>
          <w:p w14:paraId="4B89D751" w14:textId="77777777" w:rsidR="006F6D1B" w:rsidRPr="00531A71" w:rsidRDefault="006F6D1B" w:rsidP="00A3788E">
            <w:pPr>
              <w:numPr>
                <w:ilvl w:val="0"/>
                <w:numId w:val="13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C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ascii="標楷體"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AD</w:t>
            </w:r>
            <w:r w:rsidR="00431315" w:rsidRPr="00531A71">
              <w:rPr>
                <w:rFonts w:eastAsia="標楷體" w:hAnsi="標楷體"/>
              </w:rPr>
              <w:br/>
            </w:r>
            <w:r w:rsidR="00431315" w:rsidRPr="00531A71">
              <w:rPr>
                <w:rFonts w:eastAsia="標楷體" w:hAnsi="標楷體" w:hint="eastAsia"/>
              </w:rPr>
              <w:t xml:space="preserve">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 w:hint="eastAsia"/>
              </w:rPr>
              <w:t>－</w:t>
            </w:r>
            <w:r w:rsidR="00431315" w:rsidRPr="00531A71">
              <w:rPr>
                <w:rFonts w:eastAsia="標楷體" w:hint="eastAsia"/>
              </w:rPr>
              <w:t>82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＝</w:t>
            </w:r>
            <w:r w:rsidR="00431315" w:rsidRPr="00531A71">
              <w:rPr>
                <w:rFonts w:eastAsia="標楷體" w:hint="eastAsia"/>
              </w:rPr>
              <w:t>98</w:t>
            </w:r>
            <w:r w:rsidRPr="00531A71">
              <w:rPr>
                <w:rFonts w:eastAsia="標楷體"/>
              </w:rPr>
              <w:t>°</w:t>
            </w:r>
          </w:p>
          <w:p w14:paraId="02162442" w14:textId="77777777" w:rsidR="006F6D1B" w:rsidRPr="00531A71" w:rsidRDefault="00431315" w:rsidP="00A3788E">
            <w:pPr>
              <w:numPr>
                <w:ilvl w:val="0"/>
                <w:numId w:val="131"/>
              </w:numPr>
              <w:spacing w:beforeLines="50" w:before="180"/>
              <w:ind w:left="357" w:hanging="357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△</w:t>
            </w:r>
            <w:r w:rsidRPr="00531A71">
              <w:rPr>
                <w:rFonts w:eastAsia="標楷體" w:hint="eastAsia"/>
              </w:rPr>
              <w:t>CDQ</w:t>
            </w:r>
            <w:r w:rsidRPr="00531A71">
              <w:rPr>
                <w:rFonts w:eastAsia="標楷體" w:hAnsi="標楷體"/>
              </w:rPr>
              <w:t>中</w:t>
            </w:r>
            <w:r w:rsidRPr="00531A71">
              <w:rPr>
                <w:rFonts w:eastAsia="標楷體" w:hAnsi="標楷體" w:hint="eastAsia"/>
              </w:rPr>
              <w:t>，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CD</w:t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 w:hint="eastAsia"/>
                <w:iCs/>
              </w:rPr>
              <w:t>Q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DQ</w:t>
            </w:r>
          </w:p>
          <w:p w14:paraId="2679A5AF" w14:textId="77777777" w:rsidR="00431315" w:rsidRPr="00531A71" w:rsidRDefault="00431315" w:rsidP="00A3788E">
            <w:pPr>
              <w:numPr>
                <w:ilvl w:val="0"/>
                <w:numId w:val="131"/>
              </w:numPr>
              <w:spacing w:beforeLines="50" w:before="180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  <w:iCs/>
              </w:rPr>
              <w:t>Q</w:t>
            </w:r>
            <w:r w:rsidRPr="00531A71">
              <w:rPr>
                <w:rFonts w:eastAsia="標楷體" w:hAnsi="標楷體"/>
              </w:rPr>
              <w:t>＝∠</w:t>
            </w:r>
            <w:r w:rsidRPr="00531A71">
              <w:rPr>
                <w:rFonts w:eastAsia="標楷體" w:hAnsi="標楷體" w:hint="eastAsia"/>
              </w:rPr>
              <w:t>BCD</w:t>
            </w:r>
            <w:r w:rsidRPr="00531A71">
              <w:rPr>
                <w:rFonts w:eastAsia="標楷體" w:hint="eastAsia"/>
                <w:iCs/>
              </w:rPr>
              <w:t>－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DQ</w:t>
            </w:r>
            <w:r w:rsidRPr="00531A71">
              <w:rPr>
                <w:rFonts w:eastAsia="標楷體" w:hint="eastAsia"/>
                <w:iCs/>
              </w:rPr>
              <w:br/>
              <w:t xml:space="preserve">    </w:t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int="eastAsia"/>
              </w:rPr>
              <w:t>98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50°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48</w:t>
            </w:r>
            <w:r w:rsidRPr="00531A71">
              <w:rPr>
                <w:rFonts w:eastAsia="標楷體"/>
              </w:rPr>
              <w:t>°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23D5FCC6" w14:textId="77777777" w:rsidR="006F6D1B" w:rsidRPr="00531A71" w:rsidRDefault="006F6D1B" w:rsidP="006F6D1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對頂角相等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DQ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634F0C5F" w14:textId="77777777" w:rsidR="006F6D1B" w:rsidRPr="00531A71" w:rsidRDefault="00431315" w:rsidP="006F6D1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外角</w:t>
            </w:r>
            <w:proofErr w:type="gramStart"/>
            <w:r w:rsidRPr="00531A71">
              <w:rPr>
                <w:rFonts w:eastAsia="標楷體" w:hint="eastAsia"/>
              </w:rPr>
              <w:t>等於兩內對角</w:t>
            </w:r>
            <w:proofErr w:type="gramEnd"/>
            <w:r w:rsidRPr="00531A71">
              <w:rPr>
                <w:rFonts w:eastAsia="標楷體" w:hint="eastAsia"/>
              </w:rPr>
              <w:t>的和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P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32°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 xml:space="preserve">(1) 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PDA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  <w:p w14:paraId="6A9A8D8C" w14:textId="77777777" w:rsidR="006F6D1B" w:rsidRPr="00531A71" w:rsidRDefault="006F6D1B" w:rsidP="006F6D1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ABCD</w:t>
            </w:r>
            <w:proofErr w:type="gramStart"/>
            <w:r w:rsidRPr="00531A71">
              <w:rPr>
                <w:rFonts w:eastAsia="標楷體" w:hAnsi="標楷體"/>
              </w:rPr>
              <w:t>為圓內接</w:t>
            </w:r>
            <w:proofErr w:type="gramEnd"/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 w:hint="eastAsia"/>
              </w:rPr>
              <w:t>＆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int="eastAsia"/>
              </w:rPr>
              <w:t>圓的內接四邊形的對角互為補角</w:t>
            </w:r>
          </w:p>
          <w:p w14:paraId="4635296C" w14:textId="77777777" w:rsidR="006F6D1B" w:rsidRPr="00531A71" w:rsidRDefault="006F6D1B" w:rsidP="006F6D1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431315" w:rsidRPr="00531A71">
              <w:rPr>
                <w:rFonts w:eastAsia="標楷體" w:hint="eastAsia"/>
              </w:rPr>
              <w:t>(3</w:t>
            </w:r>
            <w:r w:rsidRPr="00531A71">
              <w:rPr>
                <w:rFonts w:eastAsia="標楷體" w:hint="eastAsia"/>
              </w:rPr>
              <w:t>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/>
              </w:rPr>
              <w:br/>
            </w:r>
            <w:r w:rsidR="00431315" w:rsidRPr="00531A71">
              <w:rPr>
                <w:rFonts w:eastAsia="標楷體" w:hint="eastAsia"/>
              </w:rPr>
              <w:t xml:space="preserve">(2) </w:t>
            </w:r>
            <w:r w:rsidR="00431315" w:rsidRPr="00531A71">
              <w:rPr>
                <w:rFonts w:eastAsia="標楷體" w:hAnsi="標楷體"/>
              </w:rPr>
              <w:t>∠</w:t>
            </w:r>
            <w:r w:rsidR="00431315" w:rsidRPr="00531A71">
              <w:rPr>
                <w:rFonts w:eastAsia="標楷體" w:hAnsi="標楷體" w:hint="eastAsia"/>
              </w:rPr>
              <w:t>BAD</w:t>
            </w:r>
            <w:r w:rsidR="00431315" w:rsidRPr="00531A71">
              <w:rPr>
                <w:rFonts w:eastAsia="標楷體" w:hint="eastAsia"/>
              </w:rPr>
              <w:t>＝</w:t>
            </w:r>
            <w:r w:rsidR="00431315" w:rsidRPr="00531A71">
              <w:rPr>
                <w:rFonts w:eastAsia="標楷體" w:hAnsi="標楷體" w:hint="eastAsia"/>
              </w:rPr>
              <w:t>82</w:t>
            </w:r>
            <w:r w:rsidR="00431315" w:rsidRPr="00531A71">
              <w:rPr>
                <w:rFonts w:eastAsia="標楷體"/>
              </w:rPr>
              <w:t>°</w:t>
            </w:r>
          </w:p>
          <w:p w14:paraId="0082EDDA" w14:textId="77777777" w:rsidR="006F6D1B" w:rsidRPr="00531A71" w:rsidRDefault="00431315" w:rsidP="006F6D1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外角</w:t>
            </w:r>
            <w:proofErr w:type="gramStart"/>
            <w:r w:rsidRPr="00531A71">
              <w:rPr>
                <w:rFonts w:eastAsia="標楷體" w:hint="eastAsia"/>
              </w:rPr>
              <w:t>等於兩內對角</w:t>
            </w:r>
            <w:proofErr w:type="gramEnd"/>
            <w:r w:rsidRPr="00531A71">
              <w:rPr>
                <w:rFonts w:eastAsia="標楷體" w:hint="eastAsia"/>
              </w:rPr>
              <w:t>的和</w:t>
            </w:r>
          </w:p>
          <w:p w14:paraId="39EB80F6" w14:textId="77777777" w:rsidR="00431315" w:rsidRPr="00531A71" w:rsidRDefault="00431315" w:rsidP="00881110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5)</w:t>
            </w:r>
            <w:r w:rsidR="00881110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 w:hint="eastAsia"/>
              </w:rPr>
              <w:t>等量減法公理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881110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(4) </w:t>
            </w: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CD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98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、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CDQ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50°</w:t>
            </w:r>
          </w:p>
        </w:tc>
      </w:tr>
    </w:tbl>
    <w:p w14:paraId="367ED4D4" w14:textId="77777777" w:rsidR="00C05EFB" w:rsidRPr="00531A71" w:rsidRDefault="0014411D" w:rsidP="007C471A">
      <w:pPr>
        <w:jc w:val="both"/>
        <w:outlineLvl w:val="1"/>
        <w:rPr>
          <w:rFonts w:eastAsia="標楷體" w:hint="eastAsia"/>
          <w:b/>
        </w:rPr>
      </w:pPr>
      <w:bookmarkStart w:id="117" w:name="_Toc332620174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4-2 </w:t>
      </w:r>
      <w:proofErr w:type="gramStart"/>
      <w:r w:rsidR="00C87DFD" w:rsidRPr="00531A71">
        <w:rPr>
          <w:rFonts w:eastAsia="標楷體" w:hint="eastAsia"/>
          <w:b/>
        </w:rPr>
        <w:t>圓</w:t>
      </w:r>
      <w:r w:rsidRPr="00531A71">
        <w:rPr>
          <w:rFonts w:eastAsia="標楷體" w:hint="eastAsia"/>
          <w:b/>
        </w:rPr>
        <w:t>內接</w:t>
      </w:r>
      <w:proofErr w:type="gramEnd"/>
      <w:r w:rsidRPr="00531A71">
        <w:rPr>
          <w:rFonts w:eastAsia="標楷體" w:hint="eastAsia"/>
          <w:b/>
        </w:rPr>
        <w:t>四邊形的判別定理</w:t>
      </w:r>
      <w:bookmarkEnd w:id="117"/>
    </w:p>
    <w:p w14:paraId="3AB79751" w14:textId="77777777" w:rsidR="0014411D" w:rsidRPr="00472F39" w:rsidRDefault="00311CCB" w:rsidP="00472F39">
      <w:pPr>
        <w:spacing w:beforeLines="50" w:before="180"/>
        <w:ind w:leftChars="225" w:left="540"/>
        <w:rPr>
          <w:rFonts w:eastAsia="標楷體" w:hint="eastAsia"/>
        </w:rPr>
      </w:pPr>
      <w:r w:rsidRPr="00472F39">
        <w:rPr>
          <w:rFonts w:eastAsia="標楷體" w:hint="eastAsia"/>
        </w:rPr>
        <w:t>若四邊形的對角互為補角，則此</w:t>
      </w:r>
      <w:r w:rsidR="0014411D" w:rsidRPr="00472F39">
        <w:rPr>
          <w:rFonts w:eastAsia="標楷體" w:hint="eastAsia"/>
        </w:rPr>
        <w:t>四邊形必</w:t>
      </w:r>
      <w:proofErr w:type="gramStart"/>
      <w:r w:rsidRPr="00472F39">
        <w:rPr>
          <w:rFonts w:eastAsia="標楷體" w:hint="eastAsia"/>
        </w:rPr>
        <w:t>為</w:t>
      </w:r>
      <w:r w:rsidR="00C87DFD" w:rsidRPr="00472F39">
        <w:rPr>
          <w:rFonts w:eastAsia="標楷體" w:hint="eastAsia"/>
        </w:rPr>
        <w:t>圓</w:t>
      </w:r>
      <w:r w:rsidRPr="00472F39">
        <w:rPr>
          <w:rFonts w:eastAsia="標楷體" w:hint="eastAsia"/>
        </w:rPr>
        <w:t>內接</w:t>
      </w:r>
      <w:proofErr w:type="gramEnd"/>
      <w:r w:rsidRPr="00472F39">
        <w:rPr>
          <w:rFonts w:eastAsia="標楷體" w:hint="eastAsia"/>
        </w:rPr>
        <w:t>四邊形</w:t>
      </w:r>
      <w:r w:rsidR="0014411D" w:rsidRPr="00472F39">
        <w:rPr>
          <w:rFonts w:eastAsia="標楷體" w:hint="eastAsia"/>
        </w:rPr>
        <w:t>。</w:t>
      </w:r>
    </w:p>
    <w:p w14:paraId="3034D126" w14:textId="77777777" w:rsidR="0014411D" w:rsidRPr="00531A71" w:rsidRDefault="0014411D" w:rsidP="0014411D">
      <w:pPr>
        <w:ind w:left="1261" w:hangingChars="525" w:hanging="1261"/>
        <w:jc w:val="both"/>
        <w:rPr>
          <w:rFonts w:eastAsia="標楷體" w:hint="eastAsia"/>
          <w:b/>
        </w:rPr>
      </w:pPr>
    </w:p>
    <w:p w14:paraId="754866A8" w14:textId="77777777" w:rsidR="0014411D" w:rsidRPr="00531A71" w:rsidRDefault="0014411D" w:rsidP="0014411D">
      <w:pPr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472F39">
        <w:rPr>
          <w:rFonts w:eastAsia="標楷體" w:hint="eastAsia"/>
        </w:rPr>
        <w:t>如圖</w:t>
      </w:r>
      <w:r w:rsidR="006F44A4" w:rsidRPr="00472F39">
        <w:rPr>
          <w:rFonts w:eastAsia="標楷體" w:hint="eastAsia"/>
        </w:rPr>
        <w:t>7.4-</w:t>
      </w:r>
      <w:r w:rsidR="00881110">
        <w:rPr>
          <w:rFonts w:eastAsia="標楷體" w:hint="eastAsia"/>
        </w:rPr>
        <w:t>6</w:t>
      </w:r>
      <w:r w:rsidRPr="00472F39">
        <w:rPr>
          <w:rFonts w:eastAsia="標楷體" w:hint="eastAsia"/>
        </w:rPr>
        <w:t>，</w:t>
      </w:r>
      <w:r w:rsidR="006F44A4" w:rsidRPr="00472F39">
        <w:rPr>
          <w:rFonts w:eastAsia="標楷體" w:hint="eastAsia"/>
        </w:rPr>
        <w:t>若四邊形</w:t>
      </w:r>
      <w:r w:rsidR="006F44A4" w:rsidRPr="00472F39">
        <w:rPr>
          <w:rFonts w:eastAsia="標楷體" w:hint="eastAsia"/>
        </w:rPr>
        <w:t>ABCD</w:t>
      </w:r>
      <w:r w:rsidR="006F44A4" w:rsidRPr="00472F39">
        <w:rPr>
          <w:rFonts w:eastAsia="標楷體" w:hint="eastAsia"/>
        </w:rPr>
        <w:t>的兩對角和為</w:t>
      </w:r>
      <w:r w:rsidR="006F44A4" w:rsidRPr="00472F39">
        <w:rPr>
          <w:rFonts w:eastAsia="標楷體" w:hint="eastAsia"/>
        </w:rPr>
        <w:t>180</w:t>
      </w:r>
      <w:r w:rsidR="006F44A4" w:rsidRPr="00472F39">
        <w:rPr>
          <w:rFonts w:eastAsia="標楷體" w:hint="eastAsia"/>
        </w:rPr>
        <w:sym w:font="Symbol" w:char="F0B0"/>
      </w:r>
      <w:r w:rsidR="006F44A4" w:rsidRPr="00472F39">
        <w:rPr>
          <w:rFonts w:eastAsia="標楷體" w:hint="eastAsia"/>
        </w:rPr>
        <w:t>，即</w:t>
      </w:r>
      <w:r w:rsidR="006F44A4" w:rsidRPr="00472F39">
        <w:t>∠B</w:t>
      </w:r>
      <w:r w:rsidR="00311CCB" w:rsidRPr="00472F39">
        <w:rPr>
          <w:rFonts w:hint="eastAsia"/>
        </w:rPr>
        <w:t>＋</w:t>
      </w:r>
      <w:r w:rsidR="006F44A4" w:rsidRPr="00472F39">
        <w:t>∠</w:t>
      </w:r>
      <w:r w:rsidR="00B37F6E" w:rsidRPr="00472F39">
        <w:rPr>
          <w:rFonts w:hint="eastAsia"/>
        </w:rPr>
        <w:t>A</w:t>
      </w:r>
      <w:r w:rsidR="006F44A4" w:rsidRPr="00472F39">
        <w:t>D</w:t>
      </w:r>
      <w:r w:rsidR="00B37F6E" w:rsidRPr="00472F39">
        <w:rPr>
          <w:rFonts w:hint="eastAsia"/>
        </w:rPr>
        <w:t>C</w:t>
      </w:r>
      <w:r w:rsidR="00311CCB" w:rsidRPr="00472F39">
        <w:rPr>
          <w:rFonts w:hint="eastAsia"/>
        </w:rPr>
        <w:t>＝</w:t>
      </w:r>
      <w:r w:rsidR="006F44A4" w:rsidRPr="00472F39">
        <w:t>180</w:t>
      </w:r>
      <w:r w:rsidR="006F44A4" w:rsidRPr="00472F39">
        <w:rPr>
          <w:rFonts w:eastAsia="標楷體"/>
        </w:rPr>
        <w:sym w:font="Symbol" w:char="F0B0"/>
      </w:r>
      <w:r w:rsidRPr="00472F39">
        <w:rPr>
          <w:rFonts w:eastAsia="標楷體" w:hint="eastAsia"/>
        </w:rPr>
        <w:t>。</w:t>
      </w:r>
    </w:p>
    <w:p w14:paraId="759742A6" w14:textId="77777777" w:rsidR="0014411D" w:rsidRPr="00472F39" w:rsidRDefault="0014411D" w:rsidP="0014411D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="00F32CDF" w:rsidRPr="00472F39">
        <w:rPr>
          <w:rFonts w:eastAsia="標楷體" w:hint="eastAsia"/>
        </w:rPr>
        <w:t>四邊形</w:t>
      </w:r>
      <w:r w:rsidR="00F32CDF" w:rsidRPr="00472F39">
        <w:rPr>
          <w:rFonts w:eastAsia="標楷體" w:hint="eastAsia"/>
        </w:rPr>
        <w:t>ABCD</w:t>
      </w:r>
      <w:r w:rsidR="00F32CDF" w:rsidRPr="00472F39">
        <w:rPr>
          <w:rFonts w:eastAsia="標楷體" w:hint="eastAsia"/>
        </w:rPr>
        <w:t>為圓的內接四邊形。</w:t>
      </w:r>
    </w:p>
    <w:p w14:paraId="46E4D1D1" w14:textId="77777777" w:rsidR="0014411D" w:rsidRPr="00472F39" w:rsidRDefault="00D00C06" w:rsidP="00472F39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14411D" w:rsidRPr="00531A71">
        <w:rPr>
          <w:rFonts w:eastAsia="標楷體" w:hint="eastAsia"/>
          <w:b/>
        </w:rPr>
        <w:t>法：</w:t>
      </w:r>
      <w:r w:rsidR="00F32CDF" w:rsidRPr="00472F39">
        <w:rPr>
          <w:rFonts w:eastAsia="標楷體" w:hint="eastAsia"/>
        </w:rPr>
        <w:t>用</w:t>
      </w:r>
      <w:proofErr w:type="gramStart"/>
      <w:r w:rsidR="00F32CDF" w:rsidRPr="00472F39">
        <w:rPr>
          <w:rFonts w:eastAsia="標楷體" w:hint="eastAsia"/>
        </w:rPr>
        <w:t>矛盾證法</w:t>
      </w:r>
      <w:proofErr w:type="gramEnd"/>
      <w:r w:rsidR="00F32CDF" w:rsidRPr="00472F39">
        <w:rPr>
          <w:rFonts w:eastAsia="標楷體" w:hint="eastAsia"/>
        </w:rPr>
        <w:t>，假設</w:t>
      </w:r>
      <w:r w:rsidR="00F32CDF" w:rsidRPr="00472F39">
        <w:rPr>
          <w:rFonts w:eastAsia="標楷體" w:hint="eastAsia"/>
        </w:rPr>
        <w:t>D</w:t>
      </w:r>
      <w:r w:rsidR="00F32CDF" w:rsidRPr="00472F39">
        <w:rPr>
          <w:rFonts w:eastAsia="標楷體" w:hint="eastAsia"/>
        </w:rPr>
        <w:t>點不在</w:t>
      </w:r>
      <w:r w:rsidR="00F32CDF" w:rsidRPr="00472F39">
        <w:rPr>
          <w:rFonts w:eastAsia="標楷體" w:hint="eastAsia"/>
        </w:rPr>
        <w:t>ABC</w:t>
      </w:r>
      <w:r w:rsidR="00F32CDF" w:rsidRPr="00472F39">
        <w:rPr>
          <w:rFonts w:eastAsia="標楷體" w:hint="eastAsia"/>
        </w:rPr>
        <w:t>三點所形成的圓周上，證明假設錯</w:t>
      </w:r>
      <w:r w:rsidR="00336896" w:rsidRPr="00472F39">
        <w:rPr>
          <w:rFonts w:eastAsia="標楷體"/>
        </w:rPr>
        <w:br/>
      </w:r>
      <w:r w:rsidR="00F32CDF" w:rsidRPr="00472F39">
        <w:rPr>
          <w:rFonts w:eastAsia="標楷體" w:hint="eastAsia"/>
        </w:rPr>
        <w:t>誤，所以</w:t>
      </w:r>
      <w:r w:rsidR="00F32CDF" w:rsidRPr="00472F39">
        <w:rPr>
          <w:rFonts w:eastAsia="標楷體" w:hint="eastAsia"/>
        </w:rPr>
        <w:t>D</w:t>
      </w:r>
      <w:r w:rsidR="00F32CDF" w:rsidRPr="00472F39">
        <w:rPr>
          <w:rFonts w:eastAsia="標楷體" w:hint="eastAsia"/>
        </w:rPr>
        <w:t>點也在圓周上，故四邊形</w:t>
      </w:r>
      <w:r w:rsidR="00F32CDF" w:rsidRPr="00472F39">
        <w:rPr>
          <w:rFonts w:eastAsia="標楷體" w:hint="eastAsia"/>
        </w:rPr>
        <w:t>ABCD</w:t>
      </w:r>
      <w:r w:rsidR="00F32CDF" w:rsidRPr="00472F39">
        <w:rPr>
          <w:rFonts w:eastAsia="標楷體" w:hint="eastAsia"/>
        </w:rPr>
        <w:t>為圓的內接四邊形</w:t>
      </w:r>
      <w:r w:rsidR="0014411D" w:rsidRPr="00472F39">
        <w:rPr>
          <w:rFonts w:eastAsia="標楷體" w:hint="eastAsia"/>
        </w:rPr>
        <w:t>。</w:t>
      </w:r>
    </w:p>
    <w:p w14:paraId="53520DF9" w14:textId="77777777" w:rsidR="0014411D" w:rsidRPr="00531A71" w:rsidRDefault="000175B7" w:rsidP="00A70DA6">
      <w:pPr>
        <w:jc w:val="center"/>
        <w:rPr>
          <w:rFonts w:eastAsia="標楷體" w:hint="eastAsia"/>
        </w:rPr>
      </w:pPr>
      <w:r w:rsidRPr="00531A71">
        <w:rPr>
          <w:rFonts w:eastAsia="標楷體"/>
        </w:rPr>
        <w:pict w14:anchorId="5602A64B">
          <v:shape id="_x0000_i2316" type="#_x0000_t75" style="width:299.25pt;height:162pt">
            <v:imagedata r:id="rId496" o:title=""/>
          </v:shape>
        </w:pict>
      </w:r>
    </w:p>
    <w:p w14:paraId="0DEEFB80" w14:textId="77777777" w:rsidR="00A70DA6" w:rsidRPr="00531A71" w:rsidRDefault="00A70DA6" w:rsidP="00A70DA6">
      <w:pPr>
        <w:jc w:val="center"/>
        <w:rPr>
          <w:rFonts w:eastAsia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 w:rsidR="00881110">
        <w:rPr>
          <w:rFonts w:eastAsia="標楷體" w:hint="eastAsia"/>
          <w:b/>
        </w:rPr>
        <w:t>6</w:t>
      </w:r>
    </w:p>
    <w:p w14:paraId="24332283" w14:textId="77777777" w:rsidR="0014411D" w:rsidRPr="00531A71" w:rsidRDefault="0014411D" w:rsidP="0014411D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95"/>
        <w:gridCol w:w="4536"/>
      </w:tblGrid>
      <w:tr w:rsidR="0014411D" w:rsidRPr="00531A71" w14:paraId="2A3F2FEF" w14:textId="77777777" w:rsidTr="00A542BE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8BFBA3B" w14:textId="77777777" w:rsidR="0014411D" w:rsidRPr="00531A71" w:rsidRDefault="0014411D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4E583D94" w14:textId="77777777" w:rsidR="0014411D" w:rsidRPr="00531A71" w:rsidRDefault="0014411D" w:rsidP="008C3FA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4411D" w:rsidRPr="00531A71" w14:paraId="2C2805A6" w14:textId="77777777" w:rsidTr="00A542BE">
        <w:tc>
          <w:tcPr>
            <w:tcW w:w="4395" w:type="dxa"/>
            <w:tcBorders>
              <w:top w:val="single" w:sz="4" w:space="0" w:color="auto"/>
            </w:tcBorders>
          </w:tcPr>
          <w:p w14:paraId="551E9D25" w14:textId="77777777" w:rsidR="0014411D" w:rsidRPr="00531A71" w:rsidRDefault="00A70DA6" w:rsidP="00054A69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以</w:t>
            </w:r>
            <w:r w:rsidRPr="00531A71">
              <w:rPr>
                <w:rFonts w:eastAsia="標楷體"/>
              </w:rPr>
              <w:t>△ABC</w:t>
            </w:r>
            <w:r w:rsidRPr="00531A71">
              <w:rPr>
                <w:rFonts w:eastAsia="標楷體"/>
              </w:rPr>
              <w:t>的外心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/>
              </w:rPr>
              <w:t>為圓心，可作一圓過</w:t>
            </w:r>
            <w:r w:rsidRPr="00531A71">
              <w:rPr>
                <w:rFonts w:eastAsia="標楷體"/>
              </w:rPr>
              <w:t>A</w:t>
            </w:r>
            <w:r w:rsidR="00A542BE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t>B</w:t>
            </w:r>
            <w:r w:rsidR="00A542BE">
              <w:rPr>
                <w:rFonts w:eastAsia="標楷體" w:hint="eastAsia"/>
              </w:rPr>
              <w:t>、</w:t>
            </w:r>
            <w:r w:rsidRPr="00531A71">
              <w:rPr>
                <w:rFonts w:eastAsia="標楷體"/>
              </w:rPr>
              <w:t>C</w:t>
            </w:r>
            <w:r w:rsidRPr="00531A71">
              <w:rPr>
                <w:rFonts w:eastAsia="標楷體"/>
              </w:rPr>
              <w:t>三點</w:t>
            </w:r>
          </w:p>
          <w:p w14:paraId="127F6C8F" w14:textId="77777777" w:rsidR="00A70DA6" w:rsidRPr="00531A71" w:rsidRDefault="00A70DA6" w:rsidP="00054A69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假設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/>
              </w:rPr>
              <w:t>點不在圓周上，</w:t>
            </w:r>
            <w:r w:rsidR="00207372" w:rsidRPr="00531A71">
              <w:rPr>
                <w:rFonts w:eastAsia="標楷體"/>
              </w:rPr>
              <w:t>則</w:t>
            </w:r>
            <w:r w:rsidR="00207372" w:rsidRPr="00531A71">
              <w:rPr>
                <w:rFonts w:eastAsia="標楷體"/>
              </w:rPr>
              <w:t>D</w:t>
            </w:r>
            <w:r w:rsidR="00207372" w:rsidRPr="00531A71">
              <w:rPr>
                <w:rFonts w:eastAsia="標楷體"/>
              </w:rPr>
              <w:t>點在圓外，如圖</w:t>
            </w:r>
            <w:r w:rsidR="00207372" w:rsidRPr="00531A71">
              <w:rPr>
                <w:rFonts w:eastAsia="標楷體"/>
              </w:rPr>
              <w:t>7.4-</w:t>
            </w:r>
            <w:r w:rsidR="00881110">
              <w:rPr>
                <w:rFonts w:eastAsia="標楷體" w:hint="eastAsia"/>
              </w:rPr>
              <w:t>6</w:t>
            </w:r>
            <w:r w:rsidR="00207372" w:rsidRPr="00531A71">
              <w:rPr>
                <w:rFonts w:eastAsia="標楷體"/>
              </w:rPr>
              <w:t>(a)</w:t>
            </w:r>
            <w:r w:rsidR="00207372" w:rsidRPr="00531A71">
              <w:rPr>
                <w:rFonts w:eastAsia="標楷體"/>
              </w:rPr>
              <w:t>，或</w:t>
            </w:r>
            <w:r w:rsidR="00207372" w:rsidRPr="00531A71">
              <w:rPr>
                <w:rFonts w:eastAsia="標楷體"/>
              </w:rPr>
              <w:t>D</w:t>
            </w:r>
            <w:r w:rsidR="00311CCB" w:rsidRPr="00531A71">
              <w:rPr>
                <w:rFonts w:eastAsia="標楷體"/>
              </w:rPr>
              <w:t>點</w:t>
            </w:r>
            <w:proofErr w:type="gramStart"/>
            <w:r w:rsidR="00311CCB" w:rsidRPr="00531A71">
              <w:rPr>
                <w:rFonts w:eastAsia="標楷體"/>
              </w:rPr>
              <w:t>在圓</w:t>
            </w:r>
            <w:r w:rsidR="00311CCB" w:rsidRPr="00531A71">
              <w:rPr>
                <w:rFonts w:eastAsia="標楷體" w:hint="eastAsia"/>
              </w:rPr>
              <w:t>內</w:t>
            </w:r>
            <w:proofErr w:type="gramEnd"/>
            <w:r w:rsidR="00207372" w:rsidRPr="00531A71">
              <w:rPr>
                <w:rFonts w:eastAsia="標楷體"/>
              </w:rPr>
              <w:t>，如圖</w:t>
            </w:r>
            <w:r w:rsidR="00207372" w:rsidRPr="00531A71">
              <w:rPr>
                <w:rFonts w:eastAsia="標楷體"/>
              </w:rPr>
              <w:t>7.4-</w:t>
            </w:r>
            <w:r w:rsidR="00881110">
              <w:rPr>
                <w:rFonts w:eastAsia="標楷體" w:hint="eastAsia"/>
              </w:rPr>
              <w:t>6</w:t>
            </w:r>
            <w:r w:rsidR="00207372" w:rsidRPr="00531A71">
              <w:rPr>
                <w:rFonts w:eastAsia="標楷體"/>
              </w:rPr>
              <w:t>(b)</w:t>
            </w:r>
          </w:p>
          <w:p w14:paraId="3D7474CE" w14:textId="77777777" w:rsidR="001E5106" w:rsidRPr="00531A71" w:rsidRDefault="001E5106" w:rsidP="00054A69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作</w:t>
            </w:r>
            <w:r w:rsidR="00311CCB" w:rsidRPr="00531A71">
              <w:rPr>
                <w:rFonts w:eastAsia="標楷體" w:hint="eastAsia"/>
              </w:rPr>
              <w:pict w14:anchorId="3EB26CBA">
                <v:shape id="_x0000_i2317" type="#_x0000_t75" alt="%FontSize=12&#10;%TeXFontSize=12&#10;\documentclass{article}&#10;\pagestyle{empty}&#10;\begin{document}&#10;\[&#10;\overleftrightarrow{CD}&#10;\]&#10;\end{document}" style="width:16.5pt;height:13.5pt">
                  <v:imagedata r:id="rId497" o:title="formula_phys"/>
                </v:shape>
              </w:pict>
            </w:r>
            <w:r w:rsidRPr="00531A71">
              <w:rPr>
                <w:rFonts w:eastAsia="標楷體" w:hint="eastAsia"/>
              </w:rPr>
              <w:t>與圓周交於</w:t>
            </w:r>
            <w:r w:rsidRPr="00531A71">
              <w:rPr>
                <w:rFonts w:eastAsia="標楷體" w:hint="eastAsia"/>
              </w:rPr>
              <w:t>D`</w:t>
            </w:r>
            <w:r w:rsidRPr="00531A71">
              <w:rPr>
                <w:rFonts w:eastAsia="標楷體" w:hint="eastAsia"/>
              </w:rPr>
              <w:t>點</w:t>
            </w:r>
          </w:p>
          <w:p w14:paraId="37B1C7EC" w14:textId="77777777" w:rsidR="001E5106" w:rsidRPr="00531A71" w:rsidRDefault="001E5106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四邊形</w:t>
            </w:r>
            <w:r w:rsidRPr="00531A71">
              <w:rPr>
                <w:rFonts w:eastAsia="標楷體" w:hint="eastAsia"/>
              </w:rPr>
              <w:t>ABCD</w:t>
            </w:r>
            <w:r w:rsidR="00E25640" w:rsidRPr="00531A71">
              <w:rPr>
                <w:rFonts w:eastAsia="標楷體"/>
              </w:rPr>
              <w:t>`</w:t>
            </w:r>
            <w:r w:rsidRPr="00531A71">
              <w:rPr>
                <w:rFonts w:eastAsia="標楷體" w:hint="eastAsia"/>
              </w:rPr>
              <w:t>為圓的內接四邊形</w:t>
            </w:r>
          </w:p>
          <w:p w14:paraId="3A4F6E58" w14:textId="77777777" w:rsidR="00E25640" w:rsidRPr="00531A71" w:rsidRDefault="00E25640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/>
              </w:rPr>
            </w:pPr>
            <w:r w:rsidRPr="00531A71">
              <w:t>∠B</w:t>
            </w:r>
            <w:r w:rsidR="00311CCB" w:rsidRPr="00531A71">
              <w:rPr>
                <w:rFonts w:hint="eastAsia"/>
              </w:rPr>
              <w:t>＋</w:t>
            </w:r>
            <w:r w:rsidRPr="00531A71"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t>D</w:t>
            </w:r>
            <w:r w:rsidRPr="00531A71">
              <w:rPr>
                <w:rFonts w:hint="eastAsia"/>
              </w:rPr>
              <w:t>`</w:t>
            </w:r>
            <w:r w:rsidR="00B37F6E" w:rsidRPr="00531A71">
              <w:rPr>
                <w:rFonts w:hint="eastAsia"/>
              </w:rPr>
              <w:t>C</w:t>
            </w:r>
            <w:r w:rsidR="00311CCB" w:rsidRPr="00531A71">
              <w:rPr>
                <w:rFonts w:hint="eastAsia"/>
              </w:rPr>
              <w:t>＝</w:t>
            </w:r>
            <w:r w:rsidRPr="00531A71"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1448F5FF" w14:textId="77777777" w:rsidR="00207372" w:rsidRPr="00531A71" w:rsidRDefault="00207372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 xml:space="preserve">   </w:t>
            </w:r>
            <w:r w:rsidRPr="00531A71">
              <w:rPr>
                <w:rFonts w:ascii="標楷體" w:eastAsia="標楷體" w:hAnsi="標楷體"/>
              </w:rPr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rPr>
                <w:rFonts w:eastAsia="標楷體"/>
              </w:rPr>
              <w:t>D</w:t>
            </w:r>
            <w:r w:rsidR="00B37F6E" w:rsidRPr="00531A71">
              <w:rPr>
                <w:rFonts w:hint="eastAsia"/>
              </w:rPr>
              <w:t>C</w:t>
            </w:r>
            <w:r w:rsidRPr="00531A71">
              <w:rPr>
                <w:rFonts w:eastAsia="標楷體"/>
              </w:rPr>
              <w:t xml:space="preserve"> &lt; </w:t>
            </w:r>
            <w:r w:rsidRPr="00531A71">
              <w:rPr>
                <w:rFonts w:ascii="標楷體" w:eastAsia="標楷體" w:hAnsi="標楷體"/>
              </w:rPr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rPr>
                <w:rFonts w:eastAsia="標楷體"/>
              </w:rPr>
              <w:t>D`</w:t>
            </w:r>
            <w:r w:rsidR="00B37F6E" w:rsidRPr="00531A71">
              <w:rPr>
                <w:rFonts w:hint="eastAsia"/>
              </w:rPr>
              <w:t>C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t>如圖</w:t>
            </w:r>
            <w:r w:rsidRPr="00531A71">
              <w:rPr>
                <w:rFonts w:eastAsia="標楷體"/>
              </w:rPr>
              <w:t>7.4-</w:t>
            </w:r>
            <w:r w:rsidR="00881110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(a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t>或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ascii="標楷體" w:eastAsia="標楷體" w:hAnsi="標楷體"/>
              </w:rPr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rPr>
                <w:rFonts w:eastAsia="標楷體"/>
              </w:rPr>
              <w:t>D</w:t>
            </w:r>
            <w:r w:rsidR="00B37F6E" w:rsidRPr="00531A71">
              <w:rPr>
                <w:rFonts w:hint="eastAsia"/>
              </w:rPr>
              <w:t>C</w:t>
            </w:r>
            <w:r w:rsidR="00B37F6E"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t xml:space="preserve">&gt; </w:t>
            </w:r>
            <w:r w:rsidRPr="00531A71">
              <w:rPr>
                <w:rFonts w:ascii="標楷體" w:eastAsia="標楷體" w:hAnsi="標楷體"/>
              </w:rPr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rPr>
                <w:rFonts w:eastAsia="標楷體"/>
              </w:rPr>
              <w:t>D`</w:t>
            </w:r>
            <w:r w:rsidR="00B37F6E" w:rsidRPr="00531A71">
              <w:rPr>
                <w:rFonts w:hint="eastAsia"/>
              </w:rPr>
              <w:t>C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t>如圖</w:t>
            </w:r>
            <w:r w:rsidRPr="00531A71">
              <w:rPr>
                <w:rFonts w:eastAsia="標楷體"/>
              </w:rPr>
              <w:t>7.4-</w:t>
            </w:r>
            <w:r w:rsidR="00881110">
              <w:rPr>
                <w:rFonts w:eastAsia="標楷體" w:hint="eastAsia"/>
              </w:rPr>
              <w:t>6</w:t>
            </w:r>
            <w:r w:rsidRPr="00531A71">
              <w:rPr>
                <w:rFonts w:eastAsia="標楷體"/>
              </w:rPr>
              <w:t>(b)</w:t>
            </w:r>
          </w:p>
          <w:p w14:paraId="4E11EAD0" w14:textId="77777777" w:rsidR="00E25640" w:rsidRPr="00531A71" w:rsidRDefault="00E25640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 w:hint="eastAsia"/>
              </w:rPr>
            </w:pPr>
            <w:r w:rsidRPr="00531A71">
              <w:t>∠B</w:t>
            </w:r>
            <w:r w:rsidR="00B37F6E" w:rsidRPr="00531A71">
              <w:rPr>
                <w:rFonts w:hint="eastAsia"/>
              </w:rPr>
              <w:t>＋</w:t>
            </w:r>
            <w:r w:rsidRPr="00531A71">
              <w:rPr>
                <w:rFonts w:ascii="標楷體" w:eastAsia="標楷體" w:hAnsi="標楷體"/>
              </w:rPr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rPr>
                <w:rFonts w:eastAsia="標楷體"/>
              </w:rPr>
              <w:t>D</w:t>
            </w:r>
            <w:r w:rsidR="00B37F6E" w:rsidRPr="00531A71">
              <w:rPr>
                <w:rFonts w:hint="eastAsia"/>
              </w:rPr>
              <w:t>C</w:t>
            </w:r>
            <w:r w:rsidR="00F30E9B" w:rsidRPr="00531A71">
              <w:rPr>
                <w:rFonts w:eastAsia="標楷體" w:hint="eastAsia"/>
              </w:rPr>
              <w:t xml:space="preserve"> </w:t>
            </w:r>
            <w:r w:rsidR="00F30E9B" w:rsidRPr="00531A71">
              <w:rPr>
                <w:rFonts w:eastAsia="標楷體"/>
              </w:rPr>
              <w:sym w:font="Symbol" w:char="F0B9"/>
            </w:r>
            <w:r w:rsidR="00F30E9B" w:rsidRPr="00531A71">
              <w:rPr>
                <w:rFonts w:eastAsia="標楷體" w:hint="eastAsia"/>
              </w:rPr>
              <w:t xml:space="preserve"> </w:t>
            </w:r>
            <w:r w:rsidR="00F30E9B" w:rsidRPr="00531A71">
              <w:t>∠B</w:t>
            </w:r>
            <w:r w:rsidR="00B37F6E" w:rsidRPr="00531A71">
              <w:rPr>
                <w:rFonts w:hint="eastAsia"/>
              </w:rPr>
              <w:t>＋</w:t>
            </w:r>
            <w:r w:rsidR="00F30E9B" w:rsidRPr="00531A71">
              <w:t>∠</w:t>
            </w:r>
            <w:r w:rsidR="00B37F6E" w:rsidRPr="00531A71">
              <w:rPr>
                <w:rFonts w:hint="eastAsia"/>
              </w:rPr>
              <w:t>A</w:t>
            </w:r>
            <w:r w:rsidR="00F30E9B" w:rsidRPr="00531A71">
              <w:t>D</w:t>
            </w:r>
            <w:r w:rsidR="00F30E9B" w:rsidRPr="00531A71">
              <w:rPr>
                <w:rFonts w:hint="eastAsia"/>
              </w:rPr>
              <w:t>`</w:t>
            </w:r>
            <w:r w:rsidR="00B37F6E" w:rsidRPr="00531A71">
              <w:rPr>
                <w:rFonts w:hint="eastAsia"/>
              </w:rPr>
              <w:t>C</w:t>
            </w:r>
          </w:p>
          <w:p w14:paraId="206A09BA" w14:textId="77777777" w:rsidR="00F30E9B" w:rsidRPr="00531A71" w:rsidRDefault="00F30E9B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/>
              </w:rPr>
            </w:pPr>
            <w:r w:rsidRPr="00531A71">
              <w:t>∠B</w:t>
            </w:r>
            <w:r w:rsidR="00B37F6E" w:rsidRPr="00531A71">
              <w:rPr>
                <w:rFonts w:hint="eastAsia"/>
              </w:rPr>
              <w:t>＋</w:t>
            </w:r>
            <w:r w:rsidRPr="00531A71">
              <w:t>∠</w:t>
            </w:r>
            <w:r w:rsidR="00B37F6E" w:rsidRPr="00531A71">
              <w:rPr>
                <w:rFonts w:hint="eastAsia"/>
              </w:rPr>
              <w:t>A</w:t>
            </w:r>
            <w:r w:rsidRPr="00531A71">
              <w:t>D</w:t>
            </w:r>
            <w:r w:rsidR="00B37F6E" w:rsidRPr="00531A71">
              <w:rPr>
                <w:rFonts w:hint="eastAsia"/>
              </w:rPr>
              <w:t>C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sym w:font="Symbol" w:char="F0B9"/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1F03E815" w14:textId="77777777" w:rsidR="00F30E9B" w:rsidRPr="00531A71" w:rsidRDefault="00B37F6E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/>
              </w:rPr>
            </w:pPr>
            <w:r w:rsidRPr="00531A71">
              <w:t>∠B</w:t>
            </w:r>
            <w:r w:rsidRPr="00531A71">
              <w:rPr>
                <w:rFonts w:hint="eastAsia"/>
              </w:rPr>
              <w:t>＋</w:t>
            </w:r>
            <w:r w:rsidR="00F30E9B" w:rsidRPr="00531A71">
              <w:t>∠</w:t>
            </w:r>
            <w:r w:rsidRPr="00531A71">
              <w:rPr>
                <w:rFonts w:hint="eastAsia"/>
              </w:rPr>
              <w:t>A</w:t>
            </w:r>
            <w:r w:rsidR="00F30E9B" w:rsidRPr="00531A71">
              <w:t>D</w:t>
            </w:r>
            <w:r w:rsidRPr="00531A71">
              <w:rPr>
                <w:rFonts w:hint="eastAsia"/>
              </w:rPr>
              <w:t>C</w:t>
            </w:r>
            <w:r w:rsidR="00F30E9B" w:rsidRPr="00531A71">
              <w:rPr>
                <w:rFonts w:hint="eastAsia"/>
              </w:rPr>
              <w:t xml:space="preserve"> </w:t>
            </w:r>
            <w:r w:rsidR="00F30E9B" w:rsidRPr="00531A71">
              <w:t>=180</w:t>
            </w:r>
            <w:r w:rsidR="00F30E9B" w:rsidRPr="00531A71">
              <w:rPr>
                <w:rFonts w:eastAsia="標楷體"/>
              </w:rPr>
              <w:sym w:font="Symbol" w:char="F0B0"/>
            </w:r>
          </w:p>
          <w:p w14:paraId="73EB3A5A" w14:textId="77777777" w:rsidR="00F30E9B" w:rsidRPr="00531A71" w:rsidRDefault="00B37F6E" w:rsidP="00054A69">
            <w:pPr>
              <w:numPr>
                <w:ilvl w:val="0"/>
                <w:numId w:val="9"/>
              </w:numPr>
              <w:spacing w:beforeLines="50" w:before="180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>所以</w:t>
            </w:r>
            <w:r w:rsidR="00F30E9B" w:rsidRPr="00531A71">
              <w:rPr>
                <w:rFonts w:eastAsia="標楷體" w:hint="eastAsia"/>
              </w:rPr>
              <w:t>假設錯誤，</w:t>
            </w:r>
            <w:r w:rsidR="00F30E9B" w:rsidRPr="00531A71">
              <w:rPr>
                <w:rFonts w:eastAsia="標楷體" w:hint="eastAsia"/>
              </w:rPr>
              <w:t>D</w:t>
            </w:r>
            <w:r w:rsidR="00F30E9B" w:rsidRPr="00531A71">
              <w:rPr>
                <w:rFonts w:eastAsia="標楷體" w:hint="eastAsia"/>
              </w:rPr>
              <w:t>點</w:t>
            </w:r>
            <w:r w:rsidR="00651384" w:rsidRPr="00531A71">
              <w:rPr>
                <w:rFonts w:eastAsia="標楷體" w:hint="eastAsia"/>
              </w:rPr>
              <w:t>應</w:t>
            </w:r>
            <w:r w:rsidR="00F30E9B" w:rsidRPr="00531A71">
              <w:rPr>
                <w:rFonts w:eastAsia="標楷體" w:hint="eastAsia"/>
              </w:rPr>
              <w:t>在圓</w:t>
            </w:r>
            <w:r w:rsidRPr="00531A71">
              <w:rPr>
                <w:rFonts w:eastAsia="標楷體" w:hint="eastAsia"/>
              </w:rPr>
              <w:t>周</w:t>
            </w:r>
            <w:r w:rsidR="00F30E9B" w:rsidRPr="00531A71">
              <w:rPr>
                <w:rFonts w:eastAsia="標楷體" w:hint="eastAsia"/>
              </w:rPr>
              <w:t>上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</w:t>
            </w:r>
            <w:r w:rsidR="00651384" w:rsidRPr="00531A71">
              <w:rPr>
                <w:rFonts w:eastAsia="標楷體" w:hint="eastAsia"/>
              </w:rPr>
              <w:t>因此</w:t>
            </w:r>
            <w:r w:rsidR="00651384" w:rsidRPr="00531A71">
              <w:rPr>
                <w:rFonts w:eastAsia="標楷體" w:hint="eastAsia"/>
              </w:rPr>
              <w:t>A</w:t>
            </w:r>
            <w:r w:rsidRPr="00531A71">
              <w:rPr>
                <w:rFonts w:eastAsia="標楷體" w:hint="eastAsia"/>
              </w:rPr>
              <w:t>、</w:t>
            </w:r>
            <w:r w:rsidR="00651384" w:rsidRPr="00531A71">
              <w:rPr>
                <w:rFonts w:eastAsia="標楷體" w:hint="eastAsia"/>
              </w:rPr>
              <w:t>B</w:t>
            </w:r>
            <w:r w:rsidRPr="00531A71">
              <w:rPr>
                <w:rFonts w:eastAsia="標楷體" w:hint="eastAsia"/>
              </w:rPr>
              <w:t>、</w:t>
            </w:r>
            <w:r w:rsidR="00651384" w:rsidRPr="00531A71">
              <w:rPr>
                <w:rFonts w:eastAsia="標楷體" w:hint="eastAsia"/>
              </w:rPr>
              <w:t>C</w:t>
            </w:r>
            <w:r w:rsidRPr="00531A71">
              <w:rPr>
                <w:rFonts w:eastAsia="標楷體" w:hint="eastAsia"/>
              </w:rPr>
              <w:t>、</w:t>
            </w:r>
            <w:r w:rsidR="00651384" w:rsidRPr="00531A71">
              <w:rPr>
                <w:rFonts w:eastAsia="標楷體" w:hint="eastAsia"/>
              </w:rPr>
              <w:t>D</w:t>
            </w:r>
            <w:r w:rsidRPr="00531A71">
              <w:rPr>
                <w:rFonts w:eastAsia="標楷體" w:hint="eastAsia"/>
              </w:rPr>
              <w:t>四點</w:t>
            </w:r>
            <w:r w:rsidR="00651384" w:rsidRPr="00531A71">
              <w:rPr>
                <w:rFonts w:eastAsia="標楷體" w:hint="eastAsia"/>
              </w:rPr>
              <w:t>都在圓周上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 xml:space="preserve"> </w:t>
            </w:r>
            <w:r w:rsidR="00651384" w:rsidRPr="00531A71">
              <w:rPr>
                <w:rFonts w:eastAsia="標楷體" w:hint="eastAsia"/>
              </w:rPr>
              <w:t>四邊形</w:t>
            </w:r>
            <w:r w:rsidR="00651384" w:rsidRPr="00531A71">
              <w:rPr>
                <w:rFonts w:eastAsia="標楷體" w:hint="eastAsia"/>
              </w:rPr>
              <w:t>ABCD</w:t>
            </w:r>
            <w:r w:rsidR="00651384" w:rsidRPr="00531A71">
              <w:rPr>
                <w:rFonts w:eastAsia="標楷體" w:hint="eastAsia"/>
              </w:rPr>
              <w:t>為圓的內接四邊形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222A8EE6" w14:textId="77777777" w:rsidR="0014411D" w:rsidRPr="00531A71" w:rsidRDefault="00A70DA6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過三點可作一圓，且三角形的外心與</w:t>
            </w:r>
            <w:r w:rsidR="00311CCB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三頂點等距離</w:t>
            </w:r>
          </w:p>
          <w:p w14:paraId="55B8DF4D" w14:textId="77777777" w:rsidR="00207372" w:rsidRPr="00531A71" w:rsidRDefault="00207372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點一定</w:t>
            </w:r>
            <w:proofErr w:type="gramStart"/>
            <w:r w:rsidRPr="00531A71">
              <w:rPr>
                <w:rFonts w:eastAsia="標楷體" w:hint="eastAsia"/>
              </w:rPr>
              <w:t>在圓內</w:t>
            </w:r>
            <w:proofErr w:type="gramEnd"/>
            <w:r w:rsidRPr="00531A71">
              <w:rPr>
                <w:rFonts w:eastAsia="標楷體" w:hint="eastAsia"/>
              </w:rPr>
              <w:t>、圓外或圓周上三種情</w:t>
            </w:r>
            <w:r w:rsidR="00311CCB"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形之一</w:t>
            </w:r>
            <w:r w:rsidR="00311CCB" w:rsidRPr="00531A71">
              <w:rPr>
                <w:rFonts w:eastAsia="標楷體" w:hint="eastAsia"/>
              </w:rPr>
              <w:t>(</w:t>
            </w:r>
            <w:r w:rsidR="00311CCB" w:rsidRPr="00531A71">
              <w:rPr>
                <w:rFonts w:eastAsia="標楷體" w:hint="eastAsia"/>
              </w:rPr>
              <w:t>三一律</w:t>
            </w:r>
            <w:r w:rsidR="00311CCB" w:rsidRPr="00531A71">
              <w:rPr>
                <w:rFonts w:eastAsia="標楷體" w:hint="eastAsia"/>
              </w:rPr>
              <w:t>)</w:t>
            </w:r>
            <w:r w:rsidR="001E5106" w:rsidRPr="00531A71">
              <w:rPr>
                <w:rFonts w:eastAsia="標楷體"/>
              </w:rPr>
              <w:br/>
            </w:r>
          </w:p>
          <w:p w14:paraId="305B6D55" w14:textId="77777777" w:rsidR="001E5106" w:rsidRPr="00531A71" w:rsidRDefault="001E5106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過兩點可作一直線</w:t>
            </w:r>
          </w:p>
          <w:p w14:paraId="3E7E1FFC" w14:textId="77777777" w:rsidR="00E25640" w:rsidRPr="00531A71" w:rsidRDefault="00A542BE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1)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(3)  </w:t>
            </w:r>
            <w:r w:rsidR="00E25640" w:rsidRPr="00531A71">
              <w:rPr>
                <w:rFonts w:eastAsia="標楷體" w:hint="eastAsia"/>
              </w:rPr>
              <w:t>A</w:t>
            </w:r>
            <w:r w:rsidR="00311CCB" w:rsidRPr="00531A71">
              <w:rPr>
                <w:rFonts w:eastAsia="標楷體" w:hint="eastAsia"/>
              </w:rPr>
              <w:t>、</w:t>
            </w:r>
            <w:r w:rsidR="00E25640" w:rsidRPr="00531A71">
              <w:rPr>
                <w:rFonts w:eastAsia="標楷體" w:hint="eastAsia"/>
              </w:rPr>
              <w:t>B</w:t>
            </w:r>
            <w:r w:rsidR="00311CCB" w:rsidRPr="00531A71">
              <w:rPr>
                <w:rFonts w:eastAsia="標楷體" w:hint="eastAsia"/>
              </w:rPr>
              <w:t>、</w:t>
            </w:r>
            <w:r w:rsidR="00E25640" w:rsidRPr="00531A71">
              <w:rPr>
                <w:rFonts w:eastAsia="標楷體" w:hint="eastAsia"/>
              </w:rPr>
              <w:t>C</w:t>
            </w:r>
            <w:r w:rsidR="00311CCB" w:rsidRPr="00531A71">
              <w:rPr>
                <w:rFonts w:eastAsia="標楷體" w:hint="eastAsia"/>
              </w:rPr>
              <w:t>、</w:t>
            </w:r>
            <w:r w:rsidR="00E25640" w:rsidRPr="00531A71">
              <w:rPr>
                <w:rFonts w:eastAsia="標楷體" w:hint="eastAsia"/>
              </w:rPr>
              <w:t>D</w:t>
            </w:r>
            <w:r w:rsidR="00E25640" w:rsidRPr="00531A71">
              <w:rPr>
                <w:rFonts w:eastAsia="標楷體"/>
              </w:rPr>
              <w:t>`</w:t>
            </w:r>
            <w:r w:rsidR="00311CCB" w:rsidRPr="00531A71">
              <w:rPr>
                <w:rFonts w:eastAsia="標楷體" w:hint="eastAsia"/>
              </w:rPr>
              <w:t>四點</w:t>
            </w:r>
            <w:r w:rsidR="00E25640" w:rsidRPr="00531A71">
              <w:rPr>
                <w:rFonts w:eastAsia="標楷體" w:hint="eastAsia"/>
              </w:rPr>
              <w:t>都在圓周上</w:t>
            </w:r>
          </w:p>
          <w:p w14:paraId="079DD2AE" w14:textId="77777777" w:rsidR="00E25640" w:rsidRPr="00531A71" w:rsidRDefault="00311CCB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4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圓</w:t>
            </w:r>
            <w:r w:rsidR="00E25640" w:rsidRPr="00531A71">
              <w:rPr>
                <w:rFonts w:eastAsia="標楷體" w:hint="eastAsia"/>
              </w:rPr>
              <w:t>內接</w:t>
            </w:r>
            <w:proofErr w:type="gramEnd"/>
            <w:r w:rsidR="00E25640" w:rsidRPr="00531A71">
              <w:rPr>
                <w:rFonts w:eastAsia="標楷體" w:hint="eastAsia"/>
              </w:rPr>
              <w:t>四邊形對角</w:t>
            </w:r>
            <w:r w:rsidRPr="00531A71">
              <w:rPr>
                <w:rFonts w:eastAsia="標楷體" w:hint="eastAsia"/>
              </w:rPr>
              <w:t>互補</w:t>
            </w:r>
          </w:p>
          <w:p w14:paraId="4CA7FF4E" w14:textId="77777777" w:rsidR="001E5106" w:rsidRPr="00531A71" w:rsidRDefault="001E5106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三角形的外角大於不相鄰的內</w:t>
            </w:r>
            <w:r w:rsidR="00B37F6E" w:rsidRPr="00531A71">
              <w:rPr>
                <w:rFonts w:eastAsia="標楷體" w:hint="eastAsia"/>
              </w:rPr>
              <w:t>對</w:t>
            </w:r>
            <w:r w:rsidRPr="00531A71">
              <w:rPr>
                <w:rFonts w:eastAsia="標楷體" w:hint="eastAsia"/>
              </w:rPr>
              <w:t>角</w:t>
            </w:r>
            <w:r w:rsidR="00E25640" w:rsidRPr="00531A71">
              <w:rPr>
                <w:rFonts w:eastAsia="標楷體"/>
              </w:rPr>
              <w:br/>
            </w:r>
          </w:p>
          <w:p w14:paraId="63FA1F9C" w14:textId="77777777" w:rsidR="00E25640" w:rsidRPr="00531A71" w:rsidRDefault="00B37F6E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E25640"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同加</w:t>
            </w:r>
            <w:r w:rsidRPr="00531A71">
              <w:t>∠B</w:t>
            </w:r>
          </w:p>
          <w:p w14:paraId="0D9BA06E" w14:textId="77777777" w:rsidR="00F30E9B" w:rsidRPr="00531A71" w:rsidRDefault="00B37F6E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="00F30E9B" w:rsidRPr="00531A71">
              <w:rPr>
                <w:rFonts w:eastAsia="標楷體" w:hint="eastAsia"/>
              </w:rPr>
              <w:t>(5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="00F30E9B" w:rsidRPr="00531A71">
              <w:rPr>
                <w:rFonts w:eastAsia="標楷體" w:hint="eastAsia"/>
              </w:rPr>
              <w:t>(7)</w:t>
            </w:r>
            <w:r w:rsidRPr="00531A71">
              <w:rPr>
                <w:rFonts w:eastAsia="標楷體" w:hint="eastAsia"/>
              </w:rPr>
              <w:t>式得</w:t>
            </w:r>
          </w:p>
          <w:p w14:paraId="26665FFF" w14:textId="77777777" w:rsidR="00F30E9B" w:rsidRPr="00531A71" w:rsidRDefault="00F30E9B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己知</w:t>
            </w:r>
            <w:r w:rsidR="00B37F6E" w:rsidRPr="00531A71">
              <w:t>∠B</w:t>
            </w:r>
            <w:r w:rsidR="00B37F6E" w:rsidRPr="00531A71">
              <w:rPr>
                <w:rFonts w:hint="eastAsia"/>
              </w:rPr>
              <w:t>＋</w:t>
            </w:r>
            <w:r w:rsidR="00B37F6E" w:rsidRPr="00531A71">
              <w:t>∠</w:t>
            </w:r>
            <w:r w:rsidR="00B37F6E" w:rsidRPr="00531A71">
              <w:rPr>
                <w:rFonts w:hint="eastAsia"/>
              </w:rPr>
              <w:t>A</w:t>
            </w:r>
            <w:r w:rsidR="00B37F6E" w:rsidRPr="00531A71">
              <w:t>D</w:t>
            </w:r>
            <w:r w:rsidR="00B37F6E" w:rsidRPr="00531A71">
              <w:rPr>
                <w:rFonts w:hint="eastAsia"/>
              </w:rPr>
              <w:t xml:space="preserve">C </w:t>
            </w:r>
            <w:r w:rsidR="00B37F6E" w:rsidRPr="00531A71">
              <w:t>=180</w:t>
            </w:r>
            <w:r w:rsidR="00B37F6E" w:rsidRPr="00531A71">
              <w:rPr>
                <w:rFonts w:eastAsia="標楷體"/>
              </w:rPr>
              <w:sym w:font="Symbol" w:char="F0B0"/>
            </w:r>
          </w:p>
          <w:p w14:paraId="407D90C7" w14:textId="77777777" w:rsidR="00F30E9B" w:rsidRPr="00531A71" w:rsidRDefault="00B37F6E" w:rsidP="00C71CE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F30E9B" w:rsidRPr="00531A71">
              <w:rPr>
                <w:rFonts w:eastAsia="標楷體" w:hint="eastAsia"/>
              </w:rPr>
              <w:t>(8)</w:t>
            </w:r>
            <w:r w:rsidRPr="00531A71">
              <w:rPr>
                <w:rFonts w:eastAsia="標楷體" w:hint="eastAsia"/>
              </w:rPr>
              <w:t>式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="00F30E9B" w:rsidRPr="00531A71">
              <w:rPr>
                <w:rFonts w:eastAsia="標楷體" w:hint="eastAsia"/>
              </w:rPr>
              <w:t>(9)</w:t>
            </w:r>
            <w:r w:rsidRPr="00531A71">
              <w:rPr>
                <w:rFonts w:eastAsia="標楷體" w:hint="eastAsia"/>
              </w:rPr>
              <w:t>式</w:t>
            </w:r>
            <w:r w:rsidR="00F30E9B" w:rsidRPr="00531A71">
              <w:rPr>
                <w:rFonts w:eastAsia="標楷體" w:hint="eastAsia"/>
              </w:rPr>
              <w:t>不可能同時發生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(</w:t>
            </w:r>
            <w:r w:rsidRPr="00531A71">
              <w:rPr>
                <w:rFonts w:eastAsia="標楷體" w:hint="eastAsia"/>
              </w:rPr>
              <w:t>互相矛盾</w:t>
            </w:r>
            <w:r w:rsidRPr="00531A71">
              <w:rPr>
                <w:rFonts w:eastAsia="標楷體" w:hint="eastAsia"/>
              </w:rPr>
              <w:t>)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所以假設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/>
              </w:rPr>
              <w:t>點不在圓周上</w:t>
            </w:r>
            <w:r w:rsidRPr="00531A71">
              <w:rPr>
                <w:rFonts w:eastAsia="標楷體" w:hint="eastAsia"/>
              </w:rPr>
              <w:t>錯誤</w:t>
            </w:r>
          </w:p>
        </w:tc>
      </w:tr>
    </w:tbl>
    <w:p w14:paraId="166D859A" w14:textId="77777777" w:rsidR="0014411D" w:rsidRPr="00472F39" w:rsidRDefault="0014411D" w:rsidP="0014411D">
      <w:pPr>
        <w:ind w:firstLineChars="200" w:firstLine="480"/>
        <w:jc w:val="right"/>
        <w:rPr>
          <w:rFonts w:eastAsia="標楷體"/>
          <w:b/>
        </w:rPr>
      </w:pPr>
      <w:r w:rsidRPr="00472F39">
        <w:rPr>
          <w:rFonts w:eastAsia="標楷體"/>
          <w:b/>
        </w:rPr>
        <w:t>Q. E. D.</w:t>
      </w:r>
    </w:p>
    <w:p w14:paraId="02AB25B0" w14:textId="77777777" w:rsidR="003064AD" w:rsidRPr="00531A71" w:rsidRDefault="003064AD" w:rsidP="00030C6E">
      <w:pPr>
        <w:snapToGrid w:val="0"/>
        <w:spacing w:line="320" w:lineRule="exact"/>
        <w:rPr>
          <w:rFonts w:ascii="標楷體" w:eastAsia="標楷體" w:hAnsi="標楷體" w:hint="eastAsia"/>
        </w:rPr>
      </w:pPr>
    </w:p>
    <w:p w14:paraId="7AD18203" w14:textId="77777777" w:rsidR="00DF1EC3" w:rsidRPr="00531A71" w:rsidRDefault="00DF1EC3" w:rsidP="00030C6E">
      <w:pPr>
        <w:snapToGrid w:val="0"/>
        <w:spacing w:line="320" w:lineRule="exact"/>
        <w:rPr>
          <w:rFonts w:ascii="標楷體" w:eastAsia="標楷體" w:hAnsi="標楷體" w:hint="eastAsia"/>
        </w:rPr>
      </w:pPr>
    </w:p>
    <w:p w14:paraId="5275AC52" w14:textId="77777777" w:rsidR="00EA4BA2" w:rsidRPr="00531A71" w:rsidRDefault="00DF1EC3" w:rsidP="003064AD">
      <w:pPr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="00472F39"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</w:p>
    <w:p w14:paraId="0760A0AE" w14:textId="77777777" w:rsidR="003064AD" w:rsidRPr="00472F39" w:rsidRDefault="00472F39" w:rsidP="00472F39">
      <w:pPr>
        <w:spacing w:beforeLines="50" w:before="180"/>
        <w:ind w:firstLineChars="200" w:firstLine="480"/>
        <w:rPr>
          <w:rFonts w:eastAsia="標楷體" w:hAnsi="標楷體" w:hint="eastAsia"/>
        </w:rPr>
      </w:pPr>
      <w:r w:rsidRPr="00472F39">
        <w:rPr>
          <w:rFonts w:eastAsia="標楷體" w:hAnsi="標楷體"/>
          <w:noProof/>
        </w:rPr>
        <w:pict w14:anchorId="2E2351A1">
          <v:shape id="_x0000_s2736" type="#_x0000_t75" style="position:absolute;left:0;text-align:left;margin-left:124.9pt;margin-top:36.35pt;width:171.65pt;height:142.25pt;z-index:-170">
            <v:imagedata r:id="rId498" o:title=""/>
          </v:shape>
        </w:pict>
      </w:r>
      <w:r w:rsidR="00EA4BA2" w:rsidRPr="00472F39">
        <w:rPr>
          <w:rFonts w:eastAsia="標楷體" w:hAnsi="標楷體"/>
        </w:rPr>
        <w:t>如</w:t>
      </w:r>
      <w:r w:rsidR="00881110" w:rsidRPr="00472F39">
        <w:rPr>
          <w:rFonts w:eastAsia="標楷體" w:hAnsi="標楷體"/>
        </w:rPr>
        <w:t>圖</w:t>
      </w:r>
      <w:r w:rsidR="00881110">
        <w:rPr>
          <w:rFonts w:eastAsia="標楷體" w:hAnsi="標楷體" w:hint="eastAsia"/>
        </w:rPr>
        <w:t>7.4-7</w:t>
      </w:r>
      <w:r w:rsidR="003064AD" w:rsidRPr="00472F39">
        <w:rPr>
          <w:rFonts w:eastAsia="標楷體" w:hAnsi="標楷體"/>
        </w:rPr>
        <w:t>，</w:t>
      </w:r>
      <w:r w:rsidR="00510EDE" w:rsidRPr="00472F39">
        <w:rPr>
          <w:rFonts w:eastAsia="標楷體" w:hAnsi="標楷體" w:hint="eastAsia"/>
        </w:rPr>
        <w:t>若</w:t>
      </w:r>
      <w:r w:rsidR="00510EDE" w:rsidRPr="00472F39">
        <w:rPr>
          <w:rFonts w:eastAsia="標楷體" w:hAnsi="標楷體"/>
        </w:rPr>
        <w:t>∠</w:t>
      </w:r>
      <w:r w:rsidR="00510EDE" w:rsidRPr="00472F39">
        <w:rPr>
          <w:rFonts w:eastAsia="標楷體"/>
          <w:iCs/>
        </w:rPr>
        <w:t>B</w:t>
      </w:r>
      <w:r w:rsidR="00510EDE" w:rsidRPr="00472F39">
        <w:rPr>
          <w:rFonts w:eastAsia="標楷體" w:hAnsi="標楷體"/>
        </w:rPr>
        <w:t>＝</w:t>
      </w:r>
      <w:r w:rsidR="00510EDE" w:rsidRPr="00472F39">
        <w:rPr>
          <w:rFonts w:eastAsia="標楷體" w:hint="eastAsia"/>
        </w:rPr>
        <w:t>70</w:t>
      </w:r>
      <w:r w:rsidR="00510EDE" w:rsidRPr="00472F39">
        <w:rPr>
          <w:rFonts w:eastAsia="標楷體"/>
        </w:rPr>
        <w:t>°</w:t>
      </w:r>
      <w:r w:rsidR="00510EDE" w:rsidRPr="00472F39">
        <w:rPr>
          <w:rFonts w:eastAsia="標楷體" w:hint="eastAsia"/>
        </w:rPr>
        <w:t>、</w:t>
      </w:r>
      <w:r w:rsidR="00510EDE" w:rsidRPr="00472F39">
        <w:rPr>
          <w:rFonts w:eastAsia="標楷體" w:hAnsi="標楷體"/>
        </w:rPr>
        <w:t>∠</w:t>
      </w:r>
      <w:r w:rsidR="00510EDE" w:rsidRPr="00472F39">
        <w:rPr>
          <w:rFonts w:eastAsia="標楷體" w:hint="eastAsia"/>
          <w:iCs/>
        </w:rPr>
        <w:t>D</w:t>
      </w:r>
      <w:r w:rsidR="00510EDE" w:rsidRPr="00472F39">
        <w:rPr>
          <w:rFonts w:eastAsia="標楷體" w:hAnsi="標楷體"/>
        </w:rPr>
        <w:t>＝</w:t>
      </w:r>
      <w:r w:rsidR="00510EDE" w:rsidRPr="00472F39">
        <w:rPr>
          <w:rFonts w:eastAsia="標楷體" w:hAnsi="標楷體" w:hint="eastAsia"/>
        </w:rPr>
        <w:t>110</w:t>
      </w:r>
      <w:r w:rsidR="00510EDE" w:rsidRPr="00472F39">
        <w:rPr>
          <w:rFonts w:eastAsia="標楷體"/>
        </w:rPr>
        <w:t>°</w:t>
      </w:r>
      <w:r w:rsidR="00510EDE" w:rsidRPr="00472F39">
        <w:rPr>
          <w:rFonts w:eastAsia="標楷體" w:hint="eastAsia"/>
        </w:rPr>
        <w:t>，</w:t>
      </w:r>
      <w:r w:rsidR="003064AD" w:rsidRPr="00472F39">
        <w:rPr>
          <w:rFonts w:eastAsia="標楷體" w:hAnsi="標楷體" w:hint="eastAsia"/>
        </w:rPr>
        <w:t>是否</w:t>
      </w:r>
      <w:r w:rsidR="003064AD" w:rsidRPr="00472F39">
        <w:rPr>
          <w:rFonts w:eastAsia="標楷體" w:hAnsi="標楷體"/>
        </w:rPr>
        <w:t>可以找到一個圓通過四邊形</w:t>
      </w:r>
      <w:r w:rsidR="003064AD" w:rsidRPr="00472F39">
        <w:rPr>
          <w:rFonts w:eastAsia="標楷體"/>
        </w:rPr>
        <w:t>ABCD</w:t>
      </w:r>
      <w:r w:rsidRPr="00472F39">
        <w:rPr>
          <w:rFonts w:eastAsia="標楷體" w:hint="eastAsia"/>
        </w:rPr>
        <w:br/>
        <w:t xml:space="preserve">    </w:t>
      </w:r>
      <w:r w:rsidR="003064AD" w:rsidRPr="00472F39">
        <w:rPr>
          <w:rFonts w:eastAsia="標楷體" w:hAnsi="標楷體"/>
        </w:rPr>
        <w:t>的四個頂點？</w:t>
      </w:r>
      <w:r w:rsidR="003064AD" w:rsidRPr="00472F39">
        <w:rPr>
          <w:rFonts w:eastAsia="標楷體" w:hAnsi="標楷體" w:hint="eastAsia"/>
        </w:rPr>
        <w:t>為什麼？</w:t>
      </w:r>
      <w:r w:rsidR="003064AD" w:rsidRPr="00472F39">
        <w:rPr>
          <w:rFonts w:eastAsia="標楷體" w:hAnsi="標楷體"/>
        </w:rPr>
        <w:br/>
      </w:r>
    </w:p>
    <w:p w14:paraId="2100F35A" w14:textId="77777777" w:rsidR="003064AD" w:rsidRPr="00531A71" w:rsidRDefault="003064AD" w:rsidP="003064AD">
      <w:pPr>
        <w:tabs>
          <w:tab w:val="left" w:pos="375"/>
        </w:tabs>
        <w:spacing w:line="0" w:lineRule="atLeast"/>
        <w:rPr>
          <w:rFonts w:eastAsia="標楷體"/>
        </w:rPr>
      </w:pPr>
    </w:p>
    <w:p w14:paraId="3C8489C1" w14:textId="77777777" w:rsidR="003064AD" w:rsidRDefault="003064AD" w:rsidP="003064AD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43A58495" w14:textId="77777777" w:rsidR="000175B7" w:rsidRDefault="000175B7" w:rsidP="003064AD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3FDC2F4E" w14:textId="77777777" w:rsidR="00472F39" w:rsidRDefault="00472F39" w:rsidP="003064AD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7D0FA1BE" w14:textId="77777777" w:rsidR="00472F39" w:rsidRDefault="00472F39" w:rsidP="003064AD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5BBCF121" w14:textId="77777777" w:rsidR="00472F39" w:rsidRPr="00531A71" w:rsidRDefault="00472F39" w:rsidP="003064AD">
      <w:pPr>
        <w:tabs>
          <w:tab w:val="left" w:pos="375"/>
        </w:tabs>
        <w:spacing w:line="0" w:lineRule="atLeast"/>
        <w:rPr>
          <w:rFonts w:eastAsia="標楷體"/>
        </w:rPr>
      </w:pPr>
    </w:p>
    <w:p w14:paraId="7A7B699C" w14:textId="77777777" w:rsidR="000175B7" w:rsidRPr="00531A71" w:rsidRDefault="000175B7" w:rsidP="003064AD">
      <w:pPr>
        <w:tabs>
          <w:tab w:val="left" w:pos="375"/>
        </w:tabs>
        <w:spacing w:line="0" w:lineRule="atLeast"/>
        <w:rPr>
          <w:rFonts w:eastAsia="標楷體"/>
        </w:rPr>
      </w:pPr>
    </w:p>
    <w:p w14:paraId="6B8F71B7" w14:textId="77777777" w:rsidR="003064AD" w:rsidRPr="00531A71" w:rsidRDefault="003064AD" w:rsidP="00030C6E">
      <w:pPr>
        <w:snapToGrid w:val="0"/>
        <w:spacing w:line="320" w:lineRule="exact"/>
        <w:rPr>
          <w:rFonts w:ascii="標楷體" w:eastAsia="標楷體" w:hAnsi="標楷體" w:hint="eastAsia"/>
        </w:rPr>
      </w:pPr>
    </w:p>
    <w:p w14:paraId="790A76FB" w14:textId="77777777" w:rsidR="00881110" w:rsidRDefault="00881110" w:rsidP="00881110">
      <w:pPr>
        <w:spacing w:afterLines="50" w:after="180"/>
        <w:ind w:left="709" w:hangingChars="295" w:hanging="709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7</w:t>
      </w:r>
    </w:p>
    <w:p w14:paraId="218384FB" w14:textId="77777777" w:rsidR="00165C3A" w:rsidRPr="00531A71" w:rsidRDefault="00165C3A" w:rsidP="00472F39">
      <w:pPr>
        <w:ind w:left="709" w:hangingChars="295" w:hanging="709"/>
        <w:jc w:val="both"/>
        <w:rPr>
          <w:rFonts w:eastAsia="標楷體" w:hint="eastAsia"/>
        </w:rPr>
      </w:pPr>
      <w:r w:rsidRPr="00472F39">
        <w:rPr>
          <w:rFonts w:eastAsia="標楷體" w:hint="eastAsia"/>
          <w:b/>
        </w:rPr>
        <w:t>想法：</w:t>
      </w:r>
      <w:r w:rsidRPr="00531A71">
        <w:rPr>
          <w:rFonts w:eastAsia="標楷體" w:hint="eastAsia"/>
        </w:rPr>
        <w:t>若四邊形的對角互為補角，則此四邊形必</w:t>
      </w:r>
      <w:proofErr w:type="gramStart"/>
      <w:r w:rsidRPr="00531A71">
        <w:rPr>
          <w:rFonts w:eastAsia="標楷體" w:hint="eastAsia"/>
        </w:rPr>
        <w:t>為</w:t>
      </w:r>
      <w:r w:rsidR="00C87DFD" w:rsidRPr="00531A71">
        <w:rPr>
          <w:rFonts w:eastAsia="標楷體" w:hint="eastAsia"/>
        </w:rPr>
        <w:t>圓</w:t>
      </w:r>
      <w:r w:rsidRPr="00531A71">
        <w:rPr>
          <w:rFonts w:eastAsia="標楷體" w:hint="eastAsia"/>
        </w:rPr>
        <w:t>內接</w:t>
      </w:r>
      <w:proofErr w:type="gramEnd"/>
      <w:r w:rsidRPr="00531A71">
        <w:rPr>
          <w:rFonts w:eastAsia="標楷體" w:hint="eastAsia"/>
        </w:rPr>
        <w:t>四邊形</w:t>
      </w:r>
    </w:p>
    <w:p w14:paraId="4D914628" w14:textId="77777777" w:rsidR="00165C3A" w:rsidRPr="00472F39" w:rsidRDefault="00165C3A" w:rsidP="00881110">
      <w:pPr>
        <w:ind w:left="1261" w:hangingChars="525" w:hanging="1261"/>
        <w:jc w:val="both"/>
        <w:rPr>
          <w:rFonts w:eastAsia="標楷體"/>
          <w:b/>
        </w:rPr>
      </w:pPr>
      <w:r w:rsidRPr="00472F39">
        <w:rPr>
          <w:rFonts w:eastAsia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165C3A" w:rsidRPr="00531A71" w14:paraId="1CE8DEF5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3D567B" w14:textId="77777777" w:rsidR="00165C3A" w:rsidRPr="00531A71" w:rsidRDefault="00165C3A" w:rsidP="0088111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212B8061" w14:textId="77777777" w:rsidR="00165C3A" w:rsidRPr="00531A71" w:rsidRDefault="00165C3A" w:rsidP="0088111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65C3A" w:rsidRPr="00531A71" w14:paraId="634C274B" w14:textId="77777777">
        <w:tc>
          <w:tcPr>
            <w:tcW w:w="4644" w:type="dxa"/>
            <w:tcBorders>
              <w:top w:val="single" w:sz="4" w:space="0" w:color="auto"/>
            </w:tcBorders>
          </w:tcPr>
          <w:p w14:paraId="2CBE2F0D" w14:textId="77777777" w:rsidR="00165C3A" w:rsidRPr="00531A71" w:rsidRDefault="00165C3A" w:rsidP="00A3788E">
            <w:pPr>
              <w:numPr>
                <w:ilvl w:val="0"/>
                <w:numId w:val="1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ascii="標楷體" w:eastAsia="標楷體" w:hAnsi="標楷體"/>
              </w:rPr>
              <w:t>∠</w:t>
            </w:r>
            <w:r w:rsidRPr="00531A71">
              <w:rPr>
                <w:rFonts w:eastAsia="標楷體" w:hAnsi="標楷體" w:hint="eastAsia"/>
              </w:rPr>
              <w:t>B</w:t>
            </w:r>
            <w:r w:rsidRPr="00531A71">
              <w:rPr>
                <w:rFonts w:eastAsia="標楷體" w:hAnsi="標楷體"/>
              </w:rPr>
              <w:t>＋∠</w:t>
            </w:r>
            <w:r w:rsidRPr="00531A71">
              <w:rPr>
                <w:rFonts w:eastAsia="標楷體" w:hAnsi="標楷體" w:hint="eastAsia"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171FDB98" w14:textId="77777777" w:rsidR="00510EDE" w:rsidRPr="00531A71" w:rsidRDefault="00510EDE" w:rsidP="00A3788E">
            <w:pPr>
              <w:numPr>
                <w:ilvl w:val="0"/>
                <w:numId w:val="1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int="eastAsia"/>
                <w:iCs/>
              </w:rPr>
              <w:t>與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  <w:iCs/>
              </w:rPr>
              <w:t>D</w:t>
            </w:r>
            <w:r w:rsidRPr="00531A71">
              <w:rPr>
                <w:rFonts w:eastAsia="標楷體" w:hint="eastAsia"/>
                <w:iCs/>
              </w:rPr>
              <w:t>互補</w:t>
            </w:r>
          </w:p>
          <w:p w14:paraId="3C380FD7" w14:textId="77777777" w:rsidR="00510EDE" w:rsidRPr="00531A71" w:rsidRDefault="00510EDE" w:rsidP="00A3788E">
            <w:pPr>
              <w:numPr>
                <w:ilvl w:val="0"/>
                <w:numId w:val="13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/>
              </w:rPr>
              <w:t>四邊形</w:t>
            </w:r>
            <w:r w:rsidRPr="00531A71">
              <w:rPr>
                <w:rFonts w:eastAsia="標楷體"/>
              </w:rPr>
              <w:t>ABCD</w:t>
            </w:r>
            <w:proofErr w:type="gramStart"/>
            <w:r w:rsidRPr="00531A71">
              <w:rPr>
                <w:rFonts w:eastAsia="標楷體" w:hint="eastAsia"/>
              </w:rPr>
              <w:t>為圓內接</w:t>
            </w:r>
            <w:proofErr w:type="gramEnd"/>
            <w:r w:rsidRPr="00531A71">
              <w:rPr>
                <w:rFonts w:eastAsia="標楷體" w:hint="eastAsia"/>
              </w:rPr>
              <w:t>四邊形</w:t>
            </w:r>
            <w:r w:rsidRPr="00531A71">
              <w:rPr>
                <w:rFonts w:eastAsia="標楷體"/>
              </w:rPr>
              <w:br/>
            </w:r>
          </w:p>
          <w:p w14:paraId="4DC478BB" w14:textId="77777777" w:rsidR="00510EDE" w:rsidRPr="00531A71" w:rsidRDefault="00EA68CF" w:rsidP="00881110">
            <w:pPr>
              <w:numPr>
                <w:ilvl w:val="0"/>
                <w:numId w:val="133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  <w:noProof/>
              </w:rPr>
              <w:pict w14:anchorId="1BFF630F">
                <v:shape id="_x0000_s2740" type="#_x0000_t75" style="position:absolute;left:0;text-align:left;margin-left:60pt;margin-top:69.05pt;width:116.7pt;height:110.65pt;z-index:48">
                  <v:imagedata r:id="rId499" o:title=""/>
                </v:shape>
              </w:pict>
            </w:r>
            <w:r w:rsidR="00510EDE" w:rsidRPr="00531A71">
              <w:rPr>
                <w:rFonts w:eastAsia="標楷體" w:hAnsi="標楷體" w:hint="eastAsia"/>
              </w:rPr>
              <w:t>尺</w:t>
            </w:r>
            <w:proofErr w:type="gramStart"/>
            <w:r w:rsidR="00510EDE" w:rsidRPr="00531A71">
              <w:rPr>
                <w:rFonts w:eastAsia="標楷體" w:hAnsi="標楷體" w:hint="eastAsia"/>
              </w:rPr>
              <w:t>規</w:t>
            </w:r>
            <w:proofErr w:type="gramEnd"/>
            <w:r w:rsidR="00510EDE" w:rsidRPr="00531A71">
              <w:rPr>
                <w:rFonts w:eastAsia="標楷體" w:hAnsi="標楷體" w:hint="eastAsia"/>
              </w:rPr>
              <w:t>作圖，以</w:t>
            </w:r>
            <w:r w:rsidR="00510EDE" w:rsidRPr="00531A71">
              <w:rPr>
                <w:rFonts w:eastAsia="標楷體"/>
                <w:position w:val="-2"/>
              </w:rPr>
              <w:pict w14:anchorId="5E020179">
                <v:shape id="_x0000_i231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510EDE" w:rsidRPr="00531A71">
              <w:rPr>
                <w:rFonts w:eastAsia="標楷體" w:hint="eastAsia"/>
                <w:position w:val="-2"/>
              </w:rPr>
              <w:t>、</w:t>
            </w:r>
            <w:r w:rsidR="00510EDE" w:rsidRPr="00531A71">
              <w:rPr>
                <w:rFonts w:eastAsia="標楷體"/>
                <w:position w:val="-2"/>
              </w:rPr>
              <w:pict w14:anchorId="0DFF5A00">
                <v:shape id="_x0000_i231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510EDE" w:rsidRPr="00531A71">
              <w:rPr>
                <w:rFonts w:eastAsia="標楷體" w:hAnsi="標楷體" w:hint="eastAsia"/>
              </w:rPr>
              <w:t>中垂線的交點</w:t>
            </w:r>
            <w:r w:rsidR="00510EDE" w:rsidRPr="00531A71">
              <w:rPr>
                <w:rFonts w:eastAsia="標楷體" w:hAnsi="標楷體" w:hint="eastAsia"/>
              </w:rPr>
              <w:t>O</w:t>
            </w:r>
            <w:r w:rsidR="00510EDE" w:rsidRPr="00531A71">
              <w:rPr>
                <w:rFonts w:eastAsia="標楷體" w:hAnsi="標楷體"/>
              </w:rPr>
              <w:br/>
            </w:r>
            <w:r w:rsidR="00510EDE" w:rsidRPr="00531A71">
              <w:rPr>
                <w:rFonts w:eastAsia="標楷體" w:hAnsi="標楷體" w:hint="eastAsia"/>
              </w:rPr>
              <w:t>為圓心，</w:t>
            </w:r>
            <w:r w:rsidR="00510EDE" w:rsidRPr="00531A71">
              <w:rPr>
                <w:rFonts w:eastAsia="標楷體"/>
                <w:position w:val="-2"/>
              </w:rPr>
              <w:pict w14:anchorId="182C59B7">
                <v:shape id="_x0000_i2320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="00510EDE" w:rsidRPr="00531A71">
              <w:rPr>
                <w:rFonts w:eastAsia="標楷體" w:hint="eastAsia"/>
              </w:rPr>
              <w:t>為半徑畫圓</w:t>
            </w:r>
            <w:r w:rsidR="00510EDE" w:rsidRPr="00531A71">
              <w:rPr>
                <w:rFonts w:eastAsia="標楷體" w:hint="eastAsia"/>
                <w:position w:val="-2"/>
              </w:rPr>
              <w:t>，</w:t>
            </w:r>
            <w:r w:rsidR="00510EDE" w:rsidRPr="00531A71">
              <w:rPr>
                <w:rFonts w:eastAsia="標楷體" w:hint="eastAsia"/>
              </w:rPr>
              <w:t>圓</w:t>
            </w:r>
            <w:r w:rsidR="00510EDE" w:rsidRPr="00531A71">
              <w:rPr>
                <w:rFonts w:eastAsia="標楷體" w:hint="eastAsia"/>
              </w:rPr>
              <w:t>O</w:t>
            </w:r>
            <w:r w:rsidR="00510EDE" w:rsidRPr="00531A71">
              <w:rPr>
                <w:rFonts w:eastAsia="標楷體" w:hAnsi="標楷體" w:hint="eastAsia"/>
              </w:rPr>
              <w:t>即為</w:t>
            </w:r>
            <w:r w:rsidR="005B609A" w:rsidRPr="00531A71">
              <w:rPr>
                <w:rFonts w:eastAsia="標楷體" w:hAnsi="標楷體"/>
              </w:rPr>
              <w:t>四</w:t>
            </w:r>
            <w:r w:rsidR="005B609A" w:rsidRPr="00531A71">
              <w:rPr>
                <w:rFonts w:eastAsia="標楷體" w:hAnsi="標楷體" w:hint="eastAsia"/>
              </w:rPr>
              <w:br/>
            </w:r>
            <w:r w:rsidR="005B609A" w:rsidRPr="00531A71">
              <w:rPr>
                <w:rFonts w:eastAsia="標楷體" w:hAnsi="標楷體"/>
              </w:rPr>
              <w:t>邊形</w:t>
            </w:r>
            <w:r w:rsidR="005B609A" w:rsidRPr="00531A71">
              <w:rPr>
                <w:rFonts w:eastAsia="標楷體"/>
              </w:rPr>
              <w:t>ABCD</w:t>
            </w:r>
            <w:r w:rsidR="005B609A" w:rsidRPr="00531A71">
              <w:rPr>
                <w:rFonts w:eastAsia="標楷體" w:hint="eastAsia"/>
              </w:rPr>
              <w:t>的</w:t>
            </w:r>
            <w:r w:rsidR="00510EDE" w:rsidRPr="00531A71">
              <w:rPr>
                <w:rFonts w:eastAsia="標楷體" w:hAnsi="標楷體" w:hint="eastAsia"/>
              </w:rPr>
              <w:t>外接圓</w:t>
            </w:r>
            <w:r w:rsidRPr="00531A71">
              <w:rPr>
                <w:rFonts w:eastAsia="標楷體" w:hAnsi="標楷體" w:hint="eastAsia"/>
              </w:rPr>
              <w:t>，如圖</w:t>
            </w:r>
            <w:r w:rsidR="00881110">
              <w:rPr>
                <w:rFonts w:eastAsia="標楷體" w:hAnsi="標楷體" w:hint="eastAsia"/>
              </w:rPr>
              <w:t>7.4-7(a)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int="eastAsia"/>
              </w:rPr>
              <w:br/>
            </w:r>
            <w:r w:rsidR="00881110">
              <w:rPr>
                <w:rFonts w:eastAsia="標楷體" w:hint="eastAsia"/>
              </w:rPr>
              <w:br/>
            </w:r>
            <w:r w:rsidR="00881110">
              <w:rPr>
                <w:rFonts w:eastAsia="標楷體" w:hint="eastAsia"/>
                <w:b/>
              </w:rPr>
              <w:t xml:space="preserve">             </w:t>
            </w:r>
            <w:r w:rsidR="00881110" w:rsidRPr="00531A71">
              <w:rPr>
                <w:rFonts w:eastAsia="標楷體" w:hint="eastAsia"/>
                <w:b/>
              </w:rPr>
              <w:t>圖</w:t>
            </w:r>
            <w:r w:rsidR="00881110" w:rsidRPr="00531A71">
              <w:rPr>
                <w:rFonts w:eastAsia="標楷體" w:hint="eastAsia"/>
                <w:b/>
              </w:rPr>
              <w:t>7.4-</w:t>
            </w:r>
            <w:r w:rsidR="00881110">
              <w:rPr>
                <w:rFonts w:eastAsia="標楷體" w:hint="eastAsia"/>
                <w:b/>
              </w:rPr>
              <w:t>7(a)</w: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05587EAC" w14:textId="77777777" w:rsidR="00165C3A" w:rsidRPr="00531A71" w:rsidRDefault="00510EDE" w:rsidP="00165C3A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/>
                <w:iCs/>
              </w:rPr>
              <w:t>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int="eastAsia"/>
              </w:rPr>
              <w:t>70</w:t>
            </w:r>
            <w:r w:rsidRPr="00531A71">
              <w:rPr>
                <w:rFonts w:eastAsia="標楷體"/>
              </w:rPr>
              <w:t>°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Ansi="標楷體"/>
              </w:rPr>
              <w:t>∠</w:t>
            </w:r>
            <w:r w:rsidRPr="00531A71">
              <w:rPr>
                <w:rFonts w:eastAsia="標楷體" w:hint="eastAsia"/>
                <w:iCs/>
              </w:rPr>
              <w:t>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10</w:t>
            </w:r>
            <w:r w:rsidRPr="00531A71">
              <w:rPr>
                <w:rFonts w:eastAsia="標楷體"/>
              </w:rPr>
              <w:t>°</w:t>
            </w:r>
          </w:p>
          <w:p w14:paraId="2F002CB4" w14:textId="77777777" w:rsidR="00510EDE" w:rsidRPr="00531A71" w:rsidRDefault="00510EDE" w:rsidP="00165C3A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補角定義</w:t>
            </w:r>
          </w:p>
          <w:p w14:paraId="34BFD347" w14:textId="77777777" w:rsidR="00510EDE" w:rsidRPr="00531A71" w:rsidRDefault="00510EDE" w:rsidP="00510ED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="00472F39">
              <w:rPr>
                <w:rFonts w:eastAsia="標楷體" w:hint="eastAsia"/>
              </w:rPr>
              <w:t>(2</w:t>
            </w:r>
            <w:r w:rsidRPr="00531A71">
              <w:rPr>
                <w:rFonts w:eastAsia="標楷體" w:hint="eastAsia"/>
              </w:rPr>
              <w:t xml:space="preserve">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四邊形的對角互為補角，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則此四邊形必</w:t>
            </w:r>
            <w:proofErr w:type="gramStart"/>
            <w:r w:rsidRPr="00531A71">
              <w:rPr>
                <w:rFonts w:eastAsia="標楷體" w:hint="eastAsia"/>
              </w:rPr>
              <w:t>為</w:t>
            </w:r>
            <w:r w:rsidR="00A542BE">
              <w:rPr>
                <w:rFonts w:eastAsia="標楷體" w:hint="eastAsia"/>
              </w:rPr>
              <w:t>圓</w:t>
            </w:r>
            <w:r w:rsidRPr="00531A71">
              <w:rPr>
                <w:rFonts w:eastAsia="標楷體" w:hint="eastAsia"/>
              </w:rPr>
              <w:t>內接</w:t>
            </w:r>
            <w:proofErr w:type="gramEnd"/>
            <w:r w:rsidRPr="00531A71">
              <w:rPr>
                <w:rFonts w:eastAsia="標楷體" w:hint="eastAsia"/>
              </w:rPr>
              <w:t>四邊形</w:t>
            </w:r>
          </w:p>
          <w:p w14:paraId="3E19151F" w14:textId="77777777" w:rsidR="005B609A" w:rsidRPr="00531A71" w:rsidRDefault="005B609A" w:rsidP="00510EDE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利用中垂線上任一點到線段兩端等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距離</w:t>
            </w:r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同圓半徑</w:t>
            </w:r>
            <w:proofErr w:type="gramEnd"/>
            <w:r w:rsidRPr="00531A71">
              <w:rPr>
                <w:rFonts w:eastAsia="標楷體" w:hint="eastAsia"/>
              </w:rPr>
              <w:t>相等的性質，可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得知</w:t>
            </w:r>
            <w:r w:rsidRPr="00531A71">
              <w:rPr>
                <w:rFonts w:eastAsia="標楷體" w:hAnsi="標楷體" w:hint="eastAsia"/>
              </w:rPr>
              <w:t>O</w:t>
            </w:r>
            <w:r w:rsidRPr="00531A71">
              <w:rPr>
                <w:rFonts w:eastAsia="標楷體" w:hAnsi="標楷體" w:hint="eastAsia"/>
              </w:rPr>
              <w:t>點為圓心</w:t>
            </w:r>
            <w:r w:rsidR="00EA68CF" w:rsidRPr="00531A71">
              <w:rPr>
                <w:rFonts w:eastAsia="標楷體" w:hAnsi="標楷體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  <w:r w:rsidR="00881110">
              <w:rPr>
                <w:rFonts w:eastAsia="標楷體" w:hAnsi="標楷體"/>
              </w:rPr>
              <w:br/>
            </w:r>
            <w:r w:rsidR="00EA68CF" w:rsidRPr="00531A71">
              <w:rPr>
                <w:rFonts w:eastAsia="標楷體" w:hAnsi="標楷體" w:hint="eastAsia"/>
              </w:rPr>
              <w:br/>
            </w:r>
          </w:p>
        </w:tc>
      </w:tr>
    </w:tbl>
    <w:p w14:paraId="7B8C4AB3" w14:textId="77777777" w:rsidR="00940BD1" w:rsidRPr="00531A71" w:rsidRDefault="00940BD1" w:rsidP="00940BD1">
      <w:pPr>
        <w:jc w:val="both"/>
        <w:outlineLvl w:val="1"/>
        <w:rPr>
          <w:rFonts w:eastAsia="標楷體" w:hint="eastAsia"/>
          <w:b/>
        </w:rPr>
      </w:pPr>
      <w:bookmarkStart w:id="118" w:name="_Toc332620175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4-</w:t>
      </w:r>
      <w:proofErr w:type="gramStart"/>
      <w:r w:rsidRPr="00531A71">
        <w:rPr>
          <w:rFonts w:eastAsia="標楷體" w:hint="eastAsia"/>
          <w:b/>
        </w:rPr>
        <w:t>3</w:t>
      </w:r>
      <w:r w:rsidRPr="00531A71">
        <w:rPr>
          <w:rFonts w:eastAsia="標楷體" w:hint="eastAsia"/>
          <w:b/>
        </w:rPr>
        <w:t>圓外切四邊形</w:t>
      </w:r>
      <w:proofErr w:type="gramEnd"/>
      <w:r w:rsidRPr="00531A71">
        <w:rPr>
          <w:rFonts w:eastAsia="標楷體" w:hint="eastAsia"/>
          <w:b/>
        </w:rPr>
        <w:t>之邊長定理</w:t>
      </w:r>
      <w:bookmarkEnd w:id="118"/>
    </w:p>
    <w:p w14:paraId="501AA8CA" w14:textId="77777777" w:rsidR="00940BD1" w:rsidRDefault="00940BD1" w:rsidP="00472F39">
      <w:pPr>
        <w:spacing w:beforeLines="50" w:before="180"/>
        <w:ind w:leftChars="225" w:left="540"/>
        <w:rPr>
          <w:rFonts w:eastAsia="標楷體" w:hint="eastAsia"/>
        </w:rPr>
      </w:pPr>
      <w:proofErr w:type="gramStart"/>
      <w:r w:rsidRPr="00472F39">
        <w:rPr>
          <w:rFonts w:eastAsia="標楷體" w:hint="eastAsia"/>
        </w:rPr>
        <w:t>圓外切四邊形</w:t>
      </w:r>
      <w:proofErr w:type="gramEnd"/>
      <w:r w:rsidRPr="00472F39">
        <w:rPr>
          <w:rFonts w:eastAsia="標楷體" w:hint="eastAsia"/>
        </w:rPr>
        <w:t>的相對一組對邊和等於另一組對邊和。</w:t>
      </w:r>
    </w:p>
    <w:p w14:paraId="29CA3FA6" w14:textId="77777777" w:rsidR="00472F39" w:rsidRPr="00472F39" w:rsidRDefault="00472F39" w:rsidP="00472F39">
      <w:pPr>
        <w:spacing w:beforeLines="50" w:before="180"/>
        <w:ind w:leftChars="225" w:left="540"/>
        <w:rPr>
          <w:rFonts w:eastAsia="標楷體" w:hint="eastAsia"/>
        </w:rPr>
      </w:pPr>
    </w:p>
    <w:p w14:paraId="4EF89D38" w14:textId="77777777" w:rsidR="00940BD1" w:rsidRPr="00531A71" w:rsidRDefault="00472F39" w:rsidP="001C7E15">
      <w:pPr>
        <w:jc w:val="center"/>
        <w:outlineLvl w:val="1"/>
        <w:rPr>
          <w:rFonts w:eastAsia="標楷體" w:hint="eastAsia"/>
          <w:b/>
        </w:rPr>
      </w:pPr>
      <w:r w:rsidRPr="00531A71">
        <w:rPr>
          <w:rFonts w:eastAsia="標楷體"/>
          <w:b/>
        </w:rPr>
        <w:pict w14:anchorId="787A7F4B">
          <v:shape id="_x0000_i2321" type="#_x0000_t75" style="width:159.75pt;height:150.75pt">
            <v:imagedata r:id="rId500" o:title=""/>
          </v:shape>
        </w:pict>
      </w:r>
    </w:p>
    <w:p w14:paraId="32B445FC" w14:textId="77777777" w:rsidR="001C7E15" w:rsidRPr="00472F39" w:rsidRDefault="001C7E15" w:rsidP="001C7E15">
      <w:pPr>
        <w:jc w:val="center"/>
        <w:outlineLvl w:val="1"/>
        <w:rPr>
          <w:rFonts w:eastAsia="標楷體" w:hint="eastAsia"/>
          <w:b/>
        </w:rPr>
      </w:pPr>
      <w:bookmarkStart w:id="119" w:name="_Toc317782280"/>
      <w:bookmarkStart w:id="120" w:name="_Toc318794892"/>
      <w:bookmarkStart w:id="121" w:name="_Toc321380061"/>
      <w:bookmarkStart w:id="122" w:name="_Toc332620176"/>
      <w:r w:rsidRPr="00472F39">
        <w:rPr>
          <w:rFonts w:eastAsia="標楷體" w:hint="eastAsia"/>
          <w:b/>
        </w:rPr>
        <w:t>圖</w:t>
      </w:r>
      <w:r w:rsidRPr="00472F39">
        <w:rPr>
          <w:rFonts w:eastAsia="標楷體" w:hint="eastAsia"/>
          <w:b/>
        </w:rPr>
        <w:t>7.4-</w:t>
      </w:r>
      <w:bookmarkEnd w:id="119"/>
      <w:bookmarkEnd w:id="120"/>
      <w:bookmarkEnd w:id="121"/>
      <w:bookmarkEnd w:id="122"/>
      <w:r w:rsidR="00881110">
        <w:rPr>
          <w:rFonts w:eastAsia="標楷體" w:hint="eastAsia"/>
          <w:b/>
        </w:rPr>
        <w:t>8</w:t>
      </w:r>
    </w:p>
    <w:p w14:paraId="48EDA9D1" w14:textId="77777777" w:rsidR="001C7E15" w:rsidRPr="00531A71" w:rsidRDefault="001C7E15" w:rsidP="00472F39">
      <w:pPr>
        <w:spacing w:beforeLines="50" w:before="180"/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531A71">
        <w:rPr>
          <w:rFonts w:eastAsia="標楷體" w:hint="eastAsia"/>
        </w:rPr>
        <w:t>如圖</w:t>
      </w:r>
      <w:r w:rsidRPr="00531A71">
        <w:rPr>
          <w:rFonts w:eastAsia="標楷體" w:hint="eastAsia"/>
        </w:rPr>
        <w:t>7.4-</w:t>
      </w:r>
      <w:r w:rsidR="00881110">
        <w:rPr>
          <w:rFonts w:eastAsia="標楷體" w:hint="eastAsia"/>
        </w:rPr>
        <w:t>8</w:t>
      </w:r>
      <w:r w:rsidRPr="00531A71">
        <w:rPr>
          <w:rFonts w:eastAsia="標楷體" w:hint="eastAsia"/>
        </w:rPr>
        <w:t>，若四邊形</w:t>
      </w:r>
      <w:r w:rsidRPr="00531A71">
        <w:rPr>
          <w:rFonts w:eastAsia="標楷體" w:hint="eastAsia"/>
        </w:rPr>
        <w:t>ABCD</w:t>
      </w:r>
      <w:r w:rsidRPr="00531A71">
        <w:rPr>
          <w:rFonts w:eastAsia="標楷體" w:hint="eastAsia"/>
        </w:rPr>
        <w:t>為圓</w:t>
      </w:r>
      <w:r w:rsidRPr="00531A71">
        <w:rPr>
          <w:rFonts w:eastAsia="標楷體" w:hint="eastAsia"/>
        </w:rPr>
        <w:t>O</w:t>
      </w:r>
      <w:proofErr w:type="gramStart"/>
      <w:r w:rsidRPr="00531A71">
        <w:rPr>
          <w:rFonts w:eastAsia="標楷體" w:hint="eastAsia"/>
        </w:rPr>
        <w:t>的外切四邊形</w:t>
      </w:r>
      <w:proofErr w:type="gramEnd"/>
      <w:r w:rsidR="008A0D99" w:rsidRPr="00531A71">
        <w:rPr>
          <w:rFonts w:eastAsia="標楷體" w:hint="eastAsia"/>
        </w:rPr>
        <w:t>，</w:t>
      </w:r>
      <w:proofErr w:type="gramStart"/>
      <w:r w:rsidR="008A0D99" w:rsidRPr="00531A71">
        <w:rPr>
          <w:rFonts w:eastAsia="標楷體" w:hint="eastAsia"/>
        </w:rPr>
        <w:t>各邊的</w:t>
      </w:r>
      <w:proofErr w:type="gramEnd"/>
      <w:r w:rsidR="008A0D99" w:rsidRPr="00531A71">
        <w:rPr>
          <w:rFonts w:eastAsia="標楷體" w:hint="eastAsia"/>
        </w:rPr>
        <w:t>切點</w:t>
      </w:r>
      <w:r w:rsidR="00D84391" w:rsidRPr="00531A71">
        <w:rPr>
          <w:rFonts w:eastAsia="標楷體" w:hint="eastAsia"/>
        </w:rPr>
        <w:t>分</w:t>
      </w:r>
      <w:r w:rsidR="008A0D99" w:rsidRPr="00531A71">
        <w:rPr>
          <w:rFonts w:eastAsia="標楷體" w:hint="eastAsia"/>
        </w:rPr>
        <w:t>別為</w:t>
      </w:r>
      <w:r w:rsidR="008A0D99" w:rsidRPr="00531A71">
        <w:rPr>
          <w:rFonts w:eastAsia="標楷體" w:hint="eastAsia"/>
        </w:rPr>
        <w:t>E</w:t>
      </w:r>
      <w:r w:rsidR="008A0D99" w:rsidRPr="00531A71">
        <w:rPr>
          <w:rFonts w:eastAsia="標楷體" w:hint="eastAsia"/>
        </w:rPr>
        <w:t>、</w:t>
      </w:r>
      <w:r w:rsidR="008A0D99" w:rsidRPr="00531A71">
        <w:rPr>
          <w:rFonts w:eastAsia="標楷體" w:hint="eastAsia"/>
        </w:rPr>
        <w:t>F</w:t>
      </w:r>
      <w:r w:rsidR="008A0D99" w:rsidRPr="00531A71">
        <w:rPr>
          <w:rFonts w:eastAsia="標楷體" w:hint="eastAsia"/>
        </w:rPr>
        <w:t>、</w:t>
      </w:r>
      <w:r w:rsidR="008A0D99" w:rsidRPr="00531A71">
        <w:rPr>
          <w:rFonts w:eastAsia="標楷體" w:hint="eastAsia"/>
        </w:rPr>
        <w:t>G</w:t>
      </w:r>
      <w:r w:rsidR="008A0D99" w:rsidRPr="00531A71">
        <w:rPr>
          <w:rFonts w:eastAsia="標楷體" w:hint="eastAsia"/>
        </w:rPr>
        <w:t>、</w:t>
      </w:r>
      <w:r w:rsidR="008A0D99" w:rsidRPr="00531A71">
        <w:rPr>
          <w:rFonts w:eastAsia="標楷體" w:hint="eastAsia"/>
        </w:rPr>
        <w:t>H</w:t>
      </w:r>
    </w:p>
    <w:p w14:paraId="60988586" w14:textId="77777777" w:rsidR="001C7E15" w:rsidRPr="00531A71" w:rsidRDefault="001C7E15" w:rsidP="001C7E15">
      <w:pPr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求證：</w:t>
      </w:r>
      <w:r w:rsidRPr="00531A71">
        <w:rPr>
          <w:rFonts w:eastAsia="標楷體" w:hint="eastAsia"/>
          <w:b/>
        </w:rPr>
        <w:pict w14:anchorId="0E725AD5">
          <v:shape id="_x0000_i2322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D84391" w:rsidRPr="00531A71">
        <w:rPr>
          <w:rFonts w:eastAsia="標楷體" w:hint="eastAsia"/>
          <w:b/>
        </w:rPr>
        <w:t>＋</w:t>
      </w:r>
      <w:r w:rsidRPr="00531A71">
        <w:rPr>
          <w:rFonts w:eastAsia="標楷體" w:hint="eastAsia"/>
          <w:b/>
        </w:rPr>
        <w:pict w14:anchorId="54135726">
          <v:shape id="_x0000_i2323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D84391" w:rsidRPr="00531A71">
        <w:rPr>
          <w:rFonts w:eastAsia="標楷體" w:hint="eastAsia"/>
          <w:b/>
        </w:rPr>
        <w:t>＝</w:t>
      </w:r>
      <w:r w:rsidRPr="00531A71">
        <w:rPr>
          <w:rFonts w:eastAsia="標楷體" w:hint="eastAsia"/>
          <w:b/>
        </w:rPr>
        <w:pict w14:anchorId="0503285F">
          <v:shape id="_x0000_i2324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D84391" w:rsidRPr="00531A71">
        <w:rPr>
          <w:rFonts w:eastAsia="標楷體" w:hint="eastAsia"/>
          <w:b/>
        </w:rPr>
        <w:t>＋</w:t>
      </w:r>
      <w:r w:rsidRPr="00531A71">
        <w:rPr>
          <w:rFonts w:eastAsia="標楷體" w:hint="eastAsia"/>
          <w:b/>
        </w:rPr>
        <w:pict w14:anchorId="653076A3">
          <v:shape id="_x0000_i232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</w:p>
    <w:p w14:paraId="56475446" w14:textId="77777777" w:rsidR="001C7E15" w:rsidRPr="00472F39" w:rsidRDefault="00D00C06" w:rsidP="00472F39">
      <w:pPr>
        <w:spacing w:beforeLines="50" w:before="180"/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1C7E15" w:rsidRPr="00531A71">
        <w:rPr>
          <w:rFonts w:eastAsia="標楷體" w:hint="eastAsia"/>
          <w:b/>
        </w:rPr>
        <w:t>法：</w:t>
      </w:r>
      <w:r w:rsidR="00D84391" w:rsidRPr="00472F39">
        <w:rPr>
          <w:rFonts w:eastAsia="標楷體" w:hint="eastAsia"/>
        </w:rPr>
        <w:t>利用圓外一點與圓的兩切</w:t>
      </w:r>
      <w:r w:rsidR="00212DD5" w:rsidRPr="00472F39">
        <w:rPr>
          <w:rFonts w:eastAsia="標楷體" w:hint="eastAsia"/>
        </w:rPr>
        <w:t>點連線</w:t>
      </w:r>
      <w:r w:rsidR="00A256AE" w:rsidRPr="00472F39">
        <w:rPr>
          <w:rFonts w:eastAsia="標楷體" w:hint="eastAsia"/>
        </w:rPr>
        <w:t>段</w:t>
      </w:r>
      <w:r w:rsidR="00D84391" w:rsidRPr="00472F39">
        <w:rPr>
          <w:rFonts w:eastAsia="標楷體" w:hint="eastAsia"/>
        </w:rPr>
        <w:t>等長性質來證明</w:t>
      </w:r>
    </w:p>
    <w:p w14:paraId="0978DF2B" w14:textId="77777777" w:rsidR="001C7E15" w:rsidRPr="00531A71" w:rsidRDefault="001C7E15" w:rsidP="001C7E15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1C7E15" w:rsidRPr="00472F39" w14:paraId="1236B692" w14:textId="77777777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D163103" w14:textId="77777777" w:rsidR="001C7E15" w:rsidRPr="00472F39" w:rsidRDefault="001C7E15" w:rsidP="00986F87">
            <w:pPr>
              <w:jc w:val="center"/>
              <w:rPr>
                <w:rFonts w:eastAsia="標楷體"/>
              </w:rPr>
            </w:pPr>
            <w:r w:rsidRPr="00472F39">
              <w:rPr>
                <w:rFonts w:eastAsia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5763295D" w14:textId="77777777" w:rsidR="001C7E15" w:rsidRPr="00472F39" w:rsidRDefault="001C7E15" w:rsidP="00986F87">
            <w:pPr>
              <w:jc w:val="center"/>
              <w:rPr>
                <w:rFonts w:eastAsia="標楷體"/>
              </w:rPr>
            </w:pPr>
            <w:r w:rsidRPr="00472F39">
              <w:rPr>
                <w:rFonts w:eastAsia="標楷體"/>
              </w:rPr>
              <w:t>理由</w:t>
            </w:r>
          </w:p>
        </w:tc>
      </w:tr>
      <w:tr w:rsidR="001C7E15" w:rsidRPr="00472F39" w14:paraId="7C634331" w14:textId="77777777">
        <w:tc>
          <w:tcPr>
            <w:tcW w:w="3369" w:type="dxa"/>
            <w:tcBorders>
              <w:top w:val="single" w:sz="4" w:space="0" w:color="auto"/>
            </w:tcBorders>
          </w:tcPr>
          <w:p w14:paraId="5806B416" w14:textId="77777777" w:rsidR="00D96322" w:rsidRPr="00472F39" w:rsidRDefault="00C77E9B" w:rsidP="00A3788E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pict w14:anchorId="0F4438EA">
                <v:shape id="_x0000_i232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pict w14:anchorId="4748197C">
                <v:shape id="_x0000_i232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pict w14:anchorId="340697E5">
                <v:shape id="_x0000_i232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pict w14:anchorId="7BFDEA9A">
                <v:shape id="_x0000_i2329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472F39">
              <w:rPr>
                <w:rFonts w:eastAsia="標楷體" w:hint="eastAsia"/>
              </w:rPr>
              <w:t>皆為</w:t>
            </w:r>
            <w:r w:rsidR="005A21A3"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t>圓</w:t>
            </w:r>
            <w:r w:rsidRPr="00472F39">
              <w:rPr>
                <w:rFonts w:eastAsia="標楷體" w:hint="eastAsia"/>
              </w:rPr>
              <w:t>O</w:t>
            </w:r>
            <w:r w:rsidRPr="00472F39">
              <w:rPr>
                <w:rFonts w:eastAsia="標楷體" w:hint="eastAsia"/>
              </w:rPr>
              <w:t>切線</w:t>
            </w:r>
          </w:p>
          <w:p w14:paraId="1437A0EA" w14:textId="77777777" w:rsidR="00C77E9B" w:rsidRPr="00472F39" w:rsidRDefault="00C77E9B" w:rsidP="00A3788E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pict w14:anchorId="571E21E9">
                <v:shape id="_x0000_i2330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3A07CD2C">
                <v:shape id="_x0000_i2331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pict w14:anchorId="5856EF8B">
                <v:shape id="_x0000_i2332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1A308A2E">
                <v:shape id="_x0000_i2333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="005A21A3"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pict w14:anchorId="5331C2A7">
                <v:shape id="_x0000_i2334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3705667F">
                <v:shape id="_x0000_i2335" type="#_x0000_t75" alt="%FontSize=12&#10;%TeXFontSize=12&#10;\documentclass{article}&#10;\pagestyle{empty}&#10;\begin{document}&#10;\[&#10;\overline{CG}&#10;\]&#10;\end{document}" style="width:17.25pt;height:10.5pt">
                  <v:imagedata r:id="rId501" o:title="formula_phys"/>
                </v:shape>
              </w:pic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pict w14:anchorId="6539EA34">
                <v:shape id="_x0000_i2336" type="#_x0000_t75" alt="%FontSize=12&#10;%TeXFontSize=12&#10;\documentclass{article}&#10;\pagestyle{empty}&#10;\begin{document}&#10;\[&#10;\overline{DH}&#10;\]&#10;\end{document}" style="width:18.75pt;height:10.5pt">
                  <v:imagedata r:id="rId502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79DAC572">
                <v:shape id="_x0000_i2337" type="#_x0000_t75" alt="%FontSize=12&#10;%TeXFontSize=12&#10;\documentclass{article}&#10;\pagestyle{empty}&#10;\begin{document}&#10;\[&#10;\overline{DG}&#10;\]&#10;\end{document}" style="width:18pt;height:10.5pt">
                  <v:imagedata r:id="rId503" o:title="formula_phys"/>
                </v:shape>
              </w:pict>
            </w:r>
          </w:p>
          <w:p w14:paraId="3524DA38" w14:textId="77777777" w:rsidR="00A256AE" w:rsidRPr="00472F39" w:rsidRDefault="00A256AE" w:rsidP="00A3788E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t xml:space="preserve">   </w:t>
            </w:r>
            <w:r w:rsidRPr="00472F39">
              <w:rPr>
                <w:rFonts w:eastAsia="標楷體" w:hint="eastAsia"/>
              </w:rPr>
              <w:pict w14:anchorId="58D5B095">
                <v:shape id="_x0000_i233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18E41BDF">
                <v:shape id="_x0000_i233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020E0864">
                <v:shape id="_x0000_i2340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6F6497A7">
                <v:shape id="_x0000_i2341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011ACBC6">
                <v:shape id="_x0000_i2342" type="#_x0000_t75" alt="%FontSize=12&#10;%TeXFontSize=12&#10;\documentclass{article}&#10;\pagestyle{empty}&#10;\begin{document}&#10;\[&#10;\overline{CG}&#10;\]&#10;\end{document}" style="width:17.25pt;height:10.5pt">
                  <v:imagedata r:id="rId501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7C0816E9">
                <v:shape id="_x0000_i2343" type="#_x0000_t75" alt="%FontSize=12&#10;%TeXFontSize=12&#10;\documentclass{article}&#10;\pagestyle{empty}&#10;\begin{document}&#10;\[&#10;\overline{DG}&#10;\]&#10;\end{document}" style="width:18pt;height:10.5pt">
                  <v:imagedata r:id="rId503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Pr="00472F39">
              <w:rPr>
                <w:rFonts w:eastAsia="標楷體"/>
                <w:position w:val="4"/>
              </w:rPr>
              <w:br/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5D63DA63">
                <v:shape id="_x0000_i2344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5ABDE300">
                <v:shape id="_x0000_i2345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41BA6B70">
                <v:shape id="_x0000_i2346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27B88BDE">
                <v:shape id="_x0000_i2347" type="#_x0000_t75" alt="%FontSize=12&#10;%TeXFontSize=12&#10;\documentclass{article}&#10;\pagestyle{empty}&#10;\begin{document}&#10;\[&#10;\overline{DH}&#10;\]&#10;\end{document}" style="width:18.75pt;height:10.5pt">
                  <v:imagedata r:id="rId502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6DDA97DE">
                <v:shape id="_x0000_i2348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7600FFC7">
                <v:shape id="_x0000_i2349" type="#_x0000_t75" alt="%FontSize=12&#10;%TeXFontSize=12&#10;\documentclass{article}&#10;\pagestyle{empty}&#10;\begin{document}&#10;\[&#10;\overline{DH}&#10;\]&#10;\end{document}" style="width:18.75pt;height:10.5pt">
                  <v:imagedata r:id="rId502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  <w:position w:val="4"/>
              </w:rPr>
              <w:t>(</w:t>
            </w:r>
            <w:r w:rsidRPr="00472F39">
              <w:rPr>
                <w:rFonts w:eastAsia="標楷體" w:hint="eastAsia"/>
              </w:rPr>
              <w:pict w14:anchorId="1F61774C">
                <v:shape id="_x0000_i2350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792A57C7">
                <v:shape id="_x0000_i2351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Pr="00472F39">
              <w:rPr>
                <w:rFonts w:eastAsia="標楷體" w:hint="eastAsia"/>
                <w:position w:val="4"/>
              </w:rPr>
              <w:t>)</w:t>
            </w:r>
            <w:r w:rsidR="005A21A3" w:rsidRPr="00472F39">
              <w:rPr>
                <w:rFonts w:eastAsia="標楷體"/>
                <w:position w:val="4"/>
              </w:rPr>
              <w:br/>
            </w:r>
            <w:r w:rsidR="005A21A3" w:rsidRPr="00472F39">
              <w:rPr>
                <w:rFonts w:eastAsia="標楷體" w:hint="eastAsia"/>
                <w:position w:val="4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68765DD5">
                <v:shape id="_x0000_i235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＋</w:t>
            </w:r>
            <w:r w:rsidR="005A21A3" w:rsidRPr="00472F39">
              <w:rPr>
                <w:rFonts w:eastAsia="標楷體" w:hint="eastAsia"/>
              </w:rPr>
              <w:pict w14:anchorId="1FFAADFD">
                <v:shape id="_x0000_i2353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  <w:p w14:paraId="61D46C6F" w14:textId="77777777" w:rsidR="00A256AE" w:rsidRPr="00472F39" w:rsidRDefault="005A21A3" w:rsidP="00A3788E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eastAsia="標楷體"/>
              </w:rPr>
            </w:pPr>
            <w:r w:rsidRPr="00472F39">
              <w:rPr>
                <w:rFonts w:eastAsia="標楷體" w:hint="eastAsia"/>
              </w:rPr>
              <w:t>所以</w:t>
            </w:r>
            <w:r w:rsidRPr="00472F39">
              <w:rPr>
                <w:rFonts w:eastAsia="標楷體" w:hint="eastAsia"/>
              </w:rPr>
              <w:pict w14:anchorId="6EF1952E">
                <v:shape id="_x0000_i235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44F4F07C">
                <v:shape id="_x0000_i235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03BA98BF">
                <v:shape id="_x0000_i235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288286BE">
                <v:shape id="_x0000_i235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2D50D337" w14:textId="77777777" w:rsidR="00C77E9B" w:rsidRPr="00472F39" w:rsidRDefault="00C77E9B" w:rsidP="00C77E9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t>已知四邊形</w:t>
            </w:r>
            <w:r w:rsidRPr="00472F39">
              <w:rPr>
                <w:rFonts w:eastAsia="標楷體" w:hint="eastAsia"/>
              </w:rPr>
              <w:t>ABCD</w:t>
            </w:r>
            <w:r w:rsidRPr="00472F39">
              <w:rPr>
                <w:rFonts w:eastAsia="標楷體" w:hint="eastAsia"/>
              </w:rPr>
              <w:t>為圓</w:t>
            </w:r>
            <w:r w:rsidRPr="00472F39">
              <w:rPr>
                <w:rFonts w:eastAsia="標楷體" w:hint="eastAsia"/>
              </w:rPr>
              <w:t>O</w:t>
            </w:r>
            <w:proofErr w:type="gramStart"/>
            <w:r w:rsidRPr="00472F39">
              <w:rPr>
                <w:rFonts w:eastAsia="標楷體" w:hint="eastAsia"/>
              </w:rPr>
              <w:t>的外切四邊形</w:t>
            </w:r>
            <w:proofErr w:type="gramEnd"/>
            <w:r w:rsidRPr="00472F39">
              <w:rPr>
                <w:rFonts w:eastAsia="標楷體" w:hint="eastAsia"/>
              </w:rPr>
              <w:t>，</w:t>
            </w:r>
            <w:proofErr w:type="gramStart"/>
            <w:r w:rsidRPr="00472F39">
              <w:rPr>
                <w:rFonts w:eastAsia="標楷體" w:hint="eastAsia"/>
              </w:rPr>
              <w:t>各邊</w:t>
            </w:r>
            <w:proofErr w:type="gramEnd"/>
            <w:r w:rsidR="005A21A3"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t>的切點分別為</w:t>
            </w:r>
            <w:r w:rsidRPr="00472F39">
              <w:rPr>
                <w:rFonts w:eastAsia="標楷體" w:hint="eastAsia"/>
              </w:rPr>
              <w:t>E</w: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t>F</w: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t>G</w:t>
            </w:r>
            <w:r w:rsidRPr="00472F39">
              <w:rPr>
                <w:rFonts w:eastAsia="標楷體" w:hint="eastAsia"/>
              </w:rPr>
              <w:t>、</w:t>
            </w:r>
            <w:r w:rsidRPr="00472F39">
              <w:rPr>
                <w:rFonts w:eastAsia="標楷體" w:hint="eastAsia"/>
              </w:rPr>
              <w:t>H</w:t>
            </w:r>
          </w:p>
          <w:p w14:paraId="10C3A63F" w14:textId="77777777" w:rsidR="00D96322" w:rsidRPr="00472F39" w:rsidRDefault="00586F19" w:rsidP="00C77E9B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t>由</w:t>
            </w:r>
            <w:r w:rsidRPr="00472F39">
              <w:rPr>
                <w:rFonts w:eastAsia="標楷體" w:hint="eastAsia"/>
              </w:rPr>
              <w:t xml:space="preserve">(1) </w:t>
            </w:r>
            <w:proofErr w:type="gramStart"/>
            <w:r w:rsidRPr="00472F39">
              <w:rPr>
                <w:rFonts w:eastAsia="標楷體" w:hint="eastAsia"/>
              </w:rPr>
              <w:t>＆</w:t>
            </w:r>
            <w:proofErr w:type="gramEnd"/>
            <w:r w:rsidRPr="00472F39">
              <w:rPr>
                <w:rFonts w:eastAsia="標楷體" w:hint="eastAsia"/>
              </w:rPr>
              <w:t xml:space="preserve"> </w:t>
            </w:r>
            <w:r w:rsidR="008A0D99" w:rsidRPr="00472F39">
              <w:rPr>
                <w:rFonts w:eastAsia="標楷體" w:hint="eastAsia"/>
              </w:rPr>
              <w:t>圓外一點與圓的兩切</w:t>
            </w:r>
            <w:r w:rsidR="00A256AE" w:rsidRPr="00472F39">
              <w:rPr>
                <w:rFonts w:eastAsia="標楷體" w:hint="eastAsia"/>
              </w:rPr>
              <w:t>點連</w:t>
            </w:r>
            <w:r w:rsidR="008A0D99" w:rsidRPr="00472F39">
              <w:rPr>
                <w:rFonts w:eastAsia="標楷體" w:hint="eastAsia"/>
              </w:rPr>
              <w:t>線</w:t>
            </w:r>
            <w:r w:rsidR="00A256AE" w:rsidRPr="00472F39">
              <w:rPr>
                <w:rFonts w:eastAsia="標楷體" w:hint="eastAsia"/>
              </w:rPr>
              <w:t>段</w:t>
            </w:r>
            <w:r w:rsidR="008A0D99" w:rsidRPr="00472F39">
              <w:rPr>
                <w:rFonts w:eastAsia="標楷體" w:hint="eastAsia"/>
              </w:rPr>
              <w:t>等長</w:t>
            </w:r>
            <w:r w:rsidR="005A21A3" w:rsidRPr="00472F39">
              <w:rPr>
                <w:rFonts w:eastAsia="標楷體"/>
              </w:rPr>
              <w:br/>
            </w:r>
          </w:p>
          <w:p w14:paraId="3CCD7A61" w14:textId="77777777" w:rsidR="00A256AE" w:rsidRPr="00472F39" w:rsidRDefault="00A256AE" w:rsidP="005A21A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t>題目所求</w:t>
            </w:r>
            <w:r w:rsidRPr="00472F39">
              <w:rPr>
                <w:rFonts w:eastAsia="標楷體"/>
              </w:rPr>
              <w:br/>
            </w:r>
            <w:r w:rsidRPr="00472F39">
              <w:rPr>
                <w:rFonts w:eastAsia="標楷體" w:hint="eastAsia"/>
              </w:rPr>
              <w:t>如圖，</w:t>
            </w:r>
            <w:r w:rsidRPr="00472F39">
              <w:rPr>
                <w:rFonts w:eastAsia="標楷體" w:hint="eastAsia"/>
              </w:rPr>
              <w:pict w14:anchorId="3277F912">
                <v:shape id="_x0000_i235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3F9AFD68">
                <v:shape id="_x0000_i2359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37F85EC4">
                <v:shape id="_x0000_i2360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472F39">
              <w:rPr>
                <w:rFonts w:eastAsia="標楷體" w:hint="eastAsia"/>
              </w:rPr>
              <w:t xml:space="preserve"> </w:t>
            </w:r>
            <w:proofErr w:type="gramStart"/>
            <w:r w:rsidRPr="00472F39">
              <w:rPr>
                <w:rFonts w:eastAsia="標楷體" w:hint="eastAsia"/>
              </w:rPr>
              <w:t>＆</w:t>
            </w:r>
            <w:proofErr w:type="gramEnd"/>
            <w:r w:rsidRPr="00472F39">
              <w:rPr>
                <w:rFonts w:eastAsia="標楷體" w:hint="eastAsia"/>
              </w:rPr>
              <w:t xml:space="preserve"> </w:t>
            </w:r>
            <w:r w:rsidRPr="00472F39">
              <w:rPr>
                <w:rFonts w:eastAsia="標楷體" w:hint="eastAsia"/>
              </w:rPr>
              <w:pict w14:anchorId="4E5852D4">
                <v:shape id="_x0000_i236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472F39">
              <w:rPr>
                <w:rFonts w:eastAsia="標楷體" w:hint="eastAsia"/>
              </w:rPr>
              <w:t>＝</w:t>
            </w:r>
            <w:r w:rsidRPr="00472F39">
              <w:rPr>
                <w:rFonts w:eastAsia="標楷體" w:hint="eastAsia"/>
              </w:rPr>
              <w:pict w14:anchorId="2D6E6FC0">
                <v:shape id="_x0000_i2362" type="#_x0000_t75" alt="%FontSize=12&#10;%TeXFontSize=12&#10;\documentclass{article}&#10;\pagestyle{empty}&#10;\begin{document}&#10;\[&#10;\overline{CG}&#10;\]&#10;\end{document}" style="width:17.25pt;height:10.5pt">
                  <v:imagedata r:id="rId501" o:title="formula_phys"/>
                </v:shape>
              </w:pict>
            </w:r>
            <w:r w:rsidRPr="00472F39">
              <w:rPr>
                <w:rFonts w:eastAsia="標楷體" w:hint="eastAsia"/>
              </w:rPr>
              <w:t>＋</w:t>
            </w:r>
            <w:r w:rsidRPr="00472F39">
              <w:rPr>
                <w:rFonts w:eastAsia="標楷體" w:hint="eastAsia"/>
              </w:rPr>
              <w:pict w14:anchorId="00C1DF56">
                <v:shape id="_x0000_i2363" type="#_x0000_t75" alt="%FontSize=12&#10;%TeXFontSize=12&#10;\documentclass{article}&#10;\pagestyle{empty}&#10;\begin{document}&#10;\[&#10;\overline{DG}&#10;\]&#10;\end{document}" style="width:18pt;height:10.5pt">
                  <v:imagedata r:id="rId503" o:title="formula_phys"/>
                </v:shape>
              </w:pict>
            </w:r>
            <w:r w:rsidRPr="00472F39">
              <w:rPr>
                <w:rFonts w:eastAsia="標楷體"/>
              </w:rPr>
              <w:br/>
            </w:r>
            <w:r w:rsidR="005A21A3" w:rsidRPr="00472F39">
              <w:rPr>
                <w:rFonts w:eastAsia="標楷體" w:hint="eastAsia"/>
              </w:rPr>
              <w:t>由</w:t>
            </w:r>
            <w:r w:rsidRPr="00472F39">
              <w:rPr>
                <w:rFonts w:eastAsia="標楷體" w:hint="eastAsia"/>
              </w:rPr>
              <w:t>(2)</w:t>
            </w:r>
            <w:r w:rsidR="005A21A3" w:rsidRPr="00472F39">
              <w:rPr>
                <w:rFonts w:eastAsia="標楷體" w:hint="eastAsia"/>
              </w:rPr>
              <w:t xml:space="preserve"> </w:t>
            </w:r>
            <w:r w:rsidR="005A21A3" w:rsidRPr="00472F39">
              <w:rPr>
                <w:rFonts w:eastAsia="標楷體" w:hint="eastAsia"/>
              </w:rPr>
              <w:pict w14:anchorId="28A19DC4">
                <v:shape id="_x0000_i2364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5B2E3288">
                <v:shape id="_x0000_i2365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、</w:t>
            </w:r>
            <w:r w:rsidR="005A21A3" w:rsidRPr="00472F39">
              <w:rPr>
                <w:rFonts w:eastAsia="標楷體" w:hint="eastAsia"/>
              </w:rPr>
              <w:pict w14:anchorId="165577F1">
                <v:shape id="_x0000_i2366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67E72354">
                <v:shape id="_x0000_i2367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、</w:t>
            </w:r>
            <w:r w:rsidR="005A21A3" w:rsidRPr="00472F39">
              <w:rPr>
                <w:rFonts w:eastAsia="標楷體" w:hint="eastAsia"/>
              </w:rPr>
              <w:pict w14:anchorId="294331FF">
                <v:shape id="_x0000_i2368" type="#_x0000_t75" alt="%FontSize=12&#10;%TeXFontSize=12&#10;\documentclass{article}&#10;\pagestyle{empty}&#10;\begin{document}&#10;\[&#10;\overline{CG}&#10;\]&#10;\end{document}" style="width:17.25pt;height:10.5pt">
                  <v:imagedata r:id="rId501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11E1CD5F">
                <v:shape id="_x0000_i2369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、</w:t>
            </w:r>
            <w:r w:rsidR="005A21A3" w:rsidRPr="00472F39">
              <w:rPr>
                <w:rFonts w:eastAsia="標楷體" w:hint="eastAsia"/>
              </w:rPr>
              <w:pict w14:anchorId="1E905ECD">
                <v:shape id="_x0000_i2370" type="#_x0000_t75" alt="%FontSize=12&#10;%TeXFontSize=12&#10;\documentclass{article}&#10;\pagestyle{empty}&#10;\begin{document}&#10;\[&#10;\overline{DG}&#10;\]&#10;\end{document}" style="width:18pt;height:10.5pt">
                  <v:imagedata r:id="rId503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2391952C">
                <v:shape id="_x0000_i2371" type="#_x0000_t75" alt="%FontSize=12&#10;%TeXFontSize=12&#10;\documentclass{article}&#10;\pagestyle{empty}&#10;\begin{document}&#10;\[&#10;\overline{DH}&#10;\]&#10;\end{document}" style="width:18.75pt;height:10.5pt">
                  <v:imagedata r:id="rId502" o:title="formula_phys"/>
                </v:shape>
              </w:pict>
            </w:r>
            <w:r w:rsidR="005A21A3" w:rsidRPr="00472F39">
              <w:rPr>
                <w:rFonts w:eastAsia="標楷體"/>
              </w:rPr>
              <w:br/>
            </w:r>
            <w:r w:rsidR="005A21A3" w:rsidRPr="00472F39">
              <w:rPr>
                <w:rFonts w:eastAsia="標楷體" w:hint="eastAsia"/>
              </w:rPr>
              <w:t>加法</w:t>
            </w:r>
            <w:proofErr w:type="gramStart"/>
            <w:r w:rsidR="005A21A3" w:rsidRPr="00472F39">
              <w:rPr>
                <w:rFonts w:eastAsia="標楷體" w:hint="eastAsia"/>
              </w:rPr>
              <w:t>交換律</w:t>
            </w:r>
            <w:r w:rsidR="00682CAE" w:rsidRPr="00472F39">
              <w:rPr>
                <w:rFonts w:eastAsia="標楷體" w:hint="eastAsia"/>
              </w:rPr>
              <w:t xml:space="preserve"> </w:t>
            </w:r>
            <w:r w:rsidR="00682CAE" w:rsidRPr="00472F39">
              <w:rPr>
                <w:rFonts w:eastAsia="標楷體" w:hint="eastAsia"/>
              </w:rPr>
              <w:t>＆</w:t>
            </w:r>
            <w:proofErr w:type="gramEnd"/>
            <w:r w:rsidR="00682CAE" w:rsidRPr="00472F39">
              <w:rPr>
                <w:rFonts w:eastAsia="標楷體" w:hint="eastAsia"/>
              </w:rPr>
              <w:t xml:space="preserve"> </w:t>
            </w:r>
            <w:r w:rsidR="00682CAE" w:rsidRPr="00472F39">
              <w:rPr>
                <w:rFonts w:eastAsia="標楷體" w:hint="eastAsia"/>
              </w:rPr>
              <w:t>結合律</w:t>
            </w:r>
            <w:r w:rsidR="005A21A3" w:rsidRPr="00472F39">
              <w:rPr>
                <w:rFonts w:eastAsia="標楷體"/>
              </w:rPr>
              <w:br/>
            </w:r>
            <w:r w:rsidR="005A21A3" w:rsidRPr="00472F39">
              <w:rPr>
                <w:rFonts w:eastAsia="標楷體" w:hint="eastAsia"/>
              </w:rPr>
              <w:t>如圖</w:t>
            </w:r>
            <w:r w:rsidR="00881110">
              <w:rPr>
                <w:rFonts w:eastAsia="標楷體" w:hint="eastAsia"/>
              </w:rPr>
              <w:t>7.4-8</w:t>
            </w:r>
            <w:r w:rsidR="005A21A3" w:rsidRPr="00472F39">
              <w:rPr>
                <w:rFonts w:eastAsia="標楷體" w:hint="eastAsia"/>
              </w:rPr>
              <w:t>，</w:t>
            </w:r>
            <w:r w:rsidR="005A21A3" w:rsidRPr="00472F39">
              <w:rPr>
                <w:rFonts w:eastAsia="標楷體" w:hint="eastAsia"/>
              </w:rPr>
              <w:pict w14:anchorId="23148364">
                <v:shape id="_x0000_i2372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＋</w:t>
            </w:r>
            <w:r w:rsidR="005A21A3" w:rsidRPr="00472F39">
              <w:rPr>
                <w:rFonts w:eastAsia="標楷體" w:hint="eastAsia"/>
              </w:rPr>
              <w:pict w14:anchorId="650154F7">
                <v:shape id="_x0000_i2373" type="#_x0000_t75" alt="%FontSize=12&#10;%TeXFontSize=12&#10;\documentclass{article}&#10;\pagestyle{empty}&#10;\begin{document}&#10;\[&#10;\overline{DH}&#10;\]&#10;\end{document}" style="width:18.75pt;height:10.5pt">
                  <v:imagedata r:id="rId502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7F256610">
                <v:shape id="_x0000_i237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 xml:space="preserve"> </w:t>
            </w:r>
            <w:r w:rsidR="005A21A3" w:rsidRPr="00472F39">
              <w:rPr>
                <w:rFonts w:eastAsia="標楷體" w:hint="eastAsia"/>
              </w:rPr>
              <w:t>＆</w:t>
            </w:r>
            <w:r w:rsidR="005A21A3" w:rsidRPr="00472F39">
              <w:rPr>
                <w:rFonts w:eastAsia="標楷體" w:hint="eastAsia"/>
              </w:rPr>
              <w:t xml:space="preserve"> </w:t>
            </w:r>
            <w:r w:rsidR="005A21A3" w:rsidRPr="00472F39">
              <w:rPr>
                <w:rFonts w:eastAsia="標楷體" w:hint="eastAsia"/>
              </w:rPr>
              <w:pict w14:anchorId="58C967F3">
                <v:shape id="_x0000_i2375" type="#_x0000_t75" alt="%FontSize=12&#10;%TeXFontSize=12&#10;\documentclass{article}&#10;\pagestyle{empty}&#10;\begin{document}&#10;\[&#10;\overline{BF}&#10;\]&#10;\end{document}" style="width:15.75pt;height:10.5pt">
                  <v:imagedata r:id="rId105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＋</w:t>
            </w:r>
            <w:r w:rsidR="005A21A3" w:rsidRPr="00472F39">
              <w:rPr>
                <w:rFonts w:eastAsia="標楷體" w:hint="eastAsia"/>
              </w:rPr>
              <w:pict w14:anchorId="41A5C419">
                <v:shape id="_x0000_i2376" type="#_x0000_t75" alt="%FontSize=12&#10;%TeXFontSize=12&#10;\documentclass{article}&#10;\pagestyle{empty}&#10;\begin{document}&#10;\[&#10;\overline{CF}&#10;\]&#10;\end{document}" style="width:16.5pt;height:10.5pt">
                  <v:imagedata r:id="rId260" o:title="formula_phys"/>
                </v:shape>
              </w:pict>
            </w:r>
            <w:r w:rsidR="005A21A3" w:rsidRPr="00472F39">
              <w:rPr>
                <w:rFonts w:eastAsia="標楷體" w:hint="eastAsia"/>
              </w:rPr>
              <w:t>＝</w:t>
            </w:r>
            <w:r w:rsidR="005A21A3" w:rsidRPr="00472F39">
              <w:rPr>
                <w:rFonts w:eastAsia="標楷體" w:hint="eastAsia"/>
              </w:rPr>
              <w:pict w14:anchorId="0F60BF5D">
                <v:shape id="_x0000_i237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  <w:p w14:paraId="31DCBD9F" w14:textId="77777777" w:rsidR="005A21A3" w:rsidRPr="00472F39" w:rsidRDefault="005A21A3" w:rsidP="005A21A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72F39">
              <w:rPr>
                <w:rFonts w:eastAsia="標楷體" w:hint="eastAsia"/>
              </w:rPr>
              <w:t>由</w:t>
            </w:r>
            <w:r w:rsidRPr="00472F39">
              <w:rPr>
                <w:rFonts w:eastAsia="標楷體" w:hint="eastAsia"/>
              </w:rPr>
              <w:t>(3)</w:t>
            </w:r>
          </w:p>
        </w:tc>
      </w:tr>
    </w:tbl>
    <w:p w14:paraId="0715A51E" w14:textId="77777777" w:rsidR="001C7E15" w:rsidRPr="00472F39" w:rsidRDefault="001C7E15" w:rsidP="001C7E15">
      <w:pPr>
        <w:ind w:firstLineChars="200" w:firstLine="480"/>
        <w:jc w:val="right"/>
        <w:rPr>
          <w:rFonts w:eastAsia="標楷體"/>
          <w:b/>
        </w:rPr>
      </w:pPr>
      <w:r w:rsidRPr="00472F39">
        <w:rPr>
          <w:rFonts w:eastAsia="標楷體"/>
          <w:b/>
        </w:rPr>
        <w:t>Q. E. D.</w:t>
      </w:r>
    </w:p>
    <w:p w14:paraId="646C1C2E" w14:textId="77777777" w:rsidR="00940BD1" w:rsidRPr="00531A71" w:rsidRDefault="00940BD1" w:rsidP="00940BD1">
      <w:pPr>
        <w:jc w:val="both"/>
        <w:outlineLvl w:val="1"/>
        <w:rPr>
          <w:rFonts w:eastAsia="標楷體" w:hint="eastAsia"/>
          <w:b/>
        </w:rPr>
      </w:pPr>
    </w:p>
    <w:p w14:paraId="2281F7F7" w14:textId="77777777" w:rsidR="005A21A3" w:rsidRPr="00531A71" w:rsidRDefault="005A21A3" w:rsidP="00940BD1">
      <w:pPr>
        <w:jc w:val="both"/>
        <w:outlineLvl w:val="1"/>
        <w:rPr>
          <w:rFonts w:eastAsia="標楷體" w:hint="eastAsia"/>
          <w:b/>
        </w:rPr>
      </w:pPr>
    </w:p>
    <w:p w14:paraId="6F127DBE" w14:textId="77777777" w:rsidR="005A21A3" w:rsidRPr="00531A71" w:rsidRDefault="005A21A3" w:rsidP="00940BD1">
      <w:pPr>
        <w:jc w:val="both"/>
        <w:outlineLvl w:val="1"/>
        <w:rPr>
          <w:rFonts w:eastAsia="標楷體" w:hint="eastAsia"/>
          <w:b/>
        </w:rPr>
      </w:pPr>
    </w:p>
    <w:p w14:paraId="336ED903" w14:textId="77777777" w:rsidR="00195F8C" w:rsidRPr="00531A71" w:rsidRDefault="00195F8C" w:rsidP="00940BD1">
      <w:pPr>
        <w:jc w:val="both"/>
        <w:outlineLvl w:val="1"/>
        <w:rPr>
          <w:rFonts w:eastAsia="標楷體" w:hint="eastAsia"/>
          <w:b/>
        </w:rPr>
      </w:pPr>
    </w:p>
    <w:p w14:paraId="3E880CA6" w14:textId="77777777" w:rsidR="00195F8C" w:rsidRPr="00531A71" w:rsidRDefault="00195F8C" w:rsidP="00195F8C">
      <w:pPr>
        <w:snapToGrid w:val="0"/>
        <w:spacing w:line="320" w:lineRule="exact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="00942255">
        <w:rPr>
          <w:rFonts w:eastAsia="標楷體" w:hint="eastAsia"/>
          <w:b/>
        </w:rPr>
        <w:t>5</w:t>
      </w:r>
      <w:r w:rsidRPr="00531A71">
        <w:rPr>
          <w:rFonts w:eastAsia="標楷體" w:hAnsi="標楷體"/>
          <w:b/>
        </w:rPr>
        <w:t>：</w:t>
      </w:r>
    </w:p>
    <w:p w14:paraId="045A1DDE" w14:textId="77777777" w:rsidR="00195F8C" w:rsidRPr="00531A71" w:rsidRDefault="00472F39" w:rsidP="00472F39">
      <w:pPr>
        <w:adjustRightInd w:val="0"/>
        <w:spacing w:beforeLines="50" w:before="180" w:line="380" w:lineRule="exact"/>
        <w:ind w:left="476" w:hanging="476"/>
        <w:rPr>
          <w:rFonts w:eastAsia="標楷體" w:hint="eastAsia"/>
          <w:iCs/>
        </w:rPr>
      </w:pPr>
      <w:r w:rsidRPr="00531A71">
        <w:rPr>
          <w:rFonts w:eastAsia="標楷體"/>
          <w:b/>
          <w:noProof/>
        </w:rPr>
        <w:pict w14:anchorId="2F87FA8F">
          <v:shape id="_x0000_s2779" type="#_x0000_t75" style="position:absolute;left:0;text-align:left;margin-left:106.2pt;margin-top:53.8pt;width:192.25pt;height:140.45pt;z-index:54">
            <v:imagedata r:id="rId504" o:title=""/>
          </v:shape>
        </w:pict>
      </w:r>
      <w:r w:rsidR="00195F8C" w:rsidRPr="00531A71">
        <w:rPr>
          <w:rFonts w:ascii="標楷體" w:eastAsia="標楷體" w:hAnsi="標楷體" w:hint="eastAsia"/>
        </w:rPr>
        <w:t xml:space="preserve">    </w:t>
      </w:r>
      <w:r w:rsidR="00881110">
        <w:rPr>
          <w:rFonts w:eastAsia="標楷體" w:hAnsi="標楷體"/>
          <w:bCs/>
        </w:rPr>
        <w:t>如</w:t>
      </w:r>
      <w:r w:rsidR="00195F8C" w:rsidRPr="00531A71">
        <w:rPr>
          <w:rFonts w:eastAsia="標楷體" w:hAnsi="標楷體"/>
          <w:bCs/>
        </w:rPr>
        <w:t>圖</w:t>
      </w:r>
      <w:r w:rsidR="00881110">
        <w:rPr>
          <w:rFonts w:eastAsia="標楷體" w:hAnsi="標楷體" w:hint="eastAsia"/>
          <w:bCs/>
        </w:rPr>
        <w:t>7.4-9</w:t>
      </w:r>
      <w:r w:rsidR="00195F8C" w:rsidRPr="00531A71">
        <w:rPr>
          <w:rFonts w:eastAsia="標楷體" w:hAnsi="標楷體"/>
          <w:bCs/>
        </w:rPr>
        <w:t>，</w:t>
      </w:r>
      <w:r w:rsidR="00195F8C" w:rsidRPr="00531A71">
        <w:rPr>
          <w:rFonts w:eastAsia="標楷體" w:hAnsi="標楷體" w:hint="eastAsia"/>
          <w:bCs/>
        </w:rPr>
        <w:t>四邊形</w:t>
      </w:r>
      <w:r w:rsidR="00195F8C" w:rsidRPr="00531A71">
        <w:rPr>
          <w:rFonts w:eastAsia="標楷體"/>
          <w:bCs/>
          <w:iCs/>
        </w:rPr>
        <w:t>AB</w:t>
      </w:r>
      <w:r w:rsidR="00501994" w:rsidRPr="00531A71">
        <w:rPr>
          <w:rFonts w:eastAsia="標楷體"/>
          <w:bCs/>
          <w:iCs/>
        </w:rPr>
        <w:t>C</w:t>
      </w:r>
      <w:r w:rsidR="00195F8C" w:rsidRPr="00531A71">
        <w:rPr>
          <w:rFonts w:eastAsia="標楷體"/>
          <w:bCs/>
          <w:iCs/>
        </w:rPr>
        <w:t>D</w:t>
      </w:r>
      <w:r w:rsidR="00195F8C" w:rsidRPr="00531A71">
        <w:rPr>
          <w:rFonts w:eastAsia="標楷體" w:hAnsi="標楷體"/>
          <w:bCs/>
        </w:rPr>
        <w:t>的四邊分別與圓相切。</w:t>
      </w:r>
      <w:r w:rsidR="00195F8C" w:rsidRPr="00531A71">
        <w:rPr>
          <w:rFonts w:eastAsia="標楷體" w:hAnsi="標楷體" w:hint="eastAsia"/>
          <w:bCs/>
        </w:rPr>
        <w:t>若</w:t>
      </w:r>
      <w:r w:rsidR="00195F8C" w:rsidRPr="00531A71">
        <w:rPr>
          <w:rFonts w:eastAsia="標楷體" w:hint="eastAsia"/>
        </w:rPr>
        <w:pict w14:anchorId="0D9A02D1">
          <v:shape id="_x0000_i2378" type="#_x0000_t75" alt="%FontSize=12&#10;%TeXFontSize=12&#10;\documentclass{article}&#10;\pagestyle{empty}&#10;\begin{document}&#10;\[&#10;\overline{AB}&#10;\]&#10;\end{document}" style="width:15.75pt;height:10.5pt" o:bullet="t">
            <v:imagedata r:id="rId21" o:title="formula_phys"/>
          </v:shape>
        </w:pict>
      </w:r>
      <w:r w:rsidR="00195F8C"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cm"/>
          <w:attr w:name="SourceValue" w:val="11"/>
          <w:attr w:name="HasSpace" w:val="True"/>
          <w:attr w:name="Negative" w:val="False"/>
          <w:attr w:name="NumberType" w:val="1"/>
          <w:attr w:name="TCSC" w:val="0"/>
        </w:smartTagPr>
        <w:r w:rsidR="00195F8C" w:rsidRPr="00531A71">
          <w:rPr>
            <w:rFonts w:eastAsia="標楷體"/>
          </w:rPr>
          <w:t>1</w:t>
        </w:r>
        <w:r w:rsidR="00195F8C" w:rsidRPr="00531A71">
          <w:rPr>
            <w:rFonts w:eastAsia="標楷體" w:hint="eastAsia"/>
          </w:rPr>
          <w:t>1</w:t>
        </w:r>
        <w:r w:rsidR="00195F8C" w:rsidRPr="00531A71">
          <w:rPr>
            <w:rFonts w:eastAsia="標楷體"/>
          </w:rPr>
          <w:t xml:space="preserve"> </w:t>
        </w:r>
        <w:r w:rsidR="00195F8C" w:rsidRPr="00531A71">
          <w:rPr>
            <w:rFonts w:eastAsia="標楷體"/>
            <w:iCs/>
          </w:rPr>
          <w:t>cm</w:t>
        </w:r>
      </w:smartTag>
      <w:r w:rsidR="00195F8C" w:rsidRPr="00531A71">
        <w:rPr>
          <w:rFonts w:eastAsia="標楷體" w:hAnsi="標楷體"/>
        </w:rPr>
        <w:t>，</w:t>
      </w:r>
      <w:r w:rsidR="00195F8C" w:rsidRPr="00531A71">
        <w:rPr>
          <w:rFonts w:eastAsia="標楷體" w:hint="eastAsia"/>
        </w:rPr>
        <w:pict w14:anchorId="686ACFF5">
          <v:shape id="_x0000_i237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195F8C" w:rsidRPr="00531A71">
        <w:rPr>
          <w:rFonts w:eastAsia="標楷體" w:hAnsi="標楷體"/>
        </w:rPr>
        <w:t>＝</w:t>
      </w:r>
      <w:smartTag w:uri="urn:schemas-microsoft-com:office:smarttags" w:element="chmetcnv">
        <w:smartTagPr>
          <w:attr w:name="UnitName" w:val="cm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="00195F8C" w:rsidRPr="00531A71">
          <w:rPr>
            <w:rFonts w:eastAsia="標楷體"/>
          </w:rPr>
          <w:t>1</w:t>
        </w:r>
        <w:r w:rsidR="00195F8C" w:rsidRPr="00531A71">
          <w:rPr>
            <w:rFonts w:eastAsia="標楷體" w:hint="eastAsia"/>
          </w:rPr>
          <w:t>0</w:t>
        </w:r>
        <w:r w:rsidR="00195F8C" w:rsidRPr="00531A71">
          <w:rPr>
            <w:rFonts w:eastAsia="標楷體"/>
          </w:rPr>
          <w:t xml:space="preserve"> </w:t>
        </w:r>
        <w:r w:rsidR="00195F8C" w:rsidRPr="00531A71">
          <w:rPr>
            <w:rFonts w:eastAsia="標楷體"/>
            <w:iCs/>
          </w:rPr>
          <w:t>cm</w:t>
        </w:r>
      </w:smartTag>
      <w:r w:rsidR="00195F8C"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="00195F8C" w:rsidRPr="00531A71">
        <w:rPr>
          <w:rFonts w:eastAsia="標楷體" w:hAnsi="標楷體"/>
        </w:rPr>
        <w:t>求</w:t>
      </w:r>
      <w:r w:rsidR="00195F8C" w:rsidRPr="00531A71">
        <w:rPr>
          <w:rFonts w:eastAsia="標楷體" w:hAnsi="標楷體"/>
          <w:w w:val="33"/>
        </w:rPr>
        <w:t xml:space="preserve">　</w:t>
      </w:r>
      <w:r w:rsidR="00195F8C" w:rsidRPr="00531A71">
        <w:rPr>
          <w:rFonts w:eastAsia="標楷體" w:hint="eastAsia"/>
        </w:rPr>
        <w:pict w14:anchorId="64B8E782">
          <v:shape id="_x0000_i238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195F8C" w:rsidRPr="00531A71">
        <w:rPr>
          <w:rFonts w:eastAsia="標楷體" w:hAnsi="標楷體"/>
          <w:bCs/>
        </w:rPr>
        <w:t>＋</w:t>
      </w:r>
      <w:r w:rsidR="00195F8C" w:rsidRPr="00531A71">
        <w:rPr>
          <w:rFonts w:eastAsia="標楷體" w:hint="eastAsia"/>
        </w:rPr>
        <w:pict w14:anchorId="24964995">
          <v:shape id="_x0000_i238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195F8C" w:rsidRPr="00531A71">
        <w:rPr>
          <w:rFonts w:eastAsia="標楷體" w:hAnsi="標楷體"/>
          <w:bCs/>
        </w:rPr>
        <w:t>＝</w:t>
      </w:r>
      <w:r w:rsidR="00195F8C" w:rsidRPr="00531A71">
        <w:rPr>
          <w:rFonts w:eastAsia="標楷體" w:hAnsi="標楷體" w:hint="eastAsia"/>
          <w:bCs/>
        </w:rPr>
        <w:t>______</w:t>
      </w:r>
      <w:r w:rsidR="00195F8C" w:rsidRPr="00531A71">
        <w:rPr>
          <w:rFonts w:eastAsia="標楷體"/>
          <w:iCs/>
        </w:rPr>
        <w:t>cm</w:t>
      </w:r>
      <w:r w:rsidR="00195F8C" w:rsidRPr="00531A71">
        <w:rPr>
          <w:rFonts w:eastAsia="標楷體" w:hAnsi="標楷體"/>
          <w:iCs/>
        </w:rPr>
        <w:t>。</w:t>
      </w:r>
      <w:r w:rsidR="00195F8C" w:rsidRPr="00531A71">
        <w:rPr>
          <w:rFonts w:eastAsia="標楷體"/>
          <w:iCs/>
        </w:rPr>
        <w:br/>
      </w:r>
    </w:p>
    <w:p w14:paraId="10386DCC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5FD8DBA9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1D6FD736" w14:textId="77777777" w:rsidR="00195F8C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669FECE9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20508CA0" w14:textId="77777777" w:rsidR="00472F39" w:rsidRDefault="00472F39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4D2F91C4" w14:textId="77777777" w:rsidR="000175B7" w:rsidRPr="00531A71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34F7FC86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289F5EDF" w14:textId="77777777" w:rsidR="00881110" w:rsidRDefault="00881110" w:rsidP="00881110">
      <w:pPr>
        <w:adjustRightInd w:val="0"/>
        <w:ind w:left="539" w:hanging="539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9</w:t>
      </w:r>
    </w:p>
    <w:p w14:paraId="050761B7" w14:textId="77777777" w:rsidR="00195F8C" w:rsidRPr="00531A71" w:rsidRDefault="00195F8C" w:rsidP="00472F39">
      <w:pPr>
        <w:adjustRightInd w:val="0"/>
        <w:spacing w:beforeLines="50" w:before="180"/>
        <w:ind w:left="539" w:hanging="539"/>
        <w:rPr>
          <w:rFonts w:ascii="標楷體" w:eastAsia="標楷體" w:hAnsi="標楷體" w:hint="eastAsia"/>
          <w:iCs/>
        </w:rPr>
      </w:pPr>
      <w:r w:rsidRPr="00472F39">
        <w:rPr>
          <w:rFonts w:ascii="標楷體" w:eastAsia="標楷體" w:hAnsi="標楷體" w:hint="eastAsia"/>
          <w:b/>
          <w:iCs/>
        </w:rPr>
        <w:t>想法：</w:t>
      </w:r>
      <w:proofErr w:type="gramStart"/>
      <w:r w:rsidRPr="00531A71">
        <w:rPr>
          <w:rFonts w:eastAsia="標楷體" w:hint="eastAsia"/>
        </w:rPr>
        <w:t>圓外切四邊形</w:t>
      </w:r>
      <w:proofErr w:type="gramEnd"/>
      <w:r w:rsidRPr="00531A71">
        <w:rPr>
          <w:rFonts w:eastAsia="標楷體" w:hint="eastAsia"/>
        </w:rPr>
        <w:t>的相對一組對邊和等於另一組對邊和</w:t>
      </w:r>
    </w:p>
    <w:p w14:paraId="073C4EA6" w14:textId="77777777" w:rsidR="00195F8C" w:rsidRPr="00472F39" w:rsidRDefault="00195F8C" w:rsidP="00472F39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472F39">
        <w:rPr>
          <w:rFonts w:ascii="標楷體" w:eastAsia="標楷體" w:hAnsi="標楷體" w:hint="eastAsia"/>
          <w:b/>
          <w:iCs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195F8C" w:rsidRPr="00531A71" w14:paraId="46F99DA8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A1ED61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721C691E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95F8C" w:rsidRPr="00531A71" w14:paraId="30DF524F" w14:textId="77777777">
        <w:tc>
          <w:tcPr>
            <w:tcW w:w="4219" w:type="dxa"/>
            <w:tcBorders>
              <w:top w:val="single" w:sz="4" w:space="0" w:color="auto"/>
            </w:tcBorders>
          </w:tcPr>
          <w:p w14:paraId="71221650" w14:textId="77777777" w:rsidR="00195F8C" w:rsidRPr="00531A71" w:rsidRDefault="00195F8C" w:rsidP="00A3788E">
            <w:pPr>
              <w:numPr>
                <w:ilvl w:val="0"/>
                <w:numId w:val="1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501994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proofErr w:type="gramStart"/>
            <w:r w:rsidRPr="00531A71">
              <w:rPr>
                <w:rFonts w:eastAsia="標楷體" w:hAnsi="標楷體" w:hint="eastAsia"/>
                <w:bCs/>
              </w:rPr>
              <w:t>的外切四邊形</w:t>
            </w:r>
            <w:proofErr w:type="gramEnd"/>
          </w:p>
          <w:p w14:paraId="43BEE490" w14:textId="77777777" w:rsidR="00195F8C" w:rsidRPr="00531A71" w:rsidRDefault="00195F8C" w:rsidP="00A3788E">
            <w:pPr>
              <w:numPr>
                <w:ilvl w:val="0"/>
                <w:numId w:val="13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3491AD6D">
                <v:shape id="_x0000_i238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53B6EF56">
                <v:shape id="_x0000_i2383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2C088DAF">
                <v:shape id="_x0000_i238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5F304B70">
                <v:shape id="_x0000_i238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0D533890" w14:textId="77777777" w:rsidR="00195F8C" w:rsidRPr="00531A71" w:rsidRDefault="00195F8C" w:rsidP="00A3788E">
            <w:pPr>
              <w:numPr>
                <w:ilvl w:val="0"/>
                <w:numId w:val="13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pict w14:anchorId="5ACAF1DC">
                <v:shape id="_x0000_i238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6AD6D86">
                <v:shape id="_x0000_i238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11</w:t>
            </w:r>
            <w:r w:rsidR="00501994" w:rsidRPr="00531A71">
              <w:rPr>
                <w:rFonts w:eastAsia="標楷體" w:hint="eastAsia"/>
              </w:rPr>
              <w:t>公分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>10</w:t>
            </w:r>
            <w:r w:rsidR="00501994" w:rsidRPr="00531A71">
              <w:rPr>
                <w:rFonts w:eastAsia="標楷體" w:hint="eastAsia"/>
              </w:rPr>
              <w:t>公分</w:t>
            </w:r>
            <w:r w:rsidR="00501994">
              <w:rPr>
                <w:rFonts w:eastAsia="標楷體"/>
              </w:rPr>
              <w:br/>
            </w:r>
            <w:r w:rsidR="00501994">
              <w:rPr>
                <w:rFonts w:eastAsia="標楷體" w:hint="eastAsia"/>
              </w:rPr>
              <w:t xml:space="preserve">        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1</w:t>
            </w:r>
            <w:r w:rsidRPr="00531A71">
              <w:rPr>
                <w:rFonts w:eastAsia="標楷體" w:hint="eastAsia"/>
              </w:rPr>
              <w:t>公分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CADB465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已知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501994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Ansi="標楷體"/>
                <w:bCs/>
              </w:rPr>
              <w:t>的四邊分別與圓相切</w:t>
            </w:r>
          </w:p>
          <w:p w14:paraId="3EEE567E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圓外切四邊形</w:t>
            </w:r>
            <w:proofErr w:type="gramEnd"/>
            <w:r w:rsidRPr="00531A71">
              <w:rPr>
                <w:rFonts w:eastAsia="標楷體" w:hint="eastAsia"/>
              </w:rPr>
              <w:t>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5878E468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int="eastAsia"/>
              </w:rPr>
              <w:pict w14:anchorId="364F7709">
                <v:shape id="_x0000_i2388" type="#_x0000_t75" alt="%FontSize=12&#10;%TeXFontSize=12&#10;\documentclass{article}&#10;\pagestyle{empty}&#10;\begin{document}&#10;\[&#10;\overline{AB}&#10;\]&#10;\end{document}" style="width:15.75pt;height:10.5pt" o:bullet="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1</w:t>
              </w:r>
              <w:r w:rsidRPr="00531A71">
                <w:rPr>
                  <w:rFonts w:eastAsia="標楷體" w:hint="eastAsia"/>
                </w:rPr>
                <w:t>1</w:t>
              </w:r>
              <w:r w:rsidR="00501994" w:rsidRPr="00531A71">
                <w:rPr>
                  <w:rFonts w:eastAsia="標楷體" w:hint="eastAsia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，</w:t>
            </w:r>
            <w:r w:rsidRPr="00531A71">
              <w:rPr>
                <w:rFonts w:eastAsia="標楷體" w:hint="eastAsia"/>
              </w:rPr>
              <w:pict w14:anchorId="21966771">
                <v:shape id="_x0000_i238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1</w:t>
              </w:r>
              <w:r w:rsidRPr="00531A71">
                <w:rPr>
                  <w:rFonts w:eastAsia="標楷體" w:hint="eastAsia"/>
                </w:rPr>
                <w:t>0</w:t>
              </w:r>
              <w:r w:rsidR="00501994" w:rsidRPr="00531A71">
                <w:rPr>
                  <w:rFonts w:eastAsia="標楷體" w:hint="eastAsia"/>
                </w:rPr>
                <w:t>公分</w:t>
              </w:r>
            </w:smartTag>
            <w:r w:rsidR="00501994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  <w:iCs/>
              </w:rPr>
              <w:t>代入</w:t>
            </w:r>
            <w:r w:rsidRPr="00531A71">
              <w:rPr>
                <w:rFonts w:eastAsia="標楷體" w:hint="eastAsia"/>
                <w:iCs/>
              </w:rPr>
              <w:t>(2)</w:t>
            </w:r>
            <w:proofErr w:type="gramStart"/>
            <w:r w:rsidRPr="00531A71">
              <w:rPr>
                <w:rFonts w:eastAsia="標楷體" w:hint="eastAsia"/>
                <w:iCs/>
              </w:rPr>
              <w:t>式得</w:t>
            </w:r>
            <w:proofErr w:type="gramEnd"/>
          </w:p>
        </w:tc>
      </w:tr>
    </w:tbl>
    <w:p w14:paraId="02656317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06971A4A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6DD82D73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195477D3" w14:textId="77777777" w:rsidR="00195F8C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5885A94D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1ABCCC09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57EC3FAC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1D53917D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2A012062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08441D61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3827DA8B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6BF7EB33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2106E22A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201F289F" w14:textId="77777777" w:rsidR="000175B7" w:rsidRDefault="000175B7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</w:p>
    <w:p w14:paraId="66661A8D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="00F84EE0">
        <w:rPr>
          <w:rFonts w:eastAsia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7615754D" w14:textId="77777777" w:rsidR="00195F8C" w:rsidRPr="00531A71" w:rsidRDefault="00195F8C" w:rsidP="00942255">
      <w:pPr>
        <w:adjustRightInd w:val="0"/>
        <w:spacing w:beforeLines="50" w:before="180" w:line="380" w:lineRule="exact"/>
        <w:ind w:left="480" w:hangingChars="200" w:hanging="4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</w:t>
      </w:r>
      <w:r w:rsidRPr="00531A71">
        <w:rPr>
          <w:rFonts w:eastAsia="標楷體"/>
        </w:rPr>
        <w:t xml:space="preserve">   </w:t>
      </w:r>
      <w:r w:rsidRPr="00531A71">
        <w:rPr>
          <w:rFonts w:eastAsia="標楷體" w:hAnsi="標楷體"/>
        </w:rPr>
        <w:t>如圖</w:t>
      </w:r>
      <w:r w:rsidR="00881110">
        <w:rPr>
          <w:rFonts w:eastAsia="標楷體" w:hAnsi="標楷體" w:hint="eastAsia"/>
        </w:rPr>
        <w:t>7.4-10</w:t>
      </w:r>
      <w:r w:rsidRPr="00531A71">
        <w:rPr>
          <w:rFonts w:eastAsia="標楷體" w:hAnsi="標楷體"/>
        </w:rPr>
        <w:t>，已知四邊形</w:t>
      </w:r>
      <w:r w:rsidRPr="00531A71">
        <w:rPr>
          <w:rFonts w:eastAsia="標楷體"/>
          <w:iCs/>
        </w:rPr>
        <w:t>ABCD</w:t>
      </w:r>
      <w:r w:rsidRPr="00531A71">
        <w:rPr>
          <w:rFonts w:eastAsia="標楷體" w:hAnsi="標楷體"/>
        </w:rPr>
        <w:t>的四邊分別與圓相切。</w:t>
      </w:r>
      <w:r w:rsidR="00942255"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 w:hint="eastAsia"/>
        </w:rPr>
        <w:pict w14:anchorId="220B255B">
          <v:shape id="_x0000_i239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20A4DC97">
          <v:shape id="_x0000_i239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FAF6019">
          <v:shape id="_x0000_i239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360697B8">
          <v:shape id="_x0000_i2393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int="eastAsia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公分"/>
        </w:smartTagPr>
        <w:r w:rsidRPr="00531A71">
          <w:rPr>
            <w:rFonts w:eastAsia="標楷體"/>
          </w:rPr>
          <w:t>50</w:t>
        </w:r>
        <w:r w:rsidRPr="00531A71">
          <w:rPr>
            <w:rFonts w:eastAsia="標楷體" w:hAnsi="標楷體"/>
          </w:rPr>
          <w:t>公分</w:t>
        </w:r>
      </w:smartTag>
      <w:r w:rsidRPr="00531A71">
        <w:rPr>
          <w:rFonts w:eastAsia="標楷體" w:hAnsi="標楷體"/>
        </w:rPr>
        <w:t>，則</w:t>
      </w:r>
      <w:r w:rsidRPr="00531A71">
        <w:rPr>
          <w:rFonts w:eastAsia="標楷體" w:hint="eastAsia"/>
        </w:rPr>
        <w:pict w14:anchorId="35F73267">
          <v:shape id="_x0000_i239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7557AF9">
          <v:shape id="_x0000_i239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＝</w:t>
      </w:r>
      <w:r w:rsidR="000175B7"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</w:p>
    <w:p w14:paraId="30420243" w14:textId="77777777" w:rsidR="00195F8C" w:rsidRPr="00531A71" w:rsidRDefault="00195F8C" w:rsidP="00195F8C">
      <w:pPr>
        <w:adjustRightInd w:val="0"/>
        <w:spacing w:beforeLines="50" w:before="180"/>
        <w:ind w:left="431" w:hanging="431"/>
        <w:rPr>
          <w:rFonts w:eastAsia="標楷體" w:hint="eastAsia"/>
        </w:rPr>
      </w:pPr>
      <w:r w:rsidRPr="00531A71">
        <w:rPr>
          <w:rFonts w:eastAsia="標楷體"/>
          <w:noProof/>
        </w:rPr>
        <w:pict w14:anchorId="0EA41E10">
          <v:shape id="_x0000_s2781" type="#_x0000_t75" style="position:absolute;left:0;text-align:left;margin-left:100.9pt;margin-top:3.65pt;width:187.7pt;height:140pt;z-index:55">
            <v:imagedata r:id="rId505" o:title=""/>
          </v:shape>
        </w:pict>
      </w:r>
    </w:p>
    <w:p w14:paraId="6F5D7E68" w14:textId="77777777" w:rsidR="00195F8C" w:rsidRPr="00531A71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0C75337" w14:textId="77777777" w:rsidR="00195F8C" w:rsidRPr="00531A71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9D05380" w14:textId="77777777" w:rsidR="00195F8C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38202C58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551F373" w14:textId="77777777" w:rsidR="000175B7" w:rsidRP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73F5678E" w14:textId="77777777" w:rsidR="00195F8C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8929831" w14:textId="77777777" w:rsidR="00942255" w:rsidRPr="00531A71" w:rsidRDefault="00942255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AE54EF8" w14:textId="77777777" w:rsidR="00881110" w:rsidRDefault="00881110" w:rsidP="00881110">
      <w:pPr>
        <w:adjustRightInd w:val="0"/>
        <w:spacing w:afterLines="50" w:after="180"/>
        <w:ind w:left="539" w:hanging="539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0</w:t>
      </w:r>
    </w:p>
    <w:p w14:paraId="6A13384A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  <w:r w:rsidRPr="00942255">
        <w:rPr>
          <w:rFonts w:ascii="標楷體" w:eastAsia="標楷體" w:hAnsi="標楷體" w:hint="eastAsia"/>
          <w:b/>
          <w:iCs/>
        </w:rPr>
        <w:t>想法：</w:t>
      </w:r>
      <w:proofErr w:type="gramStart"/>
      <w:r w:rsidRPr="00531A71">
        <w:rPr>
          <w:rFonts w:eastAsia="標楷體" w:hint="eastAsia"/>
        </w:rPr>
        <w:t>圓外切四邊形</w:t>
      </w:r>
      <w:proofErr w:type="gramEnd"/>
      <w:r w:rsidRPr="00531A71">
        <w:rPr>
          <w:rFonts w:eastAsia="標楷體" w:hint="eastAsia"/>
        </w:rPr>
        <w:t>的相對一組對邊和等於另一組對邊和</w:t>
      </w:r>
    </w:p>
    <w:p w14:paraId="7E63518F" w14:textId="77777777" w:rsidR="00195F8C" w:rsidRPr="00942255" w:rsidRDefault="00195F8C" w:rsidP="00942255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942255">
        <w:rPr>
          <w:rFonts w:ascii="標楷體" w:eastAsia="標楷體" w:hAnsi="標楷體" w:hint="eastAsia"/>
          <w:b/>
          <w:iCs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394"/>
      </w:tblGrid>
      <w:tr w:rsidR="00195F8C" w:rsidRPr="00531A71" w14:paraId="00962725" w14:textId="77777777" w:rsidTr="00501994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33CE39E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11F50A3B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95F8C" w:rsidRPr="00531A71" w14:paraId="5C693BB1" w14:textId="77777777" w:rsidTr="00501994">
        <w:tc>
          <w:tcPr>
            <w:tcW w:w="4537" w:type="dxa"/>
            <w:tcBorders>
              <w:top w:val="single" w:sz="4" w:space="0" w:color="auto"/>
            </w:tcBorders>
          </w:tcPr>
          <w:p w14:paraId="1B686247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501994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proofErr w:type="gramStart"/>
            <w:r w:rsidRPr="00531A71">
              <w:rPr>
                <w:rFonts w:eastAsia="標楷體" w:hAnsi="標楷體" w:hint="eastAsia"/>
                <w:bCs/>
              </w:rPr>
              <w:t>的外切四邊形</w:t>
            </w:r>
            <w:proofErr w:type="gramEnd"/>
          </w:p>
          <w:p w14:paraId="0E8EFB3D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555B8F54">
                <v:shape id="_x0000_i239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496606F">
                <v:shape id="_x0000_i239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07FE50C7">
                <v:shape id="_x0000_i239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26D9C96">
                <v:shape id="_x0000_i239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1E49100B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021D0C79">
                <v:shape id="_x0000_i240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F74399A">
                <v:shape id="_x0000_i2401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18D292E8">
                <v:shape id="_x0000_i240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615A7D1C">
                <v:shape id="_x0000_i240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="00501994" w:rsidRPr="00531A71">
              <w:rPr>
                <w:rFonts w:eastAsia="標楷體" w:hint="eastAsia"/>
              </w:rPr>
              <w:t>公分</w:t>
            </w:r>
          </w:p>
          <w:p w14:paraId="73F92CA7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( </w:t>
            </w:r>
            <w:r w:rsidRPr="00531A71">
              <w:rPr>
                <w:rFonts w:eastAsia="標楷體" w:hint="eastAsia"/>
              </w:rPr>
              <w:pict w14:anchorId="677E892A">
                <v:shape id="_x0000_i240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C6102F8">
                <v:shape id="_x0000_i240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30BBE7D2">
                <v:shape id="_x0000_i240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3B9235B">
                <v:shape id="_x0000_i240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="00501994" w:rsidRPr="00531A71">
              <w:rPr>
                <w:rFonts w:eastAsia="標楷體" w:hint="eastAsia"/>
              </w:rPr>
              <w:t>公分</w:t>
            </w:r>
          </w:p>
          <w:p w14:paraId="39330322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( </w:t>
            </w:r>
            <w:r w:rsidRPr="00531A71">
              <w:rPr>
                <w:rFonts w:eastAsia="標楷體" w:hint="eastAsia"/>
              </w:rPr>
              <w:pict w14:anchorId="608E1926">
                <v:shape id="_x0000_i240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6679E65">
                <v:shape id="_x0000_i240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t xml:space="preserve">( </w:t>
            </w:r>
            <w:r w:rsidRPr="00531A71">
              <w:rPr>
                <w:rFonts w:eastAsia="標楷體" w:hint="eastAsia"/>
              </w:rPr>
              <w:pict w14:anchorId="10346F7F">
                <v:shape id="_x0000_i241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6A616B4">
                <v:shape id="_x0000_i241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="00501994" w:rsidRPr="00531A71">
              <w:rPr>
                <w:rFonts w:eastAsia="標楷體" w:hint="eastAsia"/>
              </w:rPr>
              <w:t>公分</w:t>
            </w:r>
          </w:p>
          <w:p w14:paraId="750C0657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2( </w:t>
            </w:r>
            <w:r w:rsidRPr="00531A71">
              <w:rPr>
                <w:rFonts w:eastAsia="標楷體" w:hint="eastAsia"/>
              </w:rPr>
              <w:pict w14:anchorId="6CC1E0BD">
                <v:shape id="_x0000_i241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64D79B55">
                <v:shape id="_x0000_i241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)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50</w:t>
            </w:r>
            <w:r w:rsidR="00501994" w:rsidRPr="00531A71">
              <w:rPr>
                <w:rFonts w:eastAsia="標楷體" w:hint="eastAsia"/>
              </w:rPr>
              <w:t>公分</w:t>
            </w:r>
          </w:p>
          <w:p w14:paraId="695C3363" w14:textId="77777777" w:rsidR="00195F8C" w:rsidRPr="00531A71" w:rsidRDefault="00195F8C" w:rsidP="00A3788E">
            <w:pPr>
              <w:numPr>
                <w:ilvl w:val="0"/>
                <w:numId w:val="136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3E6F02A4">
                <v:shape id="_x0000_i241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3C52399">
                <v:shape id="_x0000_i241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="00501994">
              <w:rPr>
                <w:rFonts w:eastAsia="標楷體" w:hAnsi="標楷體" w:hint="eastAsia"/>
              </w:rPr>
              <w:t>(</w:t>
            </w:r>
            <w:r w:rsidRPr="00531A71">
              <w:rPr>
                <w:rFonts w:eastAsia="標楷體" w:hAnsi="標楷體" w:hint="eastAsia"/>
              </w:rPr>
              <w:t>50</w:t>
            </w:r>
            <w:r w:rsidR="00501994" w:rsidRPr="00531A71">
              <w:rPr>
                <w:rFonts w:eastAsia="標楷體" w:hint="eastAsia"/>
              </w:rPr>
              <w:t>公分</w:t>
            </w:r>
            <w:r w:rsidR="00501994">
              <w:rPr>
                <w:rFonts w:eastAsia="標楷體" w:hint="eastAsia"/>
              </w:rPr>
              <w:t>)</w:t>
            </w:r>
            <w:r w:rsidRPr="00531A71">
              <w:rPr>
                <w:rFonts w:eastAsia="標楷體" w:hAnsi="標楷體" w:hint="eastAsia"/>
              </w:rPr>
              <w:t>÷</w:t>
            </w:r>
            <w:r w:rsidRPr="00531A71">
              <w:rPr>
                <w:rFonts w:eastAsia="標楷體" w:hAnsi="標楷體" w:hint="eastAsia"/>
              </w:rPr>
              <w:t>2</w:t>
            </w:r>
            <w:r w:rsidRPr="00531A71">
              <w:rPr>
                <w:rFonts w:eastAsia="標楷體" w:hAnsi="標楷體" w:hint="eastAsia"/>
              </w:rPr>
              <w:t>＝</w:t>
            </w:r>
            <w:r w:rsidRPr="00531A71">
              <w:rPr>
                <w:rFonts w:eastAsia="標楷體" w:hAnsi="標楷體" w:hint="eastAsia"/>
              </w:rPr>
              <w:t>25</w:t>
            </w:r>
            <w:r w:rsidR="00501994" w:rsidRPr="00531A71">
              <w:rPr>
                <w:rFonts w:eastAsia="標楷體" w:hint="eastAsia"/>
              </w:rPr>
              <w:t>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112C3981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r w:rsidRPr="00531A71">
              <w:rPr>
                <w:rFonts w:eastAsia="標楷體" w:hAnsi="標楷體" w:hint="eastAsia"/>
                <w:bCs/>
              </w:rPr>
              <w:t>已知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501994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Ansi="標楷體"/>
                <w:bCs/>
              </w:rPr>
              <w:t>的四邊分別與圓相切</w:t>
            </w:r>
          </w:p>
          <w:p w14:paraId="68A6C9DA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圓外切四邊形</w:t>
            </w:r>
            <w:proofErr w:type="gramEnd"/>
            <w:r w:rsidRPr="00531A71">
              <w:rPr>
                <w:rFonts w:eastAsia="標楷體" w:hint="eastAsia"/>
              </w:rPr>
              <w:t>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619A8EAE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已知</w:t>
            </w:r>
          </w:p>
          <w:p w14:paraId="016084ED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3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加法</w:t>
            </w:r>
            <w:proofErr w:type="gramStart"/>
            <w:r w:rsidRPr="00531A71">
              <w:rPr>
                <w:rFonts w:eastAsia="標楷體" w:hint="eastAsia"/>
              </w:rPr>
              <w:t>交換律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結合律</w:t>
            </w:r>
          </w:p>
          <w:p w14:paraId="6ED83829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將</w:t>
            </w:r>
            <w:r w:rsidRPr="00531A71">
              <w:rPr>
                <w:rFonts w:eastAsia="標楷體" w:hint="eastAsia"/>
              </w:rPr>
              <w:t xml:space="preserve">(2) </w:t>
            </w:r>
            <w:r w:rsidRPr="00531A71">
              <w:rPr>
                <w:rFonts w:eastAsia="標楷體" w:hint="eastAsia"/>
              </w:rPr>
              <w:pict w14:anchorId="7CF36C23">
                <v:shape id="_x0000_i241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1886677">
                <v:shape id="_x0000_i2417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08CF9E81">
                <v:shape id="_x0000_i241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00061FA">
                <v:shape id="_x0000_i241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t>代入</w:t>
            </w:r>
            <w:r w:rsidRPr="00531A71">
              <w:rPr>
                <w:rFonts w:eastAsia="標楷體" w:hint="eastAsia"/>
              </w:rPr>
              <w:t>(4)</w:t>
            </w:r>
            <w:r w:rsidRPr="00531A71">
              <w:rPr>
                <w:rFonts w:eastAsia="標楷體" w:hint="eastAsia"/>
              </w:rPr>
              <w:t>式得</w:t>
            </w:r>
          </w:p>
          <w:p w14:paraId="77EF6258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5) </w:t>
            </w:r>
            <w:r w:rsidRPr="00531A71">
              <w:rPr>
                <w:rFonts w:eastAsia="標楷體" w:hint="eastAsia"/>
              </w:rPr>
              <w:t>加法</w:t>
            </w:r>
          </w:p>
          <w:p w14:paraId="359CD377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6)</w:t>
            </w:r>
            <w:r w:rsidRPr="00531A71">
              <w:rPr>
                <w:rFonts w:eastAsia="標楷體" w:hint="eastAsia"/>
              </w:rPr>
              <w:t>等式</w:t>
            </w:r>
            <w:proofErr w:type="gramStart"/>
            <w:r w:rsidRPr="00531A71">
              <w:rPr>
                <w:rFonts w:eastAsia="標楷體" w:hint="eastAsia"/>
              </w:rPr>
              <w:t>兩邊同除以</w:t>
            </w:r>
            <w:proofErr w:type="gramEnd"/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 w:hint="eastAsia"/>
              </w:rPr>
              <w:t>得</w:t>
            </w:r>
          </w:p>
        </w:tc>
      </w:tr>
    </w:tbl>
    <w:p w14:paraId="4C23EFBC" w14:textId="77777777" w:rsidR="00195F8C" w:rsidRPr="00531A71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9B0D17F" w14:textId="77777777" w:rsidR="00195F8C" w:rsidRPr="00531A71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F61B294" w14:textId="77777777" w:rsidR="00195F8C" w:rsidRPr="00531A71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20CAF82" w14:textId="77777777" w:rsidR="00195F8C" w:rsidRDefault="00195F8C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BB5DC9A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ADCD9A3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59605F4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076F1CEA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CB4E41F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2A04C0F" w14:textId="77777777" w:rsidR="000175B7" w:rsidRDefault="000175B7" w:rsidP="00195F8C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A92AA46" w14:textId="77777777" w:rsidR="00195F8C" w:rsidRPr="00531A71" w:rsidRDefault="00195F8C" w:rsidP="00195F8C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  <w:r w:rsidRPr="00531A71">
        <w:rPr>
          <w:rFonts w:eastAsia="標楷體" w:hAnsi="標楷體"/>
          <w:b/>
        </w:rPr>
        <w:t>例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 w:rsidR="00F84EE0"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179B1C91" w14:textId="77777777" w:rsidR="00195F8C" w:rsidRPr="00531A71" w:rsidRDefault="00195F8C" w:rsidP="00942255">
      <w:pPr>
        <w:snapToGrid w:val="0"/>
        <w:spacing w:beforeLines="50" w:before="180"/>
        <w:ind w:left="480" w:hangingChars="200" w:hanging="4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</w:t>
      </w:r>
      <w:r w:rsidRPr="00531A71">
        <w:rPr>
          <w:rFonts w:eastAsia="標楷體"/>
          <w:b/>
        </w:rPr>
        <w:t xml:space="preserve"> </w:t>
      </w:r>
      <w:r w:rsidRPr="00531A71">
        <w:rPr>
          <w:rFonts w:eastAsia="標楷體" w:hAnsi="標楷體"/>
        </w:rPr>
        <w:t>圖</w:t>
      </w:r>
      <w:r w:rsidR="00881110">
        <w:rPr>
          <w:rFonts w:eastAsia="標楷體" w:hAnsi="標楷體" w:hint="eastAsia"/>
        </w:rPr>
        <w:t>7.4-11</w:t>
      </w:r>
      <w:r w:rsidRPr="00531A71">
        <w:rPr>
          <w:rFonts w:eastAsia="標楷體" w:hAnsi="標楷體" w:hint="eastAsia"/>
        </w:rPr>
        <w:t>中，</w:t>
      </w:r>
      <w:r w:rsidRPr="00531A71">
        <w:rPr>
          <w:rFonts w:eastAsia="標楷體" w:hAnsi="標楷體"/>
        </w:rPr>
        <w:t>圓</w:t>
      </w:r>
      <w:r w:rsidRPr="00531A71">
        <w:rPr>
          <w:rFonts w:eastAsia="標楷體"/>
          <w:iCs/>
        </w:rPr>
        <w:t>O</w:t>
      </w:r>
      <w:r w:rsidRPr="00531A71">
        <w:rPr>
          <w:rFonts w:eastAsia="標楷體" w:hAnsi="標楷體"/>
        </w:rPr>
        <w:t>為四邊形</w:t>
      </w:r>
      <w:r w:rsidRPr="00531A71">
        <w:rPr>
          <w:rFonts w:eastAsia="標楷體"/>
          <w:iCs/>
        </w:rPr>
        <w:t>ABCD</w:t>
      </w:r>
      <w:r w:rsidRPr="00531A71">
        <w:rPr>
          <w:rFonts w:eastAsia="標楷體" w:hAnsi="標楷體"/>
        </w:rPr>
        <w:t>的內切圓。若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int="eastAsia"/>
        </w:rPr>
        <w:pict w14:anchorId="49BB869E">
          <v:shape id="_x0000_i2420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int="eastAsia"/>
        </w:rPr>
        <w:pict w14:anchorId="3A282A39">
          <v:shape id="_x0000_i242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y</w:t>
      </w:r>
      <w:r w:rsidRPr="00531A71">
        <w:rPr>
          <w:rFonts w:eastAsia="標楷體" w:hAnsi="標楷體"/>
        </w:rPr>
        <w:t>，</w:t>
      </w:r>
      <w:r w:rsidR="00881110">
        <w:rPr>
          <w:rFonts w:eastAsia="標楷體" w:hAnsi="標楷體" w:hint="eastAsia"/>
        </w:rPr>
        <w:br/>
      </w:r>
      <w:r w:rsidRPr="00531A71">
        <w:rPr>
          <w:rFonts w:eastAsia="標楷體" w:hint="eastAsia"/>
        </w:rPr>
        <w:pict w14:anchorId="31E8A9D8">
          <v:shape id="_x0000_i242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x</w:t>
      </w:r>
      <w:r w:rsidR="00490DFE">
        <w:rPr>
          <w:rFonts w:eastAsia="標楷體" w:hint="eastAsia"/>
          <w:iCs/>
        </w:rPr>
        <w:t>－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int="eastAsia"/>
        </w:rPr>
        <w:pict w14:anchorId="45C894D7">
          <v:shape id="_x0000_i2423" type="#_x0000_t75" alt="%FontSize=12&#10;%TeXFontSize=12&#10;\documentclass{article}&#10;\pagestyle{empty}&#10;\begin{document}&#10;\[&#10;\overline{DA}&#10;\]&#10;\end{document}" style="width:16.5pt;height:10.5pt">
            <v:imagedata r:id="rId449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y</w:t>
      </w:r>
      <w:r w:rsidR="00490DFE">
        <w:rPr>
          <w:rFonts w:eastAsia="標楷體" w:hAnsi="標楷體" w:hint="eastAsia"/>
        </w:rPr>
        <w:t>＋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，</w:t>
      </w:r>
      <w:r w:rsidR="0091530C">
        <w:rPr>
          <w:rFonts w:eastAsia="標楷體" w:hAnsi="標楷體" w:hint="eastAsia"/>
        </w:rPr>
        <w:t>且</w:t>
      </w:r>
      <w:r w:rsidR="00490DFE">
        <w:rPr>
          <w:rFonts w:eastAsia="標楷體" w:hAnsi="標楷體" w:hint="eastAsia"/>
        </w:rPr>
        <w:t>3</w:t>
      </w:r>
      <w:r w:rsidRPr="00531A71">
        <w:rPr>
          <w:rFonts w:eastAsia="標楷體"/>
          <w:iCs/>
        </w:rPr>
        <w:t>y</w:t>
      </w:r>
      <w:r w:rsidRPr="00531A71">
        <w:rPr>
          <w:rFonts w:eastAsia="標楷體" w:hAnsi="標楷體"/>
        </w:rPr>
        <w:t>＝</w:t>
      </w:r>
      <w:r w:rsidR="00490DFE">
        <w:rPr>
          <w:rFonts w:eastAsia="標楷體"/>
        </w:rPr>
        <w:t>2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 w:hint="eastAsia"/>
        </w:rPr>
        <w:pict w14:anchorId="3B02DFFC">
          <v:shape id="_x0000_i2424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7857A541">
          <v:shape id="_x0000_i242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556B9F3B">
          <v:shape id="_x0000_i242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1CC87493">
          <v:shape id="_x0000_i2427" type="#_x0000_t75" alt="%FontSize=12&#10;%TeXFontSize=12&#10;\documentclass{article}&#10;\pagestyle{empty}&#10;\begin{document}&#10;\[&#10;\overline{DA}&#10;\]&#10;\end{document}" style="width:16.5pt;height:10.5pt">
            <v:imagedata r:id="rId449" o:title="formula_phys"/>
          </v:shape>
        </w:pict>
      </w:r>
      <w:r w:rsidRPr="00531A71">
        <w:rPr>
          <w:rFonts w:eastAsia="標楷體" w:hint="eastAsia"/>
        </w:rPr>
        <w:t>之值</w:t>
      </w:r>
      <w:r w:rsidRPr="00531A71">
        <w:rPr>
          <w:rFonts w:eastAsia="標楷體" w:hAnsi="標楷體"/>
        </w:rPr>
        <w:t>。</w:t>
      </w:r>
    </w:p>
    <w:p w14:paraId="34A3B80D" w14:textId="77777777" w:rsidR="00195F8C" w:rsidRPr="00531A71" w:rsidRDefault="0029327A" w:rsidP="00195F8C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 w:hint="eastAsia"/>
          <w:b/>
          <w:noProof/>
        </w:rPr>
        <w:pict w14:anchorId="492204AF">
          <v:shape id="_x0000_s3538" type="#_x0000_t75" style="position:absolute;left:0;text-align:left;margin-left:112.95pt;margin-top:9.9pt;width:184.65pt;height:155.65pt;z-index:207">
            <v:imagedata r:id="rId506" o:title=""/>
          </v:shape>
        </w:pict>
      </w:r>
    </w:p>
    <w:p w14:paraId="07D8883E" w14:textId="77777777" w:rsidR="00195F8C" w:rsidRDefault="00195F8C" w:rsidP="00195F8C">
      <w:pPr>
        <w:jc w:val="both"/>
        <w:rPr>
          <w:rFonts w:eastAsia="標楷體" w:hint="eastAsia"/>
          <w:b/>
        </w:rPr>
      </w:pPr>
    </w:p>
    <w:p w14:paraId="18EF6ADF" w14:textId="77777777" w:rsidR="000175B7" w:rsidRDefault="000175B7" w:rsidP="00195F8C">
      <w:pPr>
        <w:jc w:val="both"/>
        <w:rPr>
          <w:rFonts w:eastAsia="標楷體" w:hint="eastAsia"/>
          <w:b/>
        </w:rPr>
      </w:pPr>
    </w:p>
    <w:p w14:paraId="33E3B744" w14:textId="77777777" w:rsidR="000175B7" w:rsidRPr="00531A71" w:rsidRDefault="000175B7" w:rsidP="00195F8C">
      <w:pPr>
        <w:jc w:val="both"/>
        <w:rPr>
          <w:rFonts w:eastAsia="標楷體" w:hint="eastAsia"/>
          <w:b/>
        </w:rPr>
      </w:pPr>
    </w:p>
    <w:p w14:paraId="41FA85C4" w14:textId="77777777" w:rsidR="00195F8C" w:rsidRDefault="00195F8C" w:rsidP="00195F8C">
      <w:pPr>
        <w:jc w:val="both"/>
        <w:rPr>
          <w:rFonts w:eastAsia="標楷體" w:hint="eastAsia"/>
          <w:b/>
        </w:rPr>
      </w:pPr>
    </w:p>
    <w:p w14:paraId="42EA96C8" w14:textId="77777777" w:rsidR="0029327A" w:rsidRDefault="0029327A" w:rsidP="00195F8C">
      <w:pPr>
        <w:jc w:val="both"/>
        <w:rPr>
          <w:rFonts w:eastAsia="標楷體" w:hint="eastAsia"/>
          <w:b/>
        </w:rPr>
      </w:pPr>
    </w:p>
    <w:p w14:paraId="3CA743AF" w14:textId="77777777" w:rsidR="00942255" w:rsidRPr="00531A71" w:rsidRDefault="00942255" w:rsidP="00195F8C">
      <w:pPr>
        <w:jc w:val="both"/>
        <w:rPr>
          <w:rFonts w:eastAsia="標楷體" w:hint="eastAsia"/>
          <w:b/>
        </w:rPr>
      </w:pPr>
    </w:p>
    <w:p w14:paraId="77DC5FEC" w14:textId="77777777" w:rsidR="00195F8C" w:rsidRPr="00531A71" w:rsidRDefault="00195F8C" w:rsidP="00195F8C">
      <w:pPr>
        <w:jc w:val="both"/>
        <w:rPr>
          <w:rFonts w:eastAsia="標楷體" w:hint="eastAsia"/>
          <w:b/>
        </w:rPr>
      </w:pPr>
    </w:p>
    <w:p w14:paraId="5C58C849" w14:textId="77777777" w:rsidR="00195F8C" w:rsidRPr="00531A71" w:rsidRDefault="00195F8C" w:rsidP="00195F8C">
      <w:pPr>
        <w:jc w:val="both"/>
        <w:rPr>
          <w:rFonts w:eastAsia="標楷體" w:hint="eastAsia"/>
          <w:b/>
        </w:rPr>
      </w:pPr>
    </w:p>
    <w:p w14:paraId="5508738E" w14:textId="77777777" w:rsidR="00881110" w:rsidRDefault="00881110" w:rsidP="00881110">
      <w:pPr>
        <w:adjustRightInd w:val="0"/>
        <w:spacing w:afterLines="50" w:after="180"/>
        <w:ind w:left="539" w:hanging="539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1</w:t>
      </w:r>
    </w:p>
    <w:p w14:paraId="40460306" w14:textId="77777777" w:rsidR="00195F8C" w:rsidRPr="00531A71" w:rsidRDefault="00195F8C" w:rsidP="00195F8C">
      <w:pPr>
        <w:adjustRightInd w:val="0"/>
        <w:spacing w:line="380" w:lineRule="exact"/>
        <w:ind w:left="540" w:hanging="540"/>
        <w:rPr>
          <w:rFonts w:ascii="標楷體" w:eastAsia="標楷體" w:hAnsi="標楷體" w:hint="eastAsia"/>
          <w:iCs/>
        </w:rPr>
      </w:pPr>
      <w:r w:rsidRPr="00942255">
        <w:rPr>
          <w:rFonts w:ascii="標楷體" w:eastAsia="標楷體" w:hAnsi="標楷體" w:hint="eastAsia"/>
          <w:b/>
          <w:iCs/>
        </w:rPr>
        <w:t>想法：</w:t>
      </w:r>
      <w:proofErr w:type="gramStart"/>
      <w:r w:rsidRPr="00531A71">
        <w:rPr>
          <w:rFonts w:eastAsia="標楷體" w:hint="eastAsia"/>
        </w:rPr>
        <w:t>圓外切四邊形</w:t>
      </w:r>
      <w:proofErr w:type="gramEnd"/>
      <w:r w:rsidRPr="00531A71">
        <w:rPr>
          <w:rFonts w:eastAsia="標楷體" w:hint="eastAsia"/>
        </w:rPr>
        <w:t>的相對一組對邊和等於另一組對邊和</w:t>
      </w:r>
    </w:p>
    <w:p w14:paraId="58EEE15C" w14:textId="77777777" w:rsidR="00195F8C" w:rsidRPr="00942255" w:rsidRDefault="00195F8C" w:rsidP="00942255">
      <w:pPr>
        <w:adjustRightInd w:val="0"/>
        <w:spacing w:beforeLines="50" w:before="180"/>
        <w:ind w:left="539" w:hanging="539"/>
        <w:rPr>
          <w:rFonts w:ascii="標楷體" w:eastAsia="標楷體" w:hAnsi="標楷體"/>
          <w:b/>
          <w:iCs/>
        </w:rPr>
      </w:pPr>
      <w:r w:rsidRPr="00942255">
        <w:rPr>
          <w:rFonts w:ascii="標楷體" w:eastAsia="標楷體" w:hAnsi="標楷體" w:hint="eastAsia"/>
          <w:b/>
          <w:iCs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195F8C" w:rsidRPr="00531A71" w14:paraId="671592AD" w14:textId="77777777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485AA4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75CA25B5" w14:textId="77777777" w:rsidR="00195F8C" w:rsidRPr="00531A71" w:rsidRDefault="00195F8C" w:rsidP="000F0E5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/>
              </w:rPr>
              <w:t>理由</w:t>
            </w:r>
          </w:p>
        </w:tc>
      </w:tr>
      <w:tr w:rsidR="00195F8C" w:rsidRPr="00531A71" w14:paraId="7E44FDCF" w14:textId="77777777">
        <w:tc>
          <w:tcPr>
            <w:tcW w:w="4077" w:type="dxa"/>
            <w:tcBorders>
              <w:top w:val="single" w:sz="4" w:space="0" w:color="auto"/>
            </w:tcBorders>
          </w:tcPr>
          <w:p w14:paraId="41A8F5DA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Ansi="標楷體" w:hint="eastAsia"/>
                <w:bCs/>
              </w:rPr>
              <w:t>四邊形</w:t>
            </w:r>
            <w:r w:rsidRPr="00531A71">
              <w:rPr>
                <w:rFonts w:eastAsia="標楷體"/>
                <w:bCs/>
                <w:iCs/>
              </w:rPr>
              <w:t>AB</w:t>
            </w:r>
            <w:r w:rsidR="0029327A" w:rsidRPr="00531A71">
              <w:rPr>
                <w:rFonts w:eastAsia="標楷體"/>
                <w:bCs/>
                <w:iCs/>
              </w:rPr>
              <w:t>C</w:t>
            </w:r>
            <w:r w:rsidRPr="00531A71">
              <w:rPr>
                <w:rFonts w:eastAsia="標楷體"/>
                <w:bCs/>
                <w:iCs/>
              </w:rPr>
              <w:t>D</w:t>
            </w:r>
            <w:r w:rsidRPr="00531A71">
              <w:rPr>
                <w:rFonts w:eastAsia="標楷體" w:hint="eastAsia"/>
                <w:bCs/>
                <w:iCs/>
              </w:rPr>
              <w:t>為</w:t>
            </w:r>
            <w:r w:rsidRPr="00531A71">
              <w:rPr>
                <w:rFonts w:eastAsia="標楷體" w:hAnsi="標楷體"/>
                <w:bCs/>
              </w:rPr>
              <w:t>圓</w:t>
            </w:r>
            <w:proofErr w:type="gramStart"/>
            <w:r w:rsidRPr="00531A71">
              <w:rPr>
                <w:rFonts w:eastAsia="標楷體" w:hAnsi="標楷體" w:hint="eastAsia"/>
                <w:bCs/>
              </w:rPr>
              <w:t>的外切四邊形</w:t>
            </w:r>
            <w:proofErr w:type="gramEnd"/>
          </w:p>
          <w:p w14:paraId="09EC8178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pict w14:anchorId="512CF295">
                <v:shape id="_x0000_i2428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44632D66">
                <v:shape id="_x0000_i2429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pict w14:anchorId="2BD171C8">
                <v:shape id="_x0000_i243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1D06C353">
                <v:shape id="_x0000_i243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</w:p>
          <w:p w14:paraId="512F80D4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＋</w:t>
            </w:r>
            <w:r w:rsidR="00490DFE">
              <w:rPr>
                <w:rFonts w:eastAsia="標楷體" w:hint="eastAsia"/>
                <w:iCs/>
              </w:rPr>
              <w:t>(</w:t>
            </w:r>
            <w:r w:rsidRPr="00531A71">
              <w:rPr>
                <w:rFonts w:eastAsia="標楷體"/>
                <w:iCs/>
              </w:rPr>
              <w:t>y</w:t>
            </w:r>
            <w:r w:rsidR="00490DFE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="00490DFE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="00490DFE">
              <w:rPr>
                <w:rFonts w:eastAsia="標楷體" w:hint="eastAsia"/>
                <w:iCs/>
              </w:rPr>
              <w:t>(</w:t>
            </w:r>
            <w:r w:rsidRPr="00531A71">
              <w:rPr>
                <w:rFonts w:eastAsia="標楷體"/>
                <w:iCs/>
              </w:rPr>
              <w:t>x</w:t>
            </w:r>
            <w:r w:rsidR="00490DFE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6</w:t>
            </w:r>
            <w:r w:rsidR="00490DFE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br/>
            </w:r>
          </w:p>
          <w:p w14:paraId="266E339D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 xml:space="preserve"> y</w:t>
            </w:r>
            <w:r w:rsidR="00490DFE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/>
                <w:iCs/>
              </w:rPr>
              <w:t>x</w:t>
            </w:r>
            <w:r w:rsidR="00490DFE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6</w:t>
            </w:r>
          </w:p>
          <w:p w14:paraId="6CBEC568" w14:textId="77777777" w:rsidR="00195F8C" w:rsidRPr="00531A71" w:rsidRDefault="00490DFE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 xml:space="preserve"> y</w:t>
            </w:r>
            <w:r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="00195F8C"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  <w:iCs/>
              </w:rPr>
              <w:t>y</w:t>
            </w:r>
            <w:r>
              <w:rPr>
                <w:rFonts w:eastAsia="標楷體" w:hint="eastAsia"/>
                <w:iCs/>
              </w:rPr>
              <w:t>－</w:t>
            </w:r>
            <w:r w:rsidR="00195F8C" w:rsidRPr="00531A71">
              <w:rPr>
                <w:rFonts w:eastAsia="標楷體"/>
              </w:rPr>
              <w:t>6</w:t>
            </w:r>
          </w:p>
          <w:p w14:paraId="6DA80989" w14:textId="77777777" w:rsidR="00195F8C" w:rsidRDefault="00490DFE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90DFE">
              <w:rPr>
                <w:rFonts w:eastAsia="標楷體"/>
                <w:iCs/>
              </w:rPr>
              <w:t>y</w:t>
            </w:r>
            <w:r w:rsidR="00195F8C" w:rsidRPr="00490DFE">
              <w:rPr>
                <w:rFonts w:eastAsia="標楷體" w:hint="eastAsia"/>
              </w:rPr>
              <w:t>＝</w:t>
            </w:r>
            <w:r w:rsidR="00195F8C" w:rsidRPr="00490DFE">
              <w:rPr>
                <w:rFonts w:eastAsia="標楷體" w:hint="eastAsia"/>
              </w:rPr>
              <w:t>8</w:t>
            </w:r>
          </w:p>
          <w:p w14:paraId="6282B631" w14:textId="77777777" w:rsidR="00490DFE" w:rsidRPr="00490DFE" w:rsidRDefault="00490DFE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1</w:t>
            </w:r>
            <w:r w:rsidRPr="00531A71">
              <w:rPr>
                <w:rFonts w:eastAsia="標楷體" w:hint="eastAsia"/>
                <w:iCs/>
              </w:rPr>
              <w:t>2</w:t>
            </w:r>
          </w:p>
          <w:p w14:paraId="4B946585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 xml:space="preserve">  </w:t>
            </w:r>
            <w:r w:rsidRPr="00531A71">
              <w:rPr>
                <w:rFonts w:eastAsia="標楷體" w:hint="eastAsia"/>
              </w:rPr>
              <w:pict w14:anchorId="27800D70">
                <v:shape id="_x0000_i243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69043B2">
                <v:shape id="_x0000_i2433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178204D8">
                <v:shape id="_x0000_i243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72008BA3">
                <v:shape id="_x0000_i2435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＋</w:t>
            </w:r>
            <w:r w:rsidR="00490DFE">
              <w:rPr>
                <w:rFonts w:eastAsia="標楷體" w:hint="eastAsia"/>
                <w:iCs/>
              </w:rPr>
              <w:t>(</w:t>
            </w:r>
            <w:r w:rsidRPr="00531A71">
              <w:rPr>
                <w:rFonts w:eastAsia="標楷體"/>
                <w:iCs/>
              </w:rPr>
              <w:t>x</w:t>
            </w:r>
            <w:r w:rsidR="00490DFE"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</w:t>
            </w:r>
            <w:r w:rsidR="00490DFE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t>＋</w:t>
            </w:r>
            <w:r w:rsidR="00490DFE">
              <w:rPr>
                <w:rFonts w:eastAsia="標楷體" w:hint="eastAsia"/>
              </w:rPr>
              <w:t>(</w:t>
            </w:r>
            <w:r w:rsidRPr="00531A71">
              <w:rPr>
                <w:rFonts w:eastAsia="標楷體"/>
                <w:iCs/>
              </w:rPr>
              <w:t>y</w:t>
            </w:r>
            <w:r w:rsidR="00490DFE"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="00490DFE">
              <w:rPr>
                <w:rFonts w:eastAsia="標楷體" w:hint="eastAsia"/>
              </w:rPr>
              <w:t>)</w:t>
            </w:r>
            <w:r w:rsidRPr="00531A71">
              <w:rPr>
                <w:rFonts w:eastAsia="標楷體" w:hint="eastAsia"/>
              </w:rPr>
              <w:br/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/>
                <w:iCs/>
              </w:rPr>
              <w:t>y</w:t>
            </w:r>
            <w:r w:rsidR="00490DFE">
              <w:rPr>
                <w:rFonts w:eastAsia="標楷體" w:hint="eastAsia"/>
                <w:iCs/>
              </w:rPr>
              <w:t>－</w:t>
            </w:r>
            <w:r w:rsidRPr="00531A71">
              <w:rPr>
                <w:rFonts w:eastAsia="標楷體" w:hint="eastAsia"/>
                <w:iCs/>
              </w:rPr>
              <w:t>4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>＝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 w:hint="eastAsia"/>
                <w:iCs/>
              </w:rPr>
              <w:t>×</w:t>
            </w:r>
            <w:r w:rsidR="00490DFE" w:rsidRPr="00531A71">
              <w:rPr>
                <w:rFonts w:eastAsia="標楷體" w:hint="eastAsia"/>
                <w:iCs/>
              </w:rPr>
              <w:t>12</w:t>
            </w:r>
            <w:r w:rsidRPr="00531A71">
              <w:rPr>
                <w:rFonts w:eastAsia="標楷體" w:hint="eastAsia"/>
                <w:iCs/>
              </w:rPr>
              <w:t>＋</w:t>
            </w:r>
            <w:r w:rsidRPr="00531A71">
              <w:rPr>
                <w:rFonts w:eastAsia="標楷體" w:hint="eastAsia"/>
                <w:iCs/>
              </w:rPr>
              <w:t>2</w:t>
            </w:r>
            <w:r w:rsidRPr="00531A71">
              <w:rPr>
                <w:rFonts w:eastAsia="標楷體" w:hint="eastAsia"/>
                <w:iCs/>
              </w:rPr>
              <w:t>×</w:t>
            </w:r>
            <w:r w:rsidR="00490DFE" w:rsidRPr="00531A71">
              <w:rPr>
                <w:rFonts w:eastAsia="標楷體" w:hint="eastAsia"/>
                <w:iCs/>
              </w:rPr>
              <w:t>8</w:t>
            </w:r>
            <w:r w:rsidR="00490DFE">
              <w:rPr>
                <w:rFonts w:eastAsia="標楷體" w:hint="eastAsia"/>
                <w:iCs/>
              </w:rPr>
              <w:t>－</w:t>
            </w:r>
            <w:r w:rsidRPr="00531A71">
              <w:rPr>
                <w:rFonts w:eastAsia="標楷體" w:hint="eastAsia"/>
                <w:iCs/>
              </w:rPr>
              <w:t>4</w:t>
            </w:r>
            <w:r w:rsidRPr="00531A71">
              <w:rPr>
                <w:rFonts w:eastAsia="標楷體" w:hint="eastAsia"/>
                <w:iCs/>
              </w:rPr>
              <w:t>＝</w:t>
            </w:r>
            <w:r w:rsidR="00490DFE">
              <w:rPr>
                <w:rFonts w:eastAsia="標楷體" w:hint="eastAsia"/>
                <w:iCs/>
              </w:rPr>
              <w:t>36</w:t>
            </w:r>
          </w:p>
          <w:p w14:paraId="1707727D" w14:textId="77777777" w:rsidR="00195F8C" w:rsidRPr="00531A71" w:rsidRDefault="00195F8C" w:rsidP="00A3788E">
            <w:pPr>
              <w:numPr>
                <w:ilvl w:val="0"/>
                <w:numId w:val="137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int="eastAsia"/>
                <w:iCs/>
              </w:rPr>
              <w:t>所以</w:t>
            </w:r>
            <w:r w:rsidRPr="00531A71">
              <w:rPr>
                <w:rFonts w:eastAsia="標楷體" w:hint="eastAsia"/>
              </w:rPr>
              <w:pict w14:anchorId="19F9DCC3">
                <v:shape id="_x0000_i2436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196D1B9">
                <v:shape id="_x0000_i243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31F8787B">
                <v:shape id="_x0000_i243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int="eastAsia"/>
              </w:rPr>
              <w:t>＋</w:t>
            </w:r>
            <w:r w:rsidRPr="00531A71">
              <w:rPr>
                <w:rFonts w:eastAsia="標楷體" w:hint="eastAsia"/>
              </w:rPr>
              <w:pict w14:anchorId="2432CB18">
                <v:shape id="_x0000_i2439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531A71">
              <w:rPr>
                <w:rFonts w:eastAsia="標楷體" w:hint="eastAsia"/>
                <w:iCs/>
              </w:rPr>
              <w:t>＝</w:t>
            </w:r>
            <w:r w:rsidR="00490DFE">
              <w:rPr>
                <w:rFonts w:eastAsia="標楷體" w:hint="eastAsia"/>
                <w:iCs/>
              </w:rPr>
              <w:t>36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3BFF0B7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Ansi="標楷體" w:hint="eastAsia"/>
                <w:bCs/>
              </w:rPr>
            </w:pPr>
            <w:proofErr w:type="gramStart"/>
            <w:r w:rsidRPr="00531A71">
              <w:rPr>
                <w:rFonts w:eastAsia="標楷體" w:hAnsi="標楷體" w:hint="eastAsia"/>
                <w:bCs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  <w:iCs/>
              </w:rPr>
              <w:t>O</w:t>
            </w:r>
            <w:r w:rsidRPr="00531A71">
              <w:rPr>
                <w:rFonts w:eastAsia="標楷體" w:hAnsi="標楷體"/>
              </w:rPr>
              <w:t>為四邊形</w:t>
            </w:r>
            <w:r w:rsidRPr="00531A71">
              <w:rPr>
                <w:rFonts w:eastAsia="標楷體"/>
                <w:iCs/>
              </w:rPr>
              <w:t>ABCD</w:t>
            </w:r>
            <w:r w:rsidRPr="00531A71">
              <w:rPr>
                <w:rFonts w:eastAsia="標楷體" w:hAnsi="標楷體"/>
              </w:rPr>
              <w:t>的內切圓</w:t>
            </w:r>
          </w:p>
          <w:p w14:paraId="45826503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 xml:space="preserve">(1) </w:t>
            </w:r>
            <w:proofErr w:type="gramStart"/>
            <w:r w:rsidRPr="00531A71">
              <w:rPr>
                <w:rFonts w:eastAsia="標楷體" w:hint="eastAsia"/>
              </w:rPr>
              <w:t>＆</w:t>
            </w:r>
            <w:proofErr w:type="gramEnd"/>
            <w:r w:rsidRPr="00531A71">
              <w:rPr>
                <w:rFonts w:eastAsia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圓外切四邊形</w:t>
            </w:r>
            <w:proofErr w:type="gramEnd"/>
            <w:r w:rsidRPr="00531A71">
              <w:rPr>
                <w:rFonts w:eastAsia="標楷體" w:hint="eastAsia"/>
              </w:rPr>
              <w:t>的相對一組對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t>邊和等於另一組對邊和</w:t>
            </w:r>
          </w:p>
          <w:p w14:paraId="3669F756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</w:rPr>
              <w:t>將已知</w:t>
            </w:r>
            <w:r w:rsidRPr="00531A71">
              <w:rPr>
                <w:rFonts w:eastAsia="標楷體" w:hint="eastAsia"/>
              </w:rPr>
              <w:pict w14:anchorId="4BA62B57">
                <v:shape id="_x0000_i244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40D9775B">
                <v:shape id="_x0000_i2441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="00490DFE">
              <w:rPr>
                <w:rFonts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pict w14:anchorId="71C4B439">
                <v:shape id="_x0000_i244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</w:rPr>
              <w:pict w14:anchorId="2242EA91">
                <v:shape id="_x0000_i244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="00490DFE">
              <w:rPr>
                <w:rFonts w:eastAsia="標楷體" w:hAnsi="標楷體" w:hint="eastAsia"/>
              </w:rPr>
              <w:t>－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Ansi="標楷體" w:hint="eastAsia"/>
              </w:rPr>
              <w:t>代入</w:t>
            </w:r>
            <w:r w:rsidRPr="00531A71">
              <w:rPr>
                <w:rFonts w:eastAsia="標楷體" w:hAnsi="標楷體" w:hint="eastAsia"/>
              </w:rPr>
              <w:t>(2)</w:t>
            </w:r>
            <w:r w:rsidRPr="00531A71">
              <w:rPr>
                <w:rFonts w:eastAsia="標楷體" w:hAnsi="標楷體" w:hint="eastAsia"/>
              </w:rPr>
              <w:t>式得</w:t>
            </w:r>
          </w:p>
          <w:p w14:paraId="1A427084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 w:hint="eastAsia"/>
              </w:rPr>
              <w:t>由</w:t>
            </w:r>
            <w:r w:rsidRPr="00531A71">
              <w:rPr>
                <w:rFonts w:eastAsia="標楷體" w:hint="eastAsia"/>
              </w:rPr>
              <w:t>(3)</w:t>
            </w:r>
            <w:proofErr w:type="gramStart"/>
            <w:r w:rsidRPr="00531A71">
              <w:rPr>
                <w:rFonts w:eastAsia="標楷體" w:hint="eastAsia"/>
              </w:rPr>
              <w:t>式化簡</w:t>
            </w:r>
            <w:proofErr w:type="gramEnd"/>
            <w:r w:rsidRPr="00531A71">
              <w:rPr>
                <w:rFonts w:eastAsia="標楷體" w:hint="eastAsia"/>
              </w:rPr>
              <w:t>得</w:t>
            </w:r>
          </w:p>
          <w:p w14:paraId="01E33C5E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int="eastAsia"/>
              </w:rPr>
              <w:t>將已知</w:t>
            </w:r>
            <w:r w:rsidR="00490DFE"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＝</w:t>
            </w:r>
            <w:r w:rsidR="00490DFE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int="eastAsia"/>
                <w:iCs/>
              </w:rPr>
              <w:t>代入</w:t>
            </w:r>
            <w:r w:rsidRPr="00531A71">
              <w:rPr>
                <w:rFonts w:eastAsia="標楷體" w:hint="eastAsia"/>
                <w:iCs/>
              </w:rPr>
              <w:t>(4)</w:t>
            </w:r>
            <w:r w:rsidRPr="00531A71">
              <w:rPr>
                <w:rFonts w:eastAsia="標楷體" w:hint="eastAsia"/>
                <w:iCs/>
              </w:rPr>
              <w:t>式得</w:t>
            </w:r>
          </w:p>
          <w:p w14:paraId="058F8F69" w14:textId="77777777" w:rsidR="00195F8C" w:rsidRDefault="00195F8C" w:rsidP="00195F8C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int="eastAsia"/>
                <w:iCs/>
              </w:rPr>
              <w:t>由</w:t>
            </w:r>
            <w:r w:rsidRPr="00531A71">
              <w:rPr>
                <w:rFonts w:eastAsia="標楷體" w:hint="eastAsia"/>
                <w:iCs/>
              </w:rPr>
              <w:t>(5)</w:t>
            </w:r>
            <w:proofErr w:type="gramStart"/>
            <w:r w:rsidRPr="00531A71">
              <w:rPr>
                <w:rFonts w:eastAsia="標楷體" w:hint="eastAsia"/>
                <w:iCs/>
              </w:rPr>
              <w:t>式解一元</w:t>
            </w:r>
            <w:proofErr w:type="gramEnd"/>
            <w:r w:rsidRPr="00531A71">
              <w:rPr>
                <w:rFonts w:eastAsia="標楷體" w:hint="eastAsia"/>
                <w:iCs/>
              </w:rPr>
              <w:t>一次方程式</w:t>
            </w:r>
          </w:p>
          <w:p w14:paraId="6F7D5788" w14:textId="77777777" w:rsidR="00490DFE" w:rsidRPr="00531A71" w:rsidRDefault="00490DFE" w:rsidP="00195F8C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 xml:space="preserve">(6)  </w:t>
            </w:r>
            <w:r w:rsidRPr="00490DFE">
              <w:rPr>
                <w:rFonts w:eastAsia="標楷體"/>
                <w:iCs/>
              </w:rPr>
              <w:t>y</w:t>
            </w:r>
            <w:r w:rsidRPr="00490DFE">
              <w:rPr>
                <w:rFonts w:eastAsia="標楷體" w:hint="eastAsia"/>
              </w:rPr>
              <w:t>＝</w:t>
            </w:r>
            <w:r w:rsidRPr="00490DFE">
              <w:rPr>
                <w:rFonts w:eastAsia="標楷體" w:hint="eastAsia"/>
              </w:rPr>
              <w:t>8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代入已知</w:t>
            </w:r>
            <w:r>
              <w:rPr>
                <w:rFonts w:eastAsia="標楷體" w:hint="eastAsia"/>
              </w:rPr>
              <w:t>3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  <w:iCs/>
              </w:rPr>
              <w:t xml:space="preserve"> x</w:t>
            </w:r>
            <w:r>
              <w:rPr>
                <w:rFonts w:eastAsia="標楷體" w:hint="eastAsia"/>
                <w:iCs/>
              </w:rPr>
              <w:t xml:space="preserve"> </w:t>
            </w:r>
            <w:proofErr w:type="gramStart"/>
            <w:r>
              <w:rPr>
                <w:rFonts w:eastAsia="標楷體" w:hint="eastAsia"/>
                <w:iCs/>
              </w:rPr>
              <w:t>＆</w:t>
            </w:r>
            <w:proofErr w:type="gramEnd"/>
            <w:r>
              <w:rPr>
                <w:rFonts w:eastAsia="標楷體" w:hint="eastAsia"/>
                <w:iCs/>
              </w:rPr>
              <w:t xml:space="preserve"> </w:t>
            </w:r>
            <w:r>
              <w:rPr>
                <w:rFonts w:eastAsia="標楷體" w:hint="eastAsia"/>
                <w:iCs/>
              </w:rPr>
              <w:t>解</w:t>
            </w:r>
            <w:r w:rsidRPr="00531A71">
              <w:rPr>
                <w:rFonts w:eastAsia="標楷體"/>
                <w:iCs/>
              </w:rPr>
              <w:t>x</w:t>
            </w:r>
          </w:p>
          <w:p w14:paraId="3693E991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 w:hint="eastAsia"/>
                <w:iCs/>
              </w:rPr>
              <w:t>題目所求</w:t>
            </w:r>
            <w:r w:rsidRPr="00531A71">
              <w:rPr>
                <w:rFonts w:eastAsia="標楷體"/>
                <w:iCs/>
              </w:rPr>
              <w:br/>
            </w:r>
            <w:r w:rsidRPr="00531A71">
              <w:rPr>
                <w:rFonts w:eastAsia="標楷體" w:hint="eastAsia"/>
                <w:iCs/>
              </w:rPr>
              <w:t>將已知</w:t>
            </w:r>
            <w:r w:rsidRPr="00531A71">
              <w:rPr>
                <w:rFonts w:eastAsia="標楷體" w:hint="eastAsia"/>
              </w:rPr>
              <w:pict w14:anchorId="7C2D79E4">
                <v:shape id="_x0000_i244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 w:hint="eastAsia"/>
              </w:rPr>
              <w:pict w14:anchorId="77AA0906">
                <v:shape id="_x0000_i244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  <w:iCs/>
              </w:rPr>
              <w:t>、</w:t>
            </w:r>
            <w:r w:rsidRPr="00531A71">
              <w:rPr>
                <w:rFonts w:eastAsia="標楷體" w:hint="eastAsia"/>
              </w:rPr>
              <w:pict w14:anchorId="51292C48">
                <v:shape id="_x0000_i244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x</w:t>
            </w:r>
            <w:r w:rsidR="00490DFE" w:rsidRPr="00531A71">
              <w:rPr>
                <w:rFonts w:eastAsia="標楷體" w:hAnsi="標楷體"/>
              </w:rPr>
              <w:t>－</w:t>
            </w:r>
            <w:r w:rsidRPr="00531A71">
              <w:rPr>
                <w:rFonts w:eastAsia="標楷體"/>
              </w:rPr>
              <w:t>6</w:t>
            </w:r>
            <w:r w:rsidRPr="00531A71">
              <w:rPr>
                <w:rFonts w:eastAsia="標楷體" w:hint="eastAsia"/>
              </w:rPr>
              <w:t>、</w:t>
            </w:r>
            <w:r w:rsidRPr="00531A71">
              <w:rPr>
                <w:rFonts w:eastAsia="標楷體" w:hint="eastAsia"/>
              </w:rPr>
              <w:t xml:space="preserve"> 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 w:hint="eastAsia"/>
              </w:rPr>
              <w:pict w14:anchorId="33949ECC">
                <v:shape id="_x0000_i2447" type="#_x0000_t75" alt="%FontSize=12&#10;%TeXFontSize=12&#10;\documentclass{article}&#10;\pagestyle{empty}&#10;\begin{document}&#10;\[&#10;\overline{DA}&#10;\]&#10;\end{document}" style="width:16.5pt;height:10.5pt">
                  <v:imagedata r:id="rId449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  <w:iCs/>
              </w:rPr>
              <w:t>y</w:t>
            </w:r>
            <w:r w:rsidR="00490DFE" w:rsidRPr="00531A71">
              <w:rPr>
                <w:rFonts w:eastAsia="標楷體" w:hAnsi="標楷體"/>
              </w:rPr>
              <w:t>＋</w:t>
            </w:r>
            <w:r w:rsidRPr="00531A71">
              <w:rPr>
                <w:rFonts w:eastAsia="標楷體"/>
              </w:rPr>
              <w:t>2</w:t>
            </w:r>
            <w:r w:rsidRPr="00531A71">
              <w:rPr>
                <w:rFonts w:eastAsia="標楷體" w:hAnsi="標楷體" w:hint="eastAsia"/>
              </w:rPr>
              <w:t>代入</w:t>
            </w:r>
            <w:r w:rsidRPr="00531A71">
              <w:rPr>
                <w:rFonts w:eastAsia="標楷體" w:hAnsi="標楷體"/>
              </w:rPr>
              <w:br/>
            </w:r>
            <w:r w:rsidRPr="00531A71">
              <w:rPr>
                <w:rFonts w:eastAsia="標楷體" w:hAnsi="標楷體" w:hint="eastAsia"/>
              </w:rPr>
              <w:t>將</w:t>
            </w:r>
            <w:r w:rsidRPr="00531A71">
              <w:rPr>
                <w:rFonts w:eastAsia="標楷體" w:hAnsi="標楷體" w:hint="eastAsia"/>
              </w:rPr>
              <w:t>(6)</w:t>
            </w:r>
            <w:r w:rsidRPr="00531A71">
              <w:rPr>
                <w:rFonts w:eastAsia="標楷體"/>
                <w:iCs/>
              </w:rPr>
              <w:t xml:space="preserve"> </w:t>
            </w:r>
            <w:r w:rsidR="00490DFE" w:rsidRPr="00531A71">
              <w:rPr>
                <w:rFonts w:eastAsia="標楷體"/>
                <w:iCs/>
              </w:rPr>
              <w:t>y</w:t>
            </w:r>
            <w:r w:rsidRPr="00531A71">
              <w:rPr>
                <w:rFonts w:eastAsia="標楷體" w:hint="eastAsia"/>
              </w:rPr>
              <w:t>＝</w:t>
            </w:r>
            <w:r w:rsidRPr="00531A71">
              <w:rPr>
                <w:rFonts w:eastAsia="標楷體" w:hint="eastAsia"/>
              </w:rPr>
              <w:t>8</w:t>
            </w:r>
            <w:r w:rsidRPr="00531A71">
              <w:rPr>
                <w:rFonts w:eastAsia="標楷體" w:hAnsi="標楷體" w:hint="eastAsia"/>
              </w:rPr>
              <w:t xml:space="preserve">  </w:t>
            </w:r>
            <w:proofErr w:type="gramStart"/>
            <w:r w:rsidRPr="00531A71">
              <w:rPr>
                <w:rFonts w:eastAsia="標楷體" w:hAnsi="標楷體" w:hint="eastAsia"/>
              </w:rPr>
              <w:t>＆</w:t>
            </w:r>
            <w:proofErr w:type="gramEnd"/>
            <w:r w:rsidR="00490DFE">
              <w:rPr>
                <w:rFonts w:eastAsia="標楷體" w:hAnsi="標楷體" w:hint="eastAsia"/>
              </w:rPr>
              <w:t xml:space="preserve"> (7</w:t>
            </w:r>
            <w:r w:rsidRPr="00531A71">
              <w:rPr>
                <w:rFonts w:eastAsia="標楷體" w:hAnsi="標楷體" w:hint="eastAsia"/>
              </w:rPr>
              <w:t>)</w:t>
            </w:r>
            <w:r w:rsidR="00490DFE" w:rsidRPr="00531A71">
              <w:rPr>
                <w:rFonts w:eastAsia="標楷體"/>
                <w:iCs/>
              </w:rPr>
              <w:t xml:space="preserve"> x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 w:hAnsi="標楷體" w:hint="eastAsia"/>
              </w:rPr>
              <w:t>12</w:t>
            </w:r>
            <w:r w:rsidRPr="00531A71">
              <w:rPr>
                <w:rFonts w:eastAsia="標楷體" w:hAnsi="標楷體" w:hint="eastAsia"/>
              </w:rPr>
              <w:t>代入</w:t>
            </w:r>
          </w:p>
          <w:p w14:paraId="63744341" w14:textId="77777777" w:rsidR="00195F8C" w:rsidRPr="00531A71" w:rsidRDefault="00195F8C" w:rsidP="00195F8C">
            <w:pPr>
              <w:spacing w:beforeLines="50" w:before="180"/>
              <w:jc w:val="both"/>
              <w:rPr>
                <w:rFonts w:eastAsia="標楷體" w:hint="eastAsia"/>
                <w:iCs/>
              </w:rPr>
            </w:pPr>
            <w:r w:rsidRPr="00531A71">
              <w:rPr>
                <w:rFonts w:eastAsia="標楷體" w:hAnsi="標楷體" w:hint="eastAsia"/>
              </w:rPr>
              <w:t>由</w:t>
            </w:r>
            <w:r w:rsidRPr="00531A71">
              <w:rPr>
                <w:rFonts w:eastAsia="標楷體" w:hAnsi="標楷體" w:hint="eastAsia"/>
              </w:rPr>
              <w:t>(8)</w:t>
            </w:r>
          </w:p>
        </w:tc>
      </w:tr>
    </w:tbl>
    <w:p w14:paraId="37C9EF4D" w14:textId="77777777" w:rsidR="00195F8C" w:rsidRPr="00531A71" w:rsidRDefault="00195F8C" w:rsidP="00195F8C">
      <w:pPr>
        <w:jc w:val="both"/>
        <w:rPr>
          <w:rFonts w:eastAsia="標楷體" w:hint="eastAsia"/>
          <w:b/>
        </w:rPr>
      </w:pPr>
    </w:p>
    <w:p w14:paraId="58EE359D" w14:textId="77777777" w:rsidR="00195F8C" w:rsidRPr="00531A71" w:rsidRDefault="00195F8C" w:rsidP="00195F8C">
      <w:pPr>
        <w:jc w:val="both"/>
        <w:rPr>
          <w:rFonts w:eastAsia="標楷體" w:hint="eastAsia"/>
          <w:b/>
        </w:rPr>
      </w:pPr>
    </w:p>
    <w:p w14:paraId="458B9D4E" w14:textId="77777777" w:rsidR="00940BD1" w:rsidRPr="00531A71" w:rsidRDefault="00940BD1" w:rsidP="00940BD1">
      <w:pPr>
        <w:jc w:val="both"/>
        <w:outlineLvl w:val="1"/>
        <w:rPr>
          <w:rFonts w:eastAsia="標楷體" w:hint="eastAsia"/>
          <w:b/>
        </w:rPr>
      </w:pPr>
      <w:bookmarkStart w:id="123" w:name="_Toc332620177"/>
      <w:r w:rsidRPr="00531A71">
        <w:rPr>
          <w:rFonts w:eastAsia="標楷體" w:hint="eastAsia"/>
          <w:b/>
        </w:rPr>
        <w:t>定理</w:t>
      </w:r>
      <w:r w:rsidRPr="00531A71">
        <w:rPr>
          <w:rFonts w:eastAsia="標楷體" w:hint="eastAsia"/>
          <w:b/>
        </w:rPr>
        <w:t xml:space="preserve"> 7.4-</w:t>
      </w:r>
      <w:proofErr w:type="gramStart"/>
      <w:r w:rsidR="006B06CD">
        <w:rPr>
          <w:rFonts w:eastAsia="標楷體" w:hint="eastAsia"/>
          <w:b/>
        </w:rPr>
        <w:t>4</w:t>
      </w:r>
      <w:r w:rsidR="007C0278" w:rsidRPr="00531A71">
        <w:rPr>
          <w:rFonts w:eastAsia="標楷體" w:hint="eastAsia"/>
          <w:b/>
        </w:rPr>
        <w:t>圓外切四邊形</w:t>
      </w:r>
      <w:proofErr w:type="gramEnd"/>
      <w:r w:rsidRPr="00531A71">
        <w:rPr>
          <w:rFonts w:eastAsia="標楷體" w:hint="eastAsia"/>
          <w:b/>
        </w:rPr>
        <w:t>判別定理</w:t>
      </w:r>
      <w:bookmarkEnd w:id="123"/>
    </w:p>
    <w:p w14:paraId="181E87F0" w14:textId="77777777" w:rsidR="00940BD1" w:rsidRPr="00846EAF" w:rsidRDefault="003048DD" w:rsidP="00846EAF">
      <w:pPr>
        <w:spacing w:beforeLines="50" w:before="180"/>
        <w:ind w:leftChars="225" w:left="540"/>
        <w:rPr>
          <w:rFonts w:eastAsia="標楷體" w:hint="eastAsia"/>
        </w:rPr>
      </w:pPr>
      <w:r w:rsidRPr="00846EAF">
        <w:rPr>
          <w:rFonts w:eastAsia="標楷體"/>
          <w:noProof/>
        </w:rPr>
        <w:pict w14:anchorId="391A823E">
          <v:shape id="_x0000_s2744" type="#_x0000_t75" style="position:absolute;left:0;text-align:left;margin-left:128.45pt;margin-top:36.9pt;width:154.25pt;height:130pt;z-index:49">
            <v:imagedata r:id="rId507" o:title=""/>
          </v:shape>
        </w:pict>
      </w:r>
      <w:r w:rsidR="001F3957" w:rsidRPr="00846EAF">
        <w:rPr>
          <w:rFonts w:eastAsia="標楷體" w:hint="eastAsia"/>
        </w:rPr>
        <w:t>若四邊形的一組對邊和等於另一組對邊</w:t>
      </w:r>
      <w:proofErr w:type="gramStart"/>
      <w:r w:rsidR="001F3957" w:rsidRPr="00846EAF">
        <w:rPr>
          <w:rFonts w:eastAsia="標楷體" w:hint="eastAsia"/>
        </w:rPr>
        <w:t>和</w:t>
      </w:r>
      <w:proofErr w:type="gramEnd"/>
      <w:r w:rsidR="001F3957" w:rsidRPr="00846EAF">
        <w:rPr>
          <w:rFonts w:eastAsia="標楷體" w:hint="eastAsia"/>
        </w:rPr>
        <w:t>，則此</w:t>
      </w:r>
      <w:r w:rsidR="00940BD1" w:rsidRPr="00846EAF">
        <w:rPr>
          <w:rFonts w:eastAsia="標楷體" w:hint="eastAsia"/>
        </w:rPr>
        <w:t>四邊形必</w:t>
      </w:r>
      <w:r w:rsidR="007C0278" w:rsidRPr="00846EAF">
        <w:rPr>
          <w:rFonts w:eastAsia="標楷體" w:hint="eastAsia"/>
        </w:rPr>
        <w:t>為一圓</w:t>
      </w:r>
      <w:proofErr w:type="gramStart"/>
      <w:r w:rsidR="007C0278" w:rsidRPr="00846EAF">
        <w:rPr>
          <w:rFonts w:eastAsia="標楷體" w:hint="eastAsia"/>
        </w:rPr>
        <w:t>的外切四邊形</w:t>
      </w:r>
      <w:proofErr w:type="gramEnd"/>
      <w:r w:rsidR="00940BD1" w:rsidRPr="00846EAF">
        <w:rPr>
          <w:rFonts w:eastAsia="標楷體" w:hint="eastAsia"/>
        </w:rPr>
        <w:t>。</w:t>
      </w:r>
    </w:p>
    <w:p w14:paraId="6651CA6B" w14:textId="77777777" w:rsidR="001C7E15" w:rsidRPr="00531A71" w:rsidRDefault="001C7E15" w:rsidP="001C7E15">
      <w:pPr>
        <w:jc w:val="center"/>
        <w:outlineLvl w:val="1"/>
        <w:rPr>
          <w:rFonts w:eastAsia="標楷體" w:hint="eastAsia"/>
        </w:rPr>
      </w:pPr>
    </w:p>
    <w:p w14:paraId="6ACF489B" w14:textId="77777777" w:rsidR="003048DD" w:rsidRPr="00531A71" w:rsidRDefault="003048DD" w:rsidP="001C7E15">
      <w:pPr>
        <w:jc w:val="center"/>
        <w:outlineLvl w:val="1"/>
        <w:rPr>
          <w:rFonts w:eastAsia="標楷體" w:hint="eastAsia"/>
        </w:rPr>
      </w:pPr>
    </w:p>
    <w:p w14:paraId="2D214511" w14:textId="77777777" w:rsidR="003048DD" w:rsidRDefault="003048DD" w:rsidP="001C7E15">
      <w:pPr>
        <w:jc w:val="center"/>
        <w:outlineLvl w:val="1"/>
        <w:rPr>
          <w:rFonts w:eastAsia="標楷體" w:hint="eastAsia"/>
        </w:rPr>
      </w:pPr>
    </w:p>
    <w:p w14:paraId="7063603C" w14:textId="77777777" w:rsidR="00846EAF" w:rsidRDefault="00846EAF" w:rsidP="001C7E15">
      <w:pPr>
        <w:jc w:val="center"/>
        <w:outlineLvl w:val="1"/>
        <w:rPr>
          <w:rFonts w:eastAsia="標楷體" w:hint="eastAsia"/>
        </w:rPr>
      </w:pPr>
    </w:p>
    <w:p w14:paraId="2F6FCD71" w14:textId="77777777" w:rsidR="00846EAF" w:rsidRPr="00531A71" w:rsidRDefault="00846EAF" w:rsidP="001C7E15">
      <w:pPr>
        <w:jc w:val="center"/>
        <w:outlineLvl w:val="1"/>
        <w:rPr>
          <w:rFonts w:eastAsia="標楷體" w:hint="eastAsia"/>
        </w:rPr>
      </w:pPr>
    </w:p>
    <w:p w14:paraId="6F293466" w14:textId="77777777" w:rsidR="003048DD" w:rsidRPr="00531A71" w:rsidRDefault="003048DD" w:rsidP="001C7E15">
      <w:pPr>
        <w:jc w:val="center"/>
        <w:outlineLvl w:val="1"/>
        <w:rPr>
          <w:rFonts w:eastAsia="標楷體" w:hint="eastAsia"/>
        </w:rPr>
      </w:pPr>
    </w:p>
    <w:p w14:paraId="1ACC30C8" w14:textId="77777777" w:rsidR="003048DD" w:rsidRPr="00531A71" w:rsidRDefault="003048DD" w:rsidP="001C7E15">
      <w:pPr>
        <w:jc w:val="center"/>
        <w:outlineLvl w:val="1"/>
        <w:rPr>
          <w:rFonts w:eastAsia="標楷體" w:hint="eastAsia"/>
        </w:rPr>
      </w:pPr>
    </w:p>
    <w:p w14:paraId="267828B9" w14:textId="77777777" w:rsidR="001C7E15" w:rsidRPr="000175B7" w:rsidRDefault="001C7E15" w:rsidP="001C7E15">
      <w:pPr>
        <w:jc w:val="center"/>
        <w:outlineLvl w:val="1"/>
        <w:rPr>
          <w:rFonts w:eastAsia="標楷體" w:hint="eastAsia"/>
          <w:b/>
        </w:rPr>
      </w:pPr>
      <w:bookmarkStart w:id="124" w:name="_Toc317782282"/>
      <w:bookmarkStart w:id="125" w:name="_Toc318794894"/>
      <w:bookmarkStart w:id="126" w:name="_Toc321380063"/>
      <w:bookmarkStart w:id="127" w:name="_Toc332620178"/>
      <w:r w:rsidRPr="000175B7">
        <w:rPr>
          <w:rFonts w:eastAsia="標楷體" w:hint="eastAsia"/>
          <w:b/>
        </w:rPr>
        <w:t>圖</w:t>
      </w:r>
      <w:r w:rsidRPr="000175B7">
        <w:rPr>
          <w:rFonts w:eastAsia="標楷體" w:hint="eastAsia"/>
          <w:b/>
        </w:rPr>
        <w:t>7.4-</w:t>
      </w:r>
      <w:bookmarkEnd w:id="124"/>
      <w:bookmarkEnd w:id="125"/>
      <w:bookmarkEnd w:id="126"/>
      <w:bookmarkEnd w:id="127"/>
      <w:r w:rsidR="00881110">
        <w:rPr>
          <w:rFonts w:eastAsia="標楷體" w:hint="eastAsia"/>
          <w:b/>
        </w:rPr>
        <w:t>12</w:t>
      </w:r>
    </w:p>
    <w:p w14:paraId="6ABF004B" w14:textId="77777777" w:rsidR="001C7E15" w:rsidRPr="00531A71" w:rsidRDefault="001C7E15" w:rsidP="00846EAF">
      <w:pPr>
        <w:spacing w:beforeLines="50" w:before="180"/>
        <w:ind w:left="721" w:hangingChars="300" w:hanging="721"/>
        <w:jc w:val="both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已知：</w:t>
      </w:r>
      <w:r w:rsidRPr="00846EAF">
        <w:rPr>
          <w:rFonts w:eastAsia="標楷體" w:hint="eastAsia"/>
        </w:rPr>
        <w:t>如圖</w:t>
      </w:r>
      <w:r w:rsidRPr="00846EAF">
        <w:rPr>
          <w:rFonts w:eastAsia="標楷體" w:hint="eastAsia"/>
        </w:rPr>
        <w:t>7.4-</w:t>
      </w:r>
      <w:r w:rsidR="00881110">
        <w:rPr>
          <w:rFonts w:eastAsia="標楷體" w:hint="eastAsia"/>
        </w:rPr>
        <w:t>12</w:t>
      </w:r>
      <w:r w:rsidRPr="00846EAF">
        <w:rPr>
          <w:rFonts w:eastAsia="標楷體" w:hint="eastAsia"/>
        </w:rPr>
        <w:t>，</w:t>
      </w:r>
      <w:r w:rsidRPr="00846EAF">
        <w:rPr>
          <w:rFonts w:eastAsia="標楷體" w:hint="eastAsia"/>
        </w:rPr>
        <w:pict w14:anchorId="679CCD60">
          <v:shape id="_x0000_i2448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1F3957" w:rsidRPr="00846EAF">
        <w:rPr>
          <w:rFonts w:eastAsia="標楷體" w:hint="eastAsia"/>
        </w:rPr>
        <w:t>＋</w:t>
      </w:r>
      <w:r w:rsidRPr="00846EAF">
        <w:rPr>
          <w:rFonts w:eastAsia="標楷體" w:hint="eastAsia"/>
        </w:rPr>
        <w:pict w14:anchorId="057FD0D8">
          <v:shape id="_x0000_i244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1F3957" w:rsidRPr="00846EAF">
        <w:rPr>
          <w:rFonts w:eastAsia="標楷體" w:hint="eastAsia"/>
        </w:rPr>
        <w:t>＝</w:t>
      </w:r>
      <w:r w:rsidRPr="00846EAF">
        <w:rPr>
          <w:rFonts w:eastAsia="標楷體" w:hint="eastAsia"/>
        </w:rPr>
        <w:pict w14:anchorId="137B9057">
          <v:shape id="_x0000_i245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1F3957" w:rsidRPr="00846EAF">
        <w:rPr>
          <w:rFonts w:eastAsia="標楷體" w:hint="eastAsia"/>
        </w:rPr>
        <w:t>＋</w:t>
      </w:r>
      <w:r w:rsidRPr="00846EAF">
        <w:rPr>
          <w:rFonts w:eastAsia="標楷體" w:hint="eastAsia"/>
        </w:rPr>
        <w:pict w14:anchorId="065D10FB">
          <v:shape id="_x0000_i245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846EAF">
        <w:rPr>
          <w:rFonts w:eastAsia="標楷體" w:hint="eastAsia"/>
        </w:rPr>
        <w:t>。</w:t>
      </w:r>
    </w:p>
    <w:p w14:paraId="3C7B3B33" w14:textId="77777777" w:rsidR="001C7E15" w:rsidRPr="00846EAF" w:rsidRDefault="001C7E15" w:rsidP="00225410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 w:hint="eastAsia"/>
          <w:b/>
        </w:rPr>
        <w:t>求證：</w:t>
      </w:r>
      <w:r w:rsidRPr="00846EAF">
        <w:rPr>
          <w:rFonts w:eastAsia="標楷體" w:hint="eastAsia"/>
        </w:rPr>
        <w:t>四邊形</w:t>
      </w:r>
      <w:r w:rsidRPr="00846EAF">
        <w:rPr>
          <w:rFonts w:eastAsia="標楷體" w:hint="eastAsia"/>
        </w:rPr>
        <w:t>ABCD</w:t>
      </w:r>
      <w:r w:rsidR="00D029F2">
        <w:rPr>
          <w:rFonts w:eastAsia="標楷體" w:hint="eastAsia"/>
        </w:rPr>
        <w:t>必</w:t>
      </w:r>
      <w:r w:rsidRPr="00846EAF">
        <w:rPr>
          <w:rFonts w:eastAsia="標楷體" w:hint="eastAsia"/>
        </w:rPr>
        <w:t>為</w:t>
      </w:r>
      <w:r w:rsidR="00D029F2">
        <w:rPr>
          <w:rFonts w:eastAsia="標楷體" w:hint="eastAsia"/>
        </w:rPr>
        <w:t>一</w:t>
      </w:r>
      <w:r w:rsidRPr="00846EAF">
        <w:rPr>
          <w:rFonts w:eastAsia="標楷體" w:hint="eastAsia"/>
        </w:rPr>
        <w:t>圓</w:t>
      </w:r>
      <w:proofErr w:type="gramStart"/>
      <w:r w:rsidRPr="00846EAF">
        <w:rPr>
          <w:rFonts w:eastAsia="標楷體" w:hint="eastAsia"/>
        </w:rPr>
        <w:t>的外切四邊形</w:t>
      </w:r>
      <w:proofErr w:type="gramEnd"/>
      <w:r w:rsidRPr="00846EAF">
        <w:rPr>
          <w:rFonts w:eastAsia="標楷體" w:hint="eastAsia"/>
        </w:rPr>
        <w:t>。</w:t>
      </w:r>
    </w:p>
    <w:p w14:paraId="5E9AFA54" w14:textId="77777777" w:rsidR="001C7E15" w:rsidRDefault="00D00C06" w:rsidP="00336896">
      <w:pPr>
        <w:ind w:left="721" w:hangingChars="300" w:hanging="721"/>
        <w:jc w:val="both"/>
        <w:rPr>
          <w:rFonts w:eastAsia="標楷體" w:hint="eastAsia"/>
        </w:rPr>
      </w:pPr>
      <w:r>
        <w:rPr>
          <w:rFonts w:eastAsia="標楷體" w:hint="eastAsia"/>
          <w:b/>
        </w:rPr>
        <w:t>想</w:t>
      </w:r>
      <w:r w:rsidR="001C7E15" w:rsidRPr="00531A71">
        <w:rPr>
          <w:rFonts w:eastAsia="標楷體" w:hint="eastAsia"/>
          <w:b/>
        </w:rPr>
        <w:t>法：</w:t>
      </w:r>
      <w:r w:rsidR="00336896" w:rsidRPr="00846EAF">
        <w:rPr>
          <w:rFonts w:eastAsia="標楷體" w:hint="eastAsia"/>
        </w:rPr>
        <w:t>先畫出與</w:t>
      </w:r>
      <w:r w:rsidR="00336896" w:rsidRPr="00846EAF">
        <w:rPr>
          <w:rFonts w:eastAsia="標楷體" w:hint="eastAsia"/>
          <w:position w:val="-2"/>
        </w:rPr>
        <w:pict w14:anchorId="3B612994">
          <v:shape id="_x0000_i2452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336896" w:rsidRPr="00846EAF">
        <w:rPr>
          <w:rFonts w:eastAsia="標楷體" w:hint="eastAsia"/>
          <w:position w:val="-2"/>
        </w:rPr>
        <w:t>、</w:t>
      </w:r>
      <w:r w:rsidR="00336896" w:rsidRPr="00846EAF">
        <w:rPr>
          <w:rFonts w:eastAsia="標楷體" w:hint="eastAsia"/>
          <w:position w:val="-2"/>
        </w:rPr>
        <w:pict w14:anchorId="1984D5AE">
          <v:shape id="_x0000_i245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336896" w:rsidRPr="00846EAF">
        <w:rPr>
          <w:rFonts w:eastAsia="標楷體" w:hint="eastAsia"/>
          <w:position w:val="-2"/>
        </w:rPr>
        <w:t>、</w:t>
      </w:r>
      <w:r w:rsidR="00336896" w:rsidRPr="00846EAF">
        <w:rPr>
          <w:rFonts w:eastAsia="標楷體" w:hint="eastAsia"/>
          <w:position w:val="-2"/>
        </w:rPr>
        <w:pict w14:anchorId="18062F8F">
          <v:shape id="_x0000_i2454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336896" w:rsidRPr="00846EAF">
        <w:rPr>
          <w:rFonts w:eastAsia="標楷體" w:hint="eastAsia"/>
        </w:rPr>
        <w:t>相切的圓，再用</w:t>
      </w:r>
      <w:proofErr w:type="gramStart"/>
      <w:r w:rsidR="00336896" w:rsidRPr="00846EAF">
        <w:rPr>
          <w:rFonts w:eastAsia="標楷體" w:hint="eastAsia"/>
        </w:rPr>
        <w:t>矛盾證法</w:t>
      </w:r>
      <w:proofErr w:type="gramEnd"/>
      <w:r w:rsidR="00336896" w:rsidRPr="00846EAF">
        <w:rPr>
          <w:rFonts w:eastAsia="標楷體" w:hint="eastAsia"/>
        </w:rPr>
        <w:t>，</w:t>
      </w:r>
      <w:proofErr w:type="gramStart"/>
      <w:r w:rsidR="00336896" w:rsidRPr="00846EAF">
        <w:rPr>
          <w:rFonts w:eastAsia="標楷體" w:hint="eastAsia"/>
        </w:rPr>
        <w:t>假設此圓與</w:t>
      </w:r>
      <w:proofErr w:type="gramEnd"/>
      <w:r w:rsidR="00336896" w:rsidRPr="00846EAF">
        <w:rPr>
          <w:rFonts w:eastAsia="標楷體" w:hint="eastAsia"/>
          <w:position w:val="-2"/>
        </w:rPr>
        <w:pict w14:anchorId="405B2F08">
          <v:shape id="_x0000_i245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336896" w:rsidRPr="00846EAF">
        <w:rPr>
          <w:rFonts w:eastAsia="標楷體" w:hint="eastAsia"/>
          <w:position w:val="-2"/>
        </w:rPr>
        <w:t>不</w:t>
      </w:r>
      <w:r w:rsidR="00336896" w:rsidRPr="00846EAF">
        <w:rPr>
          <w:rFonts w:eastAsia="標楷體"/>
          <w:position w:val="-2"/>
        </w:rPr>
        <w:br/>
      </w:r>
      <w:r w:rsidR="00336896" w:rsidRPr="00846EAF">
        <w:rPr>
          <w:rFonts w:eastAsia="標楷體" w:hint="eastAsia"/>
          <w:position w:val="-2"/>
        </w:rPr>
        <w:t>相切</w:t>
      </w:r>
      <w:r w:rsidR="00336896" w:rsidRPr="00846EAF">
        <w:rPr>
          <w:rFonts w:eastAsia="標楷體" w:hint="eastAsia"/>
        </w:rPr>
        <w:t>，證明假設錯誤，所以</w:t>
      </w:r>
      <w:proofErr w:type="gramStart"/>
      <w:r w:rsidR="00336896" w:rsidRPr="00846EAF">
        <w:rPr>
          <w:rFonts w:eastAsia="標楷體" w:hint="eastAsia"/>
        </w:rPr>
        <w:t>此圓也</w:t>
      </w:r>
      <w:proofErr w:type="gramEnd"/>
      <w:r w:rsidR="00336896" w:rsidRPr="00846EAF">
        <w:rPr>
          <w:rFonts w:eastAsia="標楷體" w:hint="eastAsia"/>
        </w:rPr>
        <w:t>與</w:t>
      </w:r>
      <w:r w:rsidR="00336896" w:rsidRPr="00846EAF">
        <w:rPr>
          <w:rFonts w:eastAsia="標楷體" w:hint="eastAsia"/>
          <w:position w:val="-2"/>
        </w:rPr>
        <w:pict w14:anchorId="05281496">
          <v:shape id="_x0000_i2456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="00336896" w:rsidRPr="00846EAF">
        <w:rPr>
          <w:rFonts w:eastAsia="標楷體" w:hint="eastAsia"/>
        </w:rPr>
        <w:t>相切，故四邊形</w:t>
      </w:r>
      <w:r w:rsidR="00336896" w:rsidRPr="00846EAF">
        <w:rPr>
          <w:rFonts w:eastAsia="標楷體" w:hint="eastAsia"/>
        </w:rPr>
        <w:t>ABCD</w:t>
      </w:r>
      <w:r w:rsidR="00336896" w:rsidRPr="00846EAF">
        <w:rPr>
          <w:rFonts w:eastAsia="標楷體" w:hint="eastAsia"/>
        </w:rPr>
        <w:t>為圓</w:t>
      </w:r>
      <w:r w:rsidR="00336896" w:rsidRPr="00846EAF">
        <w:rPr>
          <w:rFonts w:eastAsia="標楷體"/>
        </w:rPr>
        <w:br/>
      </w:r>
      <w:proofErr w:type="gramStart"/>
      <w:r w:rsidR="00336896" w:rsidRPr="00846EAF">
        <w:rPr>
          <w:rFonts w:eastAsia="標楷體" w:hint="eastAsia"/>
        </w:rPr>
        <w:t>的外切四邊形</w:t>
      </w:r>
      <w:proofErr w:type="gramEnd"/>
      <w:r w:rsidR="001C7E15" w:rsidRPr="00846EAF">
        <w:rPr>
          <w:rFonts w:eastAsia="標楷體" w:hint="eastAsia"/>
        </w:rPr>
        <w:t>。</w:t>
      </w:r>
    </w:p>
    <w:p w14:paraId="7A824A72" w14:textId="77777777" w:rsidR="00846EAF" w:rsidRDefault="00846EAF" w:rsidP="00846EAF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/>
          <w:b/>
          <w:noProof/>
        </w:rPr>
        <w:pict w14:anchorId="4903681A">
          <v:shape id="_x0000_s2748" type="#_x0000_t75" style="position:absolute;left:0;text-align:left;margin-left:32.8pt;margin-top:13.1pt;width:154.25pt;height:138.05pt;z-index:50">
            <v:imagedata r:id="rId508" o:title=""/>
          </v:shape>
        </w:pict>
      </w:r>
    </w:p>
    <w:p w14:paraId="736EE0C3" w14:textId="77777777" w:rsidR="00846EAF" w:rsidRDefault="00846EAF" w:rsidP="00846EAF">
      <w:pPr>
        <w:ind w:left="721" w:hangingChars="300" w:hanging="721"/>
        <w:jc w:val="both"/>
        <w:rPr>
          <w:rFonts w:eastAsia="標楷體" w:hint="eastAsia"/>
        </w:rPr>
      </w:pPr>
      <w:r w:rsidRPr="00531A71">
        <w:rPr>
          <w:rFonts w:eastAsia="標楷體"/>
          <w:b/>
          <w:noProof/>
        </w:rPr>
        <w:pict w14:anchorId="22BD96A6">
          <v:shape id="_x0000_s2752" type="#_x0000_t75" style="position:absolute;left:0;text-align:left;margin-left:237.3pt;margin-top:4.95pt;width:154.25pt;height:128.2pt;z-index:51">
            <v:imagedata r:id="rId509" o:title=""/>
          </v:shape>
        </w:pict>
      </w:r>
    </w:p>
    <w:p w14:paraId="7FB181A9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57C83517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36A9A792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258E5B51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6151ECA5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1EF054F4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04F7D469" w14:textId="77777777" w:rsidR="00846EAF" w:rsidRDefault="00846EAF" w:rsidP="00846EAF">
      <w:pPr>
        <w:ind w:left="720" w:hangingChars="300" w:hanging="720"/>
        <w:jc w:val="both"/>
        <w:rPr>
          <w:rFonts w:eastAsia="標楷體" w:hint="eastAsia"/>
        </w:rPr>
      </w:pPr>
    </w:p>
    <w:p w14:paraId="329C635D" w14:textId="77777777" w:rsidR="00846EAF" w:rsidRPr="001A0411" w:rsidRDefault="00846EAF" w:rsidP="00846EAF">
      <w:pPr>
        <w:ind w:left="720" w:hangingChars="300" w:hanging="720"/>
        <w:jc w:val="both"/>
        <w:rPr>
          <w:rFonts w:eastAsia="標楷體" w:hint="eastAsia"/>
          <w:b/>
        </w:rPr>
      </w:pPr>
      <w:r>
        <w:rPr>
          <w:rFonts w:eastAsia="標楷體" w:hint="eastAsia"/>
        </w:rPr>
        <w:t xml:space="preserve">          </w:t>
      </w:r>
      <w:r w:rsidRPr="001A0411">
        <w:rPr>
          <w:rFonts w:eastAsia="標楷體" w:hint="eastAsia"/>
          <w:b/>
        </w:rPr>
        <w:t xml:space="preserve">    </w:t>
      </w:r>
      <w:r w:rsidR="001A0411" w:rsidRPr="001A0411">
        <w:rPr>
          <w:rFonts w:eastAsia="標楷體" w:hint="eastAsia"/>
          <w:b/>
        </w:rPr>
        <w:t>圖</w:t>
      </w:r>
      <w:r w:rsidR="00881110">
        <w:rPr>
          <w:rFonts w:eastAsia="標楷體" w:hint="eastAsia"/>
          <w:b/>
        </w:rPr>
        <w:t>7.4-12</w:t>
      </w:r>
      <w:r w:rsidR="001A0411" w:rsidRPr="001A0411">
        <w:rPr>
          <w:rFonts w:eastAsia="標楷體" w:hint="eastAsia"/>
          <w:b/>
        </w:rPr>
        <w:t>(a)</w:t>
      </w:r>
      <w:r w:rsidR="001A0411">
        <w:rPr>
          <w:rFonts w:eastAsia="標楷體" w:hint="eastAsia"/>
          <w:b/>
        </w:rPr>
        <w:t xml:space="preserve">                        </w:t>
      </w:r>
      <w:r w:rsidR="001A0411">
        <w:rPr>
          <w:rFonts w:eastAsia="標楷體" w:hint="eastAsia"/>
          <w:b/>
        </w:rPr>
        <w:t>圖</w:t>
      </w:r>
      <w:r w:rsidR="00881110">
        <w:rPr>
          <w:rFonts w:eastAsia="標楷體" w:hint="eastAsia"/>
          <w:b/>
        </w:rPr>
        <w:t>7.4-12</w:t>
      </w:r>
      <w:r w:rsidR="001A0411">
        <w:rPr>
          <w:rFonts w:eastAsia="標楷體" w:hint="eastAsia"/>
          <w:b/>
        </w:rPr>
        <w:t>(b)</w:t>
      </w:r>
    </w:p>
    <w:p w14:paraId="349CA880" w14:textId="77777777" w:rsidR="00165EDF" w:rsidRDefault="00165EDF" w:rsidP="001C7E15">
      <w:pPr>
        <w:jc w:val="both"/>
        <w:rPr>
          <w:rFonts w:eastAsia="標楷體" w:hint="eastAsia"/>
          <w:b/>
        </w:rPr>
      </w:pPr>
      <w:r w:rsidRPr="001A0411">
        <w:rPr>
          <w:rFonts w:eastAsia="標楷體"/>
          <w:noProof/>
        </w:rPr>
        <w:pict w14:anchorId="5E4912AE">
          <v:shape id="_x0000_s2760" type="#_x0000_t75" style="position:absolute;left:0;text-align:left;margin-left:237.3pt;margin-top:10.8pt;width:154.25pt;height:135.5pt;z-index:53">
            <v:imagedata r:id="rId510" o:title=""/>
          </v:shape>
        </w:pict>
      </w:r>
      <w:r w:rsidRPr="001A0411">
        <w:rPr>
          <w:rFonts w:eastAsia="標楷體"/>
          <w:noProof/>
        </w:rPr>
        <w:pict w14:anchorId="345E75C7">
          <v:shape id="_x0000_s2756" type="#_x0000_t75" style="position:absolute;left:0;text-align:left;margin-left:32.8pt;margin-top:10.8pt;width:154.25pt;height:148.4pt;z-index:52">
            <v:imagedata r:id="rId511" o:title=""/>
          </v:shape>
        </w:pict>
      </w:r>
    </w:p>
    <w:p w14:paraId="78F8F570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01ECB9B6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719D1D82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3381EC61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1A56223A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756BCE81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43DE16FC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3A249F95" w14:textId="77777777" w:rsidR="00165EDF" w:rsidRDefault="00165EDF" w:rsidP="001C7E15">
      <w:pPr>
        <w:jc w:val="both"/>
        <w:rPr>
          <w:rFonts w:eastAsia="標楷體" w:hint="eastAsia"/>
          <w:b/>
        </w:rPr>
      </w:pPr>
    </w:p>
    <w:p w14:paraId="2A0AEF65" w14:textId="77777777" w:rsidR="00165EDF" w:rsidRDefault="00165EDF" w:rsidP="001C7E15">
      <w:pPr>
        <w:jc w:val="both"/>
        <w:rPr>
          <w:rFonts w:eastAsia="標楷體" w:hint="eastAsia"/>
          <w:b/>
        </w:rPr>
      </w:pPr>
      <w:r>
        <w:rPr>
          <w:rFonts w:eastAsia="標楷體" w:hint="eastAsia"/>
          <w:b/>
        </w:rPr>
        <w:t xml:space="preserve">             </w:t>
      </w:r>
      <w:r w:rsidRPr="001A0411">
        <w:rPr>
          <w:rFonts w:eastAsia="標楷體" w:hint="eastAsia"/>
          <w:b/>
        </w:rPr>
        <w:t>圖</w:t>
      </w:r>
      <w:r w:rsidR="00881110">
        <w:rPr>
          <w:rFonts w:eastAsia="標楷體" w:hint="eastAsia"/>
          <w:b/>
        </w:rPr>
        <w:t>7.4-12</w:t>
      </w:r>
      <w:r w:rsidRPr="001A0411">
        <w:rPr>
          <w:rFonts w:eastAsia="標楷體" w:hint="eastAsia"/>
          <w:b/>
        </w:rPr>
        <w:t>(</w:t>
      </w:r>
      <w:r>
        <w:rPr>
          <w:rFonts w:eastAsia="標楷體" w:hint="eastAsia"/>
          <w:b/>
        </w:rPr>
        <w:t>c</w:t>
      </w:r>
      <w:r w:rsidRPr="001A0411">
        <w:rPr>
          <w:rFonts w:eastAsia="標楷體" w:hint="eastAsia"/>
          <w:b/>
        </w:rPr>
        <w:t>)</w:t>
      </w:r>
      <w:r>
        <w:rPr>
          <w:rFonts w:eastAsia="標楷體" w:hint="eastAsia"/>
          <w:b/>
        </w:rPr>
        <w:t xml:space="preserve">                         </w:t>
      </w:r>
      <w:r>
        <w:rPr>
          <w:rFonts w:eastAsia="標楷體" w:hint="eastAsia"/>
          <w:b/>
        </w:rPr>
        <w:t>圖</w:t>
      </w:r>
      <w:r w:rsidR="00881110">
        <w:rPr>
          <w:rFonts w:eastAsia="標楷體" w:hint="eastAsia"/>
          <w:b/>
        </w:rPr>
        <w:t>7.4-12</w:t>
      </w:r>
      <w:r>
        <w:rPr>
          <w:rFonts w:eastAsia="標楷體" w:hint="eastAsia"/>
          <w:b/>
        </w:rPr>
        <w:t>(d)</w:t>
      </w:r>
    </w:p>
    <w:p w14:paraId="008ECE7C" w14:textId="77777777" w:rsidR="001C7E15" w:rsidRPr="00531A71" w:rsidRDefault="001C7E15" w:rsidP="001C7E15">
      <w:pPr>
        <w:jc w:val="both"/>
        <w:rPr>
          <w:rFonts w:eastAsia="標楷體"/>
          <w:b/>
        </w:rPr>
      </w:pPr>
      <w:r w:rsidRPr="00531A71">
        <w:rPr>
          <w:rFonts w:eastAsia="標楷體"/>
          <w:b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3"/>
        <w:gridCol w:w="4019"/>
      </w:tblGrid>
      <w:tr w:rsidR="001C7E15" w:rsidRPr="001A0411" w14:paraId="2A0531EB" w14:textId="77777777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9427E5" w14:textId="77777777" w:rsidR="001C7E15" w:rsidRPr="001A0411" w:rsidRDefault="001C7E15" w:rsidP="00986F87">
            <w:pPr>
              <w:jc w:val="center"/>
              <w:rPr>
                <w:rFonts w:eastAsia="標楷體"/>
              </w:rPr>
            </w:pPr>
            <w:r w:rsidRPr="001A0411">
              <w:rPr>
                <w:rFonts w:eastAsia="標楷體"/>
              </w:rPr>
              <w:t>敘述</w:t>
            </w:r>
          </w:p>
        </w:tc>
        <w:tc>
          <w:tcPr>
            <w:tcW w:w="4019" w:type="dxa"/>
            <w:tcBorders>
              <w:top w:val="single" w:sz="4" w:space="0" w:color="FFFFFF"/>
              <w:bottom w:val="single" w:sz="4" w:space="0" w:color="auto"/>
            </w:tcBorders>
          </w:tcPr>
          <w:p w14:paraId="2BCB1C30" w14:textId="77777777" w:rsidR="001C7E15" w:rsidRPr="001A0411" w:rsidRDefault="001C7E15" w:rsidP="00986F87">
            <w:pPr>
              <w:jc w:val="center"/>
              <w:rPr>
                <w:rFonts w:eastAsia="標楷體"/>
              </w:rPr>
            </w:pPr>
            <w:r w:rsidRPr="001A0411">
              <w:rPr>
                <w:rFonts w:eastAsia="標楷體"/>
              </w:rPr>
              <w:t>理由</w:t>
            </w:r>
          </w:p>
        </w:tc>
      </w:tr>
      <w:tr w:rsidR="001C7E15" w:rsidRPr="001A0411" w14:paraId="4BFC57D4" w14:textId="77777777">
        <w:tc>
          <w:tcPr>
            <w:tcW w:w="4503" w:type="dxa"/>
            <w:tcBorders>
              <w:top w:val="single" w:sz="4" w:space="0" w:color="auto"/>
            </w:tcBorders>
          </w:tcPr>
          <w:p w14:paraId="2458D2B6" w14:textId="77777777" w:rsidR="00225410" w:rsidRPr="001A0411" w:rsidRDefault="00344CEE" w:rsidP="00575F0F">
            <w:pPr>
              <w:numPr>
                <w:ilvl w:val="0"/>
                <w:numId w:val="134"/>
              </w:numPr>
              <w:ind w:left="357" w:hanging="357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分別作</w:t>
            </w:r>
            <w:r w:rsidR="00D410C6" w:rsidRPr="001A0411">
              <w:rPr>
                <w:rFonts w:ascii="標楷體" w:eastAsia="標楷體" w:hAnsi="標楷體"/>
              </w:rPr>
              <w:t>∠</w:t>
            </w:r>
            <w:r w:rsidR="00D410C6" w:rsidRPr="001A0411">
              <w:rPr>
                <w:rFonts w:eastAsia="標楷體"/>
              </w:rPr>
              <w:t>DAB</w:t>
            </w:r>
            <w:r w:rsidR="00D410C6" w:rsidRPr="001A0411">
              <w:rPr>
                <w:rFonts w:eastAsia="標楷體"/>
              </w:rPr>
              <w:t>與</w:t>
            </w:r>
            <w:r w:rsidR="00D410C6" w:rsidRPr="001A0411">
              <w:rPr>
                <w:rFonts w:ascii="標楷體" w:eastAsia="標楷體" w:hAnsi="標楷體"/>
              </w:rPr>
              <w:t>∠</w:t>
            </w:r>
            <w:r w:rsidR="00D410C6" w:rsidRPr="001A0411">
              <w:rPr>
                <w:rFonts w:eastAsia="標楷體"/>
              </w:rPr>
              <w:t>ABC</w:t>
            </w:r>
            <w:r w:rsidR="00D410C6" w:rsidRPr="001A0411">
              <w:rPr>
                <w:rFonts w:eastAsia="標楷體" w:hAnsi="標楷體" w:hint="eastAsia"/>
              </w:rPr>
              <w:t>的角平分線，</w:t>
            </w:r>
            <w:r w:rsidR="00D410C6" w:rsidRPr="001A0411">
              <w:rPr>
                <w:rFonts w:eastAsia="標楷體" w:hAnsi="標楷體"/>
              </w:rPr>
              <w:br/>
            </w:r>
            <w:r w:rsidR="00D410C6" w:rsidRPr="001A0411">
              <w:rPr>
                <w:rFonts w:eastAsia="標楷體" w:hAnsi="標楷體" w:hint="eastAsia"/>
              </w:rPr>
              <w:t>此兩條平分線相交於</w:t>
            </w:r>
            <w:r w:rsidR="00D410C6" w:rsidRPr="001A0411">
              <w:rPr>
                <w:rFonts w:eastAsia="標楷體" w:hAnsi="標楷體" w:hint="eastAsia"/>
              </w:rPr>
              <w:t>O</w:t>
            </w:r>
            <w:r w:rsidR="00D410C6" w:rsidRPr="001A0411">
              <w:rPr>
                <w:rFonts w:eastAsia="標楷體" w:hAnsi="標楷體" w:hint="eastAsia"/>
              </w:rPr>
              <w:t>點，</w:t>
            </w:r>
            <w:r w:rsidR="001A0411" w:rsidRPr="001A0411">
              <w:rPr>
                <w:rFonts w:eastAsia="標楷體" w:hAnsi="標楷體" w:hint="eastAsia"/>
              </w:rPr>
              <w:t>並作</w:t>
            </w:r>
            <w:r w:rsidR="001A0411" w:rsidRPr="001A0411">
              <w:rPr>
                <w:rFonts w:eastAsia="標楷體" w:hAnsi="標楷體"/>
              </w:rPr>
              <w:br/>
            </w:r>
            <w:r w:rsidR="001A0411" w:rsidRPr="001A0411">
              <w:rPr>
                <w:rFonts w:eastAsia="標楷體" w:hint="eastAsia"/>
              </w:rPr>
              <w:pict w14:anchorId="6DAA6753">
                <v:shape id="_x0000_i2457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proofErr w:type="gramStart"/>
            <w:r w:rsidR="001A0411" w:rsidRPr="001A0411">
              <w:rPr>
                <w:rFonts w:eastAsia="標楷體" w:hAnsi="標楷體"/>
              </w:rPr>
              <w:t>⊥</w:t>
            </w:r>
            <w:proofErr w:type="gramEnd"/>
            <w:r w:rsidR="001A0411" w:rsidRPr="001A0411">
              <w:rPr>
                <w:rFonts w:eastAsia="標楷體"/>
                <w:noProof/>
                <w:color w:val="000000"/>
              </w:rPr>
              <w:pict w14:anchorId="3D4ADB21">
                <v:shape id="_x0000_i245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02" o:title="end{document}"/>
                </v:shape>
              </w:pict>
            </w:r>
            <w:r w:rsidR="001A0411" w:rsidRPr="001A0411">
              <w:rPr>
                <w:rFonts w:eastAsia="標楷體" w:hint="eastAsia"/>
                <w:noProof/>
                <w:color w:val="000000"/>
              </w:rPr>
              <w:t>，接著</w:t>
            </w:r>
            <w:r w:rsidR="00E70B6C" w:rsidRPr="001A0411">
              <w:rPr>
                <w:rFonts w:eastAsia="標楷體" w:hAnsi="標楷體" w:hint="eastAsia"/>
              </w:rPr>
              <w:t>以</w:t>
            </w:r>
            <w:r w:rsidR="00E70B6C" w:rsidRPr="001A0411">
              <w:rPr>
                <w:rFonts w:eastAsia="標楷體" w:hAnsi="標楷體" w:hint="eastAsia"/>
              </w:rPr>
              <w:t>O</w:t>
            </w:r>
            <w:r w:rsidR="00E70B6C" w:rsidRPr="001A0411">
              <w:rPr>
                <w:rFonts w:eastAsia="標楷體" w:hAnsi="標楷體" w:hint="eastAsia"/>
              </w:rPr>
              <w:t>點為圓心，</w:t>
            </w:r>
            <w:r w:rsidR="00E70B6C" w:rsidRPr="001A0411">
              <w:rPr>
                <w:rFonts w:eastAsia="標楷體" w:hint="eastAsia"/>
              </w:rPr>
              <w:pict w14:anchorId="7BC5641D">
                <v:shape id="_x0000_i2459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r w:rsidR="00E70B6C" w:rsidRPr="001A0411">
              <w:rPr>
                <w:rFonts w:eastAsia="標楷體" w:hint="eastAsia"/>
              </w:rPr>
              <w:t>為半徑畫圓，圓</w:t>
            </w:r>
            <w:r w:rsidR="00E70B6C" w:rsidRPr="001A0411">
              <w:rPr>
                <w:rFonts w:eastAsia="標楷體" w:hint="eastAsia"/>
              </w:rPr>
              <w:t>O</w:t>
            </w:r>
            <w:r w:rsidR="00E70B6C" w:rsidRPr="001A0411">
              <w:rPr>
                <w:rFonts w:eastAsia="標楷體" w:hint="eastAsia"/>
              </w:rPr>
              <w:t>分別與</w:t>
            </w:r>
            <w:r w:rsidR="002C09AE" w:rsidRPr="001A0411">
              <w:rPr>
                <w:rFonts w:eastAsia="標楷體"/>
                <w:noProof/>
                <w:color w:val="000000"/>
              </w:rPr>
              <w:pict w14:anchorId="5E9EB8A6">
                <v:shape id="_x0000_i2460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102" o:title="end{document}"/>
                </v:shape>
              </w:pict>
            </w:r>
            <w:r w:rsidR="002C09AE" w:rsidRPr="001A0411">
              <w:rPr>
                <w:rFonts w:eastAsia="標楷體" w:hint="eastAsia"/>
              </w:rPr>
              <w:t>、</w:t>
            </w:r>
            <w:r w:rsidR="00E70B6C" w:rsidRPr="001A0411">
              <w:rPr>
                <w:rFonts w:eastAsia="標楷體" w:hint="eastAsia"/>
              </w:rPr>
              <w:pict w14:anchorId="0A1EABEC">
                <v:shape id="_x0000_i246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E70B6C" w:rsidRPr="001A0411">
              <w:rPr>
                <w:rFonts w:eastAsia="標楷體" w:hint="eastAsia"/>
              </w:rPr>
              <w:t>、</w:t>
            </w:r>
            <w:r w:rsidR="00E70B6C" w:rsidRPr="001A0411">
              <w:rPr>
                <w:rFonts w:eastAsia="標楷體" w:hint="eastAsia"/>
              </w:rPr>
              <w:pict w14:anchorId="55B63AA0">
                <v:shape id="_x0000_i2462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E70B6C" w:rsidRPr="001A0411">
              <w:rPr>
                <w:rFonts w:eastAsia="標楷體" w:hint="eastAsia"/>
              </w:rPr>
              <w:t>相切於</w:t>
            </w:r>
            <w:r w:rsidR="002C09AE">
              <w:rPr>
                <w:rFonts w:eastAsia="標楷體" w:hint="eastAsia"/>
              </w:rPr>
              <w:t>H</w:t>
            </w:r>
            <w:r w:rsidR="002C09AE">
              <w:rPr>
                <w:rFonts w:eastAsia="標楷體" w:hint="eastAsia"/>
              </w:rPr>
              <w:t>、</w:t>
            </w:r>
            <w:r w:rsidR="00E70B6C" w:rsidRPr="001A0411">
              <w:rPr>
                <w:rFonts w:eastAsia="標楷體" w:hint="eastAsia"/>
              </w:rPr>
              <w:t>F</w:t>
            </w:r>
            <w:r w:rsidR="00E70B6C" w:rsidRPr="001A0411">
              <w:rPr>
                <w:rFonts w:eastAsia="標楷體" w:hint="eastAsia"/>
              </w:rPr>
              <w:t>、</w:t>
            </w:r>
            <w:r w:rsidR="00E70B6C" w:rsidRPr="001A0411">
              <w:rPr>
                <w:rFonts w:eastAsia="標楷體" w:hint="eastAsia"/>
              </w:rPr>
              <w:t>G</w:t>
            </w:r>
            <w:r w:rsidR="001A0411" w:rsidRPr="001A0411">
              <w:rPr>
                <w:rFonts w:eastAsia="標楷體" w:hint="eastAsia"/>
              </w:rPr>
              <w:t>兩</w:t>
            </w:r>
            <w:r w:rsidR="00E70B6C" w:rsidRPr="001A0411">
              <w:rPr>
                <w:rFonts w:eastAsia="標楷體" w:hint="eastAsia"/>
              </w:rPr>
              <w:t>點</w:t>
            </w:r>
            <w:r w:rsidR="001A0411" w:rsidRPr="001A0411">
              <w:rPr>
                <w:rFonts w:eastAsia="標楷體" w:hint="eastAsia"/>
              </w:rPr>
              <w:t>，如圖</w:t>
            </w:r>
            <w:r w:rsidR="00881110">
              <w:rPr>
                <w:rFonts w:eastAsia="標楷體" w:hint="eastAsia"/>
              </w:rPr>
              <w:t>7.4-12</w:t>
            </w:r>
            <w:r w:rsidR="001A0411" w:rsidRPr="001A0411">
              <w:rPr>
                <w:rFonts w:eastAsia="標楷體" w:hint="eastAsia"/>
              </w:rPr>
              <w:t>(a)</w:t>
            </w:r>
            <w:r w:rsidR="001A0411" w:rsidRPr="001A0411">
              <w:rPr>
                <w:rFonts w:eastAsia="標楷體"/>
              </w:rPr>
              <w:br/>
            </w:r>
            <w:r w:rsidR="001A0411" w:rsidRPr="001A0411">
              <w:rPr>
                <w:rFonts w:eastAsia="標楷體" w:hint="eastAsia"/>
              </w:rPr>
              <w:br/>
            </w:r>
            <w:r w:rsidR="001A0411" w:rsidRPr="001A0411">
              <w:rPr>
                <w:rFonts w:eastAsia="標楷體"/>
              </w:rPr>
              <w:br/>
            </w:r>
          </w:p>
          <w:p w14:paraId="7E985323" w14:textId="77777777" w:rsidR="00545AEB" w:rsidRPr="001A0411" w:rsidRDefault="0022541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/>
              </w:rPr>
            </w:pPr>
            <w:r w:rsidRPr="001A0411">
              <w:rPr>
                <w:rFonts w:eastAsia="標楷體"/>
              </w:rPr>
              <w:t>假設</w:t>
            </w:r>
            <w:r w:rsidRPr="001A0411">
              <w:rPr>
                <w:rFonts w:eastAsia="標楷體" w:hint="eastAsia"/>
              </w:rPr>
              <w:t>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4AF3E750">
                <v:shape id="_x0000_i246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不相切，</w:t>
            </w:r>
            <w:r w:rsidR="00595A5F" w:rsidRPr="001A0411">
              <w:rPr>
                <w:rFonts w:eastAsia="標楷體" w:hint="eastAsia"/>
                <w:position w:val="-2"/>
              </w:rPr>
              <w:t>則圓</w:t>
            </w:r>
            <w:r w:rsidR="00595A5F" w:rsidRPr="001A0411">
              <w:rPr>
                <w:rFonts w:eastAsia="標楷體" w:hint="eastAsia"/>
                <w:position w:val="-2"/>
              </w:rPr>
              <w:t>O</w:t>
            </w:r>
            <w:r w:rsidR="00595A5F" w:rsidRPr="001A0411">
              <w:rPr>
                <w:rFonts w:eastAsia="標楷體" w:hint="eastAsia"/>
                <w:position w:val="-2"/>
              </w:rPr>
              <w:t>有可能交</w:t>
            </w:r>
            <w:r w:rsidR="00595A5F" w:rsidRPr="001A0411">
              <w:rPr>
                <w:rFonts w:eastAsia="標楷體" w:hint="eastAsia"/>
                <w:position w:val="-2"/>
              </w:rPr>
              <w:pict w14:anchorId="09FDC414">
                <v:shape id="_x0000_i246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595A5F" w:rsidRPr="001A0411">
              <w:rPr>
                <w:rFonts w:eastAsia="標楷體" w:hint="eastAsia"/>
                <w:position w:val="-2"/>
              </w:rPr>
              <w:t>於</w:t>
            </w:r>
            <w:proofErr w:type="gramStart"/>
            <w:r w:rsidR="00595A5F" w:rsidRPr="001A0411">
              <w:rPr>
                <w:rFonts w:eastAsia="標楷體" w:hint="eastAsia"/>
                <w:position w:val="-2"/>
              </w:rPr>
              <w:t>兩點或圓</w:t>
            </w:r>
            <w:proofErr w:type="gramEnd"/>
            <w:r w:rsidR="00595A5F" w:rsidRPr="001A0411">
              <w:rPr>
                <w:rFonts w:eastAsia="標楷體" w:hint="eastAsia"/>
                <w:position w:val="-2"/>
              </w:rPr>
              <w:t>O</w:t>
            </w:r>
            <w:r w:rsidR="00595A5F" w:rsidRPr="001A0411">
              <w:rPr>
                <w:rFonts w:eastAsia="標楷體" w:hint="eastAsia"/>
                <w:position w:val="-2"/>
              </w:rPr>
              <w:t>與</w:t>
            </w:r>
            <w:r w:rsidR="00595A5F" w:rsidRPr="001A0411">
              <w:rPr>
                <w:rFonts w:eastAsia="標楷體" w:hint="eastAsia"/>
                <w:position w:val="-2"/>
              </w:rPr>
              <w:pict w14:anchorId="6757E8D6">
                <v:shape id="_x0000_i246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595A5F" w:rsidRPr="001A0411">
              <w:rPr>
                <w:rFonts w:eastAsia="標楷體" w:hint="eastAsia"/>
                <w:position w:val="-2"/>
              </w:rPr>
              <w:t>不相交</w:t>
            </w:r>
          </w:p>
          <w:p w14:paraId="34BA650E" w14:textId="77777777" w:rsidR="00AA3823" w:rsidRPr="001A0411" w:rsidRDefault="00545AEB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/>
              </w:rPr>
              <w:t>假設</w:t>
            </w:r>
            <w:r w:rsidRPr="001A0411">
              <w:rPr>
                <w:rFonts w:eastAsia="標楷體" w:hint="eastAsia"/>
              </w:rPr>
              <w:t>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328C5513">
                <v:shape id="_x0000_i246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交於兩點</w:t>
            </w:r>
            <w:r w:rsidR="001A0411" w:rsidRPr="001A0411">
              <w:rPr>
                <w:rFonts w:eastAsia="標楷體" w:hint="eastAsia"/>
                <w:position w:val="-2"/>
              </w:rPr>
              <w:t>，</w:t>
            </w:r>
            <w:r w:rsidR="00575F0F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>如圖</w:t>
            </w:r>
            <w:r w:rsidR="00881110">
              <w:rPr>
                <w:rFonts w:eastAsia="標楷體" w:hint="eastAsia"/>
                <w:position w:val="-2"/>
              </w:rPr>
              <w:t>7.4-12</w:t>
            </w:r>
            <w:r w:rsidR="001A0411" w:rsidRPr="001A0411">
              <w:rPr>
                <w:rFonts w:eastAsia="標楷體" w:hint="eastAsia"/>
                <w:position w:val="-2"/>
              </w:rPr>
              <w:t>(b)</w:t>
            </w:r>
            <w:r w:rsidRPr="001A0411">
              <w:rPr>
                <w:rFonts w:eastAsia="標楷體" w:hint="eastAsia"/>
                <w:position w:val="-2"/>
              </w:rPr>
              <w:t>：</w:t>
            </w:r>
            <w:r w:rsidRPr="001A0411">
              <w:rPr>
                <w:rFonts w:eastAsia="標楷體" w:hAnsi="標楷體"/>
              </w:rPr>
              <w:t>過</w:t>
            </w:r>
            <w:r w:rsidRPr="001A0411">
              <w:rPr>
                <w:rFonts w:eastAsia="標楷體"/>
              </w:rPr>
              <w:t>D</w:t>
            </w:r>
            <w:proofErr w:type="gramStart"/>
            <w:r w:rsidRPr="001A0411">
              <w:rPr>
                <w:rFonts w:eastAsia="標楷體" w:hAnsi="標楷體"/>
              </w:rPr>
              <w:t>作圓</w:t>
            </w:r>
            <w:proofErr w:type="gramEnd"/>
            <w:r w:rsidRPr="001A0411">
              <w:rPr>
                <w:rFonts w:eastAsia="標楷體"/>
              </w:rPr>
              <w:t>O</w:t>
            </w:r>
            <w:r w:rsidRPr="001A0411">
              <w:rPr>
                <w:rFonts w:eastAsia="標楷體" w:hAnsi="標楷體"/>
              </w:rPr>
              <w:t>的切線，交</w:t>
            </w:r>
            <w:r w:rsidR="00FA701A" w:rsidRPr="001A0411">
              <w:rPr>
                <w:rFonts w:eastAsia="標楷體" w:hint="eastAsia"/>
                <w:position w:val="-2"/>
              </w:rPr>
              <w:pict w14:anchorId="4CA892FE">
                <v:shape id="_x0000_i246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 w:hAnsi="標楷體"/>
              </w:rPr>
              <w:t>延長線於</w:t>
            </w:r>
            <w:r w:rsidRPr="001A0411">
              <w:rPr>
                <w:rFonts w:eastAsia="標楷體"/>
              </w:rPr>
              <w:t>E</w:t>
            </w:r>
            <w:r w:rsidRPr="001A0411">
              <w:rPr>
                <w:rFonts w:eastAsia="標楷體" w:hAnsi="標楷體"/>
              </w:rPr>
              <w:t>點，則圓</w:t>
            </w:r>
            <w:r w:rsidRPr="001A0411">
              <w:rPr>
                <w:rFonts w:eastAsia="標楷體"/>
              </w:rPr>
              <w:t>O</w:t>
            </w:r>
            <w:r w:rsidRPr="001A0411">
              <w:rPr>
                <w:rFonts w:eastAsia="標楷體" w:hAnsi="標楷體"/>
              </w:rPr>
              <w:t>是四邊形</w:t>
            </w:r>
            <w:r w:rsidRPr="001A0411">
              <w:rPr>
                <w:rFonts w:eastAsia="標楷體"/>
              </w:rPr>
              <w:t>ABED</w:t>
            </w:r>
            <w:r w:rsidRPr="001A0411">
              <w:rPr>
                <w:rFonts w:eastAsia="標楷體" w:hAnsi="標楷體"/>
              </w:rPr>
              <w:t>的內切圓，</w:t>
            </w:r>
            <w:r w:rsidR="00575F0F">
              <w:rPr>
                <w:rFonts w:eastAsia="標楷體" w:hAnsi="標楷體" w:hint="eastAsia"/>
              </w:rPr>
              <w:br/>
            </w:r>
            <w:r w:rsidRPr="001A0411">
              <w:rPr>
                <w:rFonts w:eastAsia="標楷體" w:hAnsi="標楷體"/>
              </w:rPr>
              <w:t>因此</w:t>
            </w:r>
            <w:r w:rsidR="002C09AE" w:rsidRPr="001A0411">
              <w:rPr>
                <w:rFonts w:eastAsia="標楷體" w:hint="eastAsia"/>
                <w:position w:val="-2"/>
              </w:rPr>
              <w:pict w14:anchorId="7A1BF2FC">
                <v:shape id="_x0000_i246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2C09AE" w:rsidRPr="001A0411">
              <w:rPr>
                <w:rFonts w:eastAsia="標楷體" w:hAnsi="標楷體"/>
              </w:rPr>
              <w:t>＋</w:t>
            </w:r>
            <w:r w:rsidR="002C09AE" w:rsidRPr="001A0411">
              <w:rPr>
                <w:rFonts w:eastAsia="標楷體" w:hint="eastAsia"/>
                <w:position w:val="-2"/>
              </w:rPr>
              <w:pict w14:anchorId="1D45B026">
                <v:shape id="_x0000_i2469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="00AA3823" w:rsidRPr="001A0411">
              <w:rPr>
                <w:rFonts w:eastAsia="標楷體" w:hint="eastAsia"/>
                <w:position w:val="-2"/>
              </w:rPr>
              <w:t>＝</w:t>
            </w:r>
            <w:r w:rsidR="002C09AE" w:rsidRPr="001A0411">
              <w:rPr>
                <w:rFonts w:eastAsia="標楷體" w:hint="eastAsia"/>
                <w:position w:val="-2"/>
              </w:rPr>
              <w:pict w14:anchorId="15836C5C">
                <v:shape id="_x0000_i247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2C09AE" w:rsidRPr="001A0411">
              <w:rPr>
                <w:rFonts w:eastAsia="標楷體" w:hAnsi="標楷體"/>
              </w:rPr>
              <w:t>＋</w:t>
            </w:r>
            <w:r w:rsidR="002C09AE" w:rsidRPr="001A0411">
              <w:rPr>
                <w:rFonts w:eastAsia="標楷體" w:hint="eastAsia"/>
                <w:position w:val="-2"/>
              </w:rPr>
              <w:pict w14:anchorId="6DE0D4FE">
                <v:shape id="_x0000_i2471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</w:p>
          <w:p w14:paraId="6DC3AB91" w14:textId="77777777" w:rsidR="00734E9D" w:rsidRPr="001A0411" w:rsidRDefault="00AA3823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pict w14:anchorId="655810BA">
                <v:shape id="_x0000_i247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7E86A488">
                <v:shape id="_x0000_i247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0E62E401">
                <v:shape id="_x0000_i247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02D1B1BD">
                <v:shape id="_x0000_i247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419C5C0D">
                <v:shape id="_x0000_i247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t xml:space="preserve">( </w:t>
            </w:r>
            <w:r w:rsidRPr="001A0411">
              <w:rPr>
                <w:rFonts w:eastAsia="標楷體" w:hint="eastAsia"/>
              </w:rPr>
              <w:pict w14:anchorId="26844800">
                <v:shape id="_x0000_i2477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>－</w:t>
            </w:r>
            <w:r w:rsidRPr="001A0411">
              <w:rPr>
                <w:rFonts w:eastAsia="標楷體" w:hint="eastAsia"/>
              </w:rPr>
              <w:pict w14:anchorId="3BCAFA59">
                <v:shape id="_x0000_i247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int="eastAsia"/>
              </w:rPr>
              <w:t xml:space="preserve"> )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t xml:space="preserve">( </w:t>
            </w:r>
            <w:r w:rsidRPr="001A0411">
              <w:rPr>
                <w:rFonts w:eastAsia="標楷體" w:hint="eastAsia"/>
              </w:rPr>
              <w:pict w14:anchorId="74F2F3B5">
                <v:shape id="_x0000_i247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277C5C9E">
                <v:shape id="_x0000_i2480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 xml:space="preserve"> )</w:t>
            </w:r>
            <w:r w:rsidRPr="001A0411">
              <w:rPr>
                <w:rFonts w:eastAsia="標楷體" w:hint="eastAsia"/>
              </w:rPr>
              <w:t>－</w:t>
            </w:r>
            <w:r w:rsidRPr="001A0411">
              <w:rPr>
                <w:rFonts w:eastAsia="標楷體" w:hint="eastAsia"/>
              </w:rPr>
              <w:pict w14:anchorId="68F9E898">
                <v:shape id="_x0000_i2481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565D0F32">
                <v:shape id="_x0000_i248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4B1CD44B">
                <v:shape id="_x0000_i2483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545AEB"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2C092700">
                <v:shape id="_x0000_i2484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0699BF95" w14:textId="77777777" w:rsidR="00C77F4C" w:rsidRPr="001A0411" w:rsidRDefault="00734E9D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所以</w:t>
            </w:r>
            <w:r w:rsidRPr="001A0411">
              <w:rPr>
                <w:rFonts w:eastAsia="標楷體" w:hint="eastAsia"/>
              </w:rPr>
              <w:pict w14:anchorId="7629F819">
                <v:shape id="_x0000_i248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431FD3C3">
                <v:shape id="_x0000_i248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370BC345">
                <v:shape id="_x0000_i248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594F0954">
                <v:shape id="_x0000_i2488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4825BE7F">
                <v:shape id="_x0000_i2489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 xml:space="preserve">  </w:t>
            </w:r>
            <w:r w:rsidRPr="001A0411">
              <w:rPr>
                <w:rFonts w:eastAsia="標楷體"/>
                <w:position w:val="-6"/>
              </w:rPr>
              <w:object w:dxaOrig="300" w:dyaOrig="240" w14:anchorId="6B09E5F3">
                <v:shape id="_x0000_i2490" type="#_x0000_t75" style="width:15pt;height:12pt" o:ole="">
                  <v:imagedata r:id="rId514" o:title=""/>
                </v:shape>
                <o:OLEObject Type="Embed" ProgID="Equation.DSMT4" ShapeID="_x0000_i2490" DrawAspect="Content" ObjectID="_1789908636" r:id="rId515"/>
              </w:object>
            </w:r>
            <w:r w:rsidRPr="001A0411">
              <w:rPr>
                <w:rFonts w:eastAsia="標楷體" w:hint="eastAsia"/>
                <w:position w:val="-2"/>
              </w:rPr>
              <w:pict w14:anchorId="75C796FB">
                <v:shape id="_x0000_i249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04F81732">
                <v:shape id="_x0000_i2492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3C9E7DF4">
                <v:shape id="_x0000_i2493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53576BCD" w14:textId="77777777" w:rsidR="005D4B88" w:rsidRPr="001A0411" w:rsidRDefault="00C77F4C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  <w:position w:val="-2"/>
              </w:rPr>
              <w:pict w14:anchorId="2752DA9A">
                <v:shape id="_x0000_i249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＞</w:t>
            </w:r>
            <w:r w:rsidRPr="001A0411">
              <w:rPr>
                <w:rFonts w:eastAsia="標楷體" w:hint="eastAsia"/>
                <w:position w:val="-2"/>
              </w:rPr>
              <w:pict w14:anchorId="3098FB12">
                <v:shape id="_x0000_i2495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77E4B30F">
                <v:shape id="_x0000_i2496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5BCF8BE9" w14:textId="77777777" w:rsidR="003A7F73" w:rsidRPr="001A0411" w:rsidRDefault="003A7F73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所以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1BB63845">
                <v:shape id="_x0000_i249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交於兩點</w:t>
            </w:r>
            <w:r w:rsidRPr="001A0411">
              <w:rPr>
                <w:rFonts w:eastAsia="標楷體" w:hint="eastAsia"/>
                <w:position w:val="-2"/>
              </w:rPr>
              <w:t>的</w:t>
            </w:r>
            <w:r w:rsidRPr="001A0411">
              <w:rPr>
                <w:rFonts w:eastAsia="標楷體"/>
                <w:position w:val="-2"/>
              </w:rPr>
              <w:t>假設</w:t>
            </w:r>
            <w:r w:rsidR="00900CE6" w:rsidRPr="001A0411">
              <w:rPr>
                <w:rFonts w:eastAsia="標楷體" w:hint="eastAsia"/>
                <w:position w:val="-2"/>
              </w:rPr>
              <w:t>錯誤</w:t>
            </w:r>
            <w:r w:rsidR="00900CE6"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/>
                <w:position w:val="-2"/>
              </w:rPr>
              <w:br/>
            </w:r>
          </w:p>
          <w:p w14:paraId="44374DD3" w14:textId="77777777" w:rsidR="007B1D80" w:rsidRPr="001A0411" w:rsidRDefault="007B1D8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/>
              </w:rPr>
              <w:t>假設</w:t>
            </w:r>
            <w:r w:rsidRPr="001A0411">
              <w:rPr>
                <w:rFonts w:eastAsia="標楷體" w:hint="eastAsia"/>
              </w:rPr>
              <w:t>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4"/>
              </w:rPr>
              <w:pict w14:anchorId="38995F3F">
                <v:shape id="_x0000_i249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37131" w:rsidRPr="002C09AE">
              <w:rPr>
                <w:rFonts w:eastAsia="標楷體" w:hint="eastAsia"/>
                <w:position w:val="-2"/>
              </w:rPr>
              <w:t>不相交</w:t>
            </w:r>
            <w:r w:rsidR="00165EDF" w:rsidRPr="002C09AE">
              <w:rPr>
                <w:rFonts w:eastAsia="標楷體" w:hint="eastAsia"/>
                <w:position w:val="-2"/>
              </w:rPr>
              <w:t>，</w:t>
            </w:r>
            <w:r w:rsidRPr="002C09AE">
              <w:rPr>
                <w:rFonts w:eastAsia="標楷體" w:hint="eastAsia"/>
              </w:rPr>
              <w:t>如圖</w:t>
            </w:r>
            <w:r w:rsidR="00575F0F">
              <w:rPr>
                <w:rFonts w:eastAsia="標楷體" w:hint="eastAsia"/>
              </w:rPr>
              <w:t>7.4-12</w:t>
            </w:r>
            <w:r w:rsidR="00165EDF" w:rsidRPr="002C09AE">
              <w:rPr>
                <w:rFonts w:eastAsia="標楷體" w:hint="eastAsia"/>
              </w:rPr>
              <w:t>(c</w:t>
            </w:r>
            <w:r w:rsidRPr="002C09AE">
              <w:rPr>
                <w:rFonts w:eastAsia="標楷體" w:hint="eastAsia"/>
              </w:rPr>
              <w:t>)</w:t>
            </w:r>
            <w:r w:rsidRPr="002C09AE">
              <w:rPr>
                <w:rFonts w:eastAsia="標楷體" w:hint="eastAsia"/>
              </w:rPr>
              <w:t>：</w:t>
            </w:r>
            <w:r w:rsidRPr="001A0411">
              <w:rPr>
                <w:rFonts w:eastAsia="標楷體"/>
                <w:position w:val="-2"/>
              </w:rPr>
              <w:br/>
            </w:r>
            <w:r w:rsidR="00FA701A" w:rsidRPr="001A0411">
              <w:rPr>
                <w:rFonts w:eastAsia="標楷體" w:hAnsi="標楷體"/>
              </w:rPr>
              <w:t>過</w:t>
            </w:r>
            <w:r w:rsidR="00FA701A" w:rsidRPr="001A0411">
              <w:rPr>
                <w:rFonts w:eastAsia="標楷體"/>
              </w:rPr>
              <w:t>D</w:t>
            </w:r>
            <w:proofErr w:type="gramStart"/>
            <w:r w:rsidR="00FA701A" w:rsidRPr="001A0411">
              <w:rPr>
                <w:rFonts w:eastAsia="標楷體" w:hAnsi="標楷體"/>
              </w:rPr>
              <w:t>作圓</w:t>
            </w:r>
            <w:proofErr w:type="gramEnd"/>
            <w:r w:rsidR="00FA701A" w:rsidRPr="001A0411">
              <w:rPr>
                <w:rFonts w:eastAsia="標楷體"/>
              </w:rPr>
              <w:t>O</w:t>
            </w:r>
            <w:r w:rsidR="00FA701A" w:rsidRPr="001A0411">
              <w:rPr>
                <w:rFonts w:eastAsia="標楷體" w:hAnsi="標楷體"/>
              </w:rPr>
              <w:t>的切線，交</w:t>
            </w:r>
            <w:r w:rsidR="00FA701A" w:rsidRPr="001A0411">
              <w:rPr>
                <w:rFonts w:eastAsia="標楷體" w:hint="eastAsia"/>
                <w:position w:val="-4"/>
              </w:rPr>
              <w:pict w14:anchorId="6EE7C5DB">
                <v:shape id="_x0000_i249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FA701A" w:rsidRPr="001A0411">
              <w:rPr>
                <w:rFonts w:eastAsia="標楷體" w:hAnsi="標楷體"/>
              </w:rPr>
              <w:t>於</w:t>
            </w:r>
            <w:r w:rsidR="00FA701A" w:rsidRPr="001A0411">
              <w:rPr>
                <w:rFonts w:eastAsia="標楷體"/>
              </w:rPr>
              <w:t>E</w:t>
            </w:r>
            <w:r w:rsidR="00FA701A" w:rsidRPr="001A0411">
              <w:rPr>
                <w:rFonts w:eastAsia="標楷體" w:hAnsi="標楷體"/>
              </w:rPr>
              <w:t>點，</w:t>
            </w:r>
            <w:r w:rsidR="00FA701A" w:rsidRPr="001A0411">
              <w:rPr>
                <w:rFonts w:eastAsia="標楷體"/>
              </w:rPr>
              <w:br/>
            </w:r>
            <w:r w:rsidR="00FA701A" w:rsidRPr="001A0411">
              <w:rPr>
                <w:rFonts w:eastAsia="標楷體" w:hAnsi="標楷體"/>
              </w:rPr>
              <w:t>則圓</w:t>
            </w:r>
            <w:r w:rsidR="00FA701A" w:rsidRPr="001A0411">
              <w:rPr>
                <w:rFonts w:eastAsia="標楷體"/>
              </w:rPr>
              <w:t>O</w:t>
            </w:r>
            <w:r w:rsidR="00FA701A" w:rsidRPr="001A0411">
              <w:rPr>
                <w:rFonts w:eastAsia="標楷體" w:hAnsi="標楷體"/>
              </w:rPr>
              <w:t>是四邊形</w:t>
            </w:r>
            <w:r w:rsidR="00FA701A" w:rsidRPr="001A0411">
              <w:rPr>
                <w:rFonts w:eastAsia="標楷體"/>
              </w:rPr>
              <w:t>ABED</w:t>
            </w:r>
            <w:r w:rsidR="00FA701A" w:rsidRPr="001A0411">
              <w:rPr>
                <w:rFonts w:eastAsia="標楷體" w:hAnsi="標楷體"/>
              </w:rPr>
              <w:t>的內切圓，</w:t>
            </w:r>
            <w:r w:rsidRPr="001A0411">
              <w:rPr>
                <w:rFonts w:eastAsia="標楷體" w:hAnsi="標楷體"/>
              </w:rPr>
              <w:t>因</w:t>
            </w:r>
            <w:r w:rsidR="00D37131" w:rsidRPr="001A0411">
              <w:rPr>
                <w:rFonts w:eastAsia="標楷體" w:hAnsi="標楷體" w:hint="eastAsia"/>
              </w:rPr>
              <w:br/>
            </w:r>
            <w:r w:rsidRPr="001A0411">
              <w:rPr>
                <w:rFonts w:eastAsia="標楷體" w:hAnsi="標楷體"/>
              </w:rPr>
              <w:t>此</w:t>
            </w:r>
            <w:r w:rsidR="002C09AE" w:rsidRPr="001A0411">
              <w:rPr>
                <w:rFonts w:eastAsia="標楷體" w:hint="eastAsia"/>
                <w:position w:val="-2"/>
              </w:rPr>
              <w:pict w14:anchorId="4C9E57D2">
                <v:shape id="_x0000_i2500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2C09AE" w:rsidRPr="001A0411">
              <w:rPr>
                <w:rFonts w:eastAsia="標楷體" w:hAnsi="標楷體"/>
              </w:rPr>
              <w:t>＋</w:t>
            </w:r>
            <w:r w:rsidR="002C09AE" w:rsidRPr="001A0411">
              <w:rPr>
                <w:rFonts w:eastAsia="標楷體" w:hint="eastAsia"/>
                <w:position w:val="-2"/>
              </w:rPr>
              <w:pict w14:anchorId="719BF777">
                <v:shape id="_x0000_i2501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="002C09AE" w:rsidRPr="001A0411">
              <w:rPr>
                <w:rFonts w:eastAsia="標楷體" w:hint="eastAsia"/>
                <w:position w:val="-2"/>
              </w:rPr>
              <w:t>＝</w:t>
            </w:r>
            <w:r w:rsidR="002C09AE" w:rsidRPr="001A0411">
              <w:rPr>
                <w:rFonts w:eastAsia="標楷體" w:hint="eastAsia"/>
                <w:position w:val="-2"/>
              </w:rPr>
              <w:pict w14:anchorId="07718AD1">
                <v:shape id="_x0000_i250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2C09AE" w:rsidRPr="001A0411">
              <w:rPr>
                <w:rFonts w:eastAsia="標楷體" w:hAnsi="標楷體"/>
              </w:rPr>
              <w:t>＋</w:t>
            </w:r>
            <w:r w:rsidR="002C09AE" w:rsidRPr="001A0411">
              <w:rPr>
                <w:rFonts w:eastAsia="標楷體" w:hint="eastAsia"/>
                <w:position w:val="-2"/>
              </w:rPr>
              <w:pict w14:anchorId="29E72DB2">
                <v:shape id="_x0000_i2503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</w:p>
          <w:p w14:paraId="18B16BE0" w14:textId="77777777" w:rsidR="007B1D80" w:rsidRPr="001A0411" w:rsidRDefault="007B1D8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pict w14:anchorId="24D0E13A">
                <v:shape id="_x0000_i250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7C5D468F">
                <v:shape id="_x0000_i2505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2168C9A5">
                <v:shape id="_x0000_i250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4C0C95C8">
                <v:shape id="_x0000_i250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19DB0781">
                <v:shape id="_x0000_i250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t xml:space="preserve">( </w:t>
            </w:r>
            <w:r w:rsidRPr="001A0411">
              <w:rPr>
                <w:rFonts w:eastAsia="標楷體" w:hint="eastAsia"/>
              </w:rPr>
              <w:pict w14:anchorId="02BB9E48">
                <v:shape id="_x0000_i2509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="00D37131"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72B3EF65">
                <v:shape id="_x0000_i2510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int="eastAsia"/>
              </w:rPr>
              <w:t xml:space="preserve"> )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t xml:space="preserve">( </w:t>
            </w:r>
            <w:r w:rsidRPr="001A0411">
              <w:rPr>
                <w:rFonts w:eastAsia="標楷體" w:hint="eastAsia"/>
              </w:rPr>
              <w:pict w14:anchorId="7BF3DB38">
                <v:shape id="_x0000_i2511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552DE8E8">
                <v:shape id="_x0000_i2512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 xml:space="preserve"> )</w:t>
            </w:r>
            <w:r w:rsidR="00D37131"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5D4CE5F8">
                <v:shape id="_x0000_i2513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 xml:space="preserve">        </w: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6A1F4531">
                <v:shape id="_x0000_i251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4CAE4A6F">
                <v:shape id="_x0000_i2515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556A51CD">
                <v:shape id="_x0000_i2516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69842A24" w14:textId="77777777" w:rsidR="007B1D80" w:rsidRPr="001A0411" w:rsidRDefault="007B1D8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所以</w:t>
            </w:r>
            <w:r w:rsidRPr="001A0411">
              <w:rPr>
                <w:rFonts w:eastAsia="標楷體" w:hint="eastAsia"/>
              </w:rPr>
              <w:pict w14:anchorId="6AD0F844">
                <v:shape id="_x0000_i251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6DD13DE3">
                <v:shape id="_x0000_i251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0F4030F8">
                <v:shape id="_x0000_i2519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2CA3452E">
                <v:shape id="_x0000_i2520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0EA1BA33">
                <v:shape id="_x0000_i2521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 xml:space="preserve">  </w:t>
            </w:r>
            <w:r w:rsidRPr="001A0411">
              <w:rPr>
                <w:rFonts w:eastAsia="標楷體"/>
                <w:position w:val="-6"/>
              </w:rPr>
              <w:object w:dxaOrig="300" w:dyaOrig="240" w14:anchorId="6D70EAC0">
                <v:shape id="_x0000_i2522" type="#_x0000_t75" style="width:15pt;height:12pt" o:ole="">
                  <v:imagedata r:id="rId514" o:title=""/>
                </v:shape>
                <o:OLEObject Type="Embed" ProgID="Equation.DSMT4" ShapeID="_x0000_i2522" DrawAspect="Content" ObjectID="_1789908637" r:id="rId516"/>
              </w:object>
            </w:r>
            <w:r w:rsidRPr="001A0411">
              <w:rPr>
                <w:rFonts w:eastAsia="標楷體" w:hint="eastAsia"/>
                <w:position w:val="-2"/>
              </w:rPr>
              <w:pict w14:anchorId="1FEAB8BF">
                <v:shape id="_x0000_i252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0ABE2792">
                <v:shape id="_x0000_i2524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3C00B7A6">
                <v:shape id="_x0000_i2525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0E51A902" w14:textId="77777777" w:rsidR="007B1D80" w:rsidRPr="001A0411" w:rsidRDefault="007B1D8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  <w:position w:val="-2"/>
              </w:rPr>
              <w:pict w14:anchorId="02922A35">
                <v:shape id="_x0000_i252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＜</w:t>
            </w:r>
            <w:r w:rsidRPr="001A0411">
              <w:rPr>
                <w:rFonts w:eastAsia="標楷體" w:hint="eastAsia"/>
                <w:position w:val="-2"/>
              </w:rPr>
              <w:pict w14:anchorId="3C69F0FF">
                <v:shape id="_x0000_i2527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D37131"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474F33E4">
                <v:shape id="_x0000_i252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</w:p>
          <w:p w14:paraId="6DCD63DA" w14:textId="77777777" w:rsidR="003A7F73" w:rsidRPr="001A0411" w:rsidRDefault="007B1D80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所以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448686B9">
                <v:shape id="_x0000_i252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D37131" w:rsidRPr="002C09AE">
              <w:rPr>
                <w:rFonts w:eastAsia="標楷體" w:hint="eastAsia"/>
              </w:rPr>
              <w:t>不相交</w:t>
            </w:r>
            <w:r w:rsidRPr="002C09AE">
              <w:rPr>
                <w:rFonts w:eastAsia="標楷體" w:hint="eastAsia"/>
              </w:rPr>
              <w:t>的</w:t>
            </w:r>
            <w:r w:rsidRPr="002C09AE">
              <w:rPr>
                <w:rFonts w:eastAsia="標楷體"/>
              </w:rPr>
              <w:t>假設</w:t>
            </w:r>
            <w:r w:rsidR="00900CE6" w:rsidRPr="002C09AE">
              <w:rPr>
                <w:rFonts w:eastAsia="標楷體" w:hint="eastAsia"/>
              </w:rPr>
              <w:t>錯誤</w:t>
            </w:r>
            <w:r w:rsidR="00590C8B" w:rsidRPr="001A0411">
              <w:rPr>
                <w:rFonts w:eastAsia="標楷體"/>
                <w:position w:val="-2"/>
              </w:rPr>
              <w:br/>
            </w:r>
            <w:r w:rsidR="00590C8B" w:rsidRPr="001A0411">
              <w:rPr>
                <w:rFonts w:eastAsia="標楷體" w:hint="eastAsia"/>
                <w:position w:val="-2"/>
              </w:rPr>
              <w:br/>
            </w:r>
          </w:p>
          <w:p w14:paraId="7B7C8FE3" w14:textId="77777777" w:rsidR="00590C8B" w:rsidRPr="001A0411" w:rsidRDefault="00900CE6" w:rsidP="00A3788E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由於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77EB3953">
                <v:shape id="_x0000_i253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交於兩點</w:t>
            </w:r>
            <w:r w:rsidRPr="001A0411">
              <w:rPr>
                <w:rFonts w:eastAsia="標楷體" w:hint="eastAsia"/>
                <w:position w:val="-2"/>
              </w:rPr>
              <w:t>、</w:t>
            </w:r>
            <w:r w:rsidRPr="001A0411">
              <w:rPr>
                <w:rFonts w:eastAsia="標楷體" w:hint="eastAsia"/>
              </w:rPr>
              <w:t>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1603285B">
                <v:shape id="_x0000_i253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 xml:space="preserve"> </w:t>
            </w:r>
            <w:r w:rsidRPr="001A0411">
              <w:rPr>
                <w:rFonts w:eastAsia="標楷體" w:hint="eastAsia"/>
                <w:position w:val="-2"/>
              </w:rPr>
              <w:t>不相交的</w:t>
            </w:r>
            <w:r w:rsidRPr="001A0411">
              <w:rPr>
                <w:rFonts w:eastAsia="標楷體"/>
                <w:position w:val="-2"/>
              </w:rPr>
              <w:t>假設</w:t>
            </w:r>
            <w:r w:rsidRPr="001A0411">
              <w:rPr>
                <w:rFonts w:eastAsia="標楷體" w:hint="eastAsia"/>
                <w:position w:val="-2"/>
              </w:rPr>
              <w:t>都錯誤，所</w:t>
            </w:r>
            <w:r w:rsidR="00165EDF">
              <w:rPr>
                <w:rFonts w:eastAsia="標楷體" w:hint="eastAsia"/>
                <w:position w:val="-2"/>
              </w:rPr>
              <w:t>以</w:t>
            </w:r>
            <w:r w:rsidRPr="001A0411">
              <w:rPr>
                <w:rFonts w:eastAsia="標楷體" w:hint="eastAsia"/>
                <w:position w:val="-2"/>
              </w:rPr>
              <w:t>圓</w:t>
            </w:r>
            <w:r w:rsidRPr="001A0411">
              <w:rPr>
                <w:rFonts w:eastAsia="標楷體" w:hint="eastAsia"/>
                <w:position w:val="-2"/>
              </w:rPr>
              <w:t>O</w:t>
            </w:r>
            <w:r w:rsidRPr="001A0411">
              <w:rPr>
                <w:rFonts w:eastAsia="標楷體" w:hint="eastAsia"/>
                <w:position w:val="-2"/>
              </w:rPr>
              <w:t>與</w: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 xml:space="preserve"> </w:t>
            </w:r>
            <w:r w:rsidRPr="001A0411">
              <w:rPr>
                <w:rFonts w:eastAsia="標楷體" w:hint="eastAsia"/>
                <w:position w:val="-6"/>
              </w:rPr>
              <w:pict w14:anchorId="122FE0A3">
                <v:shape id="_x0000_i253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不相切的假設錯誤，因此圓</w:t>
            </w:r>
            <w:r w:rsidRPr="001A0411">
              <w:rPr>
                <w:rFonts w:eastAsia="標楷體" w:hint="eastAsia"/>
                <w:position w:val="-2"/>
              </w:rPr>
              <w:t>O</w:t>
            </w:r>
            <w:r w:rsidRPr="001A0411">
              <w:rPr>
                <w:rFonts w:eastAsia="標楷體" w:hint="eastAsia"/>
                <w:position w:val="-2"/>
              </w:rPr>
              <w:t>必</w: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 xml:space="preserve"> </w:t>
            </w:r>
            <w:r w:rsidRPr="001A0411">
              <w:rPr>
                <w:rFonts w:eastAsia="標楷體" w:hint="eastAsia"/>
                <w:position w:val="-2"/>
              </w:rPr>
              <w:t>與</w:t>
            </w:r>
            <w:r w:rsidRPr="001A0411">
              <w:rPr>
                <w:rFonts w:eastAsia="標楷體" w:hint="eastAsia"/>
                <w:position w:val="-6"/>
              </w:rPr>
              <w:pict w14:anchorId="51C97BD2">
                <v:shape id="_x0000_i253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相切</w:t>
            </w:r>
          </w:p>
          <w:p w14:paraId="74A8F4AB" w14:textId="77777777" w:rsidR="00822D76" w:rsidRPr="001A0411" w:rsidRDefault="00165EDF" w:rsidP="00575F0F">
            <w:pPr>
              <w:numPr>
                <w:ilvl w:val="0"/>
                <w:numId w:val="134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</w:t>
            </w:r>
            <w:r w:rsidR="00021FCB" w:rsidRPr="001A0411">
              <w:rPr>
                <w:rFonts w:eastAsia="標楷體" w:hint="eastAsia"/>
              </w:rPr>
              <w:t>圓</w:t>
            </w:r>
            <w:r w:rsidR="00021FCB" w:rsidRPr="001A0411">
              <w:rPr>
                <w:rFonts w:eastAsia="標楷體" w:hint="eastAsia"/>
              </w:rPr>
              <w:t>O</w:t>
            </w:r>
            <w:r w:rsidR="00021FCB" w:rsidRPr="001A0411">
              <w:rPr>
                <w:rFonts w:eastAsia="標楷體" w:hint="eastAsia"/>
              </w:rPr>
              <w:t>分別與</w:t>
            </w:r>
            <w:r w:rsidR="00021FCB" w:rsidRPr="001A0411">
              <w:rPr>
                <w:rFonts w:eastAsia="標楷體" w:hint="eastAsia"/>
              </w:rPr>
              <w:pict w14:anchorId="39A00061">
                <v:shape id="_x0000_i253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pict w14:anchorId="4A3B61F4">
                <v:shape id="_x0000_i253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pict w14:anchorId="6329A9E0">
                <v:shape id="_x0000_i253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pict w14:anchorId="5066E737">
                <v:shape id="_x0000_i253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 w:rsidR="00021FCB" w:rsidRPr="001A0411">
              <w:rPr>
                <w:rFonts w:eastAsia="標楷體" w:hint="eastAsia"/>
              </w:rPr>
              <w:t>相切於</w:t>
            </w:r>
            <w:r w:rsidR="00021FCB" w:rsidRPr="001A0411">
              <w:rPr>
                <w:rFonts w:eastAsia="標楷體" w:hint="eastAsia"/>
              </w:rPr>
              <w:t>H</w: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t>F</w: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t>G</w:t>
            </w:r>
            <w:r w:rsidR="00021FCB" w:rsidRPr="001A0411">
              <w:rPr>
                <w:rFonts w:eastAsia="標楷體" w:hint="eastAsia"/>
              </w:rPr>
              <w:t>、</w:t>
            </w:r>
            <w:r w:rsidR="00021FCB" w:rsidRPr="001A0411">
              <w:rPr>
                <w:rFonts w:eastAsia="標楷體" w:hint="eastAsia"/>
              </w:rPr>
              <w:t>I</w:t>
            </w:r>
            <w:r w:rsidR="00021FCB" w:rsidRPr="001A0411">
              <w:rPr>
                <w:rFonts w:eastAsia="標楷體" w:hint="eastAsia"/>
              </w:rPr>
              <w:t>四點，</w:t>
            </w:r>
            <w:r w:rsidR="003D7534" w:rsidRPr="001A0411">
              <w:rPr>
                <w:rFonts w:eastAsia="標楷體" w:hint="eastAsia"/>
              </w:rPr>
              <w:t>所以</w:t>
            </w:r>
            <w:r w:rsidR="00021FCB" w:rsidRPr="001A0411">
              <w:rPr>
                <w:rFonts w:eastAsia="標楷體" w:hint="eastAsia"/>
              </w:rPr>
              <w:t>四邊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 w:rsidR="00021FCB" w:rsidRPr="001A0411">
              <w:rPr>
                <w:rFonts w:eastAsia="標楷體" w:hint="eastAsia"/>
              </w:rPr>
              <w:t>形</w:t>
            </w:r>
            <w:r w:rsidR="00021FCB" w:rsidRPr="001A0411">
              <w:rPr>
                <w:rFonts w:eastAsia="標楷體" w:hint="eastAsia"/>
              </w:rPr>
              <w:t>ABCD</w:t>
            </w:r>
            <w:r w:rsidR="00021FCB" w:rsidRPr="001A0411">
              <w:rPr>
                <w:rFonts w:eastAsia="標楷體" w:hint="eastAsia"/>
              </w:rPr>
              <w:t>為圓</w:t>
            </w:r>
            <w:r w:rsidR="00021FCB" w:rsidRPr="001A0411">
              <w:rPr>
                <w:rFonts w:eastAsia="標楷體" w:hint="eastAsia"/>
              </w:rPr>
              <w:t>O</w:t>
            </w:r>
            <w:proofErr w:type="gramStart"/>
            <w:r w:rsidR="00021FCB" w:rsidRPr="001A0411">
              <w:rPr>
                <w:rFonts w:eastAsia="標楷體" w:hint="eastAsia"/>
              </w:rPr>
              <w:t>的外切四邊形</w:t>
            </w:r>
            <w:proofErr w:type="gramEnd"/>
            <w:r>
              <w:rPr>
                <w:rFonts w:eastAsia="標楷體" w:hint="eastAsia"/>
              </w:rPr>
              <w:t>，</w:t>
            </w:r>
            <w:r w:rsidR="002956FC" w:rsidRPr="001A0411">
              <w:rPr>
                <w:rFonts w:eastAsia="標楷體" w:hint="eastAsia"/>
              </w:rPr>
              <w:t>如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 </w:t>
            </w:r>
            <w:r w:rsidR="002956FC" w:rsidRPr="001A0411">
              <w:rPr>
                <w:rFonts w:eastAsia="標楷體" w:hint="eastAsia"/>
              </w:rPr>
              <w:t>圖</w:t>
            </w:r>
            <w:r w:rsidR="00575F0F">
              <w:rPr>
                <w:rFonts w:eastAsia="標楷體" w:hint="eastAsia"/>
              </w:rPr>
              <w:t>7.4-12</w:t>
            </w:r>
            <w:r w:rsidRPr="001A0411">
              <w:rPr>
                <w:rFonts w:eastAsia="標楷體" w:hint="eastAsia"/>
              </w:rPr>
              <w:t>(</w:t>
            </w:r>
            <w:r>
              <w:rPr>
                <w:rFonts w:eastAsia="標楷體" w:hint="eastAsia"/>
              </w:rPr>
              <w:t>d</w:t>
            </w:r>
            <w:r w:rsidR="002956FC" w:rsidRPr="001A0411">
              <w:rPr>
                <w:rFonts w:eastAsia="標楷體" w:hint="eastAsia"/>
              </w:rPr>
              <w:t>)</w:t>
            </w:r>
            <w:r>
              <w:rPr>
                <w:rFonts w:eastAsia="標楷體" w:hint="eastAsia"/>
              </w:rPr>
              <w:t>所示</w:t>
            </w:r>
          </w:p>
        </w:tc>
        <w:tc>
          <w:tcPr>
            <w:tcW w:w="4019" w:type="dxa"/>
            <w:tcBorders>
              <w:top w:val="single" w:sz="4" w:space="0" w:color="auto"/>
            </w:tcBorders>
          </w:tcPr>
          <w:p w14:paraId="10BF320B" w14:textId="77777777" w:rsidR="001A0411" w:rsidRPr="001A0411" w:rsidRDefault="00D65D9B" w:rsidP="00575F0F">
            <w:pPr>
              <w:jc w:val="both"/>
              <w:rPr>
                <w:rFonts w:eastAsia="標楷體" w:hint="eastAsia"/>
              </w:rPr>
            </w:pPr>
            <w:r w:rsidRPr="001A0411">
              <w:rPr>
                <w:rFonts w:ascii="標楷體" w:eastAsia="標楷體" w:hAnsi="標楷體"/>
              </w:rPr>
              <w:t>∠</w:t>
            </w:r>
            <w:r w:rsidRPr="001A0411">
              <w:rPr>
                <w:rFonts w:eastAsia="標楷體"/>
              </w:rPr>
              <w:t>DAB</w:t>
            </w:r>
            <w:r w:rsidRPr="001A0411">
              <w:rPr>
                <w:rFonts w:eastAsia="標楷體" w:hint="eastAsia"/>
              </w:rPr>
              <w:t>平分線上任一點到</w:t>
            </w:r>
            <w:proofErr w:type="gramStart"/>
            <w:r w:rsidRPr="001A0411">
              <w:rPr>
                <w:rFonts w:eastAsia="標楷體" w:hint="eastAsia"/>
              </w:rPr>
              <w:t>角的兩邊</w:t>
            </w:r>
            <w:proofErr w:type="gramEnd"/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等距離，</w:t>
            </w:r>
            <w:r w:rsidRPr="001A0411">
              <w:rPr>
                <w:rFonts w:eastAsia="標楷體" w:hint="eastAsia"/>
              </w:rPr>
              <w:pict w14:anchorId="16C117F4">
                <v:shape id="_x0000_i2538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08C09F7F">
                <v:shape id="_x0000_i2539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1A0411">
              <w:rPr>
                <w:rFonts w:eastAsia="標楷體" w:hint="eastAsia"/>
              </w:rPr>
              <w:t>；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ascii="標楷體" w:eastAsia="標楷體" w:hAnsi="標楷體"/>
              </w:rPr>
              <w:t>∠</w:t>
            </w:r>
            <w:r w:rsidRPr="001A0411">
              <w:rPr>
                <w:rFonts w:eastAsia="標楷體"/>
              </w:rPr>
              <w:t>ABC</w:t>
            </w:r>
            <w:r w:rsidRPr="001A0411">
              <w:rPr>
                <w:rFonts w:eastAsia="標楷體" w:hint="eastAsia"/>
              </w:rPr>
              <w:t>平分線上任一點到</w:t>
            </w:r>
            <w:proofErr w:type="gramStart"/>
            <w:r w:rsidRPr="001A0411">
              <w:rPr>
                <w:rFonts w:eastAsia="標楷體" w:hint="eastAsia"/>
              </w:rPr>
              <w:t>角的兩邊</w:t>
            </w:r>
            <w:proofErr w:type="gramEnd"/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等距離，</w:t>
            </w:r>
            <w:r w:rsidRPr="001A0411">
              <w:rPr>
                <w:rFonts w:eastAsia="標楷體" w:hint="eastAsia"/>
              </w:rPr>
              <w:pict w14:anchorId="60B372EC">
                <v:shape id="_x0000_i2540" type="#_x0000_t75" alt="%FontSize=12&#10;%TeXFontSize=12&#10;\documentclass{article}&#10;\pagestyle{empty}&#10;\begin{document}&#10;\[&#10;\overline{OG}&#10;\]&#10;\end{document}" style="width:17.25pt;height:10.5pt">
                  <v:imagedata r:id="rId517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5F4CB2E1">
                <v:shape id="_x0000_i2541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1A0411">
              <w:rPr>
                <w:rFonts w:eastAsia="標楷體" w:hint="eastAsia"/>
              </w:rPr>
              <w:t>；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pict w14:anchorId="1C775834">
                <v:shape id="_x0000_i2542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297F7D09">
                <v:shape id="_x0000_i2543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1A0411">
              <w:rPr>
                <w:rFonts w:eastAsia="標楷體" w:hint="eastAsia"/>
              </w:rPr>
              <w:t>、</w:t>
            </w:r>
            <w:r w:rsidRPr="001A0411">
              <w:rPr>
                <w:rFonts w:eastAsia="標楷體" w:hint="eastAsia"/>
              </w:rPr>
              <w:pict w14:anchorId="1AEC9A50">
                <v:shape id="_x0000_i2544" type="#_x0000_t75" alt="%FontSize=12&#10;%TeXFontSize=12&#10;\documentclass{article}&#10;\pagestyle{empty}&#10;\begin{document}&#10;\[&#10;\overline{OG}&#10;\]&#10;\end{document}" style="width:17.25pt;height:10.5pt">
                  <v:imagedata r:id="rId517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01E8B2F4">
                <v:shape id="_x0000_i2545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1A0411">
              <w:rPr>
                <w:rFonts w:eastAsia="標楷體" w:hint="eastAsia"/>
              </w:rPr>
              <w:t>，可以得知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pict w14:anchorId="5725DD7B">
                <v:shape id="_x0000_i2546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62AEA348">
                <v:shape id="_x0000_i2547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60BAEBB4">
                <v:shape id="_x0000_i2548" type="#_x0000_t75" alt="%FontSize=12&#10;%TeXFontSize=12&#10;\documentclass{article}&#10;\pagestyle{empty}&#10;\begin{document}&#10;\[&#10;\overline{OG}&#10;\]&#10;\end{document}" style="width:17.25pt;height:10.5pt">
                  <v:imagedata r:id="rId517" o:title="formula_phys"/>
                </v:shape>
              </w:pict>
            </w:r>
            <w:r w:rsidRPr="001A0411">
              <w:rPr>
                <w:rFonts w:eastAsia="標楷體" w:hint="eastAsia"/>
              </w:rPr>
              <w:t>；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所以</w:t>
            </w:r>
            <w:r w:rsidRPr="001A0411">
              <w:rPr>
                <w:rFonts w:eastAsia="標楷體" w:hAnsi="標楷體" w:hint="eastAsia"/>
              </w:rPr>
              <w:t>以</w:t>
            </w:r>
            <w:r w:rsidRPr="001A0411">
              <w:rPr>
                <w:rFonts w:eastAsia="標楷體" w:hAnsi="標楷體" w:hint="eastAsia"/>
              </w:rPr>
              <w:t>O</w:t>
            </w:r>
            <w:r w:rsidRPr="001A0411">
              <w:rPr>
                <w:rFonts w:eastAsia="標楷體" w:hAnsi="標楷體" w:hint="eastAsia"/>
              </w:rPr>
              <w:t>點為圓心，</w:t>
            </w:r>
            <w:r w:rsidRPr="001A0411">
              <w:rPr>
                <w:rFonts w:eastAsia="標楷體" w:hint="eastAsia"/>
              </w:rPr>
              <w:pict w14:anchorId="7DF13D77">
                <v:shape id="_x0000_i2549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r w:rsidRPr="001A0411">
              <w:rPr>
                <w:rFonts w:eastAsia="標楷體" w:hint="eastAsia"/>
              </w:rPr>
              <w:t>為半徑所畫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的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，必定也會通過</w:t>
            </w:r>
            <w:r w:rsidRPr="001A0411">
              <w:rPr>
                <w:rFonts w:eastAsia="標楷體" w:hint="eastAsia"/>
              </w:rPr>
              <w:t>F</w:t>
            </w:r>
            <w:r w:rsidRPr="001A0411">
              <w:rPr>
                <w:rFonts w:eastAsia="標楷體" w:hint="eastAsia"/>
              </w:rPr>
              <w:t>、</w:t>
            </w:r>
            <w:r w:rsidRPr="001A0411">
              <w:rPr>
                <w:rFonts w:eastAsia="標楷體" w:hint="eastAsia"/>
              </w:rPr>
              <w:t>G</w:t>
            </w:r>
            <w:r w:rsidRPr="001A0411">
              <w:rPr>
                <w:rFonts w:eastAsia="標楷體" w:hint="eastAsia"/>
              </w:rPr>
              <w:t>兩點；</w:t>
            </w:r>
          </w:p>
          <w:p w14:paraId="11EF9575" w14:textId="77777777" w:rsidR="00E81C47" w:rsidRPr="001A0411" w:rsidRDefault="00E81C47" w:rsidP="00E81C47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1A0411">
              <w:rPr>
                <w:rFonts w:eastAsia="標楷體" w:hint="eastAsia"/>
              </w:rPr>
              <w:t>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2"/>
              </w:rPr>
              <w:pict w14:anchorId="2ACFFFB5">
                <v:shape id="_x0000_i255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的關係一定是相</w:t>
            </w:r>
            <w:r w:rsidR="002C09AE">
              <w:rPr>
                <w:rFonts w:eastAsia="標楷體" w:hint="eastAsia"/>
                <w:position w:val="-2"/>
              </w:rPr>
              <w:t>切、不相交</w:t>
            </w:r>
            <w:r w:rsidRPr="001A0411">
              <w:rPr>
                <w:rFonts w:eastAsia="標楷體" w:hint="eastAsia"/>
                <w:position w:val="-2"/>
              </w:rPr>
              <w:t>或是相交於兩點其中一種</w:t>
            </w:r>
            <w:r w:rsidRPr="001A0411">
              <w:rPr>
                <w:rFonts w:eastAsia="標楷體" w:hint="eastAsia"/>
                <w:position w:val="-2"/>
              </w:rPr>
              <w:t>(</w:t>
            </w:r>
            <w:r w:rsidRPr="001A0411">
              <w:rPr>
                <w:rFonts w:eastAsia="標楷體" w:hint="eastAsia"/>
                <w:position w:val="-2"/>
              </w:rPr>
              <w:t>三一律</w:t>
            </w:r>
            <w:r w:rsidRPr="001A0411">
              <w:rPr>
                <w:rFonts w:eastAsia="標楷體" w:hint="eastAsia"/>
                <w:position w:val="-2"/>
              </w:rPr>
              <w:t>)</w:t>
            </w:r>
          </w:p>
          <w:p w14:paraId="2F456B98" w14:textId="77777777" w:rsidR="00E81C47" w:rsidRPr="001A0411" w:rsidRDefault="001A0411" w:rsidP="00E81C47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 xml:space="preserve">(2) </w:t>
            </w:r>
            <w:r w:rsidRPr="001A0411">
              <w:rPr>
                <w:rFonts w:eastAsia="標楷體" w:hint="eastAsia"/>
              </w:rPr>
              <w:t>假設</w:t>
            </w:r>
            <w:r w:rsidR="00165EDF" w:rsidRPr="001A0411">
              <w:rPr>
                <w:rFonts w:eastAsia="標楷體" w:hint="eastAsia"/>
              </w:rPr>
              <w:t>圓</w:t>
            </w:r>
            <w:r w:rsidR="00165EDF" w:rsidRPr="001A0411">
              <w:rPr>
                <w:rFonts w:eastAsia="標楷體" w:hint="eastAsia"/>
              </w:rPr>
              <w:t>O</w:t>
            </w:r>
            <w:r w:rsidR="00165EDF" w:rsidRPr="001A0411">
              <w:rPr>
                <w:rFonts w:eastAsia="標楷體" w:hint="eastAsia"/>
              </w:rPr>
              <w:t>與</w:t>
            </w:r>
            <w:r w:rsidR="00165EDF" w:rsidRPr="001A0411">
              <w:rPr>
                <w:rFonts w:eastAsia="標楷體" w:hint="eastAsia"/>
                <w:position w:val="-2"/>
              </w:rPr>
              <w:pict w14:anchorId="089197CD">
                <v:shape id="_x0000_i2551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165EDF" w:rsidRPr="001A0411">
              <w:rPr>
                <w:rFonts w:eastAsia="標楷體" w:hint="eastAsia"/>
                <w:position w:val="-2"/>
              </w:rPr>
              <w:t>交於兩點</w:t>
            </w:r>
            <w:r w:rsidRPr="00165EDF">
              <w:rPr>
                <w:rFonts w:eastAsia="標楷體" w:hint="eastAsia"/>
                <w:position w:val="-2"/>
              </w:rPr>
              <w:t>作圖</w:t>
            </w:r>
            <w:r w:rsidR="00165EDF">
              <w:rPr>
                <w:rFonts w:eastAsia="標楷體"/>
                <w:position w:val="-2"/>
              </w:rPr>
              <w:br/>
            </w:r>
            <w:proofErr w:type="gramStart"/>
            <w:r w:rsidRPr="00165EDF">
              <w:rPr>
                <w:rFonts w:eastAsia="標楷體" w:hint="eastAsia"/>
                <w:position w:val="-2"/>
              </w:rPr>
              <w:t>＆</w:t>
            </w:r>
            <w:proofErr w:type="gramEnd"/>
            <w:r w:rsidR="00165EDF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1A0411">
              <w:rPr>
                <w:rFonts w:eastAsia="標楷體" w:hint="eastAsia"/>
              </w:rPr>
              <w:t>圓外切四邊形</w:t>
            </w:r>
            <w:proofErr w:type="gramEnd"/>
            <w:r w:rsidRPr="001A0411">
              <w:rPr>
                <w:rFonts w:eastAsia="標楷體" w:hint="eastAsia"/>
              </w:rPr>
              <w:t>的相對一組對邊和</w:t>
            </w:r>
            <w:r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等於另一組對邊和</w:t>
            </w:r>
            <w:r w:rsidR="00575F0F">
              <w:rPr>
                <w:rFonts w:eastAsia="標楷體" w:hint="eastAsia"/>
              </w:rPr>
              <w:br/>
            </w:r>
            <w:r w:rsidR="00575F0F">
              <w:rPr>
                <w:rFonts w:eastAsia="標楷體"/>
              </w:rPr>
              <w:br/>
            </w:r>
          </w:p>
          <w:p w14:paraId="153D61A4" w14:textId="77777777" w:rsidR="00E81C47" w:rsidRPr="001A0411" w:rsidRDefault="00E81C47" w:rsidP="00E81C47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1A0411">
              <w:rPr>
                <w:rFonts w:eastAsia="標楷體" w:hint="eastAsia"/>
              </w:rPr>
              <w:t>已知</w:t>
            </w:r>
            <w:r w:rsidRPr="001A0411">
              <w:rPr>
                <w:rFonts w:eastAsia="標楷體" w:hint="eastAsia"/>
              </w:rPr>
              <w:pict w14:anchorId="54794D2B">
                <v:shape id="_x0000_i255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4C923F37">
                <v:shape id="_x0000_i255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218FFD98">
                <v:shape id="_x0000_i255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2C00772D">
                <v:shape id="_x0000_i255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如圖</w:t>
            </w:r>
            <w:r w:rsidR="00575F0F">
              <w:rPr>
                <w:rFonts w:eastAsia="標楷體" w:hint="eastAsia"/>
              </w:rPr>
              <w:t>7.4-12(b)</w:t>
            </w:r>
            <w:r w:rsidRPr="001A0411">
              <w:rPr>
                <w:rFonts w:eastAsia="標楷體" w:hint="eastAsia"/>
              </w:rPr>
              <w:t>，</w:t>
            </w:r>
            <w:r w:rsidRPr="001A0411">
              <w:rPr>
                <w:rFonts w:eastAsia="標楷體" w:hint="eastAsia"/>
              </w:rPr>
              <w:pict w14:anchorId="28E8D3B7">
                <v:shape id="_x0000_i2556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070EC935">
                <v:shape id="_x0000_i2557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>－</w:t>
            </w:r>
            <w:r w:rsidRPr="001A0411">
              <w:rPr>
                <w:rFonts w:eastAsia="標楷體" w:hint="eastAsia"/>
              </w:rPr>
              <w:pict w14:anchorId="5D49B2CB">
                <v:shape id="_x0000_i255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加法結合律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 xml:space="preserve">(3) </w:t>
            </w:r>
            <w:r w:rsidRPr="001A0411">
              <w:rPr>
                <w:rFonts w:eastAsia="標楷體" w:hint="eastAsia"/>
              </w:rPr>
              <w:pict w14:anchorId="6F5D0CF4">
                <v:shape id="_x0000_i2559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5FC6EC77">
                <v:shape id="_x0000_i2560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6D6A8CEF">
                <v:shape id="_x0000_i256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2BADA8C2">
                <v:shape id="_x0000_i2562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</w:p>
          <w:p w14:paraId="6ED785A0" w14:textId="77777777" w:rsidR="00E81C47" w:rsidRPr="001A0411" w:rsidRDefault="00E81C47" w:rsidP="00E81C47">
            <w:pPr>
              <w:spacing w:beforeLines="50" w:before="180"/>
              <w:jc w:val="both"/>
              <w:rPr>
                <w:rFonts w:eastAsia="標楷體" w:hint="eastAsia"/>
                <w:position w:val="-6"/>
              </w:rPr>
            </w:pPr>
            <w:r w:rsidRPr="001A0411">
              <w:rPr>
                <w:rFonts w:eastAsia="標楷體" w:hint="eastAsia"/>
                <w:position w:val="-2"/>
              </w:rPr>
              <w:t>由</w:t>
            </w:r>
            <w:r w:rsidRPr="001A0411">
              <w:rPr>
                <w:rFonts w:eastAsia="標楷體" w:hint="eastAsia"/>
                <w:position w:val="-2"/>
              </w:rPr>
              <w:t>(4)</w: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>等式</w:t>
            </w:r>
            <w:proofErr w:type="gramStart"/>
            <w:r w:rsidRPr="001A0411">
              <w:rPr>
                <w:rFonts w:eastAsia="標楷體" w:hint="eastAsia"/>
                <w:position w:val="-2"/>
              </w:rPr>
              <w:t>兩邊同減</w:t>
            </w:r>
            <w:proofErr w:type="gramEnd"/>
            <w:r w:rsidRPr="002C09AE">
              <w:rPr>
                <w:rFonts w:eastAsia="標楷體" w:hint="eastAsia"/>
                <w:position w:val="-4"/>
              </w:rPr>
              <w:pict w14:anchorId="402FDEBD">
                <v:shape id="_x0000_i256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5D2E3C0A" w14:textId="77777777" w:rsidR="00C77F4C" w:rsidRPr="001A0411" w:rsidRDefault="00C77F4C" w:rsidP="003A7F7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1A0411">
              <w:rPr>
                <w:rFonts w:ascii="標楷體" w:eastAsia="標楷體" w:hAnsi="標楷體"/>
              </w:rPr>
              <w:t>△</w:t>
            </w:r>
            <w:r w:rsidRPr="001A0411">
              <w:rPr>
                <w:rFonts w:eastAsia="標楷體"/>
              </w:rPr>
              <w:t>CDE</w:t>
            </w:r>
            <w:r w:rsidRPr="001A0411">
              <w:rPr>
                <w:rFonts w:eastAsia="標楷體" w:hAnsi="標楷體"/>
              </w:rPr>
              <w:t>的兩邊差</w:t>
            </w:r>
            <w:r w:rsidR="003A7F73" w:rsidRPr="001A0411">
              <w:rPr>
                <w:rFonts w:eastAsia="標楷體" w:hAnsi="標楷體" w:hint="eastAsia"/>
              </w:rPr>
              <w:t>小</w:t>
            </w:r>
            <w:r w:rsidRPr="001A0411">
              <w:rPr>
                <w:rFonts w:eastAsia="標楷體" w:hAnsi="標楷體"/>
              </w:rPr>
              <w:t>於第三邊</w:t>
            </w:r>
          </w:p>
          <w:p w14:paraId="51C241A5" w14:textId="77777777" w:rsidR="003A7F73" w:rsidRPr="001A0411" w:rsidRDefault="003A7F73" w:rsidP="003A7F73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1A0411">
              <w:rPr>
                <w:rFonts w:eastAsia="標楷體" w:hAnsi="標楷體" w:hint="eastAsia"/>
              </w:rPr>
              <w:t>由</w:t>
            </w:r>
            <w:r w:rsidRPr="001A0411">
              <w:rPr>
                <w:rFonts w:eastAsia="標楷體" w:hAnsi="標楷體" w:hint="eastAsia"/>
              </w:rPr>
              <w:t>(5)</w:t>
            </w:r>
            <w:r w:rsidRPr="001A0411">
              <w:rPr>
                <w:rFonts w:eastAsia="標楷體" w:hAnsi="標楷體" w:hint="eastAsia"/>
              </w:rPr>
              <w:t>式</w:t>
            </w:r>
            <w:r w:rsidRPr="001A0411">
              <w:rPr>
                <w:rFonts w:eastAsia="標楷體" w:hint="eastAsia"/>
                <w:position w:val="-2"/>
              </w:rPr>
              <w:t xml:space="preserve"> </w:t>
            </w:r>
            <w:r w:rsidRPr="001A0411">
              <w:rPr>
                <w:rFonts w:eastAsia="標楷體" w:hint="eastAsia"/>
                <w:position w:val="-2"/>
              </w:rPr>
              <w:pict w14:anchorId="0780BE59">
                <v:shape id="_x0000_i256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71130CF5">
                <v:shape id="_x0000_i2565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02E50ECA">
                <v:shape id="_x0000_i2566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Ansi="標楷體" w:hint="eastAsia"/>
              </w:rPr>
              <w:t xml:space="preserve">  </w:t>
            </w:r>
            <w:r w:rsidRPr="001A0411">
              <w:rPr>
                <w:rFonts w:eastAsia="標楷體" w:hAnsi="標楷體" w:hint="eastAsia"/>
              </w:rPr>
              <w:t>與</w:t>
            </w:r>
            <w:r w:rsidRPr="001A0411">
              <w:rPr>
                <w:rFonts w:eastAsia="標楷體" w:hAnsi="標楷體"/>
              </w:rPr>
              <w:br/>
            </w:r>
            <w:r w:rsidRPr="001A0411">
              <w:rPr>
                <w:rFonts w:eastAsia="標楷體" w:hAnsi="標楷體" w:hint="eastAsia"/>
              </w:rPr>
              <w:t>(6)</w:t>
            </w:r>
            <w:r w:rsidRPr="001A0411">
              <w:rPr>
                <w:rFonts w:eastAsia="標楷體" w:hAnsi="標楷體" w:hint="eastAsia"/>
              </w:rPr>
              <w:t>式</w:t>
            </w:r>
            <w:r w:rsidRPr="001A0411">
              <w:rPr>
                <w:rFonts w:eastAsia="標楷體" w:hint="eastAsia"/>
                <w:position w:val="-2"/>
              </w:rPr>
              <w:pict w14:anchorId="2875118F">
                <v:shape id="_x0000_i2567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＞</w:t>
            </w:r>
            <w:r w:rsidRPr="001A0411">
              <w:rPr>
                <w:rFonts w:eastAsia="標楷體" w:hint="eastAsia"/>
                <w:position w:val="-2"/>
              </w:rPr>
              <w:pict w14:anchorId="2E2F5AF1">
                <v:shape id="_x0000_i2568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Pr="001A0411">
              <w:rPr>
                <w:rFonts w:eastAsia="標楷體" w:hAnsi="標楷體"/>
              </w:rPr>
              <w:t>－</w:t>
            </w:r>
            <w:r w:rsidRPr="001A0411">
              <w:rPr>
                <w:rFonts w:eastAsia="標楷體" w:hint="eastAsia"/>
                <w:position w:val="-2"/>
              </w:rPr>
              <w:pict w14:anchorId="69C09EAC">
                <v:shape id="_x0000_i2569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Ansi="標楷體" w:hint="eastAsia"/>
              </w:rPr>
              <w:t>的情形不可能</w:t>
            </w:r>
            <w:r w:rsidR="00165EDF">
              <w:rPr>
                <w:rFonts w:eastAsia="標楷體" w:hAnsi="標楷體"/>
              </w:rPr>
              <w:br/>
            </w:r>
            <w:r w:rsidRPr="001A0411">
              <w:rPr>
                <w:rFonts w:eastAsia="標楷體" w:hAnsi="標楷體" w:hint="eastAsia"/>
              </w:rPr>
              <w:t>同時發生</w:t>
            </w:r>
            <w:r w:rsidRPr="001A0411">
              <w:rPr>
                <w:rFonts w:eastAsia="標楷體" w:hAnsi="標楷體" w:hint="eastAsia"/>
              </w:rPr>
              <w:t>(</w:t>
            </w:r>
            <w:r w:rsidRPr="001A0411">
              <w:rPr>
                <w:rFonts w:eastAsia="標楷體" w:hAnsi="標楷體" w:hint="eastAsia"/>
              </w:rPr>
              <w:t>矛盾</w:t>
            </w:r>
            <w:r w:rsidRPr="001A0411">
              <w:rPr>
                <w:rFonts w:eastAsia="標楷體" w:hAnsi="標楷體" w:hint="eastAsia"/>
              </w:rPr>
              <w:t>)</w:t>
            </w:r>
          </w:p>
          <w:p w14:paraId="245D3401" w14:textId="77777777" w:rsidR="007B1D80" w:rsidRPr="001A0411" w:rsidRDefault="00165EDF" w:rsidP="003A7F73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 xml:space="preserve">(2) </w:t>
            </w:r>
            <w:r w:rsidRPr="001A0411">
              <w:rPr>
                <w:rFonts w:eastAsia="標楷體" w:hint="eastAsia"/>
              </w:rPr>
              <w:t>假設圓</w:t>
            </w:r>
            <w:r w:rsidRPr="001A0411">
              <w:rPr>
                <w:rFonts w:eastAsia="標楷體" w:hint="eastAsia"/>
              </w:rPr>
              <w:t>O</w:t>
            </w:r>
            <w:r w:rsidRPr="001A0411">
              <w:rPr>
                <w:rFonts w:eastAsia="標楷體" w:hint="eastAsia"/>
              </w:rPr>
              <w:t>與</w:t>
            </w:r>
            <w:r w:rsidRPr="001A0411">
              <w:rPr>
                <w:rFonts w:eastAsia="標楷體" w:hint="eastAsia"/>
                <w:position w:val="-4"/>
              </w:rPr>
              <w:pict w14:anchorId="1D94257F">
                <v:shape id="_x0000_i257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2C09AE">
              <w:rPr>
                <w:rFonts w:eastAsia="標楷體" w:hint="eastAsia"/>
                <w:position w:val="-2"/>
              </w:rPr>
              <w:t>不相交作圖</w:t>
            </w:r>
            <w:r w:rsidRPr="002C09AE">
              <w:rPr>
                <w:rFonts w:eastAsia="標楷體" w:hint="eastAsia"/>
                <w:position w:val="-2"/>
              </w:rPr>
              <w:t xml:space="preserve"> </w:t>
            </w:r>
            <w:proofErr w:type="gramStart"/>
            <w:r w:rsidRPr="002C09AE">
              <w:rPr>
                <w:rFonts w:eastAsia="標楷體" w:hint="eastAsia"/>
                <w:position w:val="-2"/>
              </w:rPr>
              <w:t>＆</w:t>
            </w:r>
            <w:proofErr w:type="gramEnd"/>
            <w:r w:rsidRPr="001A0411">
              <w:rPr>
                <w:rFonts w:eastAsia="標楷體"/>
              </w:rPr>
              <w:br/>
            </w:r>
            <w:proofErr w:type="gramStart"/>
            <w:r w:rsidRPr="001A0411">
              <w:rPr>
                <w:rFonts w:eastAsia="標楷體" w:hint="eastAsia"/>
              </w:rPr>
              <w:t>圓外切四邊形</w:t>
            </w:r>
            <w:proofErr w:type="gramEnd"/>
            <w:r w:rsidRPr="001A0411">
              <w:rPr>
                <w:rFonts w:eastAsia="標楷體" w:hint="eastAsia"/>
              </w:rPr>
              <w:t>的相對一組對邊和</w:t>
            </w:r>
            <w:r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等於另一組對邊和</w:t>
            </w:r>
            <w:r w:rsidR="007B1D80" w:rsidRPr="001A0411">
              <w:rPr>
                <w:rFonts w:eastAsia="標楷體"/>
              </w:rPr>
              <w:br/>
            </w:r>
          </w:p>
          <w:p w14:paraId="26A0D4C5" w14:textId="77777777" w:rsidR="00D37131" w:rsidRPr="001A0411" w:rsidRDefault="00D37131" w:rsidP="00D37131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1A0411">
              <w:rPr>
                <w:rFonts w:eastAsia="標楷體" w:hint="eastAsia"/>
              </w:rPr>
              <w:t>已知</w:t>
            </w:r>
            <w:r w:rsidRPr="001A0411">
              <w:rPr>
                <w:rFonts w:eastAsia="標楷體" w:hint="eastAsia"/>
              </w:rPr>
              <w:pict w14:anchorId="576F3A06">
                <v:shape id="_x0000_i257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6111DD8E">
                <v:shape id="_x0000_i257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056D8793">
                <v:shape id="_x0000_i2573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55F6D6F6">
                <v:shape id="_x0000_i2574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如圖</w:t>
            </w:r>
            <w:r w:rsidR="00575F0F">
              <w:rPr>
                <w:rFonts w:eastAsia="標楷體" w:hint="eastAsia"/>
              </w:rPr>
              <w:t>7.4-12(c)</w:t>
            </w:r>
            <w:r w:rsidRPr="001A0411">
              <w:rPr>
                <w:rFonts w:eastAsia="標楷體" w:hint="eastAsia"/>
              </w:rPr>
              <w:t>，</w:t>
            </w:r>
            <w:r w:rsidRPr="001A0411">
              <w:rPr>
                <w:rFonts w:eastAsia="標楷體" w:hint="eastAsia"/>
              </w:rPr>
              <w:pict w14:anchorId="79A17CEC">
                <v:shape id="_x0000_i257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</w:rPr>
              <w:pict w14:anchorId="4342569B">
                <v:shape id="_x0000_i2576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>＋</w:t>
            </w:r>
            <w:r w:rsidRPr="001A0411">
              <w:rPr>
                <w:rFonts w:eastAsia="標楷體" w:hint="eastAsia"/>
              </w:rPr>
              <w:pict w14:anchorId="63014F4C">
                <v:shape id="_x0000_i2577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加法結合律</w:t>
            </w:r>
            <w:r w:rsidRPr="001A0411">
              <w:rPr>
                <w:rFonts w:eastAsia="標楷體"/>
              </w:rPr>
              <w:br/>
            </w: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 xml:space="preserve">(8) </w:t>
            </w:r>
            <w:r w:rsidRPr="001A0411">
              <w:rPr>
                <w:rFonts w:eastAsia="標楷體" w:hint="eastAsia"/>
                <w:position w:val="-2"/>
              </w:rPr>
              <w:pict w14:anchorId="444C1264">
                <v:shape id="_x0000_i257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356A62DE">
                <v:shape id="_x0000_i2579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4D5F9EA3">
                <v:shape id="_x0000_i2580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1A0411">
              <w:rPr>
                <w:rFonts w:eastAsia="標楷體" w:hAnsi="標楷體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6855B1B3">
                <v:shape id="_x0000_i2581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</w:p>
          <w:p w14:paraId="030F4B35" w14:textId="77777777" w:rsidR="00D37131" w:rsidRPr="001A0411" w:rsidRDefault="00D37131" w:rsidP="00D37131">
            <w:pPr>
              <w:spacing w:beforeLines="50" w:before="180"/>
              <w:jc w:val="both"/>
              <w:rPr>
                <w:rFonts w:eastAsia="標楷體" w:hint="eastAsia"/>
                <w:position w:val="-6"/>
              </w:rPr>
            </w:pPr>
            <w:r w:rsidRPr="001A0411">
              <w:rPr>
                <w:rFonts w:eastAsia="標楷體" w:hint="eastAsia"/>
                <w:position w:val="-2"/>
              </w:rPr>
              <w:t>由</w:t>
            </w:r>
            <w:r w:rsidRPr="001A0411">
              <w:rPr>
                <w:rFonts w:eastAsia="標楷體" w:hint="eastAsia"/>
                <w:position w:val="-2"/>
              </w:rPr>
              <w:t>(9)</w:t>
            </w:r>
            <w:r w:rsidRPr="001A0411">
              <w:rPr>
                <w:rFonts w:eastAsia="標楷體"/>
                <w:position w:val="-2"/>
              </w:rPr>
              <w:br/>
            </w:r>
            <w:r w:rsidRPr="001A0411">
              <w:rPr>
                <w:rFonts w:eastAsia="標楷體" w:hint="eastAsia"/>
                <w:position w:val="-2"/>
              </w:rPr>
              <w:t>等式</w:t>
            </w:r>
            <w:proofErr w:type="gramStart"/>
            <w:r w:rsidRPr="001A0411">
              <w:rPr>
                <w:rFonts w:eastAsia="標楷體" w:hint="eastAsia"/>
                <w:position w:val="-2"/>
              </w:rPr>
              <w:t>兩邊同減</w:t>
            </w:r>
            <w:proofErr w:type="gramEnd"/>
            <w:r w:rsidRPr="001A0411">
              <w:rPr>
                <w:rFonts w:eastAsia="標楷體" w:hint="eastAsia"/>
                <w:position w:val="-4"/>
              </w:rPr>
              <w:pict w14:anchorId="3A8EFBBD">
                <v:shape id="_x0000_i258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7CC4E839" w14:textId="77777777" w:rsidR="00D37131" w:rsidRPr="001A0411" w:rsidRDefault="00D37131" w:rsidP="00D3713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1A0411">
              <w:rPr>
                <w:rFonts w:ascii="標楷體" w:eastAsia="標楷體" w:hAnsi="標楷體"/>
              </w:rPr>
              <w:t>△</w:t>
            </w:r>
            <w:r w:rsidRPr="001A0411">
              <w:rPr>
                <w:rFonts w:eastAsia="標楷體"/>
              </w:rPr>
              <w:t>CDE</w:t>
            </w:r>
            <w:r w:rsidR="00590C8B" w:rsidRPr="001A0411">
              <w:rPr>
                <w:rFonts w:eastAsia="標楷體" w:hAnsi="標楷體"/>
              </w:rPr>
              <w:t>的兩邊</w:t>
            </w:r>
            <w:r w:rsidR="00590C8B" w:rsidRPr="001A0411">
              <w:rPr>
                <w:rFonts w:eastAsia="標楷體" w:hAnsi="標楷體" w:hint="eastAsia"/>
              </w:rPr>
              <w:t>和大</w:t>
            </w:r>
            <w:r w:rsidRPr="001A0411">
              <w:rPr>
                <w:rFonts w:eastAsia="標楷體" w:hAnsi="標楷體"/>
              </w:rPr>
              <w:t>於第三邊</w:t>
            </w:r>
          </w:p>
          <w:p w14:paraId="290DC6DA" w14:textId="77777777" w:rsidR="00D37131" w:rsidRPr="001A0411" w:rsidRDefault="00D37131" w:rsidP="00D37131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1A0411">
              <w:rPr>
                <w:rFonts w:eastAsia="標楷體" w:hAnsi="標楷體" w:hint="eastAsia"/>
              </w:rPr>
              <w:t>由</w:t>
            </w:r>
            <w:r w:rsidRPr="001A0411">
              <w:rPr>
                <w:rFonts w:eastAsia="標楷體" w:hAnsi="標楷體" w:hint="eastAsia"/>
              </w:rPr>
              <w:t>(</w:t>
            </w:r>
            <w:r w:rsidR="00590C8B" w:rsidRPr="001A0411">
              <w:rPr>
                <w:rFonts w:eastAsia="標楷體" w:hAnsi="標楷體" w:hint="eastAsia"/>
              </w:rPr>
              <w:t>10</w:t>
            </w:r>
            <w:r w:rsidRPr="001A0411">
              <w:rPr>
                <w:rFonts w:eastAsia="標楷體" w:hAnsi="標楷體" w:hint="eastAsia"/>
              </w:rPr>
              <w:t>)</w:t>
            </w:r>
            <w:r w:rsidRPr="001A0411">
              <w:rPr>
                <w:rFonts w:eastAsia="標楷體" w:hAnsi="標楷體" w:hint="eastAsia"/>
              </w:rPr>
              <w:t>式</w:t>
            </w:r>
            <w:r w:rsidRPr="001A0411">
              <w:rPr>
                <w:rFonts w:eastAsia="標楷體" w:hint="eastAsia"/>
                <w:position w:val="-2"/>
              </w:rPr>
              <w:t xml:space="preserve"> </w:t>
            </w:r>
            <w:r w:rsidRPr="001A0411">
              <w:rPr>
                <w:rFonts w:eastAsia="標楷體" w:hint="eastAsia"/>
                <w:position w:val="-2"/>
              </w:rPr>
              <w:pict w14:anchorId="1A5C6817">
                <v:shape id="_x0000_i2583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Pr="001A0411">
              <w:rPr>
                <w:rFonts w:eastAsia="標楷體" w:hint="eastAsia"/>
              </w:rPr>
              <w:t>＝</w:t>
            </w:r>
            <w:r w:rsidRPr="001A0411">
              <w:rPr>
                <w:rFonts w:eastAsia="標楷體" w:hint="eastAsia"/>
                <w:position w:val="-2"/>
              </w:rPr>
              <w:pict w14:anchorId="6611F971">
                <v:shape id="_x0000_i2584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590C8B" w:rsidRPr="001A0411">
              <w:rPr>
                <w:rFonts w:eastAsia="標楷體" w:hint="eastAsia"/>
                <w:position w:val="-2"/>
              </w:rPr>
              <w:t>＋</w:t>
            </w:r>
            <w:r w:rsidRPr="001A0411">
              <w:rPr>
                <w:rFonts w:eastAsia="標楷體" w:hint="eastAsia"/>
                <w:position w:val="-2"/>
              </w:rPr>
              <w:pict w14:anchorId="5A9B6201">
                <v:shape id="_x0000_i2585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Ansi="標楷體" w:hint="eastAsia"/>
              </w:rPr>
              <w:t xml:space="preserve">  </w:t>
            </w:r>
            <w:r w:rsidRPr="001A0411">
              <w:rPr>
                <w:rFonts w:eastAsia="標楷體" w:hAnsi="標楷體" w:hint="eastAsia"/>
              </w:rPr>
              <w:t>與</w:t>
            </w:r>
            <w:r w:rsidRPr="001A0411">
              <w:rPr>
                <w:rFonts w:eastAsia="標楷體" w:hAnsi="標楷體"/>
              </w:rPr>
              <w:br/>
            </w:r>
            <w:r w:rsidRPr="001A0411">
              <w:rPr>
                <w:rFonts w:eastAsia="標楷體" w:hAnsi="標楷體" w:hint="eastAsia"/>
              </w:rPr>
              <w:t>(</w:t>
            </w:r>
            <w:r w:rsidR="00590C8B" w:rsidRPr="001A0411">
              <w:rPr>
                <w:rFonts w:eastAsia="標楷體" w:hAnsi="標楷體" w:hint="eastAsia"/>
              </w:rPr>
              <w:t>11</w:t>
            </w:r>
            <w:r w:rsidRPr="001A0411">
              <w:rPr>
                <w:rFonts w:eastAsia="標楷體" w:hAnsi="標楷體" w:hint="eastAsia"/>
              </w:rPr>
              <w:t>)</w:t>
            </w:r>
            <w:r w:rsidRPr="001A0411">
              <w:rPr>
                <w:rFonts w:eastAsia="標楷體" w:hAnsi="標楷體" w:hint="eastAsia"/>
              </w:rPr>
              <w:t>式</w:t>
            </w:r>
            <w:r w:rsidR="00590C8B" w:rsidRPr="001A0411">
              <w:rPr>
                <w:rFonts w:eastAsia="標楷體" w:hint="eastAsia"/>
                <w:position w:val="-2"/>
              </w:rPr>
              <w:pict w14:anchorId="160BA72B">
                <v:shape id="_x0000_i2586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590C8B" w:rsidRPr="001A0411">
              <w:rPr>
                <w:rFonts w:eastAsia="標楷體" w:hint="eastAsia"/>
                <w:position w:val="-2"/>
              </w:rPr>
              <w:t>＜</w:t>
            </w:r>
            <w:r w:rsidR="00590C8B" w:rsidRPr="001A0411">
              <w:rPr>
                <w:rFonts w:eastAsia="標楷體" w:hint="eastAsia"/>
                <w:position w:val="-2"/>
              </w:rPr>
              <w:pict w14:anchorId="5818D830">
                <v:shape id="_x0000_i2587" type="#_x0000_t75" alt="%FontSize=12&#10;%TeXFontSize=12&#10;\documentclass{article}&#10;\pagestyle{empty}&#10;\begin{document}&#10;\[&#10;\overline{ED}&#10;\]&#10;\end{document}" style="width:17.25pt;height:10.5pt">
                  <v:imagedata r:id="rId513" o:title="formula_phys"/>
                </v:shape>
              </w:pict>
            </w:r>
            <w:r w:rsidR="00590C8B" w:rsidRPr="001A0411">
              <w:rPr>
                <w:rFonts w:eastAsia="標楷體" w:hint="eastAsia"/>
                <w:position w:val="-2"/>
              </w:rPr>
              <w:t>＋</w:t>
            </w:r>
            <w:r w:rsidR="00590C8B" w:rsidRPr="001A0411">
              <w:rPr>
                <w:rFonts w:eastAsia="標楷體" w:hint="eastAsia"/>
                <w:position w:val="-2"/>
              </w:rPr>
              <w:pict w14:anchorId="4C2A92C9">
                <v:shape id="_x0000_i2588" type="#_x0000_t75" alt="%FontSize=12&#10;%TeXFontSize=12&#10;\documentclass{article}&#10;\pagestyle{empty}&#10;\begin{document}&#10;\[&#10;\overline{CE}&#10;\]&#10;\end{document}" style="width:16.5pt;height:10.5pt">
                  <v:imagedata r:id="rId87" o:title="formula_phys"/>
                </v:shape>
              </w:pict>
            </w:r>
            <w:r w:rsidRPr="001A0411">
              <w:rPr>
                <w:rFonts w:eastAsia="標楷體" w:hAnsi="標楷體" w:hint="eastAsia"/>
              </w:rPr>
              <w:t>的情形不可能</w:t>
            </w:r>
            <w:r w:rsidR="00590C8B" w:rsidRPr="001A0411">
              <w:rPr>
                <w:rFonts w:eastAsia="標楷體" w:hAnsi="標楷體"/>
              </w:rPr>
              <w:br/>
            </w:r>
            <w:r w:rsidRPr="001A0411">
              <w:rPr>
                <w:rFonts w:eastAsia="標楷體" w:hAnsi="標楷體" w:hint="eastAsia"/>
              </w:rPr>
              <w:t>同時發生</w:t>
            </w:r>
            <w:r w:rsidRPr="001A0411">
              <w:rPr>
                <w:rFonts w:eastAsia="標楷體" w:hAnsi="標楷體" w:hint="eastAsia"/>
              </w:rPr>
              <w:t>(</w:t>
            </w:r>
            <w:r w:rsidRPr="001A0411">
              <w:rPr>
                <w:rFonts w:eastAsia="標楷體" w:hAnsi="標楷體" w:hint="eastAsia"/>
              </w:rPr>
              <w:t>矛盾</w:t>
            </w:r>
            <w:r w:rsidRPr="001A0411">
              <w:rPr>
                <w:rFonts w:eastAsia="標楷體" w:hAnsi="標楷體" w:hint="eastAsia"/>
              </w:rPr>
              <w:t>)</w:t>
            </w:r>
          </w:p>
          <w:p w14:paraId="10925238" w14:textId="77777777" w:rsidR="00822D76" w:rsidRPr="001A0411" w:rsidRDefault="00900CE6" w:rsidP="00917BA8">
            <w:pPr>
              <w:spacing w:beforeLines="50" w:before="180"/>
              <w:jc w:val="both"/>
              <w:rPr>
                <w:rFonts w:eastAsia="標楷體" w:hint="eastAsia"/>
                <w:position w:val="-2"/>
              </w:rPr>
            </w:pP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>(7)</w:t>
            </w:r>
            <w:r w:rsidRPr="001A0411">
              <w:rPr>
                <w:rFonts w:eastAsia="標楷體" w:hint="eastAsia"/>
              </w:rPr>
              <w:t>、</w:t>
            </w:r>
            <w:r w:rsidRPr="001A0411">
              <w:rPr>
                <w:rFonts w:eastAsia="標楷體" w:hint="eastAsia"/>
              </w:rPr>
              <w:t xml:space="preserve">(12) </w:t>
            </w:r>
            <w:proofErr w:type="gramStart"/>
            <w:r w:rsidRPr="001A0411">
              <w:rPr>
                <w:rFonts w:eastAsia="標楷體" w:hint="eastAsia"/>
              </w:rPr>
              <w:t>＆</w:t>
            </w:r>
            <w:proofErr w:type="gramEnd"/>
            <w:r w:rsidRPr="001A0411">
              <w:rPr>
                <w:rFonts w:eastAsia="標楷體" w:hint="eastAsia"/>
              </w:rPr>
              <w:t xml:space="preserve"> </w:t>
            </w:r>
            <w:r w:rsidRPr="001A0411">
              <w:rPr>
                <w:rFonts w:eastAsia="標楷體" w:hint="eastAsia"/>
              </w:rPr>
              <w:t>三一律</w:t>
            </w:r>
            <w:r w:rsidR="00822D76" w:rsidRPr="001A0411">
              <w:rPr>
                <w:rFonts w:eastAsia="標楷體"/>
              </w:rPr>
              <w:br/>
            </w:r>
            <w:r w:rsidR="00165EDF">
              <w:rPr>
                <w:rFonts w:eastAsia="標楷體" w:hint="eastAsia"/>
                <w:position w:val="-2"/>
              </w:rPr>
              <w:t>所以</w:t>
            </w:r>
            <w:r w:rsidR="00917BA8" w:rsidRPr="001A0411">
              <w:rPr>
                <w:rFonts w:eastAsia="標楷體" w:hint="eastAsia"/>
                <w:position w:val="-2"/>
              </w:rPr>
              <w:t>圓</w:t>
            </w:r>
            <w:r w:rsidR="00917BA8" w:rsidRPr="001A0411">
              <w:rPr>
                <w:rFonts w:eastAsia="標楷體" w:hint="eastAsia"/>
                <w:position w:val="-2"/>
              </w:rPr>
              <w:t>O</w:t>
            </w:r>
            <w:r w:rsidR="00917BA8" w:rsidRPr="001A0411">
              <w:rPr>
                <w:rFonts w:eastAsia="標楷體" w:hint="eastAsia"/>
                <w:position w:val="-2"/>
              </w:rPr>
              <w:t>與</w:t>
            </w:r>
            <w:r w:rsidR="00917BA8" w:rsidRPr="001A0411">
              <w:rPr>
                <w:rFonts w:eastAsia="標楷體" w:hint="eastAsia"/>
                <w:position w:val="-2"/>
              </w:rPr>
              <w:t xml:space="preserve"> </w:t>
            </w:r>
            <w:r w:rsidR="00917BA8" w:rsidRPr="001A0411">
              <w:rPr>
                <w:rFonts w:eastAsia="標楷體" w:hint="eastAsia"/>
                <w:position w:val="-6"/>
              </w:rPr>
              <w:pict w14:anchorId="184E11B2">
                <v:shape id="_x0000_i2589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917BA8" w:rsidRPr="001A0411">
              <w:rPr>
                <w:rFonts w:eastAsia="標楷體" w:hint="eastAsia"/>
                <w:position w:val="-2"/>
              </w:rPr>
              <w:t>不相切的假設錯</w:t>
            </w:r>
            <w:r w:rsidR="00917BA8" w:rsidRPr="001A0411">
              <w:rPr>
                <w:rFonts w:eastAsia="標楷體"/>
                <w:position w:val="-2"/>
              </w:rPr>
              <w:br/>
            </w:r>
            <w:r w:rsidR="00917BA8" w:rsidRPr="001A0411">
              <w:rPr>
                <w:rFonts w:eastAsia="標楷體" w:hint="eastAsia"/>
                <w:position w:val="-2"/>
              </w:rPr>
              <w:t>誤，因此圓</w:t>
            </w:r>
            <w:r w:rsidR="00917BA8" w:rsidRPr="001A0411">
              <w:rPr>
                <w:rFonts w:eastAsia="標楷體" w:hint="eastAsia"/>
                <w:position w:val="-2"/>
              </w:rPr>
              <w:t>O</w:t>
            </w:r>
            <w:r w:rsidR="00917BA8" w:rsidRPr="001A0411">
              <w:rPr>
                <w:rFonts w:eastAsia="標楷體" w:hint="eastAsia"/>
                <w:position w:val="-2"/>
              </w:rPr>
              <w:t>必與</w:t>
            </w:r>
            <w:r w:rsidR="00917BA8" w:rsidRPr="001A0411">
              <w:rPr>
                <w:rFonts w:eastAsia="標楷體" w:hint="eastAsia"/>
                <w:position w:val="-6"/>
              </w:rPr>
              <w:pict w14:anchorId="0609A9FE">
                <v:shape id="_x0000_i2590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917BA8" w:rsidRPr="001A0411">
              <w:rPr>
                <w:rFonts w:eastAsia="標楷體" w:hint="eastAsia"/>
                <w:position w:val="-2"/>
              </w:rPr>
              <w:t>相切</w:t>
            </w:r>
            <w:r w:rsidR="00917BA8" w:rsidRPr="001A0411">
              <w:rPr>
                <w:rFonts w:eastAsia="標楷體"/>
                <w:position w:val="-2"/>
              </w:rPr>
              <w:br/>
            </w:r>
          </w:p>
          <w:p w14:paraId="5868EA96" w14:textId="77777777" w:rsidR="00917BA8" w:rsidRPr="001A0411" w:rsidRDefault="00165EDF" w:rsidP="00165EDF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1A0411">
              <w:rPr>
                <w:rFonts w:eastAsia="標楷體" w:hint="eastAsia"/>
              </w:rPr>
              <w:t>由</w:t>
            </w:r>
            <w:r w:rsidRPr="001A0411">
              <w:rPr>
                <w:rFonts w:eastAsia="標楷體" w:hint="eastAsia"/>
              </w:rPr>
              <w:t xml:space="preserve">(1) </w:t>
            </w:r>
            <w:proofErr w:type="gramStart"/>
            <w:r w:rsidRPr="001A0411">
              <w:rPr>
                <w:rFonts w:eastAsia="標楷體" w:hint="eastAsia"/>
              </w:rPr>
              <w:t>＆</w:t>
            </w:r>
            <w:proofErr w:type="gramEnd"/>
            <w:r w:rsidRPr="001A0411">
              <w:rPr>
                <w:rFonts w:eastAsia="標楷體" w:hint="eastAsia"/>
              </w:rPr>
              <w:t xml:space="preserve"> (13)</w:t>
            </w:r>
            <w:r w:rsidR="00021FCB" w:rsidRPr="001A0411">
              <w:rPr>
                <w:rFonts w:eastAsia="標楷體"/>
              </w:rPr>
              <w:br/>
            </w:r>
            <w:r w:rsidR="00021FCB" w:rsidRPr="001A0411">
              <w:rPr>
                <w:rFonts w:eastAsia="標楷體" w:hint="eastAsia"/>
              </w:rPr>
              <w:br/>
            </w:r>
            <w:r w:rsidR="00021FCB" w:rsidRPr="001A0411">
              <w:rPr>
                <w:rFonts w:eastAsia="標楷體" w:hint="eastAsia"/>
              </w:rPr>
              <w:br/>
            </w:r>
          </w:p>
        </w:tc>
      </w:tr>
    </w:tbl>
    <w:p w14:paraId="2AC249F7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7A9C5C6C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5B929750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21C3D079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702187D2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516489A2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1900FFEB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56669BB5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39705794" w14:textId="77777777" w:rsidR="00845DA6" w:rsidRDefault="00845DA6" w:rsidP="00132E58">
      <w:pPr>
        <w:rPr>
          <w:rFonts w:eastAsia="標楷體" w:hint="eastAsia"/>
          <w:b/>
          <w:sz w:val="32"/>
          <w:szCs w:val="32"/>
        </w:rPr>
      </w:pPr>
    </w:p>
    <w:p w14:paraId="25DCA707" w14:textId="77777777" w:rsidR="00845DA6" w:rsidRDefault="00845DA6" w:rsidP="00132E58">
      <w:pPr>
        <w:rPr>
          <w:rFonts w:eastAsia="標楷體"/>
          <w:b/>
          <w:sz w:val="32"/>
          <w:szCs w:val="32"/>
        </w:rPr>
      </w:pPr>
    </w:p>
    <w:p w14:paraId="1D007E5A" w14:textId="77777777" w:rsidR="0012457A" w:rsidRDefault="0012457A" w:rsidP="00132E58">
      <w:pPr>
        <w:rPr>
          <w:rFonts w:eastAsia="標楷體" w:hint="eastAsia"/>
          <w:b/>
          <w:sz w:val="32"/>
          <w:szCs w:val="32"/>
        </w:rPr>
      </w:pPr>
    </w:p>
    <w:p w14:paraId="36FC0F20" w14:textId="77777777" w:rsidR="00BC208A" w:rsidRPr="0013607E" w:rsidRDefault="00BC208A" w:rsidP="00BC208A">
      <w:pPr>
        <w:spacing w:afterLines="20" w:after="72"/>
        <w:rPr>
          <w:rFonts w:eastAsia="標楷體"/>
          <w:b/>
          <w:sz w:val="32"/>
        </w:rPr>
      </w:pPr>
      <w:r w:rsidRPr="0013607E">
        <w:rPr>
          <w:rFonts w:eastAsia="標楷體" w:hAnsi="標楷體"/>
          <w:b/>
          <w:sz w:val="32"/>
        </w:rPr>
        <w:t>習題</w:t>
      </w:r>
      <w:r w:rsidRPr="0013607E">
        <w:rPr>
          <w:rFonts w:eastAsia="標楷體"/>
          <w:b/>
          <w:sz w:val="32"/>
        </w:rPr>
        <w:t>7.4</w:t>
      </w:r>
    </w:p>
    <w:p w14:paraId="7EDCFC96" w14:textId="77777777" w:rsidR="00BC208A" w:rsidRPr="00531A71" w:rsidRDefault="00BC208A" w:rsidP="00BC208A">
      <w:pPr>
        <w:spacing w:beforeLines="100" w:before="36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1</w:t>
      </w:r>
      <w:r w:rsidRPr="00531A71">
        <w:rPr>
          <w:rFonts w:eastAsia="標楷體" w:hAnsi="標楷體"/>
          <w:b/>
        </w:rPr>
        <w:t>：</w:t>
      </w:r>
    </w:p>
    <w:p w14:paraId="7ED30F02" w14:textId="77777777" w:rsidR="00BC208A" w:rsidRPr="00531A71" w:rsidRDefault="00BC208A" w:rsidP="00575F0F">
      <w:pPr>
        <w:tabs>
          <w:tab w:val="left" w:pos="375"/>
        </w:tabs>
        <w:snapToGrid w:val="0"/>
        <w:spacing w:beforeLines="50" w:before="180"/>
        <w:ind w:left="480" w:hangingChars="200" w:hanging="480"/>
        <w:rPr>
          <w:rFonts w:eastAsia="標楷體" w:hint="eastAsia"/>
        </w:rPr>
      </w:pPr>
      <w:r w:rsidRPr="00531A71">
        <w:rPr>
          <w:rFonts w:eastAsia="標楷體"/>
          <w:noProof/>
        </w:rPr>
        <w:pict w14:anchorId="26D92198">
          <v:shape id="_x0000_s3434" type="#_x0000_t75" style="position:absolute;left:0;text-align:left;margin-left:134.05pt;margin-top:41.4pt;width:151.1pt;height:126.1pt;z-index:165">
            <v:imagedata r:id="rId494" o:title=""/>
          </v:shape>
        </w:pict>
      </w:r>
      <w:r w:rsidRPr="00531A71">
        <w:rPr>
          <w:rFonts w:eastAsia="標楷體" w:hAnsi="標楷體" w:hint="eastAsia"/>
        </w:rPr>
        <w:t xml:space="preserve">  </w:t>
      </w:r>
      <w:r w:rsidRPr="00531A71">
        <w:rPr>
          <w:rFonts w:eastAsia="標楷體"/>
        </w:rPr>
        <w:t xml:space="preserve">  </w:t>
      </w:r>
      <w:r w:rsidR="00575F0F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575F0F">
        <w:rPr>
          <w:rFonts w:eastAsia="標楷體" w:hAnsi="標楷體" w:hint="eastAsia"/>
        </w:rPr>
        <w:t>7.4-13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內接四邊形。若∠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</w:t>
      </w:r>
      <w:r>
        <w:rPr>
          <w:rFonts w:eastAsia="標楷體" w:hint="eastAsia"/>
        </w:rPr>
        <w:t>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∠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0</w:t>
      </w:r>
      <w:r w:rsidRPr="00531A71">
        <w:rPr>
          <w:rFonts w:eastAsia="標楷體"/>
        </w:rPr>
        <w:t>°</w:t>
      </w:r>
      <w:r w:rsidRPr="00531A71">
        <w:rPr>
          <w:rFonts w:eastAsia="標楷體" w:hAnsi="標楷體"/>
        </w:rPr>
        <w:t>，則∠</w:t>
      </w:r>
      <w:r w:rsidRPr="00531A71">
        <w:rPr>
          <w:rFonts w:eastAsia="標楷體"/>
        </w:rPr>
        <w:t>A</w:t>
      </w:r>
      <w:r w:rsidR="00575F0F">
        <w:rPr>
          <w:rFonts w:eastAsia="標楷體" w:hint="eastAsia"/>
        </w:rPr>
        <w:br/>
      </w:r>
      <w:r w:rsidRPr="00531A71">
        <w:rPr>
          <w:rFonts w:eastAsia="標楷體" w:hint="eastAsia"/>
        </w:rPr>
        <w:t>與</w:t>
      </w:r>
      <w:r w:rsidRPr="00531A71">
        <w:rPr>
          <w:rFonts w:eastAsia="標楷體" w:hAnsi="標楷體"/>
        </w:rPr>
        <w:t>∠</w:t>
      </w:r>
      <w:r w:rsidRPr="00531A71">
        <w:rPr>
          <w:rFonts w:eastAsia="標楷體"/>
        </w:rPr>
        <w:t>B</w:t>
      </w:r>
      <w:r w:rsidRPr="00531A71">
        <w:rPr>
          <w:rFonts w:eastAsia="標楷體" w:hint="eastAsia"/>
        </w:rPr>
        <w:t>的度數各為何？</w:t>
      </w:r>
      <w:r w:rsidRPr="00531A71">
        <w:rPr>
          <w:rFonts w:eastAsia="標楷體"/>
        </w:rPr>
        <w:br/>
      </w:r>
    </w:p>
    <w:p w14:paraId="01F3BE22" w14:textId="77777777" w:rsidR="00BC208A" w:rsidRPr="00531A71" w:rsidRDefault="00BC208A" w:rsidP="00BC208A">
      <w:pPr>
        <w:spacing w:line="0" w:lineRule="atLeast"/>
        <w:ind w:left="353" w:hangingChars="147" w:hanging="353"/>
        <w:rPr>
          <w:noProof/>
        </w:rPr>
      </w:pPr>
    </w:p>
    <w:p w14:paraId="7ED1E24F" w14:textId="77777777" w:rsidR="00BC208A" w:rsidRPr="00531A71" w:rsidRDefault="00BC208A" w:rsidP="00BC208A">
      <w:pPr>
        <w:spacing w:afterLines="20" w:after="72"/>
        <w:rPr>
          <w:rFonts w:eastAsia="標楷體" w:hAnsi="標楷體" w:hint="eastAsia"/>
          <w:b/>
        </w:rPr>
      </w:pPr>
    </w:p>
    <w:p w14:paraId="54E3E73D" w14:textId="77777777" w:rsidR="00BC208A" w:rsidRDefault="00BC208A" w:rsidP="00BC208A">
      <w:pPr>
        <w:spacing w:afterLines="20" w:after="72"/>
        <w:rPr>
          <w:rFonts w:eastAsia="標楷體" w:hAnsi="標楷體" w:hint="eastAsia"/>
          <w:b/>
        </w:rPr>
      </w:pPr>
    </w:p>
    <w:p w14:paraId="462AE75A" w14:textId="77777777" w:rsidR="00BC208A" w:rsidRDefault="00BC208A" w:rsidP="00BC208A">
      <w:pPr>
        <w:spacing w:afterLines="20" w:after="72"/>
        <w:rPr>
          <w:rFonts w:eastAsia="標楷體" w:hAnsi="標楷體" w:hint="eastAsia"/>
          <w:b/>
        </w:rPr>
      </w:pPr>
    </w:p>
    <w:p w14:paraId="76FA3984" w14:textId="77777777" w:rsidR="00BC208A" w:rsidRDefault="00BC208A" w:rsidP="00BC208A">
      <w:pPr>
        <w:spacing w:afterLines="20" w:after="72"/>
        <w:rPr>
          <w:rFonts w:eastAsia="標楷體" w:hAnsi="標楷體" w:hint="eastAsia"/>
          <w:b/>
        </w:rPr>
      </w:pPr>
    </w:p>
    <w:p w14:paraId="787D6447" w14:textId="77777777" w:rsidR="00BC208A" w:rsidRDefault="00BC208A" w:rsidP="00BC208A">
      <w:pPr>
        <w:rPr>
          <w:rFonts w:eastAsia="標楷體" w:hAnsi="標楷體" w:hint="eastAsia"/>
          <w:b/>
        </w:rPr>
      </w:pPr>
    </w:p>
    <w:p w14:paraId="7D7CE436" w14:textId="77777777" w:rsidR="00BC208A" w:rsidRPr="00575F0F" w:rsidRDefault="00575F0F" w:rsidP="00575F0F">
      <w:pPr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3</w:t>
      </w:r>
    </w:p>
    <w:p w14:paraId="3B4BE587" w14:textId="77777777" w:rsidR="00BC208A" w:rsidRPr="00531A71" w:rsidRDefault="00BC208A" w:rsidP="00BC208A">
      <w:pPr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2</w:t>
      </w:r>
      <w:r w:rsidRPr="00531A71">
        <w:rPr>
          <w:rFonts w:eastAsia="標楷體" w:hAnsi="標楷體"/>
          <w:b/>
        </w:rPr>
        <w:t>：</w:t>
      </w:r>
    </w:p>
    <w:p w14:paraId="69B133E6" w14:textId="77777777" w:rsidR="00BC208A" w:rsidRPr="00472F39" w:rsidRDefault="00BC208A" w:rsidP="00575F0F">
      <w:pPr>
        <w:spacing w:beforeLines="50" w:before="180"/>
        <w:ind w:leftChars="200" w:left="480"/>
        <w:rPr>
          <w:rFonts w:eastAsia="標楷體" w:hAnsi="標楷體" w:hint="eastAsia"/>
        </w:rPr>
      </w:pPr>
      <w:r w:rsidRPr="00472F39">
        <w:rPr>
          <w:rFonts w:eastAsia="標楷體" w:hAnsi="標楷體"/>
          <w:noProof/>
        </w:rPr>
        <w:pict w14:anchorId="72EA96F0">
          <v:shape id="_x0000_s3435" type="#_x0000_t75" style="position:absolute;left:0;text-align:left;margin-left:134.05pt;margin-top:48.85pt;width:158.45pt;height:131.3pt;z-index:166">
            <v:imagedata r:id="rId498" o:title=""/>
          </v:shape>
        </w:pict>
      </w:r>
      <w:r w:rsidRPr="00472F39">
        <w:rPr>
          <w:rFonts w:eastAsia="標楷體" w:hAnsi="標楷體"/>
        </w:rPr>
        <w:t>如圖</w:t>
      </w:r>
      <w:r w:rsidR="00575F0F">
        <w:rPr>
          <w:rFonts w:eastAsia="標楷體" w:hAnsi="標楷體" w:hint="eastAsia"/>
        </w:rPr>
        <w:t>7.4-14</w:t>
      </w:r>
      <w:r w:rsidRPr="00472F39">
        <w:rPr>
          <w:rFonts w:eastAsia="標楷體" w:hAnsi="標楷體"/>
        </w:rPr>
        <w:t>，</w:t>
      </w:r>
      <w:r w:rsidRPr="00472F39">
        <w:rPr>
          <w:rFonts w:eastAsia="標楷體" w:hAnsi="標楷體" w:hint="eastAsia"/>
        </w:rPr>
        <w:t>若</w:t>
      </w:r>
      <w:r w:rsidRPr="00472F39">
        <w:rPr>
          <w:rFonts w:eastAsia="標楷體" w:hAnsi="標楷體"/>
        </w:rPr>
        <w:t>∠</w:t>
      </w:r>
      <w:r w:rsidRPr="00472F39">
        <w:rPr>
          <w:rFonts w:eastAsia="標楷體"/>
          <w:iCs/>
        </w:rPr>
        <w:t>B</w:t>
      </w:r>
      <w:r w:rsidRPr="00472F39">
        <w:rPr>
          <w:rFonts w:eastAsia="標楷體" w:hAnsi="標楷體"/>
        </w:rPr>
        <w:t>＝</w:t>
      </w:r>
      <w:r w:rsidRPr="00472F39">
        <w:rPr>
          <w:rFonts w:eastAsia="標楷體" w:hint="eastAsia"/>
        </w:rPr>
        <w:t>7</w:t>
      </w:r>
      <w:r>
        <w:rPr>
          <w:rFonts w:eastAsia="標楷體" w:hint="eastAsia"/>
        </w:rPr>
        <w:t>5</w:t>
      </w:r>
      <w:r w:rsidRPr="00472F39">
        <w:rPr>
          <w:rFonts w:eastAsia="標楷體"/>
        </w:rPr>
        <w:t>°</w:t>
      </w:r>
      <w:r w:rsidRPr="00472F39">
        <w:rPr>
          <w:rFonts w:eastAsia="標楷體" w:hint="eastAsia"/>
        </w:rPr>
        <w:t>、</w:t>
      </w:r>
      <w:r w:rsidRPr="00472F39">
        <w:rPr>
          <w:rFonts w:eastAsia="標楷體" w:hAnsi="標楷體"/>
        </w:rPr>
        <w:t>∠</w:t>
      </w:r>
      <w:r w:rsidRPr="00472F39">
        <w:rPr>
          <w:rFonts w:eastAsia="標楷體" w:hint="eastAsia"/>
          <w:iCs/>
        </w:rPr>
        <w:t>D</w:t>
      </w:r>
      <w:r w:rsidRPr="00472F39">
        <w:rPr>
          <w:rFonts w:eastAsia="標楷體" w:hAnsi="標楷體"/>
        </w:rPr>
        <w:t>＝</w:t>
      </w:r>
      <w:r>
        <w:rPr>
          <w:rFonts w:eastAsia="標楷體" w:hAnsi="標楷體" w:hint="eastAsia"/>
        </w:rPr>
        <w:t>105</w:t>
      </w:r>
      <w:r w:rsidRPr="00472F39">
        <w:rPr>
          <w:rFonts w:eastAsia="標楷體"/>
        </w:rPr>
        <w:t>°</w:t>
      </w:r>
      <w:r w:rsidRPr="00472F39">
        <w:rPr>
          <w:rFonts w:eastAsia="標楷體" w:hint="eastAsia"/>
        </w:rPr>
        <w:t>，</w:t>
      </w:r>
      <w:r w:rsidRPr="00472F39">
        <w:rPr>
          <w:rFonts w:eastAsia="標楷體" w:hAnsi="標楷體" w:hint="eastAsia"/>
        </w:rPr>
        <w:t>是否</w:t>
      </w:r>
      <w:r w:rsidRPr="00472F39">
        <w:rPr>
          <w:rFonts w:eastAsia="標楷體" w:hAnsi="標楷體"/>
        </w:rPr>
        <w:t>可以找到一個圓通過四邊形</w:t>
      </w:r>
      <w:r w:rsidR="00575F0F">
        <w:rPr>
          <w:rFonts w:eastAsia="標楷體" w:hAnsi="標楷體" w:hint="eastAsia"/>
        </w:rPr>
        <w:br/>
      </w:r>
      <w:r w:rsidRPr="00472F39">
        <w:rPr>
          <w:rFonts w:eastAsia="標楷體"/>
        </w:rPr>
        <w:t>ABCD</w:t>
      </w:r>
      <w:r w:rsidRPr="00472F39">
        <w:rPr>
          <w:rFonts w:eastAsia="標楷體" w:hAnsi="標楷體"/>
        </w:rPr>
        <w:t>的四個頂點？</w:t>
      </w:r>
      <w:r w:rsidRPr="00472F39">
        <w:rPr>
          <w:rFonts w:eastAsia="標楷體" w:hAnsi="標楷體" w:hint="eastAsia"/>
        </w:rPr>
        <w:t>為什麼？</w:t>
      </w:r>
      <w:r w:rsidRPr="00472F39">
        <w:rPr>
          <w:rFonts w:eastAsia="標楷體" w:hAnsi="標楷體"/>
        </w:rPr>
        <w:br/>
      </w:r>
    </w:p>
    <w:p w14:paraId="4E20DFD0" w14:textId="77777777" w:rsidR="00BC208A" w:rsidRPr="00531A71" w:rsidRDefault="00BC208A" w:rsidP="00BC208A">
      <w:pPr>
        <w:tabs>
          <w:tab w:val="left" w:pos="375"/>
        </w:tabs>
        <w:spacing w:line="0" w:lineRule="atLeast"/>
        <w:rPr>
          <w:rFonts w:eastAsia="標楷體"/>
        </w:rPr>
      </w:pPr>
    </w:p>
    <w:p w14:paraId="5E36FF8F" w14:textId="77777777" w:rsidR="00BC208A" w:rsidRDefault="00BC208A" w:rsidP="00BC208A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7EF6F859" w14:textId="77777777" w:rsidR="00BC208A" w:rsidRDefault="00BC208A" w:rsidP="00BC208A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63A261A5" w14:textId="77777777" w:rsidR="00BC208A" w:rsidRDefault="00BC208A" w:rsidP="00BC208A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6788E5C2" w14:textId="77777777" w:rsidR="00BC208A" w:rsidRDefault="00BC208A" w:rsidP="00BC208A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09E3361F" w14:textId="77777777" w:rsidR="00BC208A" w:rsidRPr="00531A71" w:rsidRDefault="00BC208A" w:rsidP="00BC208A">
      <w:pPr>
        <w:tabs>
          <w:tab w:val="left" w:pos="375"/>
        </w:tabs>
        <w:spacing w:line="0" w:lineRule="atLeast"/>
        <w:rPr>
          <w:rFonts w:eastAsia="標楷體"/>
        </w:rPr>
      </w:pPr>
    </w:p>
    <w:p w14:paraId="6C9FF34A" w14:textId="77777777" w:rsidR="00BC208A" w:rsidRDefault="00BC208A" w:rsidP="00BC208A">
      <w:pPr>
        <w:tabs>
          <w:tab w:val="left" w:pos="375"/>
        </w:tabs>
        <w:spacing w:line="0" w:lineRule="atLeast"/>
        <w:rPr>
          <w:rFonts w:eastAsia="標楷體" w:hint="eastAsia"/>
        </w:rPr>
      </w:pPr>
    </w:p>
    <w:p w14:paraId="4F454848" w14:textId="77777777" w:rsidR="00BC208A" w:rsidRPr="00531A71" w:rsidRDefault="00BC208A" w:rsidP="00BC208A">
      <w:pPr>
        <w:snapToGrid w:val="0"/>
        <w:spacing w:line="320" w:lineRule="exact"/>
        <w:rPr>
          <w:rFonts w:ascii="標楷體" w:eastAsia="標楷體" w:hAnsi="標楷體" w:hint="eastAsia"/>
        </w:rPr>
      </w:pPr>
    </w:p>
    <w:p w14:paraId="2FF2C94D" w14:textId="77777777" w:rsidR="00BC208A" w:rsidRPr="00575F0F" w:rsidRDefault="00575F0F" w:rsidP="00575F0F">
      <w:pPr>
        <w:adjustRightInd w:val="0"/>
        <w:spacing w:line="380" w:lineRule="exact"/>
        <w:ind w:left="540" w:hanging="540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4</w:t>
      </w:r>
    </w:p>
    <w:p w14:paraId="10214BF8" w14:textId="77777777" w:rsidR="00B5367C" w:rsidRDefault="00B5367C" w:rsidP="00BC208A">
      <w:pPr>
        <w:jc w:val="both"/>
        <w:rPr>
          <w:rFonts w:eastAsia="標楷體" w:hAnsi="標楷體" w:hint="eastAsia"/>
          <w:b/>
        </w:rPr>
      </w:pPr>
    </w:p>
    <w:p w14:paraId="686C1706" w14:textId="77777777" w:rsidR="00BC208A" w:rsidRDefault="00BC208A" w:rsidP="00BC208A">
      <w:pPr>
        <w:jc w:val="both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3</w:t>
      </w:r>
      <w:r w:rsidRPr="00531A71">
        <w:rPr>
          <w:rFonts w:eastAsia="標楷體" w:hAnsi="標楷體"/>
          <w:b/>
        </w:rPr>
        <w:t>：</w:t>
      </w:r>
    </w:p>
    <w:p w14:paraId="15BC2849" w14:textId="77777777" w:rsidR="00BC208A" w:rsidRDefault="00BC208A" w:rsidP="00BC208A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Ansi="標楷體" w:hint="eastAsia"/>
          <w:b/>
        </w:rPr>
        <w:t xml:space="preserve">    </w:t>
      </w:r>
      <w:r w:rsidRPr="00BC208A">
        <w:rPr>
          <w:rFonts w:eastAsia="標楷體" w:hAnsi="標楷體" w:hint="eastAsia"/>
        </w:rPr>
        <w:t>證明</w:t>
      </w:r>
      <w:r w:rsidRPr="00BC208A">
        <w:rPr>
          <w:rFonts w:eastAsia="標楷體" w:hint="eastAsia"/>
        </w:rPr>
        <w:t>圓的內接梯形必</w:t>
      </w:r>
      <w:proofErr w:type="gramStart"/>
      <w:r w:rsidRPr="00BC208A">
        <w:rPr>
          <w:rFonts w:eastAsia="標楷體" w:hint="eastAsia"/>
        </w:rPr>
        <w:t>為等腰梯形</w:t>
      </w:r>
      <w:proofErr w:type="gramEnd"/>
      <w:r w:rsidRPr="00BC208A">
        <w:rPr>
          <w:rFonts w:eastAsia="標楷體" w:hint="eastAsia"/>
        </w:rPr>
        <w:t>。</w:t>
      </w:r>
    </w:p>
    <w:p w14:paraId="6E622998" w14:textId="77777777" w:rsidR="00BC208A" w:rsidRDefault="00BC208A" w:rsidP="00BC208A">
      <w:pPr>
        <w:spacing w:beforeLines="50" w:before="180"/>
        <w:jc w:val="both"/>
        <w:rPr>
          <w:rFonts w:eastAsia="標楷體" w:hint="eastAsia"/>
        </w:rPr>
      </w:pPr>
    </w:p>
    <w:p w14:paraId="46E2AB72" w14:textId="77777777" w:rsidR="00BC208A" w:rsidRPr="00531A71" w:rsidRDefault="00BC208A" w:rsidP="00BC208A">
      <w:pPr>
        <w:jc w:val="center"/>
        <w:rPr>
          <w:rFonts w:eastAsia="標楷體" w:hint="eastAsia"/>
        </w:rPr>
      </w:pPr>
      <w:r>
        <w:rPr>
          <w:rFonts w:eastAsia="標楷體" w:hint="eastAsia"/>
        </w:rPr>
        <w:t xml:space="preserve">   </w:t>
      </w:r>
    </w:p>
    <w:p w14:paraId="00D81EBE" w14:textId="77777777" w:rsidR="00BC208A" w:rsidRDefault="00BC208A" w:rsidP="00BC208A">
      <w:pPr>
        <w:adjustRightInd w:val="0"/>
        <w:spacing w:beforeLines="50" w:before="180"/>
        <w:ind w:left="539" w:hanging="539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4</w:t>
      </w:r>
      <w:r w:rsidRPr="00531A71">
        <w:rPr>
          <w:rFonts w:eastAsia="標楷體" w:hAnsi="標楷體"/>
          <w:b/>
        </w:rPr>
        <w:t>：</w:t>
      </w:r>
      <w:r>
        <w:rPr>
          <w:rFonts w:eastAsia="標楷體" w:hAnsi="標楷體" w:hint="eastAsia"/>
          <w:b/>
        </w:rPr>
        <w:t xml:space="preserve"> </w:t>
      </w:r>
    </w:p>
    <w:p w14:paraId="7E2008D4" w14:textId="77777777" w:rsidR="00BC208A" w:rsidRPr="00BC208A" w:rsidRDefault="00BC208A" w:rsidP="00BC208A">
      <w:pPr>
        <w:adjustRightInd w:val="0"/>
        <w:spacing w:beforeLines="50" w:before="180"/>
        <w:ind w:left="539" w:hanging="539"/>
        <w:rPr>
          <w:rFonts w:eastAsia="標楷體" w:hint="eastAsia"/>
        </w:rPr>
      </w:pPr>
      <w:r>
        <w:rPr>
          <w:rFonts w:eastAsia="標楷體" w:hint="eastAsia"/>
          <w:b/>
        </w:rPr>
        <w:t xml:space="preserve">    </w:t>
      </w:r>
      <w:r w:rsidRPr="00BC208A">
        <w:rPr>
          <w:rFonts w:eastAsia="標楷體" w:hint="eastAsia"/>
        </w:rPr>
        <w:t>證明圓的內接平行四邊形必為矩形或正方形。</w:t>
      </w:r>
    </w:p>
    <w:p w14:paraId="2DFFBADC" w14:textId="77777777" w:rsidR="00BC208A" w:rsidRDefault="00BC208A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46B04318" w14:textId="77777777" w:rsidR="00BC208A" w:rsidRDefault="00BC208A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30AB9E5" w14:textId="77777777" w:rsidR="00B5367C" w:rsidRDefault="00B5367C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7D8A7FA6" w14:textId="77777777" w:rsidR="00BC208A" w:rsidRPr="00531A71" w:rsidRDefault="00BC208A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5</w:t>
      </w:r>
      <w:r w:rsidRPr="00531A71">
        <w:rPr>
          <w:rFonts w:eastAsia="標楷體" w:hAnsi="標楷體"/>
          <w:b/>
        </w:rPr>
        <w:t>：</w:t>
      </w:r>
    </w:p>
    <w:p w14:paraId="454FEE14" w14:textId="77777777" w:rsidR="00BC208A" w:rsidRPr="00531A71" w:rsidRDefault="00BC208A" w:rsidP="00BC208A">
      <w:pPr>
        <w:adjustRightInd w:val="0"/>
        <w:spacing w:beforeLines="50" w:before="180" w:line="380" w:lineRule="exact"/>
        <w:ind w:left="476" w:hanging="476"/>
        <w:rPr>
          <w:rFonts w:eastAsia="標楷體"/>
        </w:rPr>
      </w:pPr>
      <w:r w:rsidRPr="00531A71">
        <w:rPr>
          <w:rFonts w:ascii="標楷體" w:eastAsia="標楷體" w:hAnsi="標楷體" w:hint="eastAsia"/>
          <w:bCs/>
        </w:rPr>
        <w:t xml:space="preserve">  </w:t>
      </w:r>
      <w:r w:rsidRPr="00531A71">
        <w:rPr>
          <w:rFonts w:eastAsia="標楷體"/>
          <w:bCs/>
        </w:rPr>
        <w:t xml:space="preserve">  </w:t>
      </w:r>
      <w:r w:rsidRPr="00531A71">
        <w:rPr>
          <w:rFonts w:eastAsia="標楷體" w:hAnsi="標楷體"/>
        </w:rPr>
        <w:t>如圖</w:t>
      </w:r>
      <w:r w:rsidR="00575F0F">
        <w:rPr>
          <w:rFonts w:eastAsia="標楷體" w:hAnsi="標楷體" w:hint="eastAsia"/>
        </w:rPr>
        <w:t>7.4-15</w:t>
      </w:r>
      <w:r w:rsidRPr="00531A71">
        <w:rPr>
          <w:rFonts w:eastAsia="標楷體" w:hAnsi="標楷體"/>
        </w:rPr>
        <w:t>，已知四邊形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的四邊分別與圓相切。若</w:t>
      </w:r>
      <w:r w:rsidRPr="00531A71">
        <w:rPr>
          <w:rFonts w:eastAsia="標楷體" w:hint="eastAsia"/>
        </w:rPr>
        <w:pict w14:anchorId="3BCB1DF6">
          <v:shape id="_x0000_i259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 w:hAnsi="標楷體" w:hint="eastAsia"/>
        </w:rPr>
        <w:t>22</w:t>
      </w:r>
      <w:r w:rsidR="00E10DE5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</w:t>
      </w:r>
      <w:r w:rsidR="00E10DE5">
        <w:rPr>
          <w:rFonts w:eastAsia="標楷體" w:hAnsi="標楷體" w:hint="eastAsia"/>
        </w:rPr>
        <w:br/>
      </w:r>
      <w:r w:rsidRPr="00531A71">
        <w:rPr>
          <w:rFonts w:eastAsia="標楷體" w:hint="eastAsia"/>
        </w:rPr>
        <w:pict w14:anchorId="7A49320B">
          <v:shape id="_x0000_i259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 w:hint="eastAsia"/>
        </w:rPr>
        <w:t>2</w:t>
      </w:r>
      <w:r w:rsidRPr="00531A71">
        <w:rPr>
          <w:rFonts w:eastAsia="標楷體"/>
        </w:rPr>
        <w:t>0</w:t>
      </w:r>
      <w:r w:rsidR="00E10DE5">
        <w:rPr>
          <w:rFonts w:eastAsia="標楷體" w:hAnsi="標楷體" w:hint="eastAsia"/>
        </w:rPr>
        <w:t>公分</w:t>
      </w:r>
      <w:r w:rsidRPr="00531A71">
        <w:rPr>
          <w:rFonts w:eastAsia="標楷體" w:hAnsi="標楷體"/>
        </w:rPr>
        <w:t>，則</w:t>
      </w:r>
      <w:r w:rsidRPr="00531A71">
        <w:rPr>
          <w:rFonts w:eastAsia="標楷體" w:hint="eastAsia"/>
        </w:rPr>
        <w:pict w14:anchorId="6511BB5E">
          <v:shape id="_x0000_i259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744DEA39">
          <v:shape id="_x0000_i2594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C1F8E2E">
          <v:shape id="_x0000_i259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119E761F">
          <v:shape id="_x0000_i2596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int="eastAsia"/>
        </w:rPr>
        <w:t xml:space="preserve"> </w:t>
      </w:r>
      <w:r w:rsidRPr="00531A71">
        <w:rPr>
          <w:rFonts w:eastAsia="標楷體" w:hint="eastAsia"/>
        </w:rPr>
        <w:t>之值</w:t>
      </w:r>
      <w:r w:rsidRPr="00531A71">
        <w:rPr>
          <w:rFonts w:eastAsia="標楷體" w:hAnsi="標楷體"/>
        </w:rPr>
        <w:t>。</w:t>
      </w:r>
    </w:p>
    <w:p w14:paraId="266D48F6" w14:textId="77777777" w:rsidR="00BC208A" w:rsidRPr="00531A71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  <w:r w:rsidRPr="00531A71">
        <w:rPr>
          <w:rFonts w:ascii="標楷體" w:eastAsia="標楷體" w:hAnsi="標楷體" w:hint="eastAsia"/>
          <w:noProof/>
        </w:rPr>
        <w:pict w14:anchorId="2CAD6369">
          <v:shape id="_x0000_s3437" type="#_x0000_t75" style="position:absolute;left:0;text-align:left;margin-left:112.95pt;margin-top:6.2pt;width:186pt;height:135.9pt;z-index:167">
            <v:imagedata r:id="rId518" o:title=""/>
          </v:shape>
        </w:pict>
      </w:r>
    </w:p>
    <w:p w14:paraId="4994DB16" w14:textId="77777777" w:rsidR="00BC208A" w:rsidRPr="00531A71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EA5AD09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4EC2E80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53C0C4A2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2544566A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9B3F8FF" w14:textId="77777777" w:rsidR="00BC208A" w:rsidRPr="00531A71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8643C56" w14:textId="77777777" w:rsidR="00BC208A" w:rsidRDefault="00BC208A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</w:p>
    <w:p w14:paraId="586B5FB8" w14:textId="77777777" w:rsidR="00BC208A" w:rsidRDefault="00575F0F" w:rsidP="00575F0F">
      <w:pPr>
        <w:adjustRightInd w:val="0"/>
        <w:spacing w:line="380" w:lineRule="exact"/>
        <w:ind w:left="540" w:hanging="540"/>
        <w:jc w:val="center"/>
        <w:rPr>
          <w:rFonts w:eastAsia="標楷體" w:hAnsi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5</w:t>
      </w:r>
    </w:p>
    <w:p w14:paraId="2A4403B1" w14:textId="77777777" w:rsidR="00BC208A" w:rsidRPr="00531A71" w:rsidRDefault="00BC208A" w:rsidP="00BC208A">
      <w:pPr>
        <w:adjustRightInd w:val="0"/>
        <w:spacing w:line="380" w:lineRule="exact"/>
        <w:ind w:left="540" w:hanging="540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6</w:t>
      </w:r>
      <w:r w:rsidRPr="00531A71">
        <w:rPr>
          <w:rFonts w:eastAsia="標楷體" w:hAnsi="標楷體"/>
          <w:b/>
        </w:rPr>
        <w:t>：</w:t>
      </w:r>
    </w:p>
    <w:p w14:paraId="0E4E5BB8" w14:textId="77777777" w:rsidR="00BC208A" w:rsidRPr="00531A71" w:rsidRDefault="00BC208A" w:rsidP="00BC208A">
      <w:pPr>
        <w:adjustRightInd w:val="0"/>
        <w:spacing w:beforeLines="50" w:before="180" w:line="380" w:lineRule="exact"/>
        <w:ind w:left="480" w:hangingChars="200" w:hanging="480"/>
        <w:rPr>
          <w:rFonts w:eastAsia="標楷體"/>
        </w:rPr>
      </w:pPr>
      <w:r w:rsidRPr="00531A71">
        <w:rPr>
          <w:rFonts w:ascii="標楷體" w:eastAsia="標楷體" w:hAnsi="標楷體" w:hint="eastAsia"/>
        </w:rPr>
        <w:t xml:space="preserve"> </w:t>
      </w:r>
      <w:r w:rsidRPr="00531A71">
        <w:rPr>
          <w:rFonts w:eastAsia="標楷體"/>
        </w:rPr>
        <w:t xml:space="preserve">   </w:t>
      </w:r>
      <w:r w:rsidR="00575F0F">
        <w:rPr>
          <w:rFonts w:eastAsia="標楷體" w:hAnsi="標楷體"/>
        </w:rPr>
        <w:t>如</w:t>
      </w:r>
      <w:r w:rsidRPr="00531A71">
        <w:rPr>
          <w:rFonts w:eastAsia="標楷體" w:hAnsi="標楷體"/>
        </w:rPr>
        <w:t>圖</w:t>
      </w:r>
      <w:r w:rsidR="00575F0F">
        <w:rPr>
          <w:rFonts w:eastAsia="標楷體" w:hAnsi="標楷體" w:hint="eastAsia"/>
        </w:rPr>
        <w:t>7.4-16</w:t>
      </w:r>
      <w:r w:rsidRPr="00531A71">
        <w:rPr>
          <w:rFonts w:eastAsia="標楷體" w:hAnsi="標楷體"/>
        </w:rPr>
        <w:t>，已知四邊形</w:t>
      </w:r>
      <w:r w:rsidRPr="00531A71">
        <w:rPr>
          <w:rFonts w:eastAsia="標楷體"/>
          <w:iCs/>
        </w:rPr>
        <w:t>ABCD</w:t>
      </w:r>
      <w:r w:rsidRPr="00531A71">
        <w:rPr>
          <w:rFonts w:eastAsia="標楷體" w:hAnsi="標楷體"/>
        </w:rPr>
        <w:t>的四邊分別與圓相切。</w:t>
      </w:r>
      <w:r>
        <w:rPr>
          <w:rFonts w:eastAsia="標楷體" w:hAnsi="標楷體" w:hint="eastAsia"/>
        </w:rPr>
        <w:br/>
      </w:r>
      <w:r w:rsidRPr="00531A71">
        <w:rPr>
          <w:rFonts w:eastAsia="標楷體" w:hAnsi="標楷體"/>
        </w:rPr>
        <w:t>若</w:t>
      </w:r>
      <w:r w:rsidRPr="00531A71">
        <w:rPr>
          <w:rFonts w:eastAsia="標楷體" w:hint="eastAsia"/>
        </w:rPr>
        <w:pict w14:anchorId="07263D09">
          <v:shape id="_x0000_i259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1003778">
          <v:shape id="_x0000_i259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05CCF15">
          <v:shape id="_x0000_i259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63814652">
          <v:shape id="_x0000_i260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int="eastAsia"/>
        </w:rPr>
        <w:t>＝</w:t>
      </w:r>
      <w:r>
        <w:rPr>
          <w:rFonts w:eastAsia="標楷體" w:hint="eastAsia"/>
        </w:rPr>
        <w:t>60</w:t>
      </w:r>
      <w:r w:rsidRPr="00531A71">
        <w:rPr>
          <w:rFonts w:eastAsia="標楷體" w:hAnsi="標楷體"/>
        </w:rPr>
        <w:t>公分，則</w:t>
      </w:r>
      <w:r w:rsidRPr="00531A71">
        <w:rPr>
          <w:rFonts w:eastAsia="標楷體" w:hint="eastAsia"/>
        </w:rPr>
        <w:pict w14:anchorId="7173B4FE">
          <v:shape id="_x0000_i260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7EF3621D">
          <v:shape id="_x0000_i260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＝</w:t>
      </w:r>
      <w:r>
        <w:rPr>
          <w:rFonts w:eastAsia="標楷體" w:hint="eastAsia"/>
        </w:rPr>
        <w:t>______</w:t>
      </w:r>
      <w:r w:rsidRPr="00531A71">
        <w:rPr>
          <w:rFonts w:eastAsia="標楷體" w:hAnsi="標楷體"/>
        </w:rPr>
        <w:t>公分。</w:t>
      </w:r>
    </w:p>
    <w:p w14:paraId="6F216115" w14:textId="77777777" w:rsidR="00BC208A" w:rsidRPr="00531A71" w:rsidRDefault="00BC208A" w:rsidP="00BC208A">
      <w:pPr>
        <w:adjustRightInd w:val="0"/>
        <w:spacing w:beforeLines="50" w:before="180"/>
        <w:ind w:left="431" w:hanging="431"/>
        <w:rPr>
          <w:rFonts w:eastAsia="標楷體" w:hint="eastAsia"/>
        </w:rPr>
      </w:pPr>
      <w:r w:rsidRPr="00531A71">
        <w:rPr>
          <w:rFonts w:eastAsia="標楷體"/>
          <w:noProof/>
        </w:rPr>
        <w:pict w14:anchorId="12CB6E1E">
          <v:shape id="_x0000_s3438" type="#_x0000_t75" style="position:absolute;left:0;text-align:left;margin-left:112.95pt;margin-top:14.6pt;width:175.85pt;height:131.2pt;z-index:168">
            <v:imagedata r:id="rId505" o:title=""/>
          </v:shape>
        </w:pict>
      </w:r>
    </w:p>
    <w:p w14:paraId="6E964827" w14:textId="77777777" w:rsidR="00BC208A" w:rsidRPr="00531A71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165B052B" w14:textId="77777777" w:rsidR="00BC208A" w:rsidRPr="00531A71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3CE205FB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460C5356" w14:textId="77777777" w:rsidR="00BC208A" w:rsidRDefault="00BC208A" w:rsidP="00BC208A">
      <w:pPr>
        <w:adjustRightInd w:val="0"/>
        <w:ind w:left="431" w:hanging="431"/>
        <w:rPr>
          <w:rFonts w:ascii="標楷體" w:eastAsia="標楷體" w:hAnsi="標楷體" w:hint="eastAsia"/>
        </w:rPr>
      </w:pPr>
    </w:p>
    <w:p w14:paraId="61E5EC52" w14:textId="77777777" w:rsidR="00BC208A" w:rsidRDefault="00BC208A" w:rsidP="00BC208A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4CA7FD13" w14:textId="77777777" w:rsidR="00BC208A" w:rsidRDefault="00BC208A" w:rsidP="00BC208A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</w:p>
    <w:p w14:paraId="63A4A255" w14:textId="77777777" w:rsidR="00BC208A" w:rsidRDefault="00BC208A" w:rsidP="00575F0F">
      <w:pPr>
        <w:adjustRightInd w:val="0"/>
        <w:spacing w:line="380" w:lineRule="exact"/>
        <w:ind w:left="431" w:hanging="431"/>
        <w:jc w:val="center"/>
        <w:rPr>
          <w:rFonts w:eastAsia="標楷體" w:hAnsi="標楷體" w:hint="eastAsia"/>
          <w:b/>
        </w:rPr>
      </w:pPr>
    </w:p>
    <w:p w14:paraId="3DF48E51" w14:textId="77777777" w:rsidR="00575F0F" w:rsidRDefault="00575F0F" w:rsidP="00575F0F">
      <w:pPr>
        <w:adjustRightInd w:val="0"/>
        <w:spacing w:line="380" w:lineRule="exact"/>
        <w:ind w:left="431" w:hanging="43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6</w:t>
      </w:r>
    </w:p>
    <w:p w14:paraId="6A04816E" w14:textId="77777777" w:rsidR="00BC208A" w:rsidRPr="00531A71" w:rsidRDefault="00BC208A" w:rsidP="00BC208A">
      <w:pPr>
        <w:adjustRightInd w:val="0"/>
        <w:spacing w:line="380" w:lineRule="exact"/>
        <w:ind w:left="431" w:hanging="431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習</w:t>
      </w:r>
      <w:r w:rsidRPr="00531A71">
        <w:rPr>
          <w:rFonts w:eastAsia="標楷體" w:hAnsi="標楷體"/>
          <w:b/>
        </w:rPr>
        <w:t>題</w:t>
      </w:r>
      <w:r w:rsidRPr="00531A71">
        <w:rPr>
          <w:rFonts w:eastAsia="標楷體"/>
          <w:b/>
        </w:rPr>
        <w:t>7.</w:t>
      </w:r>
      <w:r w:rsidRPr="00531A71">
        <w:rPr>
          <w:rFonts w:eastAsia="標楷體" w:hint="eastAsia"/>
          <w:b/>
        </w:rPr>
        <w:t>4</w:t>
      </w:r>
      <w:r w:rsidRPr="00531A71">
        <w:rPr>
          <w:rFonts w:eastAsia="標楷體"/>
          <w:b/>
        </w:rPr>
        <w:t>-</w:t>
      </w:r>
      <w:r>
        <w:rPr>
          <w:rFonts w:eastAsia="標楷體" w:hint="eastAsia"/>
          <w:b/>
        </w:rPr>
        <w:t>7</w:t>
      </w:r>
      <w:r w:rsidRPr="00531A71">
        <w:rPr>
          <w:rFonts w:eastAsia="標楷體" w:hAnsi="標楷體"/>
          <w:b/>
        </w:rPr>
        <w:t>：</w:t>
      </w:r>
    </w:p>
    <w:p w14:paraId="49E64827" w14:textId="77777777" w:rsidR="00BC208A" w:rsidRPr="00531A71" w:rsidRDefault="00BC208A" w:rsidP="00BC208A">
      <w:pPr>
        <w:snapToGrid w:val="0"/>
        <w:spacing w:beforeLines="50" w:before="180"/>
        <w:ind w:left="480" w:hangingChars="200" w:hanging="480"/>
        <w:rPr>
          <w:rFonts w:eastAsia="標楷體"/>
        </w:rPr>
      </w:pPr>
      <w:r w:rsidRPr="00531A71">
        <w:rPr>
          <w:rFonts w:eastAsia="標楷體" w:hAnsi="標楷體" w:hint="eastAsia"/>
          <w:b/>
        </w:rPr>
        <w:t xml:space="preserve">   </w:t>
      </w:r>
      <w:r w:rsidRPr="00531A71">
        <w:rPr>
          <w:rFonts w:eastAsia="標楷體"/>
          <w:b/>
        </w:rPr>
        <w:t xml:space="preserve"> </w:t>
      </w:r>
      <w:r w:rsidRPr="00531A71">
        <w:rPr>
          <w:rFonts w:eastAsia="標楷體" w:hAnsi="標楷體"/>
        </w:rPr>
        <w:t>圖</w:t>
      </w:r>
      <w:r w:rsidR="00575F0F">
        <w:rPr>
          <w:rFonts w:eastAsia="標楷體" w:hAnsi="標楷體" w:hint="eastAsia"/>
        </w:rPr>
        <w:t>7.4-17</w:t>
      </w:r>
      <w:r w:rsidR="00E10DE5">
        <w:rPr>
          <w:rFonts w:eastAsia="標楷體" w:hAnsi="標楷體" w:hint="eastAsia"/>
        </w:rPr>
        <w:t>中的</w:t>
      </w:r>
      <w:r w:rsidRPr="00531A71">
        <w:rPr>
          <w:rFonts w:eastAsia="標楷體" w:hAnsi="標楷體"/>
        </w:rPr>
        <w:t>圓為四邊形</w:t>
      </w:r>
      <w:r w:rsidRPr="00531A71">
        <w:rPr>
          <w:rFonts w:eastAsia="標楷體"/>
          <w:iCs/>
        </w:rPr>
        <w:t>ABCD</w:t>
      </w:r>
      <w:r w:rsidRPr="00531A71">
        <w:rPr>
          <w:rFonts w:eastAsia="標楷體" w:hAnsi="標楷體"/>
        </w:rPr>
        <w:t>的內切圓。若</w:t>
      </w:r>
      <w:r w:rsidRPr="00531A71">
        <w:rPr>
          <w:rFonts w:eastAsia="標楷體"/>
          <w:w w:val="50"/>
        </w:rPr>
        <w:t xml:space="preserve"> </w:t>
      </w:r>
      <w:r w:rsidRPr="00531A71">
        <w:rPr>
          <w:rFonts w:eastAsia="標楷體" w:hint="eastAsia"/>
        </w:rPr>
        <w:pict w14:anchorId="5A07FDD3">
          <v:shape id="_x0000_i2603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int="eastAsia"/>
        </w:rPr>
        <w:pict w14:anchorId="7FA17B43">
          <v:shape id="_x0000_i2604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y</w:t>
      </w:r>
      <w:r w:rsidRPr="00531A71">
        <w:rPr>
          <w:rFonts w:eastAsia="標楷體" w:hAnsi="標楷體"/>
        </w:rPr>
        <w:t>，</w:t>
      </w:r>
      <w:r w:rsidRPr="00531A71">
        <w:rPr>
          <w:rFonts w:eastAsia="標楷體" w:hint="eastAsia"/>
        </w:rPr>
        <w:pict w14:anchorId="7102C3F4">
          <v:shape id="_x0000_i2605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x</w:t>
      </w:r>
      <w:r w:rsidRPr="00531A71">
        <w:rPr>
          <w:rFonts w:eastAsia="標楷體" w:hAnsi="標楷體"/>
        </w:rPr>
        <w:t>＋</w:t>
      </w:r>
      <w:r w:rsidRPr="00531A71">
        <w:rPr>
          <w:rFonts w:eastAsia="標楷體"/>
        </w:rPr>
        <w:t>6</w:t>
      </w:r>
      <w:r w:rsidRPr="00531A71">
        <w:rPr>
          <w:rFonts w:eastAsia="標楷體" w:hAnsi="標楷體"/>
        </w:rPr>
        <w:t>，</w:t>
      </w:r>
      <w:r>
        <w:rPr>
          <w:rFonts w:eastAsia="標楷體" w:hAnsi="標楷體" w:hint="eastAsia"/>
        </w:rPr>
        <w:br/>
      </w:r>
      <w:r w:rsidRPr="00531A71">
        <w:rPr>
          <w:rFonts w:eastAsia="標楷體" w:hint="eastAsia"/>
        </w:rPr>
        <w:pict w14:anchorId="12246958">
          <v:shape id="_x0000_i2606" type="#_x0000_t75" alt="%FontSize=12&#10;%TeXFontSize=12&#10;\documentclass{article}&#10;\pagestyle{empty}&#10;\begin{document}&#10;\[&#10;\overline{DA}&#10;\]&#10;\end{document}" style="width:16.5pt;height:10.5pt">
            <v:imagedata r:id="rId449" o:title="formula_phys"/>
          </v:shape>
        </w:pic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  <w:iCs/>
        </w:rPr>
        <w:t>y</w:t>
      </w:r>
      <w:r w:rsidRPr="00531A71">
        <w:rPr>
          <w:rFonts w:eastAsia="標楷體" w:hAnsi="標楷體"/>
        </w:rPr>
        <w:t>－</w:t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2</w:t>
      </w:r>
      <w:r w:rsidRPr="00531A71">
        <w:rPr>
          <w:rFonts w:eastAsia="標楷體"/>
          <w:iCs/>
        </w:rPr>
        <w:t>y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</w:t>
      </w:r>
      <w:r w:rsidRPr="00531A71">
        <w:rPr>
          <w:rFonts w:eastAsia="標楷體"/>
          <w:iCs/>
        </w:rPr>
        <w:t xml:space="preserve"> x</w:t>
      </w:r>
      <w:r w:rsidRPr="00531A71">
        <w:rPr>
          <w:rFonts w:eastAsia="標楷體" w:hAnsi="標楷體"/>
        </w:rPr>
        <w:t>，求</w:t>
      </w:r>
      <w:r w:rsidRPr="00531A71">
        <w:rPr>
          <w:rFonts w:eastAsia="標楷體" w:hint="eastAsia"/>
        </w:rPr>
        <w:pict w14:anchorId="19EA18A2">
          <v:shape id="_x0000_i260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44BFB327">
          <v:shape id="_x0000_i260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0948B0C5">
          <v:shape id="_x0000_i2609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531A71">
        <w:rPr>
          <w:rFonts w:eastAsia="標楷體" w:hint="eastAsia"/>
        </w:rPr>
        <w:t>＋</w:t>
      </w:r>
      <w:r w:rsidRPr="00531A71">
        <w:rPr>
          <w:rFonts w:eastAsia="標楷體" w:hint="eastAsia"/>
        </w:rPr>
        <w:pict w14:anchorId="44B221A0">
          <v:shape id="_x0000_i2610" type="#_x0000_t75" alt="%FontSize=12&#10;%TeXFontSize=12&#10;\documentclass{article}&#10;\pagestyle{empty}&#10;\begin{document}&#10;\[&#10;\overline{DA}&#10;\]&#10;\end{document}" style="width:16.5pt;height:10.5pt">
            <v:imagedata r:id="rId449" o:title="formula_phys"/>
          </v:shape>
        </w:pict>
      </w:r>
      <w:r w:rsidRPr="00531A71">
        <w:rPr>
          <w:rFonts w:eastAsia="標楷體" w:hint="eastAsia"/>
        </w:rPr>
        <w:t>之值</w:t>
      </w:r>
      <w:r w:rsidRPr="00531A71">
        <w:rPr>
          <w:rFonts w:eastAsia="標楷體" w:hAnsi="標楷體"/>
        </w:rPr>
        <w:t>。</w:t>
      </w:r>
    </w:p>
    <w:p w14:paraId="226AEF4A" w14:textId="77777777" w:rsidR="00BC208A" w:rsidRPr="00531A71" w:rsidRDefault="0029327A" w:rsidP="00BC208A">
      <w:pPr>
        <w:spacing w:beforeLines="50" w:before="180"/>
        <w:jc w:val="both"/>
        <w:rPr>
          <w:rFonts w:eastAsia="標楷體" w:hint="eastAsia"/>
          <w:b/>
        </w:rPr>
      </w:pPr>
      <w:r>
        <w:rPr>
          <w:rFonts w:eastAsia="標楷體"/>
          <w:b/>
          <w:noProof/>
        </w:rPr>
        <w:pict w14:anchorId="214C2681">
          <v:shape id="_x0000_s3537" type="#_x0000_t75" style="position:absolute;left:0;text-align:left;margin-left:122.75pt;margin-top:4.9pt;width:186.65pt;height:135.7pt;z-index:206">
            <v:imagedata r:id="rId519" o:title=""/>
          </v:shape>
        </w:pict>
      </w:r>
    </w:p>
    <w:p w14:paraId="7B6AABAB" w14:textId="77777777" w:rsidR="00BC208A" w:rsidRDefault="00BC208A" w:rsidP="00BC208A">
      <w:pPr>
        <w:jc w:val="both"/>
        <w:rPr>
          <w:rFonts w:eastAsia="標楷體" w:hint="eastAsia"/>
          <w:b/>
        </w:rPr>
      </w:pPr>
    </w:p>
    <w:p w14:paraId="4648AB64" w14:textId="77777777" w:rsidR="00BC208A" w:rsidRDefault="00BC208A" w:rsidP="00BC208A">
      <w:pPr>
        <w:jc w:val="both"/>
        <w:rPr>
          <w:rFonts w:eastAsia="標楷體" w:hint="eastAsia"/>
          <w:b/>
        </w:rPr>
      </w:pPr>
    </w:p>
    <w:p w14:paraId="6CE4074C" w14:textId="77777777" w:rsidR="00BC208A" w:rsidRPr="00531A71" w:rsidRDefault="00BC208A" w:rsidP="00BC208A">
      <w:pPr>
        <w:jc w:val="both"/>
        <w:rPr>
          <w:rFonts w:eastAsia="標楷體" w:hint="eastAsia"/>
          <w:b/>
        </w:rPr>
      </w:pPr>
    </w:p>
    <w:p w14:paraId="02F8E500" w14:textId="77777777" w:rsidR="00BC208A" w:rsidRDefault="00BC208A" w:rsidP="00BC208A">
      <w:pPr>
        <w:jc w:val="both"/>
        <w:rPr>
          <w:rFonts w:eastAsia="標楷體" w:hint="eastAsia"/>
          <w:b/>
        </w:rPr>
      </w:pPr>
    </w:p>
    <w:p w14:paraId="2175E42E" w14:textId="77777777" w:rsidR="00BC208A" w:rsidRDefault="00BC208A" w:rsidP="00BC208A">
      <w:pPr>
        <w:jc w:val="both"/>
        <w:rPr>
          <w:rFonts w:eastAsia="標楷體" w:hint="eastAsia"/>
          <w:b/>
        </w:rPr>
      </w:pPr>
    </w:p>
    <w:p w14:paraId="42BF6E83" w14:textId="77777777" w:rsidR="00BC208A" w:rsidRDefault="00BC208A" w:rsidP="00BC208A">
      <w:pPr>
        <w:jc w:val="both"/>
        <w:rPr>
          <w:rFonts w:eastAsia="標楷體" w:hint="eastAsia"/>
          <w:b/>
        </w:rPr>
      </w:pPr>
    </w:p>
    <w:p w14:paraId="44FF721A" w14:textId="77777777" w:rsidR="00BC208A" w:rsidRPr="00531A71" w:rsidRDefault="00575F0F" w:rsidP="00575F0F">
      <w:pPr>
        <w:spacing w:beforeLines="50" w:before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4-</w:t>
      </w:r>
      <w:r>
        <w:rPr>
          <w:rFonts w:eastAsia="標楷體" w:hint="eastAsia"/>
          <w:b/>
        </w:rPr>
        <w:t>17</w:t>
      </w:r>
    </w:p>
    <w:p w14:paraId="16C93979" w14:textId="77777777" w:rsidR="0084355D" w:rsidRPr="00531A71" w:rsidRDefault="00E17B01" w:rsidP="0084355D">
      <w:pPr>
        <w:tabs>
          <w:tab w:val="left" w:pos="375"/>
        </w:tabs>
        <w:snapToGrid w:val="0"/>
        <w:ind w:left="380" w:hanging="380"/>
        <w:rPr>
          <w:rFonts w:eastAsia="標楷體" w:hint="eastAsia"/>
        </w:rPr>
      </w:pPr>
      <w:r w:rsidRPr="00531A71">
        <w:rPr>
          <w:rFonts w:eastAsia="標楷體"/>
          <w:b/>
          <w:sz w:val="40"/>
          <w:szCs w:val="40"/>
        </w:rPr>
        <w:br w:type="page"/>
      </w:r>
      <w:bookmarkStart w:id="128" w:name="_Toc316972310"/>
      <w:r w:rsidR="0084355D" w:rsidRPr="00531A71">
        <w:rPr>
          <w:rFonts w:eastAsia="標楷體" w:hint="eastAsia"/>
          <w:b/>
          <w:sz w:val="40"/>
          <w:szCs w:val="40"/>
        </w:rPr>
        <w:t>本章重點</w:t>
      </w:r>
      <w:bookmarkEnd w:id="128"/>
    </w:p>
    <w:p w14:paraId="40AE8B42" w14:textId="77777777" w:rsidR="0084355D" w:rsidRPr="00531A71" w:rsidRDefault="0084355D" w:rsidP="0084355D">
      <w:pPr>
        <w:jc w:val="both"/>
        <w:rPr>
          <w:rFonts w:eastAsia="標楷體" w:hint="eastAsia"/>
          <w:b/>
        </w:rPr>
      </w:pPr>
    </w:p>
    <w:p w14:paraId="03213494" w14:textId="77777777" w:rsidR="0084355D" w:rsidRPr="00531A71" w:rsidRDefault="0084355D" w:rsidP="0084355D">
      <w:pPr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本章介紹圓形的一些名詞及其相關的性質：</w:t>
      </w:r>
    </w:p>
    <w:p w14:paraId="2BEABDD3" w14:textId="77777777" w:rsidR="0084355D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776655" w:rsidRPr="00531A71">
        <w:rPr>
          <w:rFonts w:eastAsia="標楷體" w:hint="eastAsia"/>
        </w:rPr>
        <w:t xml:space="preserve">1. </w:t>
      </w:r>
      <w:proofErr w:type="gramStart"/>
      <w:r w:rsidR="00776655" w:rsidRPr="00531A71">
        <w:rPr>
          <w:rFonts w:eastAsia="標楷體" w:hint="eastAsia"/>
        </w:rPr>
        <w:t>同圓半徑</w:t>
      </w:r>
      <w:proofErr w:type="gramEnd"/>
      <w:r w:rsidR="00776655" w:rsidRPr="00531A71">
        <w:rPr>
          <w:rFonts w:eastAsia="標楷體" w:hint="eastAsia"/>
        </w:rPr>
        <w:t>相等。</w:t>
      </w:r>
    </w:p>
    <w:p w14:paraId="67811A00" w14:textId="77777777" w:rsidR="00776655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776655" w:rsidRPr="00531A71">
        <w:rPr>
          <w:rFonts w:eastAsia="標楷體" w:hint="eastAsia"/>
        </w:rPr>
        <w:t xml:space="preserve">2. </w:t>
      </w:r>
      <w:r w:rsidR="00776655" w:rsidRPr="00531A71">
        <w:rPr>
          <w:rFonts w:eastAsia="標楷體" w:hint="eastAsia"/>
        </w:rPr>
        <w:t>圓心角等於所對的弧度。</w:t>
      </w:r>
    </w:p>
    <w:p w14:paraId="5ECF5461" w14:textId="77777777" w:rsidR="00776655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776655" w:rsidRPr="00531A71">
        <w:rPr>
          <w:rFonts w:eastAsia="標楷體" w:hint="eastAsia"/>
        </w:rPr>
        <w:t xml:space="preserve">3. </w:t>
      </w:r>
      <w:r w:rsidR="00776655" w:rsidRPr="00531A71">
        <w:rPr>
          <w:rFonts w:eastAsia="標楷體" w:hint="eastAsia"/>
        </w:rPr>
        <w:t>圓周角為所對弧度的一半。</w:t>
      </w:r>
    </w:p>
    <w:p w14:paraId="52E4FA09" w14:textId="77777777" w:rsidR="00776655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776655" w:rsidRPr="00531A71">
        <w:rPr>
          <w:rFonts w:eastAsia="標楷體" w:hint="eastAsia"/>
        </w:rPr>
        <w:t xml:space="preserve">4. </w:t>
      </w:r>
      <w:r w:rsidR="00776655" w:rsidRPr="00531A71">
        <w:rPr>
          <w:rFonts w:eastAsia="標楷體" w:hint="eastAsia"/>
        </w:rPr>
        <w:t>同弧所對的圓心角為圓周角的</w:t>
      </w:r>
      <w:r w:rsidR="00776655" w:rsidRPr="00531A71">
        <w:rPr>
          <w:rFonts w:eastAsia="標楷體" w:hint="eastAsia"/>
        </w:rPr>
        <w:t>2</w:t>
      </w:r>
      <w:r w:rsidR="00776655" w:rsidRPr="00531A71">
        <w:rPr>
          <w:rFonts w:eastAsia="標楷體" w:hint="eastAsia"/>
        </w:rPr>
        <w:t>倍。</w:t>
      </w:r>
    </w:p>
    <w:p w14:paraId="3558FB38" w14:textId="77777777" w:rsidR="00114971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5. </w:t>
      </w:r>
      <w:r w:rsidR="00114971" w:rsidRPr="00531A71">
        <w:rPr>
          <w:rFonts w:eastAsia="標楷體" w:hint="eastAsia"/>
        </w:rPr>
        <w:t>直徑所對的圓周角為直角。</w:t>
      </w:r>
    </w:p>
    <w:p w14:paraId="31AA65EA" w14:textId="77777777" w:rsidR="00D232E7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6. </w:t>
      </w:r>
      <w:proofErr w:type="gramStart"/>
      <w:r w:rsidR="00D232E7" w:rsidRPr="00531A71">
        <w:rPr>
          <w:rFonts w:eastAsia="標楷體" w:hint="eastAsia"/>
        </w:rPr>
        <w:t>同圓中等弦</w:t>
      </w:r>
      <w:proofErr w:type="gramEnd"/>
      <w:r w:rsidR="00D232E7" w:rsidRPr="00531A71">
        <w:rPr>
          <w:rFonts w:eastAsia="標楷體" w:hint="eastAsia"/>
        </w:rPr>
        <w:t>對等弧。</w:t>
      </w:r>
    </w:p>
    <w:p w14:paraId="7114A24A" w14:textId="77777777" w:rsidR="00D232E7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A94AC8" w:rsidRPr="00531A71">
        <w:rPr>
          <w:rFonts w:eastAsia="標楷體" w:hint="eastAsia"/>
        </w:rPr>
        <w:t>7</w:t>
      </w:r>
      <w:r w:rsidR="00D232E7" w:rsidRPr="00531A71">
        <w:rPr>
          <w:rFonts w:eastAsia="標楷體" w:hint="eastAsia"/>
        </w:rPr>
        <w:t xml:space="preserve">. </w:t>
      </w:r>
      <w:proofErr w:type="gramStart"/>
      <w:r w:rsidR="00D232E7" w:rsidRPr="00531A71">
        <w:rPr>
          <w:rFonts w:eastAsia="標楷體" w:hint="eastAsia"/>
        </w:rPr>
        <w:t>同圓中等弧對等弦</w:t>
      </w:r>
      <w:proofErr w:type="gramEnd"/>
      <w:r w:rsidR="00D232E7" w:rsidRPr="00531A71">
        <w:rPr>
          <w:rFonts w:eastAsia="標楷體" w:hint="eastAsia"/>
        </w:rPr>
        <w:t>。</w:t>
      </w:r>
    </w:p>
    <w:p w14:paraId="3FA2DA62" w14:textId="77777777" w:rsidR="00C87DFD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A94AC8" w:rsidRPr="00531A71">
        <w:rPr>
          <w:rFonts w:eastAsia="標楷體" w:hint="eastAsia"/>
        </w:rPr>
        <w:t>8</w:t>
      </w:r>
      <w:r>
        <w:rPr>
          <w:rFonts w:eastAsia="標楷體" w:hint="eastAsia"/>
        </w:rPr>
        <w:t xml:space="preserve">. </w:t>
      </w:r>
      <w:proofErr w:type="gramStart"/>
      <w:r w:rsidR="00C87DFD" w:rsidRPr="00531A71">
        <w:rPr>
          <w:rFonts w:eastAsia="標楷體" w:hint="eastAsia"/>
        </w:rPr>
        <w:t>同圓中</w:t>
      </w:r>
      <w:proofErr w:type="gramEnd"/>
      <w:r w:rsidR="00C87DFD" w:rsidRPr="00531A71">
        <w:rPr>
          <w:rFonts w:eastAsia="標楷體" w:hint="eastAsia"/>
        </w:rPr>
        <w:t>平行線截等弧。</w:t>
      </w:r>
    </w:p>
    <w:p w14:paraId="65A0B1D9" w14:textId="77777777" w:rsidR="00D232E7" w:rsidRPr="00531A71" w:rsidRDefault="00A9005D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</w:t>
      </w:r>
      <w:r w:rsidR="00A94AC8" w:rsidRPr="00531A71">
        <w:rPr>
          <w:rFonts w:eastAsia="標楷體" w:hint="eastAsia"/>
        </w:rPr>
        <w:t>9</w:t>
      </w:r>
      <w:r w:rsidR="00D232E7" w:rsidRPr="00531A71">
        <w:rPr>
          <w:rFonts w:eastAsia="標楷體" w:hint="eastAsia"/>
        </w:rPr>
        <w:t>.</w:t>
      </w:r>
      <w:r w:rsidR="00A94AC8" w:rsidRPr="00531A71">
        <w:rPr>
          <w:rFonts w:eastAsia="標楷體" w:hint="eastAsia"/>
        </w:rPr>
        <w:t xml:space="preserve"> </w:t>
      </w:r>
      <w:proofErr w:type="gramStart"/>
      <w:r w:rsidR="00D232E7" w:rsidRPr="00531A71">
        <w:rPr>
          <w:rFonts w:eastAsia="標楷體" w:hint="eastAsia"/>
        </w:rPr>
        <w:t>垂直於弦的</w:t>
      </w:r>
      <w:proofErr w:type="gramEnd"/>
      <w:r w:rsidR="00D232E7" w:rsidRPr="00531A71">
        <w:rPr>
          <w:rFonts w:eastAsia="標楷體" w:hint="eastAsia"/>
        </w:rPr>
        <w:t>直徑必</w:t>
      </w:r>
      <w:proofErr w:type="gramStart"/>
      <w:r w:rsidR="00D232E7" w:rsidRPr="00531A71">
        <w:rPr>
          <w:rFonts w:eastAsia="標楷體" w:hint="eastAsia"/>
        </w:rPr>
        <w:t>平分此弦</w:t>
      </w:r>
      <w:proofErr w:type="gramEnd"/>
      <w:r w:rsidR="00D232E7" w:rsidRPr="00531A71">
        <w:rPr>
          <w:rFonts w:eastAsia="標楷體" w:hint="eastAsia"/>
        </w:rPr>
        <w:t>。</w:t>
      </w:r>
    </w:p>
    <w:p w14:paraId="60D3C046" w14:textId="77777777" w:rsidR="00D232E7" w:rsidRPr="00531A71" w:rsidRDefault="00A94AC8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0</w:t>
      </w:r>
      <w:r w:rsidR="00D232E7" w:rsidRPr="00531A71">
        <w:rPr>
          <w:rFonts w:eastAsia="標楷體" w:hint="eastAsia"/>
        </w:rPr>
        <w:t>.</w:t>
      </w:r>
      <w:r w:rsidR="00373D16" w:rsidRPr="00531A71">
        <w:rPr>
          <w:rFonts w:eastAsia="標楷體" w:hint="eastAsia"/>
        </w:rPr>
        <w:t xml:space="preserve"> </w:t>
      </w:r>
      <w:proofErr w:type="gramStart"/>
      <w:r w:rsidR="00373D16" w:rsidRPr="00531A71">
        <w:rPr>
          <w:rFonts w:eastAsia="標楷體" w:hint="eastAsia"/>
        </w:rPr>
        <w:t>同圓中大弦對小弦心距、小弦對大弦心距</w:t>
      </w:r>
      <w:proofErr w:type="gramEnd"/>
      <w:r w:rsidR="00373D16" w:rsidRPr="00531A71">
        <w:rPr>
          <w:rFonts w:eastAsia="標楷體" w:hint="eastAsia"/>
        </w:rPr>
        <w:t>。</w:t>
      </w:r>
    </w:p>
    <w:p w14:paraId="36843398" w14:textId="77777777" w:rsidR="00373D16" w:rsidRPr="00531A71" w:rsidRDefault="00114971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</w:t>
      </w:r>
      <w:r w:rsidR="00A94AC8" w:rsidRPr="00531A71">
        <w:rPr>
          <w:rFonts w:eastAsia="標楷體" w:hint="eastAsia"/>
        </w:rPr>
        <w:t>1</w:t>
      </w:r>
      <w:r w:rsidR="00373D16" w:rsidRPr="00531A71">
        <w:rPr>
          <w:rFonts w:eastAsia="標楷體" w:hint="eastAsia"/>
        </w:rPr>
        <w:t xml:space="preserve">. </w:t>
      </w:r>
      <w:r w:rsidR="00E35CCD" w:rsidRPr="00531A71">
        <w:rPr>
          <w:rFonts w:eastAsia="標楷體" w:hAnsi="標楷體"/>
        </w:rPr>
        <w:t>圓內角的度數，</w:t>
      </w:r>
      <w:proofErr w:type="gramStart"/>
      <w:r w:rsidR="00E35CCD" w:rsidRPr="00531A71">
        <w:rPr>
          <w:rFonts w:eastAsia="標楷體" w:hAnsi="標楷體"/>
        </w:rPr>
        <w:t>等於這角與</w:t>
      </w:r>
      <w:proofErr w:type="gramEnd"/>
      <w:r w:rsidR="00E35CCD" w:rsidRPr="00531A71">
        <w:rPr>
          <w:rFonts w:eastAsia="標楷體" w:hAnsi="標楷體"/>
        </w:rPr>
        <w:t>它的對頂角所對兩弧度數和的一半</w:t>
      </w:r>
      <w:r w:rsidR="00E35CCD">
        <w:rPr>
          <w:rFonts w:eastAsia="標楷體" w:hAnsi="標楷體" w:hint="eastAsia"/>
        </w:rPr>
        <w:t>。</w:t>
      </w:r>
    </w:p>
    <w:p w14:paraId="08BC12DB" w14:textId="77777777" w:rsidR="00373D16" w:rsidRPr="00531A71" w:rsidRDefault="00373D16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</w:t>
      </w:r>
      <w:r w:rsidR="00A94AC8" w:rsidRPr="00531A71">
        <w:rPr>
          <w:rFonts w:eastAsia="標楷體" w:hint="eastAsia"/>
        </w:rPr>
        <w:t>2</w:t>
      </w:r>
      <w:r w:rsidRPr="00531A71">
        <w:rPr>
          <w:rFonts w:eastAsia="標楷體" w:hint="eastAsia"/>
        </w:rPr>
        <w:t xml:space="preserve">. </w:t>
      </w:r>
      <w:r w:rsidR="00E35CCD">
        <w:rPr>
          <w:rFonts w:eastAsia="標楷體" w:hAnsi="標楷體" w:hint="eastAsia"/>
        </w:rPr>
        <w:t>圓外角</w:t>
      </w:r>
      <w:r w:rsidR="00E35CCD" w:rsidRPr="00531A71">
        <w:rPr>
          <w:rFonts w:eastAsia="標楷體" w:hAnsi="標楷體"/>
        </w:rPr>
        <w:t>的度數，等於它們</w:t>
      </w:r>
      <w:proofErr w:type="gramStart"/>
      <w:r w:rsidR="00E35CCD" w:rsidRPr="00531A71">
        <w:rPr>
          <w:rFonts w:eastAsia="標楷體" w:hAnsi="標楷體"/>
        </w:rPr>
        <w:t>所截兩弧度數差</w:t>
      </w:r>
      <w:proofErr w:type="gramEnd"/>
      <w:r w:rsidR="00E35CCD" w:rsidRPr="00531A71">
        <w:rPr>
          <w:rFonts w:eastAsia="標楷體" w:hAnsi="標楷體"/>
        </w:rPr>
        <w:t>的一半</w:t>
      </w:r>
      <w:r w:rsidRPr="00531A71">
        <w:rPr>
          <w:rFonts w:eastAsia="標楷體" w:hint="eastAsia"/>
        </w:rPr>
        <w:t>。</w:t>
      </w:r>
    </w:p>
    <w:p w14:paraId="322C1DB9" w14:textId="77777777" w:rsidR="005659CA" w:rsidRPr="00531A71" w:rsidRDefault="00A94AC8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13. </w:t>
      </w:r>
      <w:r w:rsidR="005659CA" w:rsidRPr="00531A71">
        <w:rPr>
          <w:rFonts w:eastAsia="標楷體" w:hint="eastAsia"/>
        </w:rPr>
        <w:t>若直線</w:t>
      </w:r>
      <w:proofErr w:type="gramStart"/>
      <w:r w:rsidR="005659CA" w:rsidRPr="00531A71">
        <w:rPr>
          <w:rFonts w:eastAsia="標楷體" w:hint="eastAsia"/>
        </w:rPr>
        <w:t>與圓只交</w:t>
      </w:r>
      <w:proofErr w:type="gramEnd"/>
      <w:r w:rsidR="005659CA" w:rsidRPr="00531A71">
        <w:rPr>
          <w:rFonts w:eastAsia="標楷體" w:hint="eastAsia"/>
        </w:rPr>
        <w:t>於一點，則此直線</w:t>
      </w:r>
      <w:proofErr w:type="gramStart"/>
      <w:r w:rsidR="005659CA" w:rsidRPr="00531A71">
        <w:rPr>
          <w:rFonts w:eastAsia="標楷體" w:hint="eastAsia"/>
        </w:rPr>
        <w:t>稱為此圓的</w:t>
      </w:r>
      <w:proofErr w:type="gramEnd"/>
      <w:r w:rsidR="005659CA" w:rsidRPr="00531A71">
        <w:rPr>
          <w:rFonts w:eastAsia="標楷體" w:hint="eastAsia"/>
        </w:rPr>
        <w:t>切線。</w:t>
      </w:r>
    </w:p>
    <w:p w14:paraId="617D0497" w14:textId="77777777" w:rsidR="005659CA" w:rsidRPr="00531A71" w:rsidRDefault="00A94AC8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14. </w:t>
      </w:r>
      <w:r w:rsidR="005659CA" w:rsidRPr="00531A71">
        <w:rPr>
          <w:rFonts w:eastAsia="標楷體" w:hint="eastAsia"/>
        </w:rPr>
        <w:t>若直線與圓相交於兩點，則此直線</w:t>
      </w:r>
      <w:proofErr w:type="gramStart"/>
      <w:r w:rsidR="005659CA" w:rsidRPr="00531A71">
        <w:rPr>
          <w:rFonts w:eastAsia="標楷體" w:hint="eastAsia"/>
        </w:rPr>
        <w:t>稱為此圓的</w:t>
      </w:r>
      <w:proofErr w:type="gramEnd"/>
      <w:r w:rsidR="005659CA" w:rsidRPr="00531A71">
        <w:rPr>
          <w:rFonts w:eastAsia="標楷體" w:hint="eastAsia"/>
        </w:rPr>
        <w:t>割線。</w:t>
      </w:r>
    </w:p>
    <w:p w14:paraId="14261283" w14:textId="77777777" w:rsidR="00776655" w:rsidRPr="00531A71" w:rsidRDefault="00373D16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</w:t>
      </w:r>
      <w:r w:rsidR="00A94AC8" w:rsidRPr="00531A71">
        <w:rPr>
          <w:rFonts w:eastAsia="標楷體" w:hint="eastAsia"/>
        </w:rPr>
        <w:t>5</w:t>
      </w:r>
      <w:r w:rsidRPr="00531A71">
        <w:rPr>
          <w:rFonts w:eastAsia="標楷體" w:hint="eastAsia"/>
        </w:rPr>
        <w:t xml:space="preserve">. </w:t>
      </w:r>
      <w:r w:rsidRPr="00531A71">
        <w:rPr>
          <w:rFonts w:eastAsia="標楷體" w:hint="eastAsia"/>
        </w:rPr>
        <w:t>過切點的半徑與切線垂直。</w:t>
      </w:r>
    </w:p>
    <w:p w14:paraId="13A0F685" w14:textId="77777777" w:rsidR="005659CA" w:rsidRPr="00531A71" w:rsidRDefault="00373D16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</w:t>
      </w:r>
      <w:r w:rsidR="00A94AC8" w:rsidRPr="00531A71">
        <w:rPr>
          <w:rFonts w:eastAsia="標楷體" w:hint="eastAsia"/>
        </w:rPr>
        <w:t>6</w:t>
      </w:r>
      <w:r w:rsidRPr="00531A71">
        <w:rPr>
          <w:rFonts w:eastAsia="標楷體" w:hint="eastAsia"/>
        </w:rPr>
        <w:t xml:space="preserve">. </w:t>
      </w:r>
      <w:r w:rsidRPr="00531A71">
        <w:rPr>
          <w:rFonts w:eastAsia="標楷體" w:hint="eastAsia"/>
        </w:rPr>
        <w:t>圓外一點</w:t>
      </w:r>
      <w:proofErr w:type="gramStart"/>
      <w:r w:rsidRPr="00531A71">
        <w:rPr>
          <w:rFonts w:eastAsia="標楷體" w:hint="eastAsia"/>
        </w:rPr>
        <w:t>對圓所作</w:t>
      </w:r>
      <w:proofErr w:type="gramEnd"/>
      <w:r w:rsidRPr="00531A71">
        <w:rPr>
          <w:rFonts w:eastAsia="標楷體" w:hint="eastAsia"/>
        </w:rPr>
        <w:t>的兩切線等長。</w:t>
      </w:r>
    </w:p>
    <w:p w14:paraId="211E185F" w14:textId="77777777" w:rsidR="00373D16" w:rsidRPr="00531A71" w:rsidRDefault="00A94AC8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 xml:space="preserve">17. </w:t>
      </w:r>
      <w:r w:rsidR="005659CA" w:rsidRPr="00531A71">
        <w:rPr>
          <w:rFonts w:eastAsia="標楷體" w:hint="eastAsia"/>
        </w:rPr>
        <w:t>弦切角為所對弧度的一半。</w:t>
      </w:r>
    </w:p>
    <w:p w14:paraId="1A99B600" w14:textId="77777777" w:rsidR="00373D16" w:rsidRDefault="00373D16" w:rsidP="006E1D41">
      <w:pPr>
        <w:spacing w:beforeLines="50" w:before="180"/>
        <w:jc w:val="both"/>
        <w:rPr>
          <w:rFonts w:eastAsia="標楷體" w:hint="eastAsia"/>
        </w:rPr>
      </w:pPr>
      <w:r w:rsidRPr="00531A71">
        <w:rPr>
          <w:rFonts w:eastAsia="標楷體" w:hint="eastAsia"/>
        </w:rPr>
        <w:t>1</w:t>
      </w:r>
      <w:r w:rsidR="00A94AC8" w:rsidRPr="00531A71">
        <w:rPr>
          <w:rFonts w:eastAsia="標楷體" w:hint="eastAsia"/>
        </w:rPr>
        <w:t>8</w:t>
      </w:r>
      <w:r w:rsidRPr="00531A71">
        <w:rPr>
          <w:rFonts w:eastAsia="標楷體" w:hint="eastAsia"/>
        </w:rPr>
        <w:t xml:space="preserve">. </w:t>
      </w:r>
      <w:proofErr w:type="gramStart"/>
      <w:r w:rsidRPr="00531A71">
        <w:rPr>
          <w:rFonts w:eastAsia="標楷體" w:hint="eastAsia"/>
        </w:rPr>
        <w:t>圓外切四邊形</w:t>
      </w:r>
      <w:proofErr w:type="gramEnd"/>
      <w:r w:rsidRPr="00531A71">
        <w:rPr>
          <w:rFonts w:eastAsia="標楷體" w:hint="eastAsia"/>
        </w:rPr>
        <w:t>的相對一組對邊和等於另一組對邊和。</w:t>
      </w:r>
    </w:p>
    <w:p w14:paraId="15E7EE67" w14:textId="77777777" w:rsidR="00D11A42" w:rsidRPr="00531A71" w:rsidRDefault="00D11A42" w:rsidP="006E1D41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19. </w:t>
      </w:r>
      <w:r w:rsidRPr="00846EAF">
        <w:rPr>
          <w:rFonts w:eastAsia="標楷體" w:hint="eastAsia"/>
        </w:rPr>
        <w:t>若四邊形的一組對邊和等於另一組對邊</w:t>
      </w:r>
      <w:proofErr w:type="gramStart"/>
      <w:r w:rsidRPr="00846EAF">
        <w:rPr>
          <w:rFonts w:eastAsia="標楷體" w:hint="eastAsia"/>
        </w:rPr>
        <w:t>和</w:t>
      </w:r>
      <w:proofErr w:type="gramEnd"/>
      <w:r w:rsidRPr="00846EAF">
        <w:rPr>
          <w:rFonts w:eastAsia="標楷體" w:hint="eastAsia"/>
        </w:rPr>
        <w:t>，則此四邊形必為一圓</w:t>
      </w:r>
      <w:proofErr w:type="gramStart"/>
      <w:r w:rsidRPr="00846EAF">
        <w:rPr>
          <w:rFonts w:eastAsia="標楷體" w:hint="eastAsia"/>
        </w:rPr>
        <w:t>的外切四邊</w:t>
      </w:r>
      <w:proofErr w:type="gramEnd"/>
      <w:r>
        <w:rPr>
          <w:rFonts w:eastAsia="標楷體"/>
        </w:rPr>
        <w:br/>
      </w:r>
      <w:r>
        <w:rPr>
          <w:rFonts w:eastAsia="標楷體" w:hint="eastAsia"/>
        </w:rPr>
        <w:t xml:space="preserve">    </w:t>
      </w:r>
      <w:r w:rsidRPr="00846EAF">
        <w:rPr>
          <w:rFonts w:eastAsia="標楷體" w:hint="eastAsia"/>
        </w:rPr>
        <w:t>形。</w:t>
      </w:r>
    </w:p>
    <w:p w14:paraId="7DB19512" w14:textId="77777777" w:rsidR="0084355D" w:rsidRPr="00531A71" w:rsidRDefault="00D11A42" w:rsidP="006E1D4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>
        <w:rPr>
          <w:rFonts w:eastAsia="標楷體" w:hAnsi="標楷體" w:hint="eastAsia"/>
        </w:rPr>
        <w:t>20</w:t>
      </w:r>
      <w:r w:rsidR="00373D16" w:rsidRPr="00531A71">
        <w:rPr>
          <w:rFonts w:eastAsia="標楷體" w:hAnsi="標楷體" w:hint="eastAsia"/>
        </w:rPr>
        <w:t xml:space="preserve">. </w:t>
      </w:r>
      <w:proofErr w:type="gramStart"/>
      <w:r w:rsidR="00C87DFD" w:rsidRPr="00531A71">
        <w:rPr>
          <w:rFonts w:eastAsia="標楷體" w:hint="eastAsia"/>
        </w:rPr>
        <w:t>圓內接</w:t>
      </w:r>
      <w:proofErr w:type="gramEnd"/>
      <w:r w:rsidR="00C87DFD" w:rsidRPr="00531A71">
        <w:rPr>
          <w:rFonts w:eastAsia="標楷體" w:hint="eastAsia"/>
        </w:rPr>
        <w:t>四邊形的對角互為補角。</w:t>
      </w:r>
    </w:p>
    <w:p w14:paraId="20B0C176" w14:textId="77777777" w:rsidR="00D11A42" w:rsidRPr="00D11A42" w:rsidRDefault="00D11A42" w:rsidP="006E1D41">
      <w:pPr>
        <w:tabs>
          <w:tab w:val="left" w:pos="375"/>
        </w:tabs>
        <w:snapToGrid w:val="0"/>
        <w:spacing w:beforeLines="50" w:before="180"/>
        <w:ind w:left="380" w:hanging="380"/>
        <w:rPr>
          <w:rFonts w:eastAsia="標楷體" w:hint="eastAsia"/>
        </w:rPr>
      </w:pPr>
      <w:r>
        <w:rPr>
          <w:rFonts w:eastAsia="標楷體" w:hAnsi="標楷體" w:hint="eastAsia"/>
        </w:rPr>
        <w:t>21</w:t>
      </w:r>
      <w:r w:rsidR="00C87DFD" w:rsidRPr="00531A71">
        <w:rPr>
          <w:rFonts w:eastAsia="標楷體" w:hAnsi="標楷體" w:hint="eastAsia"/>
        </w:rPr>
        <w:t xml:space="preserve">. </w:t>
      </w:r>
      <w:r w:rsidR="00C87DFD" w:rsidRPr="00531A71">
        <w:rPr>
          <w:rFonts w:eastAsia="標楷體" w:hint="eastAsia"/>
        </w:rPr>
        <w:t>若四邊形的對角互為補角，則此四邊形必</w:t>
      </w:r>
      <w:proofErr w:type="gramStart"/>
      <w:r w:rsidR="00C87DFD" w:rsidRPr="00531A71">
        <w:rPr>
          <w:rFonts w:eastAsia="標楷體" w:hint="eastAsia"/>
        </w:rPr>
        <w:t>為圓內接</w:t>
      </w:r>
      <w:proofErr w:type="gramEnd"/>
      <w:r w:rsidR="00C87DFD" w:rsidRPr="00531A71">
        <w:rPr>
          <w:rFonts w:eastAsia="標楷體" w:hint="eastAsia"/>
        </w:rPr>
        <w:t>四邊形。</w:t>
      </w:r>
      <w:r>
        <w:rPr>
          <w:rFonts w:eastAsia="標楷體" w:hAnsi="標楷體" w:hint="eastAsia"/>
        </w:rPr>
        <w:t xml:space="preserve"> </w:t>
      </w:r>
    </w:p>
    <w:p w14:paraId="37FA9154" w14:textId="77777777" w:rsidR="005659CA" w:rsidRPr="00531A71" w:rsidRDefault="00E35CCD" w:rsidP="006E1D41">
      <w:pPr>
        <w:spacing w:beforeLines="50" w:before="180"/>
        <w:ind w:left="480" w:hangingChars="200" w:hanging="480"/>
        <w:rPr>
          <w:rFonts w:eastAsia="標楷體"/>
        </w:rPr>
      </w:pPr>
      <w:r>
        <w:rPr>
          <w:rFonts w:eastAsia="標楷體" w:hint="eastAsia"/>
        </w:rPr>
        <w:t>22</w:t>
      </w:r>
      <w:r w:rsidR="00A94AC8" w:rsidRPr="00531A71">
        <w:rPr>
          <w:rFonts w:eastAsia="標楷體" w:hint="eastAsia"/>
        </w:rPr>
        <w:t xml:space="preserve">. </w:t>
      </w:r>
      <w:r w:rsidR="005659CA" w:rsidRPr="00531A71">
        <w:rPr>
          <w:rFonts w:eastAsia="標楷體" w:hint="eastAsia"/>
        </w:rPr>
        <w:t>一直線同時與兩圓相切就叫作此兩圓的公切線；其中若</w:t>
      </w:r>
      <w:r w:rsidRPr="00531A71">
        <w:rPr>
          <w:rFonts w:eastAsia="標楷體" w:hint="eastAsia"/>
        </w:rPr>
        <w:t>兩圓</w:t>
      </w:r>
      <w:r w:rsidR="005659CA" w:rsidRPr="00531A71">
        <w:rPr>
          <w:rFonts w:eastAsia="標楷體" w:hint="eastAsia"/>
        </w:rPr>
        <w:t>在</w:t>
      </w:r>
      <w:r w:rsidRPr="00531A71">
        <w:rPr>
          <w:rFonts w:eastAsia="標楷體" w:hint="eastAsia"/>
        </w:rPr>
        <w:t>直線</w:t>
      </w:r>
      <w:r w:rsidR="005659CA" w:rsidRPr="00531A71">
        <w:rPr>
          <w:rFonts w:eastAsia="標楷體" w:hint="eastAsia"/>
        </w:rPr>
        <w:t>的兩側叫</w:t>
      </w:r>
      <w:r w:rsidR="00A94AC8" w:rsidRPr="00531A71">
        <w:rPr>
          <w:rFonts w:eastAsia="標楷體"/>
        </w:rPr>
        <w:br/>
      </w:r>
      <w:r w:rsidR="005659CA" w:rsidRPr="00531A71">
        <w:rPr>
          <w:rFonts w:eastAsia="標楷體" w:hint="eastAsia"/>
        </w:rPr>
        <w:t>作內公切線，若</w:t>
      </w:r>
      <w:r w:rsidRPr="00531A71">
        <w:rPr>
          <w:rFonts w:eastAsia="標楷體" w:hint="eastAsia"/>
        </w:rPr>
        <w:t>兩圓</w:t>
      </w:r>
      <w:r w:rsidR="005659CA" w:rsidRPr="00531A71">
        <w:rPr>
          <w:rFonts w:eastAsia="標楷體" w:hint="eastAsia"/>
        </w:rPr>
        <w:t>在</w:t>
      </w:r>
      <w:r w:rsidRPr="00531A71">
        <w:rPr>
          <w:rFonts w:eastAsia="標楷體" w:hint="eastAsia"/>
        </w:rPr>
        <w:t>直線</w:t>
      </w:r>
      <w:proofErr w:type="gramStart"/>
      <w:r w:rsidR="005659CA" w:rsidRPr="00531A71">
        <w:rPr>
          <w:rFonts w:eastAsia="標楷體" w:hint="eastAsia"/>
        </w:rPr>
        <w:t>的同側叫作</w:t>
      </w:r>
      <w:proofErr w:type="gramEnd"/>
      <w:r w:rsidR="005659CA" w:rsidRPr="00531A71">
        <w:rPr>
          <w:rFonts w:eastAsia="標楷體" w:hint="eastAsia"/>
        </w:rPr>
        <w:t>外公切線。</w:t>
      </w:r>
    </w:p>
    <w:p w14:paraId="22A6059B" w14:textId="77777777" w:rsidR="00C75224" w:rsidRPr="00531A71" w:rsidRDefault="00E35CCD" w:rsidP="006E1D41">
      <w:pPr>
        <w:adjustRightInd w:val="0"/>
        <w:spacing w:beforeLines="50" w:before="180"/>
        <w:rPr>
          <w:rFonts w:eastAsia="標楷體" w:hint="eastAsia"/>
        </w:rPr>
      </w:pPr>
      <w:r>
        <w:rPr>
          <w:rFonts w:eastAsia="標楷體" w:hint="eastAsia"/>
        </w:rPr>
        <w:t>23</w:t>
      </w:r>
      <w:r w:rsidR="00C87DFD" w:rsidRPr="00531A71">
        <w:rPr>
          <w:rFonts w:eastAsia="標楷體" w:hint="eastAsia"/>
        </w:rPr>
        <w:t xml:space="preserve">. </w:t>
      </w:r>
      <w:r w:rsidR="00C75224" w:rsidRPr="00531A71">
        <w:rPr>
          <w:rFonts w:eastAsia="標楷體" w:hint="eastAsia"/>
        </w:rPr>
        <w:t>若連心線長＞兩半徑</w:t>
      </w:r>
      <w:proofErr w:type="gramStart"/>
      <w:r w:rsidR="00C75224" w:rsidRPr="00531A71">
        <w:rPr>
          <w:rFonts w:eastAsia="標楷體" w:hint="eastAsia"/>
        </w:rPr>
        <w:t>和</w:t>
      </w:r>
      <w:proofErr w:type="gramEnd"/>
      <w:r w:rsidR="004448DB" w:rsidRPr="00531A71">
        <w:rPr>
          <w:rFonts w:eastAsia="標楷體" w:hint="eastAsia"/>
        </w:rPr>
        <w:t>，則兩圓外離；且此兩圓共有</w:t>
      </w:r>
      <w:r w:rsidR="004448DB" w:rsidRPr="00531A71">
        <w:rPr>
          <w:rFonts w:eastAsia="標楷體" w:hint="eastAsia"/>
        </w:rPr>
        <w:t>4</w:t>
      </w:r>
      <w:r w:rsidR="004448DB" w:rsidRPr="00531A71">
        <w:rPr>
          <w:rFonts w:eastAsia="標楷體" w:hint="eastAsia"/>
        </w:rPr>
        <w:t>條公切線，其中</w:t>
      </w:r>
      <w:r w:rsidR="004448DB" w:rsidRPr="00531A71">
        <w:rPr>
          <w:rFonts w:eastAsia="標楷體" w:hint="eastAsia"/>
        </w:rPr>
        <w:t>2</w:t>
      </w:r>
      <w:r w:rsidR="004448DB" w:rsidRPr="00531A71">
        <w:rPr>
          <w:rFonts w:eastAsia="標楷體" w:hint="eastAsia"/>
        </w:rPr>
        <w:t>條</w:t>
      </w:r>
      <w:r w:rsidR="004448DB" w:rsidRPr="00531A71">
        <w:rPr>
          <w:rFonts w:eastAsia="標楷體"/>
        </w:rPr>
        <w:br/>
      </w:r>
      <w:r w:rsidR="004448DB" w:rsidRPr="00531A71">
        <w:rPr>
          <w:rFonts w:eastAsia="標楷體" w:hint="eastAsia"/>
        </w:rPr>
        <w:t xml:space="preserve">    </w:t>
      </w:r>
      <w:r w:rsidR="004448DB" w:rsidRPr="00531A71">
        <w:rPr>
          <w:rFonts w:eastAsia="標楷體" w:hint="eastAsia"/>
        </w:rPr>
        <w:t>為外公切線，</w:t>
      </w:r>
      <w:r w:rsidR="004448DB" w:rsidRPr="00531A71">
        <w:rPr>
          <w:rFonts w:eastAsia="標楷體" w:hint="eastAsia"/>
        </w:rPr>
        <w:t>2</w:t>
      </w:r>
      <w:r w:rsidR="004448DB" w:rsidRPr="00531A71">
        <w:rPr>
          <w:rFonts w:eastAsia="標楷體" w:hint="eastAsia"/>
        </w:rPr>
        <w:t>條為內公切線。</w:t>
      </w:r>
    </w:p>
    <w:p w14:paraId="5631C6BA" w14:textId="77777777" w:rsidR="00C75224" w:rsidRPr="00531A71" w:rsidRDefault="00C75224" w:rsidP="006E1D41">
      <w:pPr>
        <w:adjustRightInd w:val="0"/>
        <w:spacing w:beforeLines="50" w:before="180"/>
        <w:rPr>
          <w:rFonts w:eastAsia="標楷體" w:hint="eastAsia"/>
          <w:position w:val="-4"/>
        </w:rPr>
      </w:pPr>
      <w:r w:rsidRPr="00531A71">
        <w:rPr>
          <w:rFonts w:eastAsia="標楷體" w:hint="eastAsia"/>
          <w:position w:val="-4"/>
        </w:rPr>
        <w:t>2</w:t>
      </w:r>
      <w:r w:rsidR="00E35CCD">
        <w:rPr>
          <w:rFonts w:eastAsia="標楷體" w:hint="eastAsia"/>
          <w:position w:val="-4"/>
        </w:rPr>
        <w:t>4</w:t>
      </w:r>
      <w:r w:rsidRPr="00531A71">
        <w:rPr>
          <w:rFonts w:eastAsia="標楷體" w:hint="eastAsia"/>
          <w:position w:val="-4"/>
        </w:rPr>
        <w:t xml:space="preserve">. </w:t>
      </w:r>
      <w:r w:rsidRPr="00531A71">
        <w:rPr>
          <w:rFonts w:eastAsia="標楷體" w:hint="eastAsia"/>
          <w:position w:val="-4"/>
        </w:rPr>
        <w:t>若連心線長＝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="004448DB" w:rsidRPr="00531A71">
        <w:rPr>
          <w:rFonts w:eastAsia="標楷體" w:hint="eastAsia"/>
          <w:position w:val="-4"/>
        </w:rPr>
        <w:t>；且此兩圓共有</w:t>
      </w:r>
      <w:r w:rsidR="004448DB" w:rsidRPr="00531A71">
        <w:rPr>
          <w:rFonts w:eastAsia="標楷體" w:hint="eastAsia"/>
          <w:position w:val="-4"/>
        </w:rPr>
        <w:t>3</w:t>
      </w:r>
      <w:r w:rsidR="004448DB" w:rsidRPr="00531A71">
        <w:rPr>
          <w:rFonts w:eastAsia="標楷體" w:hint="eastAsia"/>
          <w:position w:val="-4"/>
        </w:rPr>
        <w:t>條公切線，其中</w:t>
      </w:r>
      <w:r w:rsidR="004448DB" w:rsidRPr="00531A71">
        <w:rPr>
          <w:rFonts w:eastAsia="標楷體" w:hint="eastAsia"/>
          <w:position w:val="-4"/>
        </w:rPr>
        <w:t>2</w:t>
      </w:r>
      <w:r w:rsidR="004448DB" w:rsidRPr="00531A71">
        <w:rPr>
          <w:rFonts w:eastAsia="標楷體" w:hint="eastAsia"/>
          <w:position w:val="-4"/>
        </w:rPr>
        <w:t>條</w:t>
      </w:r>
      <w:r w:rsidR="004448DB" w:rsidRPr="00531A71">
        <w:rPr>
          <w:rFonts w:eastAsia="標楷體"/>
        </w:rPr>
        <w:br/>
      </w:r>
      <w:r w:rsidR="004448DB" w:rsidRPr="00531A71">
        <w:rPr>
          <w:rFonts w:eastAsia="標楷體" w:hint="eastAsia"/>
        </w:rPr>
        <w:t xml:space="preserve">    </w:t>
      </w:r>
      <w:r w:rsidR="004448DB" w:rsidRPr="00531A71">
        <w:rPr>
          <w:rFonts w:eastAsia="標楷體" w:hint="eastAsia"/>
        </w:rPr>
        <w:t>為外公切線，</w:t>
      </w:r>
      <w:r w:rsidR="004448DB" w:rsidRPr="00531A71">
        <w:rPr>
          <w:rFonts w:eastAsia="標楷體" w:hint="eastAsia"/>
        </w:rPr>
        <w:t>1</w:t>
      </w:r>
      <w:r w:rsidR="004448DB" w:rsidRPr="00531A71">
        <w:rPr>
          <w:rFonts w:eastAsia="標楷體" w:hint="eastAsia"/>
        </w:rPr>
        <w:t>條為內公切線</w:t>
      </w:r>
      <w:r w:rsidR="004448DB" w:rsidRPr="00531A71">
        <w:rPr>
          <w:rFonts w:eastAsia="標楷體" w:hint="eastAsia"/>
          <w:position w:val="-4"/>
        </w:rPr>
        <w:t>。</w:t>
      </w:r>
    </w:p>
    <w:p w14:paraId="4EA1A8FB" w14:textId="77777777" w:rsidR="00D16070" w:rsidRPr="00531A71" w:rsidRDefault="00E35CCD" w:rsidP="006E1D41">
      <w:pPr>
        <w:adjustRightInd w:val="0"/>
        <w:spacing w:beforeLines="50" w:before="18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>25</w:t>
      </w:r>
      <w:r w:rsidR="00D16070" w:rsidRPr="00531A71">
        <w:rPr>
          <w:rFonts w:eastAsia="標楷體" w:hint="eastAsia"/>
          <w:position w:val="-4"/>
        </w:rPr>
        <w:t xml:space="preserve">. </w:t>
      </w:r>
      <w:r w:rsidR="00D16070" w:rsidRPr="00531A71">
        <w:rPr>
          <w:rFonts w:eastAsia="標楷體" w:hint="eastAsia"/>
          <w:position w:val="-4"/>
        </w:rPr>
        <w:t>若兩半徑差＜連心線長＜兩半徑</w:t>
      </w:r>
      <w:proofErr w:type="gramStart"/>
      <w:r w:rsidR="00D16070" w:rsidRPr="00531A71">
        <w:rPr>
          <w:rFonts w:eastAsia="標楷體" w:hint="eastAsia"/>
          <w:position w:val="-4"/>
        </w:rPr>
        <w:t>和</w:t>
      </w:r>
      <w:proofErr w:type="gramEnd"/>
      <w:r w:rsidR="00D16070" w:rsidRPr="00531A71">
        <w:rPr>
          <w:rFonts w:eastAsia="標楷體" w:hint="eastAsia"/>
          <w:position w:val="-4"/>
        </w:rPr>
        <w:t>，則兩圓相交於兩點</w:t>
      </w:r>
      <w:r w:rsidR="004448DB" w:rsidRPr="00531A71">
        <w:rPr>
          <w:rFonts w:eastAsia="標楷體" w:hint="eastAsia"/>
          <w:position w:val="-4"/>
        </w:rPr>
        <w:t>；且此兩圓共有</w:t>
      </w:r>
      <w:r w:rsidR="004448DB" w:rsidRPr="00531A71">
        <w:rPr>
          <w:rFonts w:eastAsia="標楷體" w:hint="eastAsia"/>
          <w:position w:val="-4"/>
        </w:rPr>
        <w:t>2</w:t>
      </w:r>
      <w:r w:rsidR="004448DB" w:rsidRPr="00531A71">
        <w:rPr>
          <w:rFonts w:eastAsia="標楷體" w:hint="eastAsia"/>
          <w:position w:val="-4"/>
        </w:rPr>
        <w:t>條</w:t>
      </w:r>
      <w:r w:rsidR="004448DB" w:rsidRPr="00531A71">
        <w:rPr>
          <w:rFonts w:eastAsia="標楷體"/>
          <w:position w:val="-4"/>
        </w:rPr>
        <w:br/>
      </w:r>
      <w:r w:rsidR="004448DB" w:rsidRPr="00531A71">
        <w:rPr>
          <w:rFonts w:eastAsia="標楷體" w:hint="eastAsia"/>
          <w:position w:val="-4"/>
        </w:rPr>
        <w:t xml:space="preserve">    </w:t>
      </w:r>
      <w:r w:rsidR="004448DB" w:rsidRPr="00531A71">
        <w:rPr>
          <w:rFonts w:eastAsia="標楷體" w:hint="eastAsia"/>
          <w:position w:val="-4"/>
        </w:rPr>
        <w:t>外公切線</w:t>
      </w:r>
      <w:r w:rsidR="00D16070" w:rsidRPr="00531A71">
        <w:rPr>
          <w:rFonts w:eastAsia="標楷體" w:hint="eastAsia"/>
          <w:position w:val="-4"/>
        </w:rPr>
        <w:t>。</w:t>
      </w:r>
    </w:p>
    <w:p w14:paraId="2ADC961A" w14:textId="77777777" w:rsidR="00D16070" w:rsidRPr="00531A71" w:rsidRDefault="00E35CCD" w:rsidP="006E1D41">
      <w:pPr>
        <w:adjustRightInd w:val="0"/>
        <w:spacing w:beforeLines="50" w:before="18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>26</w:t>
      </w:r>
      <w:r w:rsidR="00D16070" w:rsidRPr="00531A71">
        <w:rPr>
          <w:rFonts w:eastAsia="標楷體" w:hint="eastAsia"/>
          <w:position w:val="-4"/>
        </w:rPr>
        <w:t xml:space="preserve">. </w:t>
      </w:r>
      <w:r w:rsidR="00D16070" w:rsidRPr="00531A71">
        <w:rPr>
          <w:rFonts w:eastAsia="標楷體" w:hint="eastAsia"/>
          <w:position w:val="-4"/>
        </w:rPr>
        <w:t>若連心線長＝兩半徑差，則兩圓內切</w:t>
      </w:r>
      <w:r w:rsidR="004448DB" w:rsidRPr="00531A71">
        <w:rPr>
          <w:rFonts w:eastAsia="標楷體" w:hint="eastAsia"/>
          <w:position w:val="-4"/>
        </w:rPr>
        <w:t>；且此兩圓只有</w:t>
      </w:r>
      <w:r w:rsidR="004448DB" w:rsidRPr="00531A71">
        <w:rPr>
          <w:rFonts w:eastAsia="標楷體" w:hint="eastAsia"/>
          <w:position w:val="-4"/>
        </w:rPr>
        <w:t>1</w:t>
      </w:r>
      <w:r w:rsidR="004448DB" w:rsidRPr="00531A71">
        <w:rPr>
          <w:rFonts w:eastAsia="標楷體" w:hint="eastAsia"/>
          <w:position w:val="-4"/>
        </w:rPr>
        <w:t>條外公切線</w:t>
      </w:r>
      <w:r w:rsidR="00D16070" w:rsidRPr="00531A71">
        <w:rPr>
          <w:rFonts w:eastAsia="標楷體" w:hint="eastAsia"/>
          <w:position w:val="-4"/>
        </w:rPr>
        <w:t>。</w:t>
      </w:r>
    </w:p>
    <w:p w14:paraId="6B773304" w14:textId="77777777" w:rsidR="00D16070" w:rsidRPr="00531A71" w:rsidRDefault="00E35CCD" w:rsidP="006E1D41">
      <w:pPr>
        <w:adjustRightInd w:val="0"/>
        <w:spacing w:beforeLines="50" w:before="180"/>
        <w:rPr>
          <w:rFonts w:eastAsia="標楷體" w:hint="eastAsia"/>
          <w:position w:val="-4"/>
        </w:rPr>
      </w:pPr>
      <w:r>
        <w:rPr>
          <w:rFonts w:eastAsia="標楷體" w:hint="eastAsia"/>
          <w:position w:val="-4"/>
        </w:rPr>
        <w:t>27</w:t>
      </w:r>
      <w:r w:rsidR="00D16070" w:rsidRPr="00531A71">
        <w:rPr>
          <w:rFonts w:eastAsia="標楷體" w:hint="eastAsia"/>
          <w:position w:val="-4"/>
        </w:rPr>
        <w:t xml:space="preserve">. </w:t>
      </w:r>
      <w:r w:rsidR="00D16070" w:rsidRPr="00531A71">
        <w:rPr>
          <w:rFonts w:eastAsia="標楷體" w:hint="eastAsia"/>
          <w:position w:val="-4"/>
        </w:rPr>
        <w:t>若連心線長＜兩半徑差，則兩圓內離</w:t>
      </w:r>
      <w:r w:rsidR="004448DB" w:rsidRPr="00531A71">
        <w:rPr>
          <w:rFonts w:eastAsia="標楷體" w:hint="eastAsia"/>
          <w:position w:val="-4"/>
        </w:rPr>
        <w:t>；此兩圓沒有公切線</w:t>
      </w:r>
      <w:r w:rsidR="00D16070" w:rsidRPr="00531A71">
        <w:rPr>
          <w:rFonts w:eastAsia="標楷體" w:hint="eastAsia"/>
          <w:position w:val="-4"/>
        </w:rPr>
        <w:t>。</w:t>
      </w:r>
    </w:p>
    <w:p w14:paraId="56ED1CE8" w14:textId="77777777" w:rsidR="00D11A42" w:rsidRPr="00531A71" w:rsidRDefault="00E35CCD" w:rsidP="006E1D41">
      <w:pPr>
        <w:adjustRightInd w:val="0"/>
        <w:spacing w:beforeLines="50" w:before="180"/>
        <w:rPr>
          <w:rFonts w:ascii="標楷體" w:eastAsia="標楷體" w:hAnsi="標楷體" w:hint="eastAsia"/>
        </w:rPr>
      </w:pPr>
      <w:r>
        <w:rPr>
          <w:rFonts w:eastAsia="標楷體" w:hint="eastAsia"/>
          <w:position w:val="-4"/>
        </w:rPr>
        <w:t>28</w:t>
      </w:r>
      <w:r w:rsidR="00D16070" w:rsidRPr="00531A71">
        <w:rPr>
          <w:rFonts w:eastAsia="標楷體" w:hint="eastAsia"/>
          <w:position w:val="-4"/>
        </w:rPr>
        <w:t xml:space="preserve">. </w:t>
      </w:r>
      <w:r w:rsidR="00D16070" w:rsidRPr="00531A71">
        <w:rPr>
          <w:rFonts w:eastAsia="標楷體" w:hint="eastAsia"/>
          <w:position w:val="-4"/>
        </w:rPr>
        <w:t>若連心線長＝</w:t>
      </w:r>
      <w:r w:rsidR="00D16070" w:rsidRPr="00531A71">
        <w:rPr>
          <w:rFonts w:eastAsia="標楷體" w:hint="eastAsia"/>
          <w:position w:val="-4"/>
        </w:rPr>
        <w:t>0</w:t>
      </w:r>
      <w:r w:rsidR="00D16070" w:rsidRPr="00531A71">
        <w:rPr>
          <w:rFonts w:eastAsia="標楷體" w:hint="eastAsia"/>
          <w:position w:val="-4"/>
        </w:rPr>
        <w:t>，則兩圓為同心圓</w:t>
      </w:r>
      <w:r w:rsidR="004448DB" w:rsidRPr="00531A71">
        <w:rPr>
          <w:rFonts w:eastAsia="標楷體" w:hint="eastAsia"/>
          <w:position w:val="-4"/>
        </w:rPr>
        <w:t>；此兩圓沒有公切線</w:t>
      </w:r>
      <w:r w:rsidR="00D16070" w:rsidRPr="00531A71">
        <w:rPr>
          <w:rFonts w:eastAsia="標楷體" w:hint="eastAsia"/>
          <w:position w:val="-4"/>
        </w:rPr>
        <w:t>。</w:t>
      </w:r>
      <w:r w:rsidR="00D11A42">
        <w:rPr>
          <w:rFonts w:eastAsia="標楷體" w:hint="eastAsia"/>
          <w:position w:val="-4"/>
        </w:rPr>
        <w:t xml:space="preserve"> </w:t>
      </w:r>
    </w:p>
    <w:p w14:paraId="617AE53E" w14:textId="77777777" w:rsidR="0084355D" w:rsidRPr="00E35CCD" w:rsidRDefault="0084355D" w:rsidP="00C75224">
      <w:pPr>
        <w:ind w:left="540" w:hangingChars="225" w:hanging="540"/>
        <w:jc w:val="both"/>
        <w:rPr>
          <w:rFonts w:eastAsia="標楷體" w:hint="eastAsia"/>
        </w:rPr>
      </w:pPr>
    </w:p>
    <w:p w14:paraId="42B96A1E" w14:textId="77777777" w:rsidR="0084355D" w:rsidRPr="00531A71" w:rsidRDefault="0084355D" w:rsidP="0084355D">
      <w:pPr>
        <w:rPr>
          <w:rFonts w:hint="eastAsia"/>
        </w:rPr>
      </w:pPr>
    </w:p>
    <w:p w14:paraId="5E28DEA2" w14:textId="77777777" w:rsidR="00A94AC8" w:rsidRPr="00531A71" w:rsidRDefault="00A94AC8" w:rsidP="0084355D">
      <w:pPr>
        <w:rPr>
          <w:rFonts w:hint="eastAsia"/>
        </w:rPr>
      </w:pPr>
    </w:p>
    <w:p w14:paraId="60F1CF9B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37B65695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692473D5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367CAD30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680CD91C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4FF1FCBC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117991EA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7FDF7AC5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3B75E3AF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34AC7DD4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5863EBE8" w14:textId="77777777" w:rsidR="006E1D41" w:rsidRDefault="006E1D41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0C5DFE79" w14:textId="77777777" w:rsidR="00E35CCD" w:rsidRDefault="00E35CCD" w:rsidP="00101B42">
      <w:pPr>
        <w:jc w:val="both"/>
        <w:outlineLvl w:val="0"/>
        <w:rPr>
          <w:rFonts w:eastAsia="標楷體" w:hint="eastAsia"/>
          <w:b/>
          <w:sz w:val="40"/>
          <w:szCs w:val="40"/>
        </w:rPr>
      </w:pPr>
    </w:p>
    <w:p w14:paraId="0CF81D9C" w14:textId="77777777" w:rsidR="0079642D" w:rsidRPr="00531A71" w:rsidRDefault="00581EAF" w:rsidP="00926C10">
      <w:pPr>
        <w:spacing w:afterLines="20" w:after="72" w:line="360" w:lineRule="exact"/>
        <w:rPr>
          <w:rFonts w:eastAsia="標楷體" w:hint="eastAsia"/>
        </w:rPr>
      </w:pPr>
      <w:proofErr w:type="gramStart"/>
      <w:r w:rsidRPr="00531A71">
        <w:rPr>
          <w:rFonts w:eastAsia="標楷體" w:hint="eastAsia"/>
          <w:b/>
          <w:sz w:val="40"/>
          <w:szCs w:val="40"/>
        </w:rPr>
        <w:t>歷年基測題目</w:t>
      </w:r>
      <w:proofErr w:type="gramEnd"/>
    </w:p>
    <w:p w14:paraId="25949F3F" w14:textId="77777777" w:rsidR="00581EAF" w:rsidRPr="00531A71" w:rsidRDefault="00581EAF" w:rsidP="00FF6399">
      <w:pPr>
        <w:jc w:val="both"/>
        <w:rPr>
          <w:rFonts w:eastAsia="標楷體" w:hint="eastAsia"/>
        </w:rPr>
      </w:pPr>
    </w:p>
    <w:p w14:paraId="51AE08DB" w14:textId="77777777" w:rsidR="00575F0F" w:rsidRDefault="0018669A" w:rsidP="00A3788E">
      <w:pPr>
        <w:numPr>
          <w:ilvl w:val="0"/>
          <w:numId w:val="57"/>
        </w:numPr>
        <w:rPr>
          <w:rFonts w:eastAsia="標楷體" w:hint="eastAsia"/>
        </w:rPr>
      </w:pPr>
      <w:r w:rsidRPr="00531A71">
        <w:rPr>
          <w:rFonts w:eastAsia="標楷體" w:hAnsi="標楷體"/>
        </w:rPr>
        <w:t>如圖</w:t>
      </w:r>
      <w:r w:rsidR="00575F0F">
        <w:rPr>
          <w:rFonts w:eastAsia="標楷體" w:hAnsi="標楷體" w:hint="eastAsia"/>
        </w:rPr>
        <w:t>7.1</w:t>
      </w:r>
      <w:r w:rsidRPr="00531A71">
        <w:rPr>
          <w:rFonts w:eastAsia="標楷體" w:hAnsi="標楷體"/>
        </w:rPr>
        <w:t>，</w:t>
      </w:r>
      <w:proofErr w:type="gramStart"/>
      <w:r w:rsidRPr="00531A71">
        <w:rPr>
          <w:rFonts w:eastAsia="標楷體" w:hAnsi="標楷體"/>
        </w:rPr>
        <w:t>圓上有</w:t>
      </w:r>
      <w:proofErr w:type="gramEnd"/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四點，</w:t>
      </w:r>
      <w:proofErr w:type="gramStart"/>
      <w:r w:rsidRPr="00531A71">
        <w:rPr>
          <w:rFonts w:eastAsia="標楷體" w:hAnsi="標楷體"/>
        </w:rPr>
        <w:t>圓內有</w:t>
      </w:r>
      <w:proofErr w:type="gramEnd"/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F</w:t>
      </w:r>
      <w:r w:rsidRPr="00531A71">
        <w:rPr>
          <w:rFonts w:eastAsia="標楷體" w:hAnsi="標楷體"/>
        </w:rPr>
        <w:t>兩點且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F</w:t>
      </w:r>
      <w:r w:rsidRPr="00531A71">
        <w:rPr>
          <w:rFonts w:eastAsia="標楷體" w:hAnsi="標楷體"/>
        </w:rPr>
        <w:t>在</w:t>
      </w:r>
      <w:r w:rsidR="002A6A23" w:rsidRPr="00531A71">
        <w:rPr>
          <w:rFonts w:eastAsia="標楷體"/>
          <w:b/>
          <w:noProof/>
          <w:position w:val="-2"/>
        </w:rPr>
        <w:pict w14:anchorId="00C0C97A">
          <v:shape id="_x0000_i261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上。若四邊形</w:t>
      </w:r>
      <w:r w:rsidRPr="00531A71">
        <w:rPr>
          <w:rFonts w:eastAsia="標楷體"/>
        </w:rPr>
        <w:t>AEFD</w:t>
      </w:r>
      <w:r w:rsidRPr="00531A71">
        <w:rPr>
          <w:rFonts w:eastAsia="標楷體" w:hAnsi="標楷體"/>
        </w:rPr>
        <w:t>為正方形，則下列弧</w:t>
      </w:r>
      <w:r w:rsidR="002A6A23" w:rsidRPr="00531A71">
        <w:rPr>
          <w:rFonts w:eastAsia="標楷體" w:hAnsi="標楷體" w:hint="eastAsia"/>
        </w:rPr>
        <w:t>度</w:t>
      </w:r>
      <w:r w:rsidRPr="00531A71">
        <w:rPr>
          <w:rFonts w:eastAsia="標楷體" w:hAnsi="標楷體"/>
        </w:rPr>
        <w:t>關係，何者正確？</w:t>
      </w:r>
      <w:r w:rsidRPr="00531A71">
        <w:rPr>
          <w:rFonts w:eastAsia="標楷體"/>
        </w:rPr>
        <w:t xml:space="preserve">(97-1) </w:t>
      </w:r>
    </w:p>
    <w:p w14:paraId="1C9692A7" w14:textId="77777777" w:rsidR="0018669A" w:rsidRPr="00575F0F" w:rsidRDefault="0018669A" w:rsidP="00575F0F">
      <w:pPr>
        <w:spacing w:line="400" w:lineRule="exact"/>
        <w:ind w:left="357"/>
        <w:rPr>
          <w:rFonts w:eastAsia="標楷體"/>
        </w:rPr>
      </w:pPr>
      <w:r w:rsidRPr="00575F0F">
        <w:rPr>
          <w:rFonts w:eastAsia="標楷體"/>
        </w:rPr>
        <w:t xml:space="preserve">(A) 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</w:instrText>
      </w:r>
      <w:r w:rsidR="002A6A23" w:rsidRPr="00575F0F">
        <w:rPr>
          <w:rFonts w:eastAsia="標楷體" w:hint="eastAsia"/>
          <w:iCs/>
        </w:rPr>
        <w:instrText>B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>＜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D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 xml:space="preserve">  </w:t>
      </w:r>
      <w:r w:rsidRPr="00575F0F">
        <w:rPr>
          <w:rFonts w:eastAsia="標楷體"/>
        </w:rPr>
        <w:t xml:space="preserve"> (B) 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</w:instrText>
      </w:r>
      <w:r w:rsidR="002A6A23" w:rsidRPr="00575F0F">
        <w:rPr>
          <w:rFonts w:eastAsia="標楷體" w:hint="eastAsia"/>
          <w:iCs/>
        </w:rPr>
        <w:instrText>B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>＝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D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Pr="00575F0F">
        <w:rPr>
          <w:rFonts w:eastAsia="標楷體"/>
        </w:rPr>
        <w:t xml:space="preserve"> </w:t>
      </w:r>
      <w:r w:rsidR="002A6A23" w:rsidRPr="00575F0F">
        <w:rPr>
          <w:rFonts w:eastAsia="標楷體" w:hint="eastAsia"/>
        </w:rPr>
        <w:t xml:space="preserve">  </w:t>
      </w:r>
      <w:r w:rsidRPr="00575F0F">
        <w:rPr>
          <w:rFonts w:eastAsia="標楷體"/>
        </w:rPr>
        <w:t xml:space="preserve">(C) 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</w:instrText>
      </w:r>
      <w:r w:rsidR="002A6A23" w:rsidRPr="00575F0F">
        <w:rPr>
          <w:rFonts w:eastAsia="標楷體" w:hint="eastAsia"/>
          <w:iCs/>
        </w:rPr>
        <w:instrText>B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>＜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 w:hint="eastAsia"/>
        </w:rPr>
        <w:instrText>BC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 xml:space="preserve">  </w:t>
      </w:r>
      <w:r w:rsidRPr="00575F0F">
        <w:rPr>
          <w:rFonts w:eastAsia="標楷體"/>
        </w:rPr>
        <w:t xml:space="preserve"> (D) 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/>
          <w:iCs/>
        </w:rPr>
        <w:instrText>A</w:instrText>
      </w:r>
      <w:r w:rsidR="002A6A23" w:rsidRPr="00575F0F">
        <w:rPr>
          <w:rFonts w:eastAsia="標楷體" w:hint="eastAsia"/>
          <w:iCs/>
        </w:rPr>
        <w:instrText>B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  <w:r w:rsidR="002A6A23" w:rsidRPr="00575F0F">
        <w:rPr>
          <w:rFonts w:eastAsia="標楷體" w:hint="eastAsia"/>
        </w:rPr>
        <w:t>＝</w:t>
      </w:r>
      <w:r w:rsidR="002A6A23" w:rsidRPr="00575F0F">
        <w:rPr>
          <w:rFonts w:eastAsia="標楷體"/>
        </w:rPr>
        <w:fldChar w:fldCharType="begin"/>
      </w:r>
      <w:r w:rsidR="002A6A23" w:rsidRPr="00575F0F">
        <w:rPr>
          <w:rFonts w:eastAsia="標楷體"/>
        </w:rPr>
        <w:instrText xml:space="preserve"> eq \o(</w:instrText>
      </w:r>
      <w:r w:rsidR="002A6A23" w:rsidRPr="00575F0F">
        <w:rPr>
          <w:rFonts w:eastAsia="標楷體" w:hint="eastAsia"/>
        </w:rPr>
        <w:instrText>BC</w:instrText>
      </w:r>
      <w:r w:rsidR="002A6A23" w:rsidRPr="00575F0F">
        <w:rPr>
          <w:rFonts w:eastAsia="標楷體"/>
        </w:rPr>
        <w:instrText>,</w:instrText>
      </w:r>
      <w:r w:rsidR="002A6A23" w:rsidRPr="00575F0F">
        <w:rPr>
          <w:rFonts w:eastAsia="標楷體"/>
          <w:w w:val="150"/>
          <w:position w:val="16"/>
        </w:rPr>
        <w:instrText>︵</w:instrText>
      </w:r>
      <w:r w:rsidR="002A6A23" w:rsidRPr="00575F0F">
        <w:rPr>
          <w:rFonts w:eastAsia="標楷體"/>
        </w:rPr>
        <w:instrText>)</w:instrText>
      </w:r>
      <w:r w:rsidR="002A6A23" w:rsidRPr="00575F0F">
        <w:rPr>
          <w:rFonts w:eastAsia="標楷體"/>
        </w:rPr>
        <w:fldChar w:fldCharType="end"/>
      </w:r>
    </w:p>
    <w:p w14:paraId="5784C305" w14:textId="77777777" w:rsidR="0018669A" w:rsidRDefault="000175B7" w:rsidP="0018669A">
      <w:pPr>
        <w:jc w:val="center"/>
        <w:rPr>
          <w:rFonts w:eastAsia="標楷體" w:hint="eastAsia"/>
        </w:rPr>
      </w:pPr>
      <w:r w:rsidRPr="009A3A6B">
        <w:rPr>
          <w:rFonts w:eastAsia="標楷體" w:hint="eastAsia"/>
        </w:rPr>
        <w:pict w14:anchorId="7EFDF255">
          <v:shape id="_x0000_i2612" type="#_x0000_t75" style="width:155.25pt;height:119.25pt">
            <v:imagedata r:id="rId520" o:title=""/>
          </v:shape>
        </w:pict>
      </w:r>
    </w:p>
    <w:p w14:paraId="1B3A730E" w14:textId="77777777" w:rsidR="00575F0F" w:rsidRDefault="00575F0F" w:rsidP="00575F0F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1</w:t>
      </w:r>
    </w:p>
    <w:p w14:paraId="2C5CAA91" w14:textId="77777777" w:rsidR="0018669A" w:rsidRPr="00531A71" w:rsidRDefault="0018669A" w:rsidP="00575F0F">
      <w:pPr>
        <w:spacing w:line="400" w:lineRule="exact"/>
        <w:ind w:left="721" w:hangingChars="300" w:hanging="721"/>
        <w:rPr>
          <w:rFonts w:eastAsia="標楷體"/>
        </w:rPr>
      </w:pPr>
      <w:r w:rsidRPr="00926C10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 xml:space="preserve">(C) </w:t>
      </w:r>
      <w:r w:rsidR="002A6A23" w:rsidRPr="00531A71">
        <w:rPr>
          <w:rFonts w:eastAsia="標楷體"/>
        </w:rPr>
        <w:fldChar w:fldCharType="begin"/>
      </w:r>
      <w:r w:rsidR="002A6A23" w:rsidRPr="00531A71">
        <w:rPr>
          <w:rFonts w:eastAsia="標楷體"/>
        </w:rPr>
        <w:instrText xml:space="preserve"> eq \o(</w:instrText>
      </w:r>
      <w:r w:rsidR="002A6A23" w:rsidRPr="00531A71">
        <w:rPr>
          <w:rFonts w:eastAsia="標楷體"/>
          <w:iCs/>
        </w:rPr>
        <w:instrText>A</w:instrText>
      </w:r>
      <w:r w:rsidR="002A6A23" w:rsidRPr="00531A71">
        <w:rPr>
          <w:rFonts w:eastAsia="標楷體" w:hint="eastAsia"/>
          <w:iCs/>
        </w:rPr>
        <w:instrText>B</w:instrText>
      </w:r>
      <w:r w:rsidR="002A6A23" w:rsidRPr="00531A71">
        <w:rPr>
          <w:rFonts w:eastAsia="標楷體"/>
        </w:rPr>
        <w:instrText>,</w:instrText>
      </w:r>
      <w:r w:rsidR="002A6A23" w:rsidRPr="00531A71">
        <w:rPr>
          <w:rFonts w:eastAsia="標楷體"/>
          <w:w w:val="150"/>
          <w:position w:val="16"/>
        </w:rPr>
        <w:instrText>︵</w:instrText>
      </w:r>
      <w:r w:rsidR="002A6A23" w:rsidRPr="00531A71">
        <w:rPr>
          <w:rFonts w:eastAsia="標楷體"/>
        </w:rPr>
        <w:instrText>)</w:instrText>
      </w:r>
      <w:r w:rsidR="002A6A23" w:rsidRPr="00531A71">
        <w:rPr>
          <w:rFonts w:eastAsia="標楷體"/>
        </w:rPr>
        <w:fldChar w:fldCharType="end"/>
      </w:r>
      <w:r w:rsidR="002A6A23" w:rsidRPr="00531A71">
        <w:rPr>
          <w:rFonts w:eastAsia="標楷體" w:hint="eastAsia"/>
        </w:rPr>
        <w:t>＜</w:t>
      </w:r>
      <w:r w:rsidR="002A6A23" w:rsidRPr="00531A71">
        <w:rPr>
          <w:rFonts w:eastAsia="標楷體"/>
        </w:rPr>
        <w:fldChar w:fldCharType="begin"/>
      </w:r>
      <w:r w:rsidR="002A6A23" w:rsidRPr="00531A71">
        <w:rPr>
          <w:rFonts w:eastAsia="標楷體"/>
        </w:rPr>
        <w:instrText xml:space="preserve"> eq \o(</w:instrText>
      </w:r>
      <w:r w:rsidR="002A6A23" w:rsidRPr="00531A71">
        <w:rPr>
          <w:rFonts w:eastAsia="標楷體" w:hint="eastAsia"/>
        </w:rPr>
        <w:instrText>BC</w:instrText>
      </w:r>
      <w:r w:rsidR="002A6A23" w:rsidRPr="00531A71">
        <w:rPr>
          <w:rFonts w:eastAsia="標楷體"/>
        </w:rPr>
        <w:instrText>,</w:instrText>
      </w:r>
      <w:r w:rsidR="002A6A23" w:rsidRPr="00531A71">
        <w:rPr>
          <w:rFonts w:eastAsia="標楷體"/>
          <w:w w:val="150"/>
          <w:position w:val="16"/>
        </w:rPr>
        <w:instrText>︵</w:instrText>
      </w:r>
      <w:r w:rsidR="002A6A23" w:rsidRPr="00531A71">
        <w:rPr>
          <w:rFonts w:eastAsia="標楷體"/>
        </w:rPr>
        <w:instrText>)</w:instrText>
      </w:r>
      <w:r w:rsidR="002A6A23" w:rsidRPr="00531A71">
        <w:rPr>
          <w:rFonts w:eastAsia="標楷體"/>
        </w:rPr>
        <w:fldChar w:fldCharType="end"/>
      </w:r>
    </w:p>
    <w:p w14:paraId="7A084547" w14:textId="77777777" w:rsidR="0018669A" w:rsidRPr="00531A71" w:rsidRDefault="0018669A" w:rsidP="00531A71">
      <w:pPr>
        <w:jc w:val="both"/>
        <w:outlineLvl w:val="1"/>
        <w:rPr>
          <w:rFonts w:eastAsia="標楷體" w:hint="eastAsia"/>
        </w:rPr>
      </w:pPr>
      <w:bookmarkStart w:id="129" w:name="_Toc318794896"/>
      <w:bookmarkStart w:id="130" w:name="_Toc321380065"/>
      <w:bookmarkStart w:id="131" w:name="_Toc332620180"/>
      <w:r w:rsidRPr="00926C10">
        <w:rPr>
          <w:rFonts w:eastAsia="標楷體" w:hAnsi="標楷體"/>
          <w:b/>
        </w:rPr>
        <w:t>想法：</w:t>
      </w:r>
      <w:r w:rsidR="00531A71">
        <w:rPr>
          <w:rFonts w:eastAsia="標楷體" w:hAnsi="標楷體" w:hint="eastAsia"/>
        </w:rPr>
        <w:t xml:space="preserve">(1) </w:t>
      </w:r>
      <w:r w:rsidR="00531A71" w:rsidRPr="00531A71">
        <w:rPr>
          <w:rFonts w:eastAsia="標楷體" w:hAnsi="標楷體" w:hint="eastAsia"/>
        </w:rPr>
        <w:t>利用第二章的</w:t>
      </w:r>
      <w:r w:rsidR="00531A71" w:rsidRPr="00531A71">
        <w:rPr>
          <w:rFonts w:eastAsia="標楷體" w:hAnsi="標楷體"/>
          <w:b/>
        </w:rPr>
        <w:t>逆樞紐定理</w:t>
      </w:r>
      <w:r w:rsidR="00531A71" w:rsidRPr="00531A71">
        <w:rPr>
          <w:rFonts w:eastAsia="標楷體" w:hAnsi="標楷體" w:hint="eastAsia"/>
          <w:b/>
        </w:rPr>
        <w:t>：</w:t>
      </w:r>
      <w:r w:rsidR="00531A71">
        <w:rPr>
          <w:rFonts w:eastAsia="標楷體" w:hAnsi="標楷體"/>
          <w:b/>
        </w:rPr>
        <w:br/>
      </w:r>
      <w:r w:rsidR="00531A71">
        <w:rPr>
          <w:rFonts w:eastAsia="標楷體" w:hAnsi="標楷體" w:hint="eastAsia"/>
        </w:rPr>
        <w:t xml:space="preserve">         </w:t>
      </w:r>
      <w:r w:rsidR="00531A71" w:rsidRPr="00531A71">
        <w:rPr>
          <w:rFonts w:eastAsia="標楷體" w:hAnsi="標楷體"/>
        </w:rPr>
        <w:t>兩三角形有兩個對應相等的邊，若</w:t>
      </w:r>
      <w:proofErr w:type="gramStart"/>
      <w:r w:rsidR="00531A71" w:rsidRPr="00531A71">
        <w:rPr>
          <w:rFonts w:eastAsia="標楷體" w:hAnsi="標楷體"/>
        </w:rPr>
        <w:t>一</w:t>
      </w:r>
      <w:proofErr w:type="gramEnd"/>
      <w:r w:rsidR="00531A71" w:rsidRPr="00531A71">
        <w:rPr>
          <w:rFonts w:eastAsia="標楷體" w:hAnsi="標楷體"/>
        </w:rPr>
        <w:t>三角形的的第三邊大於另一三角</w:t>
      </w:r>
      <w:r w:rsidR="00531A71">
        <w:rPr>
          <w:rFonts w:eastAsia="標楷體" w:hAnsi="標楷體" w:hint="eastAsia"/>
        </w:rPr>
        <w:br/>
        <w:t xml:space="preserve">         </w:t>
      </w:r>
      <w:r w:rsidR="00531A71" w:rsidRPr="00531A71">
        <w:rPr>
          <w:rFonts w:eastAsia="標楷體" w:hAnsi="標楷體"/>
        </w:rPr>
        <w:t>形的第三邊，則此三角形夾角大於另一三角形的夾角。</w:t>
      </w:r>
      <w:r w:rsidR="00531A71">
        <w:rPr>
          <w:rFonts w:eastAsia="標楷體" w:hAnsi="標楷體" w:hint="eastAsia"/>
        </w:rPr>
        <w:br/>
        <w:t xml:space="preserve">      (2) </w:t>
      </w:r>
      <w:r w:rsidR="00531A71">
        <w:rPr>
          <w:rFonts w:eastAsia="標楷體" w:hAnsi="標楷體" w:hint="eastAsia"/>
        </w:rPr>
        <w:t>利用弧的度數等於所對圓心角的度數。</w:t>
      </w:r>
      <w:bookmarkEnd w:id="129"/>
      <w:bookmarkEnd w:id="130"/>
      <w:bookmarkEnd w:id="131"/>
    </w:p>
    <w:p w14:paraId="2A56B55F" w14:textId="77777777" w:rsidR="0018669A" w:rsidRDefault="000175B7" w:rsidP="0065110A">
      <w:pPr>
        <w:ind w:left="720" w:hangingChars="300" w:hanging="720"/>
        <w:jc w:val="center"/>
        <w:rPr>
          <w:rFonts w:eastAsia="標楷體" w:hint="eastAsia"/>
        </w:rPr>
      </w:pPr>
      <w:r w:rsidRPr="009A3A6B">
        <w:rPr>
          <w:rFonts w:eastAsia="標楷體" w:hint="eastAsia"/>
        </w:rPr>
        <w:pict w14:anchorId="6F469CBD">
          <v:shape id="_x0000_i2613" type="#_x0000_t75" style="width:162pt;height:129.75pt">
            <v:imagedata r:id="rId521" o:title=""/>
          </v:shape>
        </w:pict>
      </w:r>
    </w:p>
    <w:p w14:paraId="5B78CBA9" w14:textId="77777777" w:rsidR="00575F0F" w:rsidRDefault="00575F0F" w:rsidP="00575F0F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1(a)</w:t>
      </w:r>
    </w:p>
    <w:p w14:paraId="4429FD8B" w14:textId="77777777" w:rsidR="0018669A" w:rsidRPr="00926C10" w:rsidRDefault="0018669A" w:rsidP="00926C10">
      <w:pPr>
        <w:ind w:left="721" w:hangingChars="300" w:hanging="721"/>
        <w:rPr>
          <w:rFonts w:eastAsia="標楷體"/>
          <w:b/>
        </w:rPr>
      </w:pPr>
      <w:r w:rsidRPr="00926C10">
        <w:rPr>
          <w:rFonts w:eastAsia="標楷體" w:hAnsi="標楷體"/>
          <w:b/>
        </w:rPr>
        <w:t>解：</w:t>
      </w:r>
      <w:r w:rsidRPr="00926C10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18669A" w:rsidRPr="00531A71" w14:paraId="6ADE179C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F08D99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3C74E0BA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8669A" w:rsidRPr="002B4DFA" w14:paraId="5CBFE616" w14:textId="77777777">
        <w:tc>
          <w:tcPr>
            <w:tcW w:w="4219" w:type="dxa"/>
            <w:tcBorders>
              <w:top w:val="single" w:sz="4" w:space="0" w:color="auto"/>
            </w:tcBorders>
          </w:tcPr>
          <w:p w14:paraId="653CA5EB" w14:textId="77777777" w:rsidR="00F83902" w:rsidRPr="002B4DFA" w:rsidRDefault="00F83902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2B4DFA">
              <w:rPr>
                <w:rFonts w:ascii="標楷體" w:eastAsia="標楷體" w:hAnsi="標楷體"/>
                <w:color w:val="000000"/>
              </w:rPr>
              <w:t>△</w:t>
            </w:r>
            <w:r w:rsidRPr="002B4DFA">
              <w:rPr>
                <w:rFonts w:eastAsia="標楷體"/>
                <w:color w:val="000000"/>
              </w:rPr>
              <w:t>ABE</w:t>
            </w:r>
            <w:r w:rsidRPr="002B4DFA">
              <w:rPr>
                <w:rFonts w:eastAsia="標楷體" w:hAnsi="標楷體"/>
                <w:color w:val="000000"/>
              </w:rPr>
              <w:t>為直角三角形，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EB</w:t>
            </w:r>
            <w:r w:rsidRPr="002B4DFA">
              <w:rPr>
                <w:rFonts w:eastAsia="標楷體" w:hAnsi="標楷體"/>
              </w:rPr>
              <w:t>＝</w:t>
            </w:r>
            <w:r w:rsidRPr="002B4DFA">
              <w:rPr>
                <w:rFonts w:eastAsia="標楷體"/>
              </w:rPr>
              <w:t>90</w:t>
            </w:r>
            <w:r w:rsidRPr="002B4DFA">
              <w:rPr>
                <w:rFonts w:eastAsia="標楷體"/>
              </w:rPr>
              <w:sym w:font="Symbol" w:char="F0B0"/>
            </w:r>
          </w:p>
          <w:p w14:paraId="62B61816" w14:textId="77777777" w:rsidR="00F83902" w:rsidRPr="002B4DFA" w:rsidRDefault="002B4DFA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2B4DFA">
              <w:rPr>
                <w:rFonts w:eastAsia="標楷體"/>
                <w:b/>
                <w:noProof/>
                <w:position w:val="-2"/>
              </w:rPr>
              <w:pict w14:anchorId="02F7FFC4">
                <v:shape id="_x0000_i261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＞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7F1BB47A">
                <v:shape id="_x0000_i2615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64E7A7F4">
                <v:shape id="_x0000_i261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Pr="002B4DFA">
              <w:rPr>
                <w:rFonts w:eastAsia="標楷體"/>
                <w:b/>
                <w:noProof/>
                <w:position w:val="-2"/>
              </w:rPr>
              <w:br/>
            </w:r>
          </w:p>
          <w:p w14:paraId="7EC6FD86" w14:textId="77777777" w:rsidR="0012786B" w:rsidRPr="00D16588" w:rsidRDefault="0012786B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2786B">
              <w:rPr>
                <w:rFonts w:ascii="標楷體" w:eastAsia="標楷體" w:hAnsi="標楷體"/>
                <w:color w:val="000000"/>
              </w:rPr>
              <w:t>△</w:t>
            </w:r>
            <w:r w:rsidRPr="0012786B">
              <w:rPr>
                <w:rFonts w:eastAsia="標楷體"/>
                <w:color w:val="000000"/>
              </w:rPr>
              <w:t>AOB</w:t>
            </w:r>
            <w:r w:rsidRPr="0012786B">
              <w:rPr>
                <w:rFonts w:eastAsia="標楷體" w:hAnsi="標楷體"/>
                <w:color w:val="000000"/>
              </w:rPr>
              <w:t>與</w:t>
            </w:r>
            <w:r w:rsidRPr="0012786B">
              <w:rPr>
                <w:rFonts w:ascii="標楷體" w:eastAsia="標楷體" w:hAnsi="標楷體"/>
                <w:color w:val="000000"/>
              </w:rPr>
              <w:t>△</w:t>
            </w:r>
            <w:r w:rsidRPr="0012786B">
              <w:rPr>
                <w:rFonts w:eastAsia="標楷體"/>
                <w:color w:val="000000"/>
              </w:rPr>
              <w:t>AOD</w:t>
            </w:r>
            <w:r w:rsidRPr="0012786B">
              <w:rPr>
                <w:rFonts w:eastAsia="標楷體" w:hAnsi="標楷體"/>
                <w:color w:val="000000"/>
              </w:rPr>
              <w:t>中</w:t>
            </w:r>
            <w:r>
              <w:rPr>
                <w:rFonts w:eastAsia="標楷體" w:hAnsi="標楷體" w:hint="eastAsia"/>
                <w:color w:val="000000"/>
              </w:rPr>
              <w:t>，</w:t>
            </w:r>
            <w:r>
              <w:rPr>
                <w:rFonts w:eastAsia="標楷體" w:hAnsi="標楷體"/>
                <w:color w:val="000000"/>
              </w:rPr>
              <w:br/>
            </w:r>
            <w:r>
              <w:rPr>
                <w:rFonts w:eastAsia="標楷體"/>
                <w:b/>
                <w:noProof/>
                <w:position w:val="-2"/>
              </w:rPr>
              <w:pict w14:anchorId="26232152">
                <v:shape id="_x0000_i2617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>
              <w:rPr>
                <w:rFonts w:eastAsia="標楷體"/>
                <w:b/>
                <w:noProof/>
                <w:position w:val="-2"/>
              </w:rPr>
              <w:pict w14:anchorId="2CC20CEC">
                <v:shape id="_x0000_i2618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 w:rsidR="00D16588">
              <w:rPr>
                <w:rFonts w:eastAsia="標楷體" w:hint="eastAsia"/>
                <w:b/>
                <w:noProof/>
                <w:position w:val="-2"/>
              </w:rPr>
              <w:br/>
            </w:r>
            <w:r>
              <w:rPr>
                <w:rFonts w:eastAsia="標楷體"/>
                <w:b/>
                <w:noProof/>
                <w:position w:val="-2"/>
              </w:rPr>
              <w:pict w14:anchorId="2B76942D">
                <v:shape id="_x0000_i2619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>
              <w:rPr>
                <w:rFonts w:eastAsia="標楷體"/>
                <w:b/>
                <w:noProof/>
                <w:position w:val="-2"/>
              </w:rPr>
              <w:pict w14:anchorId="7F1F3F09">
                <v:shape id="_x0000_i2620" type="#_x0000_t75" alt="%FontSize=12&#10;%TeXFontSize=12&#10;\documentclass{article}&#10;\pagestyle{empty}&#10;\begin{document}&#10;\[&#10;\overline{OD}&#10;\]&#10;\end{document}" style="width:18pt;height:10.5pt">
                  <v:imagedata r:id="rId68" o:title="formula_phys"/>
                </v:shape>
              </w:pict>
            </w:r>
            <w:r w:rsidR="002772A7">
              <w:rPr>
                <w:rFonts w:eastAsia="標楷體" w:hint="eastAsia"/>
                <w:b/>
                <w:noProof/>
                <w:position w:val="-2"/>
              </w:rPr>
              <w:br/>
            </w:r>
            <w:r w:rsidR="00D16588" w:rsidRPr="002B4DFA">
              <w:rPr>
                <w:rFonts w:eastAsia="標楷體"/>
                <w:b/>
                <w:noProof/>
                <w:position w:val="-2"/>
              </w:rPr>
              <w:pict w14:anchorId="6CC2416A">
                <v:shape id="_x0000_i262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D16588" w:rsidRPr="002B4DFA">
              <w:rPr>
                <w:rFonts w:eastAsia="標楷體" w:hAnsi="標楷體"/>
                <w:b/>
                <w:noProof/>
                <w:position w:val="-2"/>
              </w:rPr>
              <w:t>＞</w:t>
            </w:r>
            <w:r w:rsidR="00D16588" w:rsidRPr="002B4DFA">
              <w:rPr>
                <w:rFonts w:eastAsia="標楷體"/>
                <w:b/>
                <w:noProof/>
                <w:position w:val="-2"/>
              </w:rPr>
              <w:pict w14:anchorId="7354772A">
                <v:shape id="_x0000_i262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</w:p>
          <w:p w14:paraId="32F8EF59" w14:textId="77777777" w:rsidR="00D16588" w:rsidRPr="00D16588" w:rsidRDefault="00D16588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 w:rsidRPr="00D16588">
              <w:rPr>
                <w:rFonts w:eastAsia="標楷體" w:hint="eastAsia"/>
                <w:noProof/>
                <w:position w:val="-2"/>
              </w:rPr>
              <w:t>所以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B</w:t>
            </w:r>
            <w:r w:rsidRPr="00D16588">
              <w:rPr>
                <w:rFonts w:ascii="標楷體" w:eastAsia="標楷體" w:hAnsi="標楷體" w:hint="eastAsia"/>
              </w:rPr>
              <w:t>＞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D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302F1F1" w14:textId="77777777" w:rsidR="0018669A" w:rsidRDefault="00D16588" w:rsidP="00A3788E">
            <w:pPr>
              <w:numPr>
                <w:ilvl w:val="0"/>
                <w:numId w:val="58"/>
              </w:numPr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＞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D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232C29">
              <w:rPr>
                <w:rFonts w:eastAsia="標楷體" w:hint="eastAsia"/>
              </w:rPr>
              <w:br/>
            </w:r>
          </w:p>
          <w:p w14:paraId="73085E66" w14:textId="77777777" w:rsidR="00D16588" w:rsidRPr="00A41D66" w:rsidRDefault="00D16588" w:rsidP="00A3788E">
            <w:pPr>
              <w:numPr>
                <w:ilvl w:val="0"/>
                <w:numId w:val="58"/>
              </w:numPr>
              <w:spacing w:beforeLines="10" w:before="36"/>
              <w:ind w:left="357" w:hanging="357"/>
              <w:jc w:val="both"/>
              <w:rPr>
                <w:rFonts w:eastAsia="標楷體" w:hint="eastAsia"/>
              </w:rPr>
            </w:pPr>
            <w:r w:rsidRPr="00D16588">
              <w:rPr>
                <w:rFonts w:ascii="標楷體" w:eastAsia="標楷體" w:hAnsi="標楷體"/>
                <w:color w:val="000000"/>
              </w:rPr>
              <w:t>△</w:t>
            </w:r>
            <w:r w:rsidRPr="00D16588">
              <w:rPr>
                <w:rFonts w:eastAsia="標楷體" w:hint="eastAsia"/>
                <w:noProof/>
                <w:position w:val="-2"/>
              </w:rPr>
              <w:t>ABE</w:t>
            </w:r>
            <w:r w:rsidRPr="00D16588">
              <w:rPr>
                <w:rFonts w:eastAsia="標楷體" w:hint="eastAsia"/>
                <w:noProof/>
                <w:position w:val="-2"/>
              </w:rPr>
              <w:t>中</w:t>
            </w:r>
            <w:r>
              <w:rPr>
                <w:rFonts w:eastAsia="標楷體" w:hint="eastAsia"/>
                <w:noProof/>
                <w:position w:val="-2"/>
              </w:rPr>
              <w:t>，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0A6C899C">
                <v:shape id="_x0000_i2623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="00A41D66">
              <w:rPr>
                <w:rFonts w:eastAsia="標楷體" w:hint="eastAsia"/>
                <w:b/>
                <w:noProof/>
                <w:position w:val="-2"/>
              </w:rPr>
              <w:t>＋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00E7E930">
                <v:shape id="_x0000_i2624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="00A41D66">
              <w:rPr>
                <w:rFonts w:eastAsia="標楷體" w:hint="eastAsia"/>
                <w:b/>
                <w:noProof/>
                <w:position w:val="-2"/>
              </w:rPr>
              <w:t>＞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5BE97CCD">
                <v:shape id="_x0000_i262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231A6392" w14:textId="77777777" w:rsidR="00A41D66" w:rsidRPr="00A41D66" w:rsidRDefault="00A41D66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b/>
                <w:noProof/>
                <w:position w:val="-2"/>
              </w:rPr>
              <w:pict w14:anchorId="27659E51">
                <v:shape id="_x0000_i2626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>＋</w:t>
            </w:r>
            <w:r>
              <w:rPr>
                <w:rFonts w:eastAsia="標楷體"/>
                <w:b/>
                <w:noProof/>
                <w:position w:val="-2"/>
              </w:rPr>
              <w:pict w14:anchorId="00774034">
                <v:shape id="_x0000_i2627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>＞</w:t>
            </w:r>
            <w:r>
              <w:rPr>
                <w:rFonts w:eastAsia="標楷體"/>
                <w:b/>
                <w:noProof/>
                <w:position w:val="-2"/>
              </w:rPr>
              <w:pict w14:anchorId="79E6B5E5">
                <v:shape id="_x0000_i262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br/>
            </w:r>
          </w:p>
          <w:p w14:paraId="466A9CE6" w14:textId="77777777" w:rsidR="00A41D66" w:rsidRPr="00D16588" w:rsidRDefault="00A41D66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b/>
                <w:noProof/>
                <w:position w:val="-2"/>
              </w:rPr>
              <w:pict w14:anchorId="22DD1C70">
                <v:shape id="_x0000_i2629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>＋</w:t>
            </w:r>
            <w:r>
              <w:rPr>
                <w:rFonts w:eastAsia="標楷體"/>
                <w:b/>
                <w:noProof/>
                <w:position w:val="-2"/>
              </w:rPr>
              <w:pict w14:anchorId="1798B8A6">
                <v:shape id="_x0000_i2630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>＋</w:t>
            </w:r>
            <w:r>
              <w:rPr>
                <w:rFonts w:eastAsia="標楷體"/>
                <w:b/>
                <w:noProof/>
                <w:position w:val="-2"/>
              </w:rPr>
              <w:pict w14:anchorId="58F0887A">
                <v:shape id="_x0000_i2631" type="#_x0000_t75" alt="%FontSize=12&#10;%TeXFontSize=12&#10;\documentclass{article}&#10;\pagestyle{empty}&#10;\begin{document}&#10;\[&#10;\overline{FC}&#10;\]&#10;\end{document}" style="width:16.5pt;height:10.5pt">
                  <v:imagedata r:id="rId264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>＞</w:t>
            </w:r>
            <w:r>
              <w:rPr>
                <w:rFonts w:eastAsia="標楷體"/>
                <w:b/>
                <w:noProof/>
                <w:position w:val="-2"/>
              </w:rPr>
              <w:pict w14:anchorId="1EB097CC">
                <v:shape id="_x0000_i263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0311FAA0" w14:textId="77777777" w:rsidR="0018669A" w:rsidRPr="00A41D66" w:rsidRDefault="00D16588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12786B">
              <w:rPr>
                <w:rFonts w:ascii="標楷體" w:eastAsia="標楷體" w:hAnsi="標楷體"/>
                <w:color w:val="000000"/>
              </w:rPr>
              <w:t>△</w:t>
            </w:r>
            <w:r w:rsidR="00A41D66" w:rsidRPr="00D16588">
              <w:rPr>
                <w:rFonts w:eastAsia="標楷體"/>
                <w:color w:val="000000"/>
              </w:rPr>
              <w:t>BOC</w:t>
            </w:r>
            <w:r w:rsidRPr="0012786B">
              <w:rPr>
                <w:rFonts w:eastAsia="標楷體" w:hAnsi="標楷體"/>
                <w:color w:val="000000"/>
              </w:rPr>
              <w:t>與</w:t>
            </w:r>
            <w:r w:rsidRPr="00D16588">
              <w:rPr>
                <w:rFonts w:ascii="標楷體" w:eastAsia="標楷體" w:hAnsi="標楷體"/>
                <w:color w:val="000000"/>
              </w:rPr>
              <w:t>△</w:t>
            </w:r>
            <w:r w:rsidR="00A41D66" w:rsidRPr="0012786B">
              <w:rPr>
                <w:rFonts w:eastAsia="標楷體"/>
                <w:color w:val="000000"/>
              </w:rPr>
              <w:t>AOB</w:t>
            </w:r>
            <w:r w:rsidRPr="00D16588">
              <w:rPr>
                <w:rFonts w:eastAsia="標楷體"/>
                <w:color w:val="000000"/>
              </w:rPr>
              <w:t>中，</w:t>
            </w:r>
            <w:r>
              <w:rPr>
                <w:rFonts w:eastAsia="標楷體" w:hAnsi="標楷體"/>
                <w:color w:val="000000"/>
              </w:rPr>
              <w:br/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77BC4107">
                <v:shape id="_x0000_i2633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0C17942B">
                <v:shape id="_x0000_i2634" type="#_x0000_t75" alt="%FontSize=12&#10;%TeXFontSize=12&#10;\documentclass{article}&#10;\pagestyle{empty}&#10;\begin{document}&#10;\[&#10;\overline{OA}&#10;\]&#10;\end{document}" style="width:16.5pt;height:10.5pt">
                  <v:imagedata r:id="rId14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br/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7F9BFB60">
                <v:shape id="_x0000_i2635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1E079633">
                <v:shape id="_x0000_i2636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br/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2419F3FA">
                <v:shape id="_x0000_i263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＞</w:t>
            </w:r>
            <w:r w:rsidR="00A41D66">
              <w:rPr>
                <w:rFonts w:eastAsia="標楷體"/>
                <w:b/>
                <w:noProof/>
                <w:position w:val="-2"/>
              </w:rPr>
              <w:pict w14:anchorId="12B1824F">
                <v:shape id="_x0000_i263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A41D66">
              <w:rPr>
                <w:rFonts w:eastAsia="標楷體"/>
                <w:b/>
                <w:noProof/>
                <w:position w:val="-2"/>
              </w:rPr>
              <w:br/>
            </w:r>
          </w:p>
          <w:p w14:paraId="63C88225" w14:textId="77777777" w:rsidR="00A41D66" w:rsidRDefault="00B74E8F" w:rsidP="00A3788E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所以</w:t>
            </w:r>
            <w:r w:rsidRPr="002B4DFA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BOC</w:t>
            </w:r>
            <w:r w:rsidRPr="00D16588">
              <w:rPr>
                <w:rFonts w:ascii="標楷體" w:eastAsia="標楷體" w:hAnsi="標楷體" w:hint="eastAsia"/>
              </w:rPr>
              <w:t>＞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</w:t>
            </w:r>
            <w:r>
              <w:rPr>
                <w:rFonts w:eastAsia="標楷體" w:hint="eastAsia"/>
              </w:rPr>
              <w:t>B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br/>
            </w:r>
          </w:p>
          <w:p w14:paraId="1E35C43A" w14:textId="77777777" w:rsidR="00B74E8F" w:rsidRDefault="00B74E8F" w:rsidP="00A3788E">
            <w:pPr>
              <w:numPr>
                <w:ilvl w:val="0"/>
                <w:numId w:val="58"/>
              </w:numPr>
              <w:spacing w:beforeLines="20" w:before="72" w:line="0" w:lineRule="atLeast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所以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＞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="00541D62">
              <w:rPr>
                <w:rFonts w:eastAsia="標楷體" w:hint="eastAsia"/>
              </w:rPr>
              <w:br/>
            </w:r>
          </w:p>
          <w:p w14:paraId="0FB59614" w14:textId="77777777" w:rsidR="00B74E8F" w:rsidRPr="002B4DFA" w:rsidRDefault="00232C29" w:rsidP="00A3788E">
            <w:pPr>
              <w:numPr>
                <w:ilvl w:val="0"/>
                <w:numId w:val="58"/>
              </w:numPr>
              <w:ind w:left="357" w:hanging="357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答案選</w:t>
            </w:r>
            <w:r w:rsidRPr="00531A71">
              <w:rPr>
                <w:rFonts w:eastAsia="標楷體"/>
              </w:rPr>
              <w:t xml:space="preserve">(C) 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/>
                <w:iCs/>
              </w:rPr>
              <w:instrText>A</w:instrText>
            </w:r>
            <w:r w:rsidRPr="00531A71">
              <w:rPr>
                <w:rFonts w:eastAsia="標楷體" w:hint="eastAsia"/>
                <w:iCs/>
              </w:rPr>
              <w:instrText>B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  <w:r w:rsidRPr="00531A71">
              <w:rPr>
                <w:rFonts w:eastAsia="標楷體" w:hint="eastAsia"/>
              </w:rPr>
              <w:t>＜</w:t>
            </w:r>
            <w:r w:rsidRPr="00531A71">
              <w:rPr>
                <w:rFonts w:eastAsia="標楷體"/>
              </w:rPr>
              <w:fldChar w:fldCharType="begin"/>
            </w:r>
            <w:r w:rsidRPr="00531A71">
              <w:rPr>
                <w:rFonts w:eastAsia="標楷體"/>
              </w:rPr>
              <w:instrText xml:space="preserve"> eq \o(</w:instrText>
            </w:r>
            <w:r w:rsidRPr="00531A71">
              <w:rPr>
                <w:rFonts w:eastAsia="標楷體" w:hint="eastAsia"/>
              </w:rPr>
              <w:instrText>BC</w:instrText>
            </w:r>
            <w:r w:rsidRPr="00531A71">
              <w:rPr>
                <w:rFonts w:eastAsia="標楷體"/>
              </w:rPr>
              <w:instrText>,</w:instrText>
            </w:r>
            <w:r w:rsidRPr="00531A71">
              <w:rPr>
                <w:rFonts w:eastAsia="標楷體"/>
                <w:w w:val="150"/>
                <w:position w:val="16"/>
              </w:rPr>
              <w:instrText>︵</w:instrText>
            </w:r>
            <w:r w:rsidRPr="00531A71">
              <w:rPr>
                <w:rFonts w:eastAsia="標楷體"/>
              </w:rPr>
              <w:instrText>)</w:instrText>
            </w:r>
            <w:r w:rsidRPr="00531A71">
              <w:rPr>
                <w:rFonts w:eastAsia="標楷體"/>
              </w:rPr>
              <w:fldChar w:fldCharType="end"/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444B28CD" w14:textId="77777777" w:rsidR="00F83902" w:rsidRPr="002B4DFA" w:rsidRDefault="00F83902" w:rsidP="002B4DFA">
            <w:pPr>
              <w:spacing w:beforeLines="50" w:before="180"/>
              <w:jc w:val="both"/>
              <w:rPr>
                <w:rFonts w:eastAsia="標楷體"/>
                <w:b/>
                <w:noProof/>
                <w:position w:val="-2"/>
              </w:rPr>
            </w:pPr>
            <w:r w:rsidRPr="002B4DFA">
              <w:rPr>
                <w:rFonts w:eastAsia="標楷體" w:hAnsi="標楷體"/>
              </w:rPr>
              <w:t>已知四邊形</w:t>
            </w:r>
            <w:r w:rsidRPr="002B4DFA">
              <w:rPr>
                <w:rFonts w:eastAsia="標楷體"/>
              </w:rPr>
              <w:t>AEFD</w:t>
            </w:r>
            <w:r w:rsidRPr="002B4DFA">
              <w:rPr>
                <w:rFonts w:eastAsia="標楷體" w:hAnsi="標楷體"/>
              </w:rPr>
              <w:t>為正方形，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3EE0C4ED">
                <v:shape id="_x0000_i2639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proofErr w:type="gramStart"/>
            <w:r w:rsidRPr="002B4DFA">
              <w:rPr>
                <w:rFonts w:ascii="標楷體" w:eastAsia="標楷體" w:hAnsi="標楷體"/>
              </w:rPr>
              <w:t>⊥</w:t>
            </w:r>
            <w:proofErr w:type="gramEnd"/>
            <w:r w:rsidRPr="002B4DFA">
              <w:rPr>
                <w:rFonts w:eastAsia="標楷體"/>
                <w:b/>
                <w:noProof/>
                <w:position w:val="-2"/>
              </w:rPr>
              <w:pict w14:anchorId="4FEF82BA">
                <v:shape id="_x0000_i264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</w:p>
          <w:p w14:paraId="12690868" w14:textId="77777777" w:rsidR="00F83902" w:rsidRPr="002B4DFA" w:rsidRDefault="002B4DFA" w:rsidP="002B4DFA">
            <w:pPr>
              <w:spacing w:beforeLines="50" w:before="180"/>
              <w:jc w:val="both"/>
              <w:rPr>
                <w:rFonts w:eastAsia="標楷體"/>
              </w:rPr>
            </w:pPr>
            <w:r w:rsidRPr="002B4DFA">
              <w:rPr>
                <w:rFonts w:eastAsia="標楷體" w:hAnsi="標楷體"/>
              </w:rPr>
              <w:t>由</w:t>
            </w:r>
            <w:r w:rsidRPr="002B4DFA">
              <w:rPr>
                <w:rFonts w:eastAsia="標楷體"/>
              </w:rPr>
              <w:t>(1)</w:t>
            </w:r>
            <w:r w:rsidRPr="002B4DFA">
              <w:rPr>
                <w:rFonts w:eastAsia="標楷體" w:hAnsi="標楷體"/>
              </w:rPr>
              <w:t>直角三角形斜邊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3276F01D">
                <v:shape id="_x0000_i264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2B4DFA">
              <w:rPr>
                <w:rFonts w:eastAsia="標楷體" w:hAnsi="標楷體"/>
              </w:rPr>
              <w:t>大於任一股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17E65A82">
                <v:shape id="_x0000_i2642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2B4DFA">
              <w:rPr>
                <w:rFonts w:eastAsia="標楷體"/>
                <w:b/>
                <w:noProof/>
                <w:position w:val="-2"/>
              </w:rPr>
              <w:br/>
            </w:r>
            <w:r w:rsidRPr="002B4DFA">
              <w:rPr>
                <w:rFonts w:eastAsia="標楷體" w:hAnsi="標楷體"/>
                <w:noProof/>
                <w:position w:val="-2"/>
              </w:rPr>
              <w:t>＆</w:t>
            </w:r>
            <w:r w:rsidRPr="002B4DFA">
              <w:rPr>
                <w:rFonts w:eastAsia="標楷體" w:hAnsi="標楷體"/>
              </w:rPr>
              <w:t>四邊形</w:t>
            </w:r>
            <w:r w:rsidRPr="002B4DFA">
              <w:rPr>
                <w:rFonts w:eastAsia="標楷體"/>
              </w:rPr>
              <w:t>AEFD</w:t>
            </w:r>
            <w:r w:rsidRPr="002B4DFA">
              <w:rPr>
                <w:rFonts w:eastAsia="標楷體" w:hAnsi="標楷體"/>
              </w:rPr>
              <w:t>為正方形，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7B2AFC1F">
                <v:shape id="_x0000_i2643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3B173BBB">
                <v:shape id="_x0000_i2644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</w:p>
          <w:p w14:paraId="62743FA4" w14:textId="77777777" w:rsidR="0012786B" w:rsidRDefault="002772A7" w:rsidP="002B4DF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 w:rsidR="00575F0F">
              <w:rPr>
                <w:rFonts w:eastAsia="標楷體" w:hint="eastAsia"/>
              </w:rPr>
              <w:t>7.1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proofErr w:type="gramStart"/>
            <w:r>
              <w:rPr>
                <w:rFonts w:eastAsia="標楷體" w:hint="eastAsia"/>
              </w:rPr>
              <w:t>同圓半徑</w:t>
            </w:r>
            <w:proofErr w:type="gramEnd"/>
            <w:r>
              <w:rPr>
                <w:rFonts w:eastAsia="標楷體" w:hint="eastAsia"/>
              </w:rPr>
              <w:t>相等</w:t>
            </w:r>
            <w:r>
              <w:rPr>
                <w:rFonts w:eastAsia="標楷體"/>
              </w:rPr>
              <w:br/>
            </w:r>
            <w:proofErr w:type="gramStart"/>
            <w:r w:rsidR="00D16588">
              <w:rPr>
                <w:rFonts w:eastAsia="標楷體" w:hint="eastAsia"/>
              </w:rPr>
              <w:t>同圓半徑</w:t>
            </w:r>
            <w:proofErr w:type="gramEnd"/>
            <w:r w:rsidR="00D16588">
              <w:rPr>
                <w:rFonts w:eastAsia="標楷體" w:hint="eastAsia"/>
              </w:rPr>
              <w:t>相等</w:t>
            </w:r>
            <w:r w:rsidR="00D16588">
              <w:rPr>
                <w:rFonts w:eastAsia="標楷體"/>
              </w:rPr>
              <w:br/>
            </w:r>
            <w:r w:rsidR="00D16588">
              <w:rPr>
                <w:rFonts w:eastAsia="標楷體" w:hint="eastAsia"/>
              </w:rPr>
              <w:t>由</w:t>
            </w:r>
            <w:r w:rsidR="00D16588">
              <w:rPr>
                <w:rFonts w:eastAsia="標楷體" w:hint="eastAsia"/>
              </w:rPr>
              <w:t xml:space="preserve">(2) </w:t>
            </w:r>
            <w:r w:rsidR="00D16588" w:rsidRPr="002B4DFA">
              <w:rPr>
                <w:rFonts w:eastAsia="標楷體"/>
                <w:b/>
                <w:noProof/>
                <w:position w:val="-2"/>
              </w:rPr>
              <w:pict w14:anchorId="055B4230">
                <v:shape id="_x0000_i2645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D16588" w:rsidRPr="002B4DFA">
              <w:rPr>
                <w:rFonts w:eastAsia="標楷體" w:hAnsi="標楷體"/>
                <w:b/>
                <w:noProof/>
                <w:position w:val="-2"/>
              </w:rPr>
              <w:t>＞</w:t>
            </w:r>
            <w:r w:rsidR="00D16588" w:rsidRPr="002B4DFA">
              <w:rPr>
                <w:rFonts w:eastAsia="標楷體"/>
                <w:b/>
                <w:noProof/>
                <w:position w:val="-2"/>
              </w:rPr>
              <w:pict w14:anchorId="1906E955">
                <v:shape id="_x0000_i264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D16588">
              <w:rPr>
                <w:rFonts w:eastAsia="標楷體" w:hint="eastAsia"/>
                <w:b/>
                <w:noProof/>
                <w:position w:val="-2"/>
              </w:rPr>
              <w:t xml:space="preserve"> </w:t>
            </w:r>
            <w:r w:rsidR="00D16588">
              <w:rPr>
                <w:rFonts w:eastAsia="標楷體" w:hint="eastAsia"/>
              </w:rPr>
              <w:t>已證</w:t>
            </w:r>
          </w:p>
          <w:p w14:paraId="20BA69D2" w14:textId="77777777" w:rsidR="00D16588" w:rsidRPr="002772A7" w:rsidRDefault="00D16588" w:rsidP="002B4DF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 w:rsidRPr="00D16588">
              <w:rPr>
                <w:rFonts w:eastAsia="標楷體" w:hAnsi="標楷體"/>
              </w:rPr>
              <w:t>逆樞紐定理</w:t>
            </w:r>
            <w:r w:rsidRPr="00D16588">
              <w:rPr>
                <w:rFonts w:eastAsia="標楷體" w:hAnsi="標楷體" w:hint="eastAsia"/>
              </w:rPr>
              <w:t>：</w:t>
            </w:r>
            <w:r w:rsidRPr="00531A71">
              <w:rPr>
                <w:rFonts w:eastAsia="標楷體" w:hAnsi="標楷體"/>
              </w:rPr>
              <w:t>兩三角形有兩個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對應相等的邊，若</w:t>
            </w:r>
            <w:proofErr w:type="gramStart"/>
            <w:r w:rsidRPr="00531A71">
              <w:rPr>
                <w:rFonts w:eastAsia="標楷體" w:hAnsi="標楷體"/>
              </w:rPr>
              <w:t>一</w:t>
            </w:r>
            <w:proofErr w:type="gramEnd"/>
            <w:r w:rsidRPr="00531A71">
              <w:rPr>
                <w:rFonts w:eastAsia="標楷體" w:hAnsi="標楷體"/>
              </w:rPr>
              <w:t>三角形的的第三邊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大於另一三角形的第三邊，則此三角形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夾角大於另一三角形的夾角</w:t>
            </w:r>
          </w:p>
          <w:p w14:paraId="2A7A5EB4" w14:textId="77777777" w:rsidR="00D16588" w:rsidRDefault="00D16588" w:rsidP="002B4DF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弧的度數等於所對的圓心角度數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4) 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B</w:t>
            </w:r>
            <w:r w:rsidRPr="00D16588">
              <w:rPr>
                <w:rFonts w:ascii="標楷體" w:eastAsia="標楷體" w:hAnsi="標楷體" w:hint="eastAsia"/>
              </w:rPr>
              <w:t>＞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D</w:t>
            </w:r>
          </w:p>
          <w:p w14:paraId="338FE8D2" w14:textId="77777777" w:rsidR="0018669A" w:rsidRDefault="00A41D66" w:rsidP="002B4DFA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三角形任兩邊和大於第三邊</w:t>
            </w:r>
          </w:p>
          <w:p w14:paraId="32E39A6E" w14:textId="77777777" w:rsidR="00A41D66" w:rsidRDefault="00A41D66" w:rsidP="00A41D66">
            <w:pPr>
              <w:spacing w:beforeLines="50" w:before="180"/>
              <w:jc w:val="both"/>
              <w:rPr>
                <w:rFonts w:eastAsia="標楷體" w:hint="eastAsia"/>
                <w:noProof/>
                <w:position w:val="-2"/>
              </w:rPr>
            </w:pPr>
            <w:r w:rsidRPr="002B4DFA">
              <w:rPr>
                <w:rFonts w:eastAsia="標楷體" w:hAnsi="標楷體"/>
              </w:rPr>
              <w:t>四邊形</w:t>
            </w:r>
            <w:r w:rsidRPr="002B4DFA">
              <w:rPr>
                <w:rFonts w:eastAsia="標楷體"/>
              </w:rPr>
              <w:t>AEFD</w:t>
            </w:r>
            <w:r w:rsidRPr="002B4DFA">
              <w:rPr>
                <w:rFonts w:eastAsia="標楷體" w:hAnsi="標楷體"/>
              </w:rPr>
              <w:t>為正方形，</w:t>
            </w:r>
            <w:r w:rsidRPr="002B4DFA">
              <w:rPr>
                <w:rFonts w:eastAsia="標楷體"/>
                <w:b/>
                <w:noProof/>
                <w:position w:val="-2"/>
              </w:rPr>
              <w:pict w14:anchorId="393216B4">
                <v:shape id="_x0000_i2647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 w:rsidRPr="002B4DFA">
              <w:rPr>
                <w:rFonts w:eastAsia="標楷體" w:hAnsi="標楷體"/>
                <w:b/>
                <w:noProof/>
                <w:position w:val="-2"/>
              </w:rPr>
              <w:t>＝</w:t>
            </w:r>
            <w:r>
              <w:rPr>
                <w:rFonts w:eastAsia="標楷體"/>
                <w:b/>
                <w:noProof/>
                <w:position w:val="-2"/>
              </w:rPr>
              <w:pict w14:anchorId="519DD367">
                <v:shape id="_x0000_i2648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t xml:space="preserve"> </w:t>
            </w:r>
            <w:r>
              <w:rPr>
                <w:rFonts w:eastAsia="標楷體"/>
                <w:b/>
                <w:noProof/>
                <w:position w:val="-2"/>
              </w:rPr>
              <w:br/>
            </w:r>
            <w:r w:rsidRPr="00A41D66">
              <w:rPr>
                <w:rFonts w:eastAsia="標楷體" w:hint="eastAsia"/>
                <w:noProof/>
                <w:position w:val="-2"/>
              </w:rPr>
              <w:t>代入</w:t>
            </w:r>
            <w:r w:rsidRPr="00A41D66">
              <w:rPr>
                <w:rFonts w:eastAsia="標楷體" w:hint="eastAsia"/>
                <w:noProof/>
                <w:position w:val="-2"/>
              </w:rPr>
              <w:t>(6)</w:t>
            </w:r>
            <w:r w:rsidRPr="00A41D66">
              <w:rPr>
                <w:rFonts w:eastAsia="標楷體" w:hint="eastAsia"/>
                <w:noProof/>
                <w:position w:val="-2"/>
              </w:rPr>
              <w:t>式得</w:t>
            </w:r>
          </w:p>
          <w:p w14:paraId="60A83524" w14:textId="77777777" w:rsidR="00A41D66" w:rsidRDefault="00A41D66" w:rsidP="00A41D66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7)</w:t>
            </w:r>
          </w:p>
          <w:p w14:paraId="300B9559" w14:textId="77777777" w:rsidR="00A41D66" w:rsidRDefault="00A41D66" w:rsidP="00A41D66">
            <w:pPr>
              <w:spacing w:beforeLines="50" w:before="180"/>
              <w:jc w:val="both"/>
              <w:rPr>
                <w:rFonts w:eastAsia="標楷體" w:hint="eastAsia"/>
                <w:noProof/>
                <w:position w:val="-2"/>
              </w:rPr>
            </w:pPr>
            <w:r>
              <w:rPr>
                <w:rFonts w:eastAsia="標楷體" w:hint="eastAsia"/>
              </w:rPr>
              <w:t>如圖</w:t>
            </w:r>
            <w:r w:rsidR="00575F0F">
              <w:rPr>
                <w:rFonts w:eastAsia="標楷體" w:hint="eastAsia"/>
              </w:rPr>
              <w:t>7.1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proofErr w:type="gramStart"/>
            <w:r>
              <w:rPr>
                <w:rFonts w:eastAsia="標楷體" w:hint="eastAsia"/>
              </w:rPr>
              <w:t>同圓半徑</w:t>
            </w:r>
            <w:proofErr w:type="gramEnd"/>
            <w:r>
              <w:rPr>
                <w:rFonts w:eastAsia="標楷體" w:hint="eastAsia"/>
              </w:rPr>
              <w:t>相等</w:t>
            </w:r>
            <w:r>
              <w:rPr>
                <w:rFonts w:eastAsia="標楷體"/>
              </w:rPr>
              <w:br/>
            </w:r>
            <w:proofErr w:type="gramStart"/>
            <w:r>
              <w:rPr>
                <w:rFonts w:eastAsia="標楷體" w:hint="eastAsia"/>
              </w:rPr>
              <w:t>同圓半徑</w:t>
            </w:r>
            <w:proofErr w:type="gramEnd"/>
            <w:r>
              <w:rPr>
                <w:rFonts w:eastAsia="標楷體" w:hint="eastAsia"/>
              </w:rPr>
              <w:t>相等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已知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F</w:t>
            </w:r>
            <w:r w:rsidRPr="00531A71">
              <w:rPr>
                <w:rFonts w:eastAsia="標楷體" w:hAnsi="標楷體"/>
              </w:rPr>
              <w:t>在</w:t>
            </w:r>
            <w:r w:rsidRPr="00531A71">
              <w:rPr>
                <w:rFonts w:eastAsia="標楷體"/>
                <w:b/>
                <w:noProof/>
                <w:position w:val="-2"/>
              </w:rPr>
              <w:pict w14:anchorId="2EC3F25B">
                <v:shape id="_x0000_i264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531A71">
              <w:rPr>
                <w:rFonts w:eastAsia="標楷體" w:hAnsi="標楷體"/>
              </w:rPr>
              <w:t>上</w:t>
            </w:r>
            <w:r>
              <w:rPr>
                <w:rFonts w:eastAsia="標楷體" w:hAnsi="標楷體" w:hint="eastAsia"/>
              </w:rPr>
              <w:t>，</w:t>
            </w:r>
            <w:r w:rsidRPr="00A41D66">
              <w:rPr>
                <w:rFonts w:eastAsia="標楷體"/>
                <w:noProof/>
                <w:position w:val="-2"/>
              </w:rPr>
              <w:pict w14:anchorId="2E356207">
                <v:shape id="_x0000_i265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＝</w:t>
            </w:r>
            <w:r w:rsidRPr="00A41D66">
              <w:rPr>
                <w:rFonts w:eastAsia="標楷體"/>
                <w:noProof/>
                <w:position w:val="-2"/>
              </w:rPr>
              <w:pict w14:anchorId="50FE7FA2">
                <v:shape id="_x0000_i2651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＋</w:t>
            </w:r>
            <w:r w:rsidRPr="00A41D66">
              <w:rPr>
                <w:rFonts w:eastAsia="標楷體"/>
                <w:noProof/>
                <w:position w:val="-2"/>
              </w:rPr>
              <w:pict w14:anchorId="4E734291">
                <v:shape id="_x0000_i2652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＋</w:t>
            </w:r>
            <w:r w:rsidRPr="00A41D66">
              <w:rPr>
                <w:rFonts w:eastAsia="標楷體"/>
                <w:noProof/>
                <w:position w:val="-2"/>
              </w:rPr>
              <w:pict w14:anchorId="36CD90EA">
                <v:shape id="_x0000_i2653" type="#_x0000_t75" alt="%FontSize=12&#10;%TeXFontSize=12&#10;\documentclass{article}&#10;\pagestyle{empty}&#10;\begin{document}&#10;\[&#10;\overline{FC}&#10;\]&#10;\end{document}" style="width:16.5pt;height:10.5pt">
                  <v:imagedata r:id="rId264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br/>
            </w:r>
            <w:r w:rsidRPr="00A41D66">
              <w:rPr>
                <w:rFonts w:eastAsia="標楷體" w:hint="eastAsia"/>
                <w:noProof/>
                <w:position w:val="-2"/>
              </w:rPr>
              <w:t>＆</w:t>
            </w:r>
            <w:r w:rsidRPr="00A41D66">
              <w:rPr>
                <w:rFonts w:eastAsia="標楷體" w:hint="eastAsia"/>
                <w:noProof/>
                <w:position w:val="-2"/>
              </w:rPr>
              <w:t xml:space="preserve"> (8)</w:t>
            </w:r>
            <w:r w:rsidRPr="00A41D66">
              <w:rPr>
                <w:rFonts w:eastAsia="標楷體"/>
                <w:noProof/>
                <w:position w:val="-2"/>
              </w:rPr>
              <w:t xml:space="preserve"> </w:t>
            </w:r>
            <w:r w:rsidRPr="00A41D66">
              <w:rPr>
                <w:rFonts w:eastAsia="標楷體"/>
                <w:noProof/>
                <w:position w:val="-2"/>
              </w:rPr>
              <w:pict w14:anchorId="073D2B7E">
                <v:shape id="_x0000_i2654" type="#_x0000_t75" alt="%FontSize=12&#10;%TeXFontSize=12&#10;\documentclass{article}&#10;\pagestyle{empty}&#10;\begin{document}&#10;\[&#10;\overline{BE}&#10;\]&#10;\end{document}" style="width:15.75pt;height:10.5pt">
                  <v:imagedata r:id="rId266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＋</w:t>
            </w:r>
            <w:r w:rsidRPr="00A41D66">
              <w:rPr>
                <w:rFonts w:eastAsia="標楷體"/>
                <w:noProof/>
                <w:position w:val="-2"/>
              </w:rPr>
              <w:pict w14:anchorId="50BA2304">
                <v:shape id="_x0000_i2655" type="#_x0000_t75" alt="%FontSize=12&#10;%TeXFontSize=12&#10;\documentclass{article}&#10;\pagestyle{empty}&#10;\begin{document}&#10;\[&#10;\overline{EF}&#10;\]&#10;\end{document}" style="width:16.5pt;height:10.5pt">
                  <v:imagedata r:id="rId59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＋</w:t>
            </w:r>
            <w:r w:rsidRPr="00A41D66">
              <w:rPr>
                <w:rFonts w:eastAsia="標楷體"/>
                <w:noProof/>
                <w:position w:val="-2"/>
              </w:rPr>
              <w:pict w14:anchorId="0FDE2AAC">
                <v:shape id="_x0000_i2656" type="#_x0000_t75" alt="%FontSize=12&#10;%TeXFontSize=12&#10;\documentclass{article}&#10;\pagestyle{empty}&#10;\begin{document}&#10;\[&#10;\overline{FC}&#10;\]&#10;\end{document}" style="width:16.5pt;height:10.5pt">
                  <v:imagedata r:id="rId264" o:title="formula_phys"/>
                </v:shape>
              </w:pict>
            </w:r>
            <w:r w:rsidRPr="00A41D66">
              <w:rPr>
                <w:rFonts w:eastAsia="標楷體" w:hint="eastAsia"/>
                <w:noProof/>
                <w:position w:val="-2"/>
              </w:rPr>
              <w:t>＞</w:t>
            </w:r>
            <w:r w:rsidRPr="00A41D66">
              <w:rPr>
                <w:rFonts w:eastAsia="標楷體"/>
                <w:noProof/>
                <w:position w:val="-2"/>
              </w:rPr>
              <w:pict w14:anchorId="5917B045">
                <v:shape id="_x0000_i2657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</w:p>
          <w:p w14:paraId="476D470E" w14:textId="77777777" w:rsidR="00A41D66" w:rsidRDefault="00B74E8F" w:rsidP="00A41D66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9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 w:rsidRPr="00D16588">
              <w:rPr>
                <w:rFonts w:eastAsia="標楷體" w:hAnsi="標楷體"/>
              </w:rPr>
              <w:t>逆樞紐定理</w:t>
            </w:r>
            <w:r w:rsidRPr="00D16588">
              <w:rPr>
                <w:rFonts w:eastAsia="標楷體" w:hAnsi="標楷體" w:hint="eastAsia"/>
              </w:rPr>
              <w:t>：</w:t>
            </w:r>
            <w:r w:rsidRPr="00531A71">
              <w:rPr>
                <w:rFonts w:eastAsia="標楷體" w:hAnsi="標楷體"/>
              </w:rPr>
              <w:t>兩三角形有兩個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對應相等的邊，若</w:t>
            </w:r>
            <w:proofErr w:type="gramStart"/>
            <w:r w:rsidRPr="00531A71">
              <w:rPr>
                <w:rFonts w:eastAsia="標楷體" w:hAnsi="標楷體"/>
              </w:rPr>
              <w:t>一</w:t>
            </w:r>
            <w:proofErr w:type="gramEnd"/>
            <w:r w:rsidRPr="00531A71">
              <w:rPr>
                <w:rFonts w:eastAsia="標楷體" w:hAnsi="標楷體"/>
              </w:rPr>
              <w:t>三角形的的第三邊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大於另一三角形的第三邊，則此三角形</w:t>
            </w:r>
            <w:r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夾角大於另一三角形的夾角</w:t>
            </w:r>
          </w:p>
          <w:p w14:paraId="464BC81D" w14:textId="77777777" w:rsidR="00B74E8F" w:rsidRDefault="00B74E8F" w:rsidP="00B74E8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弧的度數等於所對的圓心角度數</w:t>
            </w:r>
            <w:r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 xml:space="preserve">(10) </w:t>
            </w:r>
            <w:r w:rsidRPr="002B4DFA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BOC</w:t>
            </w:r>
            <w:r w:rsidRPr="00D16588">
              <w:rPr>
                <w:rFonts w:ascii="標楷體" w:eastAsia="標楷體" w:hAnsi="標楷體" w:hint="eastAsia"/>
              </w:rPr>
              <w:t>＞</w:t>
            </w:r>
            <w:r w:rsidRPr="002B4DFA">
              <w:rPr>
                <w:rFonts w:eastAsia="標楷體"/>
              </w:rPr>
              <w:sym w:font="Symbol" w:char="F0D0"/>
            </w:r>
            <w:r w:rsidRPr="002B4DFA">
              <w:rPr>
                <w:rFonts w:eastAsia="標楷體"/>
              </w:rPr>
              <w:t>AO</w:t>
            </w:r>
            <w:r>
              <w:rPr>
                <w:rFonts w:eastAsia="標楷體" w:hint="eastAsia"/>
              </w:rPr>
              <w:t>B</w:t>
            </w:r>
          </w:p>
          <w:p w14:paraId="6448ED2E" w14:textId="77777777" w:rsidR="00B74E8F" w:rsidRPr="00A41D66" w:rsidRDefault="00B74E8F" w:rsidP="00B74E8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5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11) </w:t>
            </w:r>
          </w:p>
        </w:tc>
      </w:tr>
    </w:tbl>
    <w:p w14:paraId="48EAB4CE" w14:textId="77777777" w:rsidR="0018669A" w:rsidRPr="00531A71" w:rsidRDefault="0018669A" w:rsidP="00FF6399">
      <w:pPr>
        <w:jc w:val="both"/>
        <w:rPr>
          <w:rFonts w:eastAsia="標楷體"/>
        </w:rPr>
      </w:pPr>
    </w:p>
    <w:p w14:paraId="6F27225E" w14:textId="77777777" w:rsidR="00DF1EC3" w:rsidRDefault="00DF1EC3" w:rsidP="00FF6399">
      <w:pPr>
        <w:jc w:val="both"/>
        <w:rPr>
          <w:rFonts w:eastAsia="標楷體" w:hint="eastAsia"/>
        </w:rPr>
      </w:pPr>
    </w:p>
    <w:p w14:paraId="4B5E60B1" w14:textId="77777777" w:rsidR="000175B7" w:rsidRDefault="000175B7" w:rsidP="00FF6399">
      <w:pPr>
        <w:jc w:val="both"/>
        <w:rPr>
          <w:rFonts w:eastAsia="標楷體" w:hint="eastAsia"/>
        </w:rPr>
      </w:pPr>
    </w:p>
    <w:p w14:paraId="7EB0398B" w14:textId="77777777" w:rsidR="000175B7" w:rsidRDefault="000175B7" w:rsidP="00FF6399">
      <w:pPr>
        <w:jc w:val="both"/>
        <w:rPr>
          <w:rFonts w:eastAsia="標楷體" w:hint="eastAsia"/>
        </w:rPr>
      </w:pPr>
    </w:p>
    <w:p w14:paraId="499C8221" w14:textId="77777777" w:rsidR="000175B7" w:rsidRDefault="000175B7" w:rsidP="00FF6399">
      <w:pPr>
        <w:jc w:val="both"/>
        <w:rPr>
          <w:rFonts w:eastAsia="標楷體" w:hint="eastAsia"/>
        </w:rPr>
      </w:pPr>
    </w:p>
    <w:p w14:paraId="143916EA" w14:textId="77777777" w:rsidR="000175B7" w:rsidRDefault="000175B7" w:rsidP="00FF6399">
      <w:pPr>
        <w:jc w:val="both"/>
        <w:rPr>
          <w:rFonts w:eastAsia="標楷體" w:hint="eastAsia"/>
        </w:rPr>
      </w:pPr>
    </w:p>
    <w:p w14:paraId="6D30CA33" w14:textId="77777777" w:rsidR="000175B7" w:rsidRDefault="000175B7" w:rsidP="00FF6399">
      <w:pPr>
        <w:jc w:val="both"/>
        <w:rPr>
          <w:rFonts w:eastAsia="標楷體" w:hint="eastAsia"/>
        </w:rPr>
      </w:pPr>
    </w:p>
    <w:p w14:paraId="03C9F367" w14:textId="77777777" w:rsidR="000175B7" w:rsidRDefault="000175B7" w:rsidP="00FF6399">
      <w:pPr>
        <w:jc w:val="both"/>
        <w:rPr>
          <w:rFonts w:eastAsia="標楷體" w:hint="eastAsia"/>
        </w:rPr>
      </w:pPr>
    </w:p>
    <w:p w14:paraId="758B670B" w14:textId="77777777" w:rsidR="000175B7" w:rsidRDefault="000175B7" w:rsidP="00FF6399">
      <w:pPr>
        <w:jc w:val="both"/>
        <w:rPr>
          <w:rFonts w:eastAsia="標楷體" w:hint="eastAsia"/>
        </w:rPr>
      </w:pPr>
    </w:p>
    <w:p w14:paraId="7FFD0CC6" w14:textId="77777777" w:rsidR="000175B7" w:rsidRDefault="000175B7" w:rsidP="00FF6399">
      <w:pPr>
        <w:jc w:val="both"/>
        <w:rPr>
          <w:rFonts w:eastAsia="標楷體" w:hint="eastAsia"/>
        </w:rPr>
      </w:pPr>
    </w:p>
    <w:p w14:paraId="29E00AD5" w14:textId="77777777" w:rsidR="000175B7" w:rsidRDefault="000175B7" w:rsidP="00FF6399">
      <w:pPr>
        <w:jc w:val="both"/>
        <w:rPr>
          <w:rFonts w:eastAsia="標楷體" w:hint="eastAsia"/>
        </w:rPr>
      </w:pPr>
    </w:p>
    <w:p w14:paraId="130C4D72" w14:textId="77777777" w:rsidR="0018669A" w:rsidRPr="00531A71" w:rsidRDefault="0018669A" w:rsidP="00A3788E">
      <w:pPr>
        <w:numPr>
          <w:ilvl w:val="0"/>
          <w:numId w:val="57"/>
        </w:numPr>
        <w:rPr>
          <w:rFonts w:eastAsia="標楷體"/>
        </w:rPr>
      </w:pPr>
      <w:r w:rsidRPr="00531A71">
        <w:rPr>
          <w:rFonts w:eastAsia="標楷體" w:hAnsi="標楷體"/>
        </w:rPr>
        <w:t>如圖</w:t>
      </w:r>
      <w:r w:rsidR="00575F0F">
        <w:rPr>
          <w:rFonts w:eastAsia="標楷體" w:hAnsi="標楷體" w:hint="eastAsia"/>
        </w:rPr>
        <w:t>7.2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四點均在</w:t>
      </w:r>
      <w:proofErr w:type="gramStart"/>
      <w:r w:rsidRPr="00531A71">
        <w:rPr>
          <w:rFonts w:eastAsia="標楷體" w:hAnsi="標楷體"/>
        </w:rPr>
        <w:t>一</w:t>
      </w:r>
      <w:proofErr w:type="gramEnd"/>
      <w:r w:rsidRPr="00531A71">
        <w:rPr>
          <w:rFonts w:eastAsia="標楷體" w:hAnsi="標楷體"/>
        </w:rPr>
        <w:t>圓弧上，</w:t>
      </w:r>
      <w:r w:rsidR="00B34484">
        <w:rPr>
          <w:rFonts w:eastAsia="標楷體"/>
          <w:b/>
          <w:noProof/>
          <w:position w:val="-2"/>
        </w:rPr>
        <w:pict w14:anchorId="7CD23236">
          <v:shape id="_x0000_i2658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B34484" w:rsidRPr="003F73B9">
        <w:rPr>
          <w:rFonts w:eastAsia="標楷體"/>
          <w:color w:val="000000"/>
        </w:rPr>
        <w:t>∥</w:t>
      </w:r>
      <w:r w:rsidR="00B34484">
        <w:rPr>
          <w:rFonts w:eastAsia="標楷體"/>
          <w:b/>
          <w:noProof/>
          <w:position w:val="-2"/>
        </w:rPr>
        <w:pict w14:anchorId="26DD3815">
          <v:shape id="_x0000_i2659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，且</w:t>
      </w:r>
      <w:r w:rsidR="00B34484" w:rsidRPr="00B34484">
        <w:rPr>
          <w:rFonts w:eastAsia="標楷體"/>
          <w:noProof/>
          <w:position w:val="-2"/>
        </w:rPr>
        <w:pict w14:anchorId="0FBD37DA">
          <v:shape id="_x0000_i2660" type="#_x0000_t75" alt="%FontSize=12&#10;%TeXFontSize=12&#10;\documentclass{article}&#10;\pagestyle{empty}&#10;\begin{document}&#10;\[&#10;\overleftrightarrow{AB}&#10;\]&#10;\end{document}" style="width:15.75pt;height:13.5pt">
            <v:imagedata r:id="rId522" o:title="formula_phys"/>
          </v:shape>
        </w:pict>
      </w:r>
      <w:r w:rsidRPr="00531A71">
        <w:rPr>
          <w:rFonts w:eastAsia="標楷體" w:hAnsi="標楷體"/>
        </w:rPr>
        <w:t>與</w:t>
      </w:r>
      <w:r w:rsidR="00B34484" w:rsidRPr="00B34484">
        <w:rPr>
          <w:rFonts w:eastAsia="標楷體"/>
          <w:noProof/>
          <w:position w:val="-2"/>
        </w:rPr>
        <w:pict w14:anchorId="69145ED7">
          <v:shape id="_x0000_i2661" type="#_x0000_t75" alt="%FontSize=12&#10;%TeXFontSize=12&#10;\documentclass{article}&#10;\pagestyle{empty}&#10;\begin{document}&#10;\[&#10;\overleftrightarrow{CD}&#10;\]&#10;\end{document}" style="width:16.5pt;height:13.5pt;visibility:visible" o:bullet="t">
            <v:imagedata r:id="rId497" o:title="end{document}"/>
          </v:shape>
        </w:pict>
      </w:r>
      <w:r w:rsidRPr="00531A71">
        <w:rPr>
          <w:rFonts w:eastAsia="標楷體" w:hAnsi="標楷體"/>
        </w:rPr>
        <w:t>相交於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點。若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BC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1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6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＝？</w:t>
      </w:r>
      <w:r w:rsidR="00575F0F">
        <w:rPr>
          <w:rFonts w:eastAsia="標楷體" w:hAnsi="標楷體" w:hint="eastAsia"/>
        </w:rPr>
        <w:t xml:space="preserve">    </w:t>
      </w:r>
      <w:r w:rsidRPr="00531A71">
        <w:rPr>
          <w:rFonts w:eastAsia="標楷體"/>
        </w:rPr>
        <w:t xml:space="preserve">(97-1) </w:t>
      </w:r>
      <w:r w:rsidRPr="00531A71">
        <w:rPr>
          <w:rFonts w:eastAsia="標楷體"/>
        </w:rPr>
        <w:br/>
        <w:t>(A) 35</w:t>
      </w:r>
      <w:r w:rsidRPr="00531A71">
        <w:rPr>
          <w:rFonts w:eastAsia="標楷體"/>
        </w:rPr>
        <w:sym w:font="Symbol" w:char="F0B0"/>
      </w:r>
      <w:proofErr w:type="gramStart"/>
      <w:r w:rsidR="00B34484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</w:t>
      </w:r>
      <w:proofErr w:type="gramEnd"/>
      <w:r w:rsidRPr="00531A71">
        <w:rPr>
          <w:rFonts w:eastAsia="標楷體"/>
        </w:rPr>
        <w:t>B) 40</w:t>
      </w:r>
      <w:r w:rsidRPr="00531A71">
        <w:rPr>
          <w:rFonts w:eastAsia="標楷體"/>
        </w:rPr>
        <w:sym w:font="Symbol" w:char="F0B0"/>
      </w:r>
      <w:r w:rsidR="00B34484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C) 60</w:t>
      </w:r>
      <w:r w:rsidRPr="00531A71">
        <w:rPr>
          <w:rFonts w:eastAsia="標楷體"/>
        </w:rPr>
        <w:sym w:font="Symbol" w:char="F0B0"/>
      </w:r>
      <w:r w:rsidR="00B34484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D) 70</w:t>
      </w:r>
      <w:r w:rsidRPr="00531A71">
        <w:rPr>
          <w:rFonts w:eastAsia="標楷體"/>
        </w:rPr>
        <w:sym w:font="Symbol" w:char="F0B0"/>
      </w:r>
    </w:p>
    <w:p w14:paraId="5A03CD81" w14:textId="77777777" w:rsidR="0018669A" w:rsidRPr="00531A71" w:rsidRDefault="00B34484" w:rsidP="0018669A">
      <w:pPr>
        <w:jc w:val="center"/>
        <w:rPr>
          <w:rFonts w:eastAsia="標楷體"/>
        </w:rPr>
      </w:pPr>
      <w:r w:rsidRPr="00531A71">
        <w:rPr>
          <w:rFonts w:eastAsia="標楷體"/>
        </w:rPr>
        <w:pict w14:anchorId="4D87443B">
          <v:shape id="_x0000_i2662" type="#_x0000_t75" style="width:178.5pt;height:128.25pt">
            <v:imagedata r:id="rId523" o:title=""/>
          </v:shape>
        </w:pict>
      </w:r>
    </w:p>
    <w:p w14:paraId="5EEFA574" w14:textId="77777777" w:rsidR="000175B7" w:rsidRDefault="00575F0F" w:rsidP="00575F0F">
      <w:pPr>
        <w:ind w:left="721" w:hangingChars="300" w:hanging="721"/>
        <w:jc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2</w:t>
      </w:r>
    </w:p>
    <w:p w14:paraId="2AAB39F2" w14:textId="77777777" w:rsidR="0018669A" w:rsidRPr="00531A71" w:rsidRDefault="0018669A" w:rsidP="00926C10">
      <w:pPr>
        <w:ind w:left="721" w:hangingChars="300" w:hanging="721"/>
        <w:rPr>
          <w:rFonts w:eastAsia="標楷體"/>
        </w:rPr>
      </w:pPr>
      <w:r w:rsidRPr="00926C10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>(B) 40</w:t>
      </w:r>
      <w:r w:rsidRPr="00531A71">
        <w:rPr>
          <w:rFonts w:eastAsia="標楷體"/>
        </w:rPr>
        <w:sym w:font="Symbol" w:char="F0B0"/>
      </w:r>
    </w:p>
    <w:p w14:paraId="05DAB47C" w14:textId="77777777" w:rsidR="00926C10" w:rsidRDefault="0018669A" w:rsidP="000525F4">
      <w:pPr>
        <w:spacing w:beforeLines="50" w:before="180"/>
        <w:jc w:val="both"/>
        <w:rPr>
          <w:rFonts w:eastAsia="標楷體" w:hint="eastAsia"/>
        </w:rPr>
      </w:pPr>
      <w:r w:rsidRPr="00926C10">
        <w:rPr>
          <w:rFonts w:eastAsia="標楷體" w:hAnsi="標楷體"/>
          <w:b/>
        </w:rPr>
        <w:t>想法：</w:t>
      </w:r>
      <w:r w:rsidR="00162656" w:rsidRPr="006478F7">
        <w:rPr>
          <w:rFonts w:eastAsia="標楷體" w:hAnsi="標楷體" w:hint="eastAsia"/>
        </w:rPr>
        <w:t>利用已知</w:t>
      </w:r>
      <w:r w:rsidR="00162656" w:rsidRPr="00481B78">
        <w:rPr>
          <w:rFonts w:eastAsia="標楷體"/>
          <w:noProof/>
          <w:position w:val="-2"/>
        </w:rPr>
        <w:pict w14:anchorId="59517B60">
          <v:shape id="_x0000_i2663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proofErr w:type="gramStart"/>
      <w:r w:rsidR="00162656" w:rsidRPr="006478F7">
        <w:rPr>
          <w:rFonts w:eastAsia="標楷體"/>
          <w:color w:val="000000"/>
        </w:rPr>
        <w:t>∥</w:t>
      </w:r>
      <w:proofErr w:type="gramEnd"/>
      <w:r w:rsidR="00162656" w:rsidRPr="00481B78">
        <w:rPr>
          <w:rFonts w:eastAsia="標楷體"/>
          <w:noProof/>
          <w:position w:val="-2"/>
        </w:rPr>
        <w:pict w14:anchorId="25F6F9F4">
          <v:shape id="_x0000_i2664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B5367C">
        <w:rPr>
          <w:rFonts w:eastAsia="標楷體" w:hint="eastAsia"/>
          <w:noProof/>
          <w:position w:val="-2"/>
        </w:rPr>
        <w:t xml:space="preserve"> </w:t>
      </w:r>
      <w:r w:rsidR="00162656" w:rsidRPr="006478F7">
        <w:rPr>
          <w:rFonts w:eastAsia="標楷體" w:hint="eastAsia"/>
        </w:rPr>
        <w:t>＆</w:t>
      </w:r>
      <w:r w:rsidR="00162656" w:rsidRPr="006478F7">
        <w:rPr>
          <w:rFonts w:eastAsia="標楷體" w:hint="eastAsia"/>
        </w:rPr>
        <w:t xml:space="preserve"> </w:t>
      </w:r>
      <w:r w:rsidR="00162656" w:rsidRPr="006478F7">
        <w:rPr>
          <w:rFonts w:eastAsia="標楷體" w:hAnsi="標楷體"/>
        </w:rPr>
        <w:t>平行線之內錯角相等</w:t>
      </w:r>
      <w:r w:rsidR="00162656" w:rsidRPr="006478F7">
        <w:rPr>
          <w:rFonts w:eastAsia="標楷體" w:hAnsi="標楷體" w:hint="eastAsia"/>
        </w:rPr>
        <w:t>，可得知</w:t>
      </w:r>
      <w:r w:rsidR="00162656" w:rsidRPr="00481B78">
        <w:rPr>
          <w:rFonts w:eastAsia="標楷體"/>
        </w:rPr>
        <w:sym w:font="Symbol" w:char="F0D0"/>
      </w:r>
      <w:r w:rsidR="00162656" w:rsidRPr="006478F7">
        <w:rPr>
          <w:rFonts w:eastAsia="標楷體"/>
        </w:rPr>
        <w:t>DAC</w:t>
      </w:r>
      <w:r w:rsidR="00162656" w:rsidRPr="006478F7">
        <w:rPr>
          <w:rFonts w:eastAsia="標楷體" w:hint="eastAsia"/>
        </w:rPr>
        <w:t>；</w:t>
      </w:r>
    </w:p>
    <w:p w14:paraId="324ABC09" w14:textId="77777777" w:rsidR="000525F4" w:rsidRDefault="006478F7" w:rsidP="000525F4">
      <w:pPr>
        <w:jc w:val="both"/>
        <w:rPr>
          <w:rFonts w:eastAsia="標楷體" w:hint="eastAsia"/>
        </w:rPr>
      </w:pPr>
      <w:r>
        <w:rPr>
          <w:rFonts w:eastAsia="標楷體" w:hint="eastAsia"/>
          <w:noProof/>
          <w:position w:val="-2"/>
        </w:rPr>
        <w:t xml:space="preserve">      </w:t>
      </w:r>
      <w:r w:rsidR="00162656" w:rsidRPr="006478F7">
        <w:rPr>
          <w:rFonts w:eastAsia="標楷體" w:hint="eastAsia"/>
          <w:noProof/>
          <w:position w:val="-2"/>
        </w:rPr>
        <w:t>利用已知</w:t>
      </w:r>
      <w:r w:rsidR="00162656" w:rsidRPr="00481B78">
        <w:rPr>
          <w:rFonts w:eastAsia="標楷體"/>
          <w:noProof/>
          <w:position w:val="-2"/>
        </w:rPr>
        <w:pict w14:anchorId="0EDFC495">
          <v:shape id="_x0000_i2665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proofErr w:type="gramStart"/>
      <w:r w:rsidR="00162656" w:rsidRPr="006478F7">
        <w:rPr>
          <w:rFonts w:eastAsia="標楷體"/>
          <w:color w:val="000000"/>
        </w:rPr>
        <w:t>∥</w:t>
      </w:r>
      <w:proofErr w:type="gramEnd"/>
      <w:r w:rsidR="00162656" w:rsidRPr="00481B78">
        <w:rPr>
          <w:rFonts w:eastAsia="標楷體"/>
          <w:noProof/>
          <w:position w:val="-2"/>
        </w:rPr>
        <w:pict w14:anchorId="398551C9">
          <v:shape id="_x0000_i2666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="00162656" w:rsidRPr="006478F7">
        <w:rPr>
          <w:rFonts w:eastAsia="標楷體" w:hint="eastAsia"/>
          <w:noProof/>
          <w:position w:val="-2"/>
        </w:rPr>
        <w:t xml:space="preserve"> </w:t>
      </w:r>
      <w:r w:rsidR="00162656" w:rsidRPr="006478F7">
        <w:rPr>
          <w:rFonts w:eastAsia="標楷體" w:hint="eastAsia"/>
          <w:noProof/>
          <w:position w:val="-2"/>
        </w:rPr>
        <w:t>＆</w:t>
      </w:r>
      <w:r w:rsidR="00162656" w:rsidRPr="006478F7">
        <w:rPr>
          <w:rFonts w:eastAsia="標楷體" w:hint="eastAsia"/>
          <w:noProof/>
          <w:position w:val="-2"/>
        </w:rPr>
        <w:t xml:space="preserve"> </w:t>
      </w:r>
      <w:r w:rsidR="00162656" w:rsidRPr="006478F7">
        <w:rPr>
          <w:rFonts w:eastAsia="標楷體" w:hint="eastAsia"/>
          <w:noProof/>
          <w:position w:val="-2"/>
        </w:rPr>
        <w:t>同圓中平行線截等弧，可得知</w:t>
      </w:r>
      <w:r w:rsidR="00162656" w:rsidRPr="006478F7">
        <w:rPr>
          <w:rFonts w:eastAsia="標楷體"/>
        </w:rPr>
        <w:fldChar w:fldCharType="begin"/>
      </w:r>
      <w:r w:rsidR="00162656" w:rsidRPr="006478F7">
        <w:rPr>
          <w:rFonts w:eastAsia="標楷體"/>
        </w:rPr>
        <w:instrText xml:space="preserve"> eq \o(</w:instrText>
      </w:r>
      <w:r w:rsidR="00162656" w:rsidRPr="006478F7">
        <w:rPr>
          <w:rFonts w:eastAsia="標楷體"/>
          <w:iCs/>
        </w:rPr>
        <w:instrText>A</w:instrText>
      </w:r>
      <w:r w:rsidR="00162656" w:rsidRPr="006478F7">
        <w:rPr>
          <w:rFonts w:eastAsia="標楷體" w:hint="eastAsia"/>
          <w:iCs/>
        </w:rPr>
        <w:instrText>B</w:instrText>
      </w:r>
      <w:r w:rsidR="00162656" w:rsidRPr="006478F7">
        <w:rPr>
          <w:rFonts w:eastAsia="標楷體"/>
        </w:rPr>
        <w:instrText>,</w:instrText>
      </w:r>
      <w:r w:rsidR="00162656" w:rsidRPr="006478F7">
        <w:rPr>
          <w:rFonts w:eastAsia="標楷體"/>
          <w:w w:val="150"/>
          <w:position w:val="16"/>
        </w:rPr>
        <w:instrText>︵</w:instrText>
      </w:r>
      <w:r w:rsidR="00162656" w:rsidRPr="006478F7">
        <w:rPr>
          <w:rFonts w:eastAsia="標楷體"/>
        </w:rPr>
        <w:instrText>)</w:instrText>
      </w:r>
      <w:r w:rsidR="00162656" w:rsidRPr="006478F7">
        <w:rPr>
          <w:rFonts w:eastAsia="標楷體"/>
        </w:rPr>
        <w:fldChar w:fldCharType="end"/>
      </w:r>
      <w:r w:rsidR="00162656" w:rsidRPr="006478F7">
        <w:rPr>
          <w:rFonts w:eastAsia="標楷體" w:hint="eastAsia"/>
        </w:rPr>
        <w:t>＝</w:t>
      </w:r>
      <w:r w:rsidR="00162656" w:rsidRPr="006478F7">
        <w:rPr>
          <w:rFonts w:eastAsia="標楷體"/>
        </w:rPr>
        <w:fldChar w:fldCharType="begin"/>
      </w:r>
      <w:r w:rsidR="00162656" w:rsidRPr="006478F7">
        <w:rPr>
          <w:rFonts w:eastAsia="標楷體"/>
        </w:rPr>
        <w:instrText xml:space="preserve"> eq \o(</w:instrText>
      </w:r>
      <w:r w:rsidR="00162656" w:rsidRPr="006478F7">
        <w:rPr>
          <w:rFonts w:eastAsia="標楷體" w:hint="eastAsia"/>
          <w:iCs/>
        </w:rPr>
        <w:instrText>C</w:instrText>
      </w:r>
      <w:r w:rsidR="00162656" w:rsidRPr="006478F7">
        <w:rPr>
          <w:rFonts w:eastAsia="標楷體"/>
          <w:iCs/>
        </w:rPr>
        <w:instrText>D</w:instrText>
      </w:r>
      <w:r w:rsidR="00162656" w:rsidRPr="006478F7">
        <w:rPr>
          <w:rFonts w:eastAsia="標楷體"/>
        </w:rPr>
        <w:instrText>,</w:instrText>
      </w:r>
      <w:r w:rsidR="00162656" w:rsidRPr="006478F7">
        <w:rPr>
          <w:rFonts w:eastAsia="標楷體"/>
          <w:w w:val="150"/>
          <w:position w:val="16"/>
        </w:rPr>
        <w:instrText>︵</w:instrText>
      </w:r>
      <w:r w:rsidR="00162656" w:rsidRPr="006478F7">
        <w:rPr>
          <w:rFonts w:eastAsia="標楷體"/>
        </w:rPr>
        <w:instrText>)</w:instrText>
      </w:r>
      <w:r w:rsidR="00162656" w:rsidRPr="006478F7">
        <w:rPr>
          <w:rFonts w:eastAsia="標楷體"/>
        </w:rPr>
        <w:fldChar w:fldCharType="end"/>
      </w:r>
      <w:r w:rsidRPr="006478F7">
        <w:rPr>
          <w:rFonts w:eastAsia="標楷體" w:hint="eastAsia"/>
        </w:rPr>
        <w:t>；</w:t>
      </w:r>
    </w:p>
    <w:p w14:paraId="781C6794" w14:textId="77777777" w:rsidR="000525F4" w:rsidRDefault="006478F7" w:rsidP="000525F4">
      <w:pPr>
        <w:jc w:val="both"/>
        <w:rPr>
          <w:rFonts w:eastAsia="標楷體" w:hint="eastAsia"/>
          <w:noProof/>
          <w:position w:val="-2"/>
        </w:rPr>
      </w:pPr>
      <w:r>
        <w:rPr>
          <w:rFonts w:eastAsia="標楷體" w:hint="eastAsia"/>
        </w:rPr>
        <w:t xml:space="preserve">      </w:t>
      </w:r>
      <w:r w:rsidRPr="006478F7">
        <w:rPr>
          <w:rFonts w:eastAsia="標楷體" w:hint="eastAsia"/>
        </w:rPr>
        <w:t>利用</w:t>
      </w:r>
      <w:r w:rsidRPr="006478F7">
        <w:rPr>
          <w:rFonts w:eastAsia="標楷體"/>
        </w:rPr>
        <w:fldChar w:fldCharType="begin"/>
      </w:r>
      <w:r w:rsidRPr="006478F7">
        <w:rPr>
          <w:rFonts w:eastAsia="標楷體"/>
        </w:rPr>
        <w:instrText xml:space="preserve"> eq \o(</w:instrText>
      </w:r>
      <w:r w:rsidRPr="006478F7">
        <w:rPr>
          <w:rFonts w:eastAsia="標楷體"/>
          <w:iCs/>
        </w:rPr>
        <w:instrText>A</w:instrText>
      </w:r>
      <w:r w:rsidRPr="006478F7">
        <w:rPr>
          <w:rFonts w:eastAsia="標楷體" w:hint="eastAsia"/>
          <w:iCs/>
        </w:rPr>
        <w:instrText>B</w:instrText>
      </w:r>
      <w:r w:rsidRPr="006478F7">
        <w:rPr>
          <w:rFonts w:eastAsia="標楷體"/>
        </w:rPr>
        <w:instrText>,</w:instrText>
      </w:r>
      <w:r w:rsidRPr="006478F7">
        <w:rPr>
          <w:rFonts w:eastAsia="標楷體"/>
          <w:w w:val="150"/>
          <w:position w:val="16"/>
        </w:rPr>
        <w:instrText>︵</w:instrText>
      </w:r>
      <w:r w:rsidRPr="006478F7">
        <w:rPr>
          <w:rFonts w:eastAsia="標楷體"/>
        </w:rPr>
        <w:instrText>)</w:instrText>
      </w:r>
      <w:r w:rsidRPr="006478F7">
        <w:rPr>
          <w:rFonts w:eastAsia="標楷體"/>
        </w:rPr>
        <w:fldChar w:fldCharType="end"/>
      </w:r>
      <w:r w:rsidRPr="006478F7">
        <w:rPr>
          <w:rFonts w:eastAsia="標楷體" w:hint="eastAsia"/>
        </w:rPr>
        <w:t>＝</w:t>
      </w:r>
      <w:r w:rsidRPr="006478F7">
        <w:rPr>
          <w:rFonts w:eastAsia="標楷體"/>
        </w:rPr>
        <w:fldChar w:fldCharType="begin"/>
      </w:r>
      <w:r w:rsidRPr="006478F7">
        <w:rPr>
          <w:rFonts w:eastAsia="標楷體"/>
        </w:rPr>
        <w:instrText xml:space="preserve"> eq \o(</w:instrText>
      </w:r>
      <w:r w:rsidRPr="006478F7">
        <w:rPr>
          <w:rFonts w:eastAsia="標楷體" w:hint="eastAsia"/>
          <w:iCs/>
        </w:rPr>
        <w:instrText>C</w:instrText>
      </w:r>
      <w:r w:rsidRPr="006478F7">
        <w:rPr>
          <w:rFonts w:eastAsia="標楷體"/>
          <w:iCs/>
        </w:rPr>
        <w:instrText>D</w:instrText>
      </w:r>
      <w:r w:rsidRPr="006478F7">
        <w:rPr>
          <w:rFonts w:eastAsia="標楷體"/>
        </w:rPr>
        <w:instrText>,</w:instrText>
      </w:r>
      <w:r w:rsidRPr="006478F7">
        <w:rPr>
          <w:rFonts w:eastAsia="標楷體"/>
          <w:w w:val="150"/>
          <w:position w:val="16"/>
        </w:rPr>
        <w:instrText>︵</w:instrText>
      </w:r>
      <w:r w:rsidRPr="006478F7">
        <w:rPr>
          <w:rFonts w:eastAsia="標楷體"/>
        </w:rPr>
        <w:instrText>)</w:instrText>
      </w:r>
      <w:r w:rsidRPr="006478F7">
        <w:rPr>
          <w:rFonts w:eastAsia="標楷體"/>
        </w:rPr>
        <w:fldChar w:fldCharType="end"/>
      </w:r>
      <w:r w:rsidRPr="006478F7">
        <w:rPr>
          <w:rFonts w:eastAsia="標楷體" w:hint="eastAsia"/>
        </w:rPr>
        <w:t xml:space="preserve"> </w:t>
      </w:r>
      <w:proofErr w:type="gramStart"/>
      <w:r w:rsidRPr="006478F7">
        <w:rPr>
          <w:rFonts w:eastAsia="標楷體" w:hint="eastAsia"/>
        </w:rPr>
        <w:t>＆</w:t>
      </w:r>
      <w:proofErr w:type="gramEnd"/>
      <w:r w:rsidRPr="006478F7">
        <w:rPr>
          <w:rFonts w:eastAsia="標楷體" w:hint="eastAsia"/>
        </w:rPr>
        <w:t xml:space="preserve"> </w:t>
      </w:r>
      <w:proofErr w:type="gramStart"/>
      <w:r w:rsidRPr="006478F7">
        <w:rPr>
          <w:rFonts w:eastAsia="標楷體" w:hint="eastAsia"/>
        </w:rPr>
        <w:t>同圓中等弧對等弦</w:t>
      </w:r>
      <w:proofErr w:type="gramEnd"/>
      <w:r w:rsidRPr="006478F7">
        <w:rPr>
          <w:rFonts w:eastAsia="標楷體" w:hint="eastAsia"/>
          <w:noProof/>
          <w:position w:val="-2"/>
        </w:rPr>
        <w:t>，可得知</w:t>
      </w:r>
      <w:r>
        <w:rPr>
          <w:rFonts w:eastAsia="標楷體"/>
          <w:noProof/>
          <w:position w:val="-2"/>
        </w:rPr>
        <w:pict w14:anchorId="4A9F54B3">
          <v:shape id="_x0000_i2667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6478F7">
        <w:rPr>
          <w:rFonts w:eastAsia="標楷體" w:hint="eastAsia"/>
          <w:noProof/>
          <w:position w:val="-2"/>
        </w:rPr>
        <w:t>＝</w:t>
      </w:r>
      <w:r>
        <w:rPr>
          <w:rFonts w:eastAsia="標楷體"/>
          <w:noProof/>
          <w:position w:val="-2"/>
        </w:rPr>
        <w:pict w14:anchorId="5D813835">
          <v:shape id="_x0000_i2668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 w:rsidRPr="006478F7">
        <w:rPr>
          <w:rFonts w:eastAsia="標楷體" w:hint="eastAsia"/>
          <w:noProof/>
          <w:position w:val="-2"/>
        </w:rPr>
        <w:t>；</w:t>
      </w:r>
    </w:p>
    <w:p w14:paraId="74BE8F73" w14:textId="77777777" w:rsidR="000525F4" w:rsidRDefault="006478F7" w:rsidP="000525F4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>
        <w:rPr>
          <w:rFonts w:eastAsia="標楷體" w:hint="eastAsia"/>
        </w:rPr>
        <w:t>利用已知</w:t>
      </w:r>
      <w:r w:rsidRPr="00481B78">
        <w:rPr>
          <w:rFonts w:eastAsia="標楷體"/>
          <w:noProof/>
          <w:position w:val="-2"/>
        </w:rPr>
        <w:pict w14:anchorId="415639A6">
          <v:shape id="_x0000_i2669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proofErr w:type="gramStart"/>
      <w:r w:rsidRPr="006478F7">
        <w:rPr>
          <w:rFonts w:eastAsia="標楷體"/>
          <w:color w:val="000000"/>
        </w:rPr>
        <w:t>∥</w:t>
      </w:r>
      <w:proofErr w:type="gramEnd"/>
      <w:r w:rsidRPr="00481B78">
        <w:rPr>
          <w:rFonts w:eastAsia="標楷體"/>
          <w:noProof/>
          <w:position w:val="-2"/>
        </w:rPr>
        <w:pict w14:anchorId="23EE5A77">
          <v:shape id="_x0000_i2670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>
        <w:rPr>
          <w:rFonts w:eastAsia="標楷體" w:hint="eastAsia"/>
          <w:noProof/>
          <w:position w:val="-2"/>
        </w:rPr>
        <w:t>、</w:t>
      </w:r>
      <w:r>
        <w:rPr>
          <w:rFonts w:eastAsia="標楷體"/>
          <w:noProof/>
          <w:position w:val="-2"/>
        </w:rPr>
        <w:pict w14:anchorId="0A1153D0">
          <v:shape id="_x0000_i2671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6478F7">
        <w:rPr>
          <w:rFonts w:eastAsia="標楷體" w:hint="eastAsia"/>
          <w:noProof/>
          <w:position w:val="-2"/>
        </w:rPr>
        <w:t>＝</w:t>
      </w:r>
      <w:r>
        <w:rPr>
          <w:rFonts w:eastAsia="標楷體"/>
          <w:noProof/>
          <w:position w:val="-2"/>
        </w:rPr>
        <w:pict w14:anchorId="55C8F81A">
          <v:shape id="_x0000_i2672" type="#_x0000_t75" alt="%FontSize=12&#10;%TeXFontSize=12&#10;\documentclass{article}&#10;\pagestyle{empty}&#10;\begin{document}&#10;\[&#10;\overline{CD}&#10;\]&#10;\end{document}" style="width:17.25pt;height:10.5pt">
            <v:imagedata r:id="rId58" o:title="formula_phys"/>
          </v:shape>
        </w:pict>
      </w:r>
      <w:r>
        <w:rPr>
          <w:rFonts w:eastAsia="標楷體" w:hint="eastAsia"/>
          <w:noProof/>
          <w:position w:val="-2"/>
        </w:rPr>
        <w:t xml:space="preserve"> </w:t>
      </w:r>
      <w:r>
        <w:rPr>
          <w:rFonts w:eastAsia="標楷體" w:hint="eastAsia"/>
          <w:noProof/>
          <w:position w:val="-2"/>
        </w:rPr>
        <w:t>＆</w:t>
      </w:r>
      <w:r>
        <w:rPr>
          <w:rFonts w:eastAsia="標楷體" w:hint="eastAsia"/>
          <w:noProof/>
          <w:position w:val="-2"/>
        </w:rPr>
        <w:t xml:space="preserve"> </w:t>
      </w:r>
      <w:r>
        <w:rPr>
          <w:rFonts w:eastAsia="標楷體" w:hint="eastAsia"/>
          <w:noProof/>
          <w:position w:val="-2"/>
        </w:rPr>
        <w:t>一組對邊平行且兩腰等長為等腰梯形，</w:t>
      </w:r>
      <w:r w:rsidR="000525F4">
        <w:rPr>
          <w:rFonts w:eastAsia="標楷體"/>
          <w:noProof/>
          <w:position w:val="-2"/>
        </w:rPr>
        <w:br/>
      </w:r>
      <w:r>
        <w:rPr>
          <w:rFonts w:eastAsia="標楷體" w:hint="eastAsia"/>
          <w:noProof/>
          <w:position w:val="-2"/>
        </w:rPr>
        <w:t xml:space="preserve">      </w:t>
      </w:r>
      <w:r w:rsidRPr="006478F7">
        <w:rPr>
          <w:rFonts w:eastAsia="標楷體" w:hint="eastAsia"/>
          <w:noProof/>
        </w:rPr>
        <w:t>可得知</w:t>
      </w:r>
      <w:r>
        <w:rPr>
          <w:rFonts w:eastAsia="標楷體" w:hint="eastAsia"/>
        </w:rPr>
        <w:t>四邊形</w:t>
      </w:r>
      <w:r>
        <w:rPr>
          <w:rFonts w:eastAsia="標楷體" w:hint="eastAsia"/>
        </w:rPr>
        <w:t>ABCD</w:t>
      </w:r>
      <w:proofErr w:type="gramStart"/>
      <w:r>
        <w:rPr>
          <w:rFonts w:eastAsia="標楷體" w:hint="eastAsia"/>
        </w:rPr>
        <w:t>為等腰梯形</w:t>
      </w:r>
      <w:proofErr w:type="gramEnd"/>
      <w:r>
        <w:rPr>
          <w:rFonts w:eastAsia="標楷體" w:hint="eastAsia"/>
        </w:rPr>
        <w:t>；</w:t>
      </w:r>
    </w:p>
    <w:p w14:paraId="4D922431" w14:textId="77777777" w:rsidR="000525F4" w:rsidRDefault="006478F7" w:rsidP="00B5367C">
      <w:pPr>
        <w:spacing w:beforeLines="50" w:before="180"/>
        <w:ind w:left="720" w:hangingChars="300" w:hanging="72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>
        <w:rPr>
          <w:rFonts w:eastAsia="標楷體" w:hint="eastAsia"/>
        </w:rPr>
        <w:t>利用四邊形</w:t>
      </w:r>
      <w:r>
        <w:rPr>
          <w:rFonts w:eastAsia="標楷體" w:hint="eastAsia"/>
        </w:rPr>
        <w:t>ABCD</w:t>
      </w:r>
      <w:r>
        <w:rPr>
          <w:rFonts w:eastAsia="標楷體" w:hint="eastAsia"/>
        </w:rPr>
        <w:t>為</w:t>
      </w:r>
      <w:proofErr w:type="gramStart"/>
      <w:r>
        <w:rPr>
          <w:rFonts w:eastAsia="標楷體" w:hint="eastAsia"/>
        </w:rPr>
        <w:t>等腰梯形＆</w:t>
      </w:r>
      <w:r>
        <w:rPr>
          <w:rFonts w:eastAsia="標楷體" w:hint="eastAsia"/>
        </w:rPr>
        <w:t xml:space="preserve"> </w:t>
      </w:r>
      <w:r w:rsidRPr="006478F7">
        <w:rPr>
          <w:rFonts w:eastAsia="標楷體" w:hint="eastAsia"/>
          <w:noProof/>
        </w:rPr>
        <w:t>等腰梯形兩底</w:t>
      </w:r>
      <w:proofErr w:type="gramEnd"/>
      <w:r w:rsidRPr="006478F7">
        <w:rPr>
          <w:rFonts w:eastAsia="標楷體" w:hint="eastAsia"/>
          <w:noProof/>
        </w:rPr>
        <w:t>角相等</w:t>
      </w:r>
      <w:r>
        <w:rPr>
          <w:rFonts w:eastAsia="標楷體" w:hint="eastAsia"/>
          <w:noProof/>
        </w:rPr>
        <w:t>，</w:t>
      </w:r>
      <w:r w:rsidR="00B5367C">
        <w:rPr>
          <w:rFonts w:eastAsia="標楷體"/>
          <w:noProof/>
        </w:rPr>
        <w:br/>
      </w:r>
      <w:r>
        <w:rPr>
          <w:rFonts w:eastAsia="標楷體" w:hint="eastAsia"/>
          <w:noProof/>
        </w:rPr>
        <w:t>可得知</w:t>
      </w:r>
      <w:r w:rsidRPr="00481B78">
        <w:rPr>
          <w:rFonts w:eastAsia="標楷體"/>
        </w:rPr>
        <w:sym w:font="Symbol" w:char="F0D0"/>
      </w:r>
      <w:r w:rsidRPr="00481B78">
        <w:rPr>
          <w:rFonts w:eastAsia="標楷體"/>
        </w:rPr>
        <w:t>C</w:t>
      </w:r>
      <w:r>
        <w:rPr>
          <w:rFonts w:eastAsia="標楷體" w:hint="eastAsia"/>
        </w:rPr>
        <w:t>DA</w:t>
      </w:r>
      <w:r w:rsidRPr="0029307A">
        <w:rPr>
          <w:rFonts w:ascii="標楷體" w:eastAsia="標楷體" w:hAnsi="標楷體" w:hint="eastAsia"/>
        </w:rPr>
        <w:t>＝</w:t>
      </w:r>
      <w:r w:rsidRPr="00481B78">
        <w:rPr>
          <w:rFonts w:eastAsia="標楷體"/>
        </w:rPr>
        <w:sym w:font="Symbol" w:char="F0D0"/>
      </w:r>
      <w:r w:rsidRPr="00481B78">
        <w:rPr>
          <w:rFonts w:eastAsia="標楷體"/>
        </w:rPr>
        <w:t xml:space="preserve"> B</w:t>
      </w:r>
      <w:r>
        <w:rPr>
          <w:rFonts w:eastAsia="標楷體" w:hint="eastAsia"/>
        </w:rPr>
        <w:t>AD</w:t>
      </w:r>
      <w:r>
        <w:rPr>
          <w:rFonts w:eastAsia="標楷體" w:hint="eastAsia"/>
        </w:rPr>
        <w:t>；</w:t>
      </w:r>
    </w:p>
    <w:p w14:paraId="7A83378D" w14:textId="77777777" w:rsidR="0018669A" w:rsidRPr="006478F7" w:rsidRDefault="006478F7" w:rsidP="000525F4">
      <w:pPr>
        <w:spacing w:beforeLines="50" w:before="180"/>
        <w:jc w:val="both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>
        <w:rPr>
          <w:rFonts w:eastAsia="標楷體" w:hint="eastAsia"/>
        </w:rPr>
        <w:t>利用</w:t>
      </w:r>
      <w:r w:rsidRPr="00481B78">
        <w:rPr>
          <w:rFonts w:eastAsia="標楷體"/>
        </w:rPr>
        <w:sym w:font="Symbol" w:char="F0D0"/>
      </w:r>
      <w:r w:rsidRPr="00481B78">
        <w:rPr>
          <w:rFonts w:eastAsia="標楷體"/>
        </w:rPr>
        <w:t>C</w:t>
      </w:r>
      <w:r>
        <w:rPr>
          <w:rFonts w:eastAsia="標楷體" w:hint="eastAsia"/>
        </w:rPr>
        <w:t>DA</w:t>
      </w:r>
      <w:r w:rsidRPr="0029307A">
        <w:rPr>
          <w:rFonts w:ascii="標楷體" w:eastAsia="標楷體" w:hAnsi="標楷體" w:hint="eastAsia"/>
        </w:rPr>
        <w:t>＝</w:t>
      </w:r>
      <w:r w:rsidRPr="00481B78">
        <w:rPr>
          <w:rFonts w:eastAsia="標楷體"/>
        </w:rPr>
        <w:sym w:font="Symbol" w:char="F0D0"/>
      </w:r>
      <w:r w:rsidRPr="00481B78">
        <w:rPr>
          <w:rFonts w:eastAsia="標楷體"/>
        </w:rPr>
        <w:t xml:space="preserve"> B</w:t>
      </w:r>
      <w:r>
        <w:rPr>
          <w:rFonts w:eastAsia="標楷體" w:hint="eastAsia"/>
        </w:rPr>
        <w:t>AD</w:t>
      </w:r>
      <w:r w:rsidR="00B5367C">
        <w:rPr>
          <w:rFonts w:eastAsia="標楷體" w:hint="eastAsia"/>
        </w:rPr>
        <w:t xml:space="preserve"> </w:t>
      </w:r>
      <w:proofErr w:type="gramStart"/>
      <w:r>
        <w:rPr>
          <w:rFonts w:eastAsia="標楷體" w:hint="eastAsia"/>
        </w:rPr>
        <w:t>＆</w:t>
      </w:r>
      <w:proofErr w:type="gramEnd"/>
      <w:r>
        <w:rPr>
          <w:rFonts w:eastAsia="標楷體" w:hint="eastAsia"/>
        </w:rPr>
        <w:t xml:space="preserve"> </w:t>
      </w:r>
      <w:r w:rsidRPr="00403898">
        <w:rPr>
          <w:rFonts w:eastAsia="標楷體"/>
          <w:color w:val="000000"/>
        </w:rPr>
        <w:t>△</w:t>
      </w:r>
      <w:r>
        <w:rPr>
          <w:rFonts w:eastAsia="標楷體" w:hint="eastAsia"/>
          <w:color w:val="000000"/>
        </w:rPr>
        <w:t>ADE</w:t>
      </w:r>
      <w:r>
        <w:rPr>
          <w:rFonts w:eastAsia="標楷體" w:hint="eastAsia"/>
          <w:color w:val="000000"/>
        </w:rPr>
        <w:t>內角和為</w:t>
      </w:r>
      <w:r w:rsidRPr="00481B78">
        <w:rPr>
          <w:rFonts w:eastAsia="標楷體"/>
        </w:rPr>
        <w:t>180</w:t>
      </w:r>
      <w:r w:rsidRPr="00481B78">
        <w:rPr>
          <w:rFonts w:eastAsia="標楷體"/>
        </w:rPr>
        <w:sym w:font="Symbol" w:char="F0B0"/>
      </w:r>
      <w:r>
        <w:rPr>
          <w:rFonts w:eastAsia="標楷體" w:hint="eastAsia"/>
        </w:rPr>
        <w:t>，可得知</w:t>
      </w:r>
      <w:r w:rsidRPr="00481B78">
        <w:rPr>
          <w:rFonts w:eastAsia="標楷體"/>
        </w:rPr>
        <w:sym w:font="Symbol" w:char="F0D0"/>
      </w:r>
      <w:r w:rsidRPr="00481B78">
        <w:rPr>
          <w:rFonts w:eastAsia="標楷體"/>
        </w:rPr>
        <w:t>E</w:t>
      </w:r>
    </w:p>
    <w:p w14:paraId="16F70E91" w14:textId="77777777" w:rsidR="0018669A" w:rsidRPr="00531A71" w:rsidRDefault="0018669A" w:rsidP="0065110A">
      <w:pPr>
        <w:ind w:left="720" w:hangingChars="300" w:hanging="720"/>
        <w:jc w:val="center"/>
        <w:rPr>
          <w:rFonts w:eastAsia="標楷體"/>
        </w:rPr>
      </w:pPr>
    </w:p>
    <w:p w14:paraId="1EF68B59" w14:textId="77777777" w:rsidR="0018669A" w:rsidRPr="00926C10" w:rsidRDefault="0018669A" w:rsidP="00926C10">
      <w:pPr>
        <w:ind w:left="721" w:hangingChars="300" w:hanging="721"/>
        <w:rPr>
          <w:rFonts w:eastAsia="標楷體"/>
          <w:b/>
        </w:rPr>
      </w:pPr>
      <w:r w:rsidRPr="00926C10">
        <w:rPr>
          <w:rFonts w:eastAsia="標楷體" w:hAnsi="標楷體"/>
          <w:b/>
        </w:rPr>
        <w:t>解：</w:t>
      </w:r>
      <w:r w:rsidRPr="00926C10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18669A" w:rsidRPr="00531A71" w14:paraId="04FF5BE8" w14:textId="77777777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4C916C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5B73CFFF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8669A" w:rsidRPr="00481B78" w14:paraId="513A28BB" w14:textId="77777777">
        <w:tc>
          <w:tcPr>
            <w:tcW w:w="3936" w:type="dxa"/>
            <w:tcBorders>
              <w:top w:val="single" w:sz="4" w:space="0" w:color="auto"/>
            </w:tcBorders>
          </w:tcPr>
          <w:p w14:paraId="537586D5" w14:textId="77777777" w:rsidR="0018669A" w:rsidRPr="00481B78" w:rsidRDefault="0018669A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</w:rPr>
            </w:pP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DAC</w:t>
            </w:r>
            <w:r w:rsidR="00481B78" w:rsidRPr="00481B78">
              <w:rPr>
                <w:rFonts w:ascii="標楷體" w:eastAsia="標楷體" w:hAnsi="標楷體" w:hint="eastAsia"/>
              </w:rPr>
              <w:t>＝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BCA</w:t>
            </w:r>
            <w:r w:rsidR="00481B78" w:rsidRPr="00481B78"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10</w:t>
            </w:r>
            <w:r w:rsidRPr="00481B78">
              <w:rPr>
                <w:rFonts w:eastAsia="標楷體"/>
              </w:rPr>
              <w:sym w:font="Symbol" w:char="F0B0"/>
            </w:r>
            <w:r w:rsidR="00481B78">
              <w:rPr>
                <w:rFonts w:eastAsia="標楷體" w:hint="eastAsia"/>
              </w:rPr>
              <w:br/>
            </w:r>
          </w:p>
          <w:p w14:paraId="5EC27204" w14:textId="77777777" w:rsidR="0018669A" w:rsidRPr="00481B78" w:rsidRDefault="0018669A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</w:rPr>
            </w:pPr>
            <w:r w:rsidRPr="00481B78">
              <w:rPr>
                <w:rFonts w:eastAsia="標楷體"/>
              </w:rPr>
              <w:sym w:font="Symbol" w:char="F0D0"/>
            </w:r>
            <w:r w:rsidR="00481B78">
              <w:rPr>
                <w:rFonts w:eastAsia="標楷體" w:hint="eastAsia"/>
              </w:rPr>
              <w:t>BAD</w:t>
            </w:r>
            <w:r w:rsidR="00481B78" w:rsidRPr="00481B78">
              <w:rPr>
                <w:rFonts w:ascii="標楷體" w:eastAsia="標楷體" w:hAnsi="標楷體" w:hint="eastAsia"/>
              </w:rPr>
              <w:t>＝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DAC</w:t>
            </w:r>
            <w:r w:rsidR="00481B78" w:rsidRPr="00481B78">
              <w:rPr>
                <w:rFonts w:ascii="標楷體" w:eastAsia="標楷體" w:hAnsi="標楷體" w:hint="eastAsia"/>
              </w:rPr>
              <w:t>＋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BAC</w:t>
            </w:r>
            <w:r w:rsidR="00481B78">
              <w:rPr>
                <w:rFonts w:eastAsia="標楷體" w:hint="eastAsia"/>
              </w:rPr>
              <w:br/>
              <w:t xml:space="preserve">      </w:t>
            </w:r>
            <w:r w:rsidR="00481B78"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10</w:t>
            </w:r>
            <w:r w:rsidRPr="00481B78">
              <w:rPr>
                <w:rFonts w:eastAsia="標楷體"/>
              </w:rPr>
              <w:sym w:font="Symbol" w:char="F0B0"/>
            </w:r>
            <w:r w:rsidRPr="00481B78">
              <w:rPr>
                <w:rFonts w:eastAsia="標楷體"/>
              </w:rPr>
              <w:t>+ 60</w:t>
            </w:r>
            <w:r w:rsidRPr="00481B78">
              <w:rPr>
                <w:rFonts w:eastAsia="標楷體"/>
              </w:rPr>
              <w:sym w:font="Symbol" w:char="F0B0"/>
            </w:r>
            <w:r w:rsidR="00481B78"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</w:p>
          <w:p w14:paraId="649CFF15" w14:textId="77777777" w:rsidR="00481B78" w:rsidRDefault="00481B78" w:rsidP="00A3788E">
            <w:pPr>
              <w:numPr>
                <w:ilvl w:val="0"/>
                <w:numId w:val="59"/>
              </w:numPr>
              <w:spacing w:beforeLines="20" w:before="72" w:line="0" w:lineRule="atLeast"/>
              <w:ind w:left="357" w:hanging="357"/>
              <w:jc w:val="both"/>
              <w:rPr>
                <w:rFonts w:eastAsia="標楷體" w:hint="eastAsia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 w:rsidRPr="00403898">
              <w:rPr>
                <w:rFonts w:eastAsia="標楷體"/>
                <w:iCs/>
              </w:rPr>
              <w:instrText>A</w:instrText>
            </w:r>
            <w:r>
              <w:rPr>
                <w:rFonts w:eastAsia="標楷體" w:hint="eastAsia"/>
                <w:iCs/>
              </w:rPr>
              <w:instrText>B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</w:rPr>
              <w:t>＝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  <w:iCs/>
              </w:rPr>
              <w:instrText>C</w:instrText>
            </w:r>
            <w:r w:rsidRPr="00403898">
              <w:rPr>
                <w:rFonts w:eastAsia="標楷體"/>
                <w:iCs/>
              </w:rPr>
              <w:instrText>D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75F2BD97" w14:textId="77777777" w:rsidR="00481B78" w:rsidRPr="00EE2D0C" w:rsidRDefault="00EE2D0C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/>
                <w:noProof/>
                <w:position w:val="-2"/>
              </w:rPr>
              <w:pict w14:anchorId="19E2D75D">
                <v:shape id="_x0000_i2673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>＝</w:t>
            </w:r>
            <w:r>
              <w:rPr>
                <w:rFonts w:eastAsia="標楷體"/>
                <w:noProof/>
                <w:position w:val="-2"/>
              </w:rPr>
              <w:pict w14:anchorId="2E6CBD10">
                <v:shape id="_x0000_i2674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</w:p>
          <w:p w14:paraId="7C603872" w14:textId="77777777" w:rsidR="00EE2D0C" w:rsidRDefault="00EE2D0C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四邊形</w:t>
            </w:r>
            <w:r>
              <w:rPr>
                <w:rFonts w:eastAsia="標楷體" w:hint="eastAsia"/>
              </w:rPr>
              <w:t>ABCD</w:t>
            </w:r>
            <w:proofErr w:type="gramStart"/>
            <w:r>
              <w:rPr>
                <w:rFonts w:eastAsia="標楷體" w:hint="eastAsia"/>
              </w:rPr>
              <w:t>為等腰梯形</w:t>
            </w:r>
            <w:proofErr w:type="gramEnd"/>
            <w:r w:rsidR="008C3888">
              <w:rPr>
                <w:rFonts w:eastAsia="標楷體"/>
              </w:rPr>
              <w:br/>
            </w:r>
          </w:p>
          <w:p w14:paraId="12627184" w14:textId="77777777" w:rsidR="0018669A" w:rsidRDefault="0018669A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C</w:t>
            </w:r>
            <w:r w:rsidR="0029307A">
              <w:rPr>
                <w:rFonts w:eastAsia="標楷體" w:hint="eastAsia"/>
              </w:rPr>
              <w:t>DA</w:t>
            </w:r>
            <w:r w:rsidR="0029307A" w:rsidRPr="0029307A">
              <w:rPr>
                <w:rFonts w:ascii="標楷體" w:eastAsia="標楷體" w:hAnsi="標楷體" w:hint="eastAsia"/>
              </w:rPr>
              <w:t>＝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 xml:space="preserve"> B</w:t>
            </w:r>
            <w:r w:rsidR="0029307A">
              <w:rPr>
                <w:rFonts w:eastAsia="標楷體" w:hint="eastAsia"/>
              </w:rPr>
              <w:t>AD</w:t>
            </w:r>
            <w:r w:rsidR="0029307A"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 w:rsidRPr="00481B78">
              <w:rPr>
                <w:rFonts w:eastAsia="標楷體"/>
              </w:rPr>
              <w:br/>
            </w:r>
          </w:p>
          <w:p w14:paraId="65A9916B" w14:textId="77777777" w:rsidR="00D606A1" w:rsidRDefault="00D606A1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 xml:space="preserve"> B</w:t>
            </w:r>
            <w:r>
              <w:rPr>
                <w:rFonts w:eastAsia="標楷體" w:hint="eastAsia"/>
              </w:rPr>
              <w:t>AD</w:t>
            </w:r>
            <w:r w:rsidR="0029307A">
              <w:rPr>
                <w:rFonts w:eastAsia="標楷體" w:hint="eastAsia"/>
              </w:rPr>
              <w:t>＋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C</w:t>
            </w:r>
            <w:r>
              <w:rPr>
                <w:rFonts w:eastAsia="標楷體" w:hint="eastAsia"/>
              </w:rPr>
              <w:t>DA</w:t>
            </w:r>
            <w:r w:rsidRPr="00D606A1">
              <w:rPr>
                <w:rFonts w:ascii="標楷體" w:eastAsia="標楷體" w:hAnsi="標楷體" w:hint="eastAsia"/>
              </w:rPr>
              <w:t>＋</w:t>
            </w:r>
            <w:r w:rsidR="0018669A" w:rsidRPr="00481B78">
              <w:rPr>
                <w:rFonts w:eastAsia="標楷體"/>
              </w:rPr>
              <w:sym w:font="Symbol" w:char="F0D0"/>
            </w:r>
            <w:r w:rsidR="0018669A" w:rsidRPr="00481B78"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＝</w:t>
            </w:r>
            <w:r w:rsidR="0018669A" w:rsidRPr="00481B78">
              <w:rPr>
                <w:rFonts w:eastAsia="標楷體"/>
              </w:rPr>
              <w:t>180</w:t>
            </w:r>
            <w:r w:rsidR="0018669A" w:rsidRPr="00481B78">
              <w:rPr>
                <w:rFonts w:eastAsia="標楷體"/>
              </w:rPr>
              <w:sym w:font="Symbol" w:char="F0B0"/>
            </w:r>
          </w:p>
          <w:p w14:paraId="353CA61D" w14:textId="77777777" w:rsidR="0018669A" w:rsidRDefault="00D606A1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＋</w:t>
            </w: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 w:rsidRPr="00D606A1">
              <w:rPr>
                <w:rFonts w:ascii="標楷體" w:eastAsia="標楷體" w:hAnsi="標楷體" w:hint="eastAsia"/>
              </w:rPr>
              <w:t>＋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180</w:t>
            </w:r>
            <w:r w:rsidRPr="00481B78">
              <w:rPr>
                <w:rFonts w:eastAsia="標楷體"/>
              </w:rPr>
              <w:sym w:font="Symbol" w:char="F0B0"/>
            </w:r>
          </w:p>
          <w:p w14:paraId="72BD841E" w14:textId="77777777" w:rsidR="00D606A1" w:rsidRDefault="00D606A1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E</w:t>
            </w:r>
            <w:r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180</w:t>
            </w:r>
            <w:r w:rsidRPr="00481B7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proofErr w:type="gramStart"/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－</w:t>
            </w:r>
            <w:proofErr w:type="gramEnd"/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>
              <w:rPr>
                <w:rFonts w:eastAsia="標楷體" w:hint="eastAsia"/>
              </w:rPr>
              <w:t>40</w:t>
            </w:r>
            <w:r w:rsidRPr="00481B78">
              <w:rPr>
                <w:rFonts w:eastAsia="標楷體"/>
              </w:rPr>
              <w:sym w:font="Symbol" w:char="F0B0"/>
            </w:r>
          </w:p>
          <w:p w14:paraId="6B826E14" w14:textId="77777777" w:rsidR="00D606A1" w:rsidRPr="00481B78" w:rsidRDefault="00D606A1" w:rsidP="00A3788E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答案選</w:t>
            </w:r>
            <w:r w:rsidRPr="00531A71">
              <w:rPr>
                <w:rFonts w:eastAsia="標楷體"/>
              </w:rPr>
              <w:t>(B) 4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05C5E6C9" w14:textId="77777777" w:rsidR="0018669A" w:rsidRPr="00481B78" w:rsidRDefault="00481B78" w:rsidP="008C3888">
            <w:pPr>
              <w:spacing w:beforeLines="50" w:before="180"/>
              <w:jc w:val="both"/>
              <w:rPr>
                <w:rFonts w:eastAsia="標楷體"/>
              </w:rPr>
            </w:pPr>
            <w:r w:rsidRPr="00481B78">
              <w:rPr>
                <w:rFonts w:eastAsia="標楷體" w:hint="eastAsia"/>
                <w:noProof/>
                <w:position w:val="-2"/>
              </w:rPr>
              <w:t>已知</w:t>
            </w:r>
            <w:r w:rsidRPr="00481B78">
              <w:rPr>
                <w:rFonts w:eastAsia="標楷體"/>
                <w:noProof/>
                <w:position w:val="-2"/>
              </w:rPr>
              <w:pict w14:anchorId="1C9DE415">
                <v:shape id="_x0000_i2675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proofErr w:type="gramStart"/>
            <w:r w:rsidRPr="00481B78">
              <w:rPr>
                <w:rFonts w:eastAsia="標楷體"/>
                <w:color w:val="000000"/>
              </w:rPr>
              <w:t>∥</w:t>
            </w:r>
            <w:proofErr w:type="gramEnd"/>
            <w:r w:rsidRPr="00481B78">
              <w:rPr>
                <w:rFonts w:eastAsia="標楷體"/>
                <w:noProof/>
                <w:position w:val="-2"/>
              </w:rPr>
              <w:pict w14:anchorId="7043C83A">
                <v:shape id="_x0000_i267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 w:rsidR="0018669A" w:rsidRPr="00481B78">
              <w:rPr>
                <w:rFonts w:eastAsia="標楷體" w:hAnsi="標楷體"/>
              </w:rPr>
              <w:t>兩平行線之內錯角相等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>
              <w:rPr>
                <w:rFonts w:eastAsia="標楷體" w:hAnsi="標楷體" w:hint="eastAsia"/>
              </w:rPr>
              <w:t>已知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BCA</w:t>
            </w:r>
            <w:r w:rsidRPr="00481B78"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10</w:t>
            </w:r>
            <w:r w:rsidRPr="00481B78">
              <w:rPr>
                <w:rFonts w:eastAsia="標楷體"/>
              </w:rPr>
              <w:sym w:font="Symbol" w:char="F0B0"/>
            </w:r>
          </w:p>
          <w:p w14:paraId="143367B1" w14:textId="77777777" w:rsidR="0018669A" w:rsidRPr="00481B78" w:rsidRDefault="00020DA9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如圖</w:t>
            </w:r>
            <w:r w:rsidR="00575F0F">
              <w:rPr>
                <w:rFonts w:eastAsia="標楷體" w:hAnsi="標楷體" w:hint="eastAsia"/>
              </w:rPr>
              <w:t>7.2</w:t>
            </w:r>
            <w:r>
              <w:rPr>
                <w:rFonts w:eastAsia="標楷體" w:hAnsi="標楷體" w:hint="eastAsia"/>
              </w:rPr>
              <w:t>，全量</w:t>
            </w:r>
            <w:r w:rsidR="00481B78">
              <w:rPr>
                <w:rFonts w:eastAsia="標楷體" w:hAnsi="標楷體" w:hint="eastAsia"/>
              </w:rPr>
              <w:t>等於分量之和</w:t>
            </w:r>
            <w:r w:rsidR="00481B78">
              <w:rPr>
                <w:rFonts w:eastAsia="標楷體" w:hAnsi="標楷體" w:hint="eastAsia"/>
              </w:rPr>
              <w:t xml:space="preserve"> </w:t>
            </w:r>
            <w:proofErr w:type="gramStart"/>
            <w:r w:rsidR="00481B78">
              <w:rPr>
                <w:rFonts w:eastAsia="標楷體" w:hAnsi="標楷體" w:hint="eastAsia"/>
              </w:rPr>
              <w:t>＆</w:t>
            </w:r>
            <w:proofErr w:type="gramEnd"/>
            <w:r w:rsidR="00481B78">
              <w:rPr>
                <w:rFonts w:eastAsia="標楷體" w:hAnsi="標楷體"/>
              </w:rPr>
              <w:br/>
            </w:r>
            <w:r w:rsidR="00481B78">
              <w:rPr>
                <w:rFonts w:eastAsia="標楷體" w:hint="eastAsia"/>
              </w:rPr>
              <w:t xml:space="preserve">(1) </w:t>
            </w:r>
            <w:r w:rsidR="00481B78" w:rsidRPr="00481B78">
              <w:rPr>
                <w:rFonts w:eastAsia="標楷體"/>
              </w:rPr>
              <w:sym w:font="Symbol" w:char="F0D0"/>
            </w:r>
            <w:r w:rsidR="00481B78" w:rsidRPr="00481B78">
              <w:rPr>
                <w:rFonts w:eastAsia="標楷體"/>
              </w:rPr>
              <w:t>DAC</w:t>
            </w:r>
            <w:r w:rsidR="00481B78" w:rsidRPr="00481B78">
              <w:rPr>
                <w:rFonts w:eastAsia="標楷體" w:hint="eastAsia"/>
              </w:rPr>
              <w:t>＝</w:t>
            </w:r>
            <w:r w:rsidR="00481B78" w:rsidRPr="00481B78">
              <w:rPr>
                <w:rFonts w:eastAsia="標楷體"/>
              </w:rPr>
              <w:t>10</w:t>
            </w:r>
            <w:r w:rsidR="00481B78" w:rsidRPr="00481B78">
              <w:rPr>
                <w:rFonts w:eastAsia="標楷體"/>
              </w:rPr>
              <w:sym w:font="Symbol" w:char="F0B0"/>
            </w:r>
            <w:r w:rsidR="00481B78">
              <w:rPr>
                <w:rFonts w:eastAsia="標楷體" w:hint="eastAsia"/>
              </w:rPr>
              <w:t xml:space="preserve"> </w:t>
            </w:r>
            <w:r w:rsidR="00481B78">
              <w:rPr>
                <w:rFonts w:eastAsia="標楷體" w:hint="eastAsia"/>
              </w:rPr>
              <w:t>、已知</w:t>
            </w:r>
            <w:r w:rsidR="00481B78" w:rsidRPr="00531A71">
              <w:rPr>
                <w:rFonts w:eastAsia="標楷體"/>
              </w:rPr>
              <w:sym w:font="Symbol" w:char="F0D0"/>
            </w:r>
            <w:r w:rsidR="00481B78" w:rsidRPr="00531A71">
              <w:rPr>
                <w:rFonts w:eastAsia="標楷體"/>
              </w:rPr>
              <w:t>BAC</w:t>
            </w:r>
            <w:r w:rsidR="00481B78" w:rsidRPr="00531A71">
              <w:rPr>
                <w:rFonts w:eastAsia="標楷體" w:hAnsi="標楷體"/>
              </w:rPr>
              <w:t>＝</w:t>
            </w:r>
            <w:r w:rsidR="00481B78" w:rsidRPr="00531A71">
              <w:rPr>
                <w:rFonts w:eastAsia="標楷體"/>
              </w:rPr>
              <w:t>60</w:t>
            </w:r>
            <w:r w:rsidR="00481B78" w:rsidRPr="00531A71">
              <w:rPr>
                <w:rFonts w:eastAsia="標楷體"/>
              </w:rPr>
              <w:sym w:font="Symbol" w:char="F0B0"/>
            </w:r>
          </w:p>
          <w:p w14:paraId="131DAD65" w14:textId="77777777" w:rsidR="00481B78" w:rsidRDefault="00EE2D0C" w:rsidP="008C3888">
            <w:pPr>
              <w:spacing w:beforeLines="50" w:before="180"/>
              <w:jc w:val="both"/>
              <w:rPr>
                <w:rFonts w:eastAsia="標楷體" w:hint="eastAsia"/>
                <w:noProof/>
                <w:position w:val="-2"/>
              </w:rPr>
            </w:pPr>
            <w:r w:rsidRPr="00481B78">
              <w:rPr>
                <w:rFonts w:eastAsia="標楷體" w:hint="eastAsia"/>
                <w:noProof/>
                <w:position w:val="-2"/>
              </w:rPr>
              <w:t>已知</w:t>
            </w:r>
            <w:r w:rsidRPr="00481B78">
              <w:rPr>
                <w:rFonts w:eastAsia="標楷體"/>
                <w:noProof/>
                <w:position w:val="-2"/>
              </w:rPr>
              <w:pict w14:anchorId="736547A9">
                <v:shape id="_x0000_i2677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proofErr w:type="gramStart"/>
            <w:r w:rsidRPr="00481B78">
              <w:rPr>
                <w:rFonts w:eastAsia="標楷體"/>
                <w:color w:val="000000"/>
              </w:rPr>
              <w:t>∥</w:t>
            </w:r>
            <w:proofErr w:type="gramEnd"/>
            <w:r w:rsidRPr="00481B78">
              <w:rPr>
                <w:rFonts w:eastAsia="標楷體"/>
                <w:noProof/>
                <w:position w:val="-2"/>
              </w:rPr>
              <w:pict w14:anchorId="0F7B227F">
                <v:shape id="_x0000_i2678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同圓中平行線截等弧</w:t>
            </w:r>
          </w:p>
          <w:p w14:paraId="7491C917" w14:textId="77777777" w:rsidR="00EE2D0C" w:rsidRDefault="00EE2D0C" w:rsidP="008C3888">
            <w:pPr>
              <w:spacing w:beforeLines="10" w:before="36" w:line="0" w:lineRule="atLeast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</w:t>
            </w:r>
            <w:r w:rsidR="005A6CA0">
              <w:rPr>
                <w:rFonts w:eastAsia="標楷體" w:hAnsi="標楷體" w:hint="eastAsia"/>
              </w:rPr>
              <w:t>3</w:t>
            </w:r>
            <w:r>
              <w:rPr>
                <w:rFonts w:eastAsia="標楷體" w:hAnsi="標楷體" w:hint="eastAsia"/>
              </w:rPr>
              <w:t xml:space="preserve">) </w:t>
            </w:r>
            <w:r w:rsidR="005A6CA0" w:rsidRPr="00403898">
              <w:rPr>
                <w:rFonts w:eastAsia="標楷體"/>
              </w:rPr>
              <w:fldChar w:fldCharType="begin"/>
            </w:r>
            <w:r w:rsidR="005A6CA0" w:rsidRPr="00403898">
              <w:rPr>
                <w:rFonts w:eastAsia="標楷體"/>
              </w:rPr>
              <w:instrText xml:space="preserve"> eq \o(</w:instrText>
            </w:r>
            <w:r w:rsidR="005A6CA0" w:rsidRPr="00403898">
              <w:rPr>
                <w:rFonts w:eastAsia="標楷體"/>
                <w:iCs/>
              </w:rPr>
              <w:instrText>A</w:instrText>
            </w:r>
            <w:r w:rsidR="005A6CA0">
              <w:rPr>
                <w:rFonts w:eastAsia="標楷體" w:hint="eastAsia"/>
                <w:iCs/>
              </w:rPr>
              <w:instrText>B</w:instrText>
            </w:r>
            <w:r w:rsidR="005A6CA0" w:rsidRPr="00403898">
              <w:rPr>
                <w:rFonts w:eastAsia="標楷體"/>
              </w:rPr>
              <w:instrText>,</w:instrText>
            </w:r>
            <w:r w:rsidR="005A6CA0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5A6CA0" w:rsidRPr="00403898">
              <w:rPr>
                <w:rFonts w:eastAsia="標楷體"/>
              </w:rPr>
              <w:instrText>)</w:instrText>
            </w:r>
            <w:r w:rsidR="005A6CA0" w:rsidRPr="00403898">
              <w:rPr>
                <w:rFonts w:eastAsia="標楷體"/>
              </w:rPr>
              <w:fldChar w:fldCharType="end"/>
            </w:r>
            <w:r w:rsidR="005A6CA0">
              <w:rPr>
                <w:rFonts w:eastAsia="標楷體" w:hint="eastAsia"/>
              </w:rPr>
              <w:t>＝</w:t>
            </w:r>
            <w:r w:rsidR="005A6CA0" w:rsidRPr="00403898">
              <w:rPr>
                <w:rFonts w:eastAsia="標楷體"/>
              </w:rPr>
              <w:fldChar w:fldCharType="begin"/>
            </w:r>
            <w:r w:rsidR="005A6CA0" w:rsidRPr="00403898">
              <w:rPr>
                <w:rFonts w:eastAsia="標楷體"/>
              </w:rPr>
              <w:instrText xml:space="preserve"> eq \o(</w:instrText>
            </w:r>
            <w:r w:rsidR="005A6CA0">
              <w:rPr>
                <w:rFonts w:eastAsia="標楷體" w:hint="eastAsia"/>
                <w:iCs/>
              </w:rPr>
              <w:instrText>C</w:instrText>
            </w:r>
            <w:r w:rsidR="005A6CA0" w:rsidRPr="00403898">
              <w:rPr>
                <w:rFonts w:eastAsia="標楷體"/>
                <w:iCs/>
              </w:rPr>
              <w:instrText>D</w:instrText>
            </w:r>
            <w:r w:rsidR="005A6CA0" w:rsidRPr="00403898">
              <w:rPr>
                <w:rFonts w:eastAsia="標楷體"/>
              </w:rPr>
              <w:instrText>,</w:instrText>
            </w:r>
            <w:r w:rsidR="005A6CA0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5A6CA0" w:rsidRPr="00403898">
              <w:rPr>
                <w:rFonts w:eastAsia="標楷體"/>
              </w:rPr>
              <w:instrText>)</w:instrText>
            </w:r>
            <w:r w:rsidR="005A6CA0" w:rsidRPr="00403898">
              <w:rPr>
                <w:rFonts w:eastAsia="標楷體"/>
              </w:rPr>
              <w:fldChar w:fldCharType="end"/>
            </w:r>
            <w:r w:rsidR="005A6CA0">
              <w:rPr>
                <w:rFonts w:eastAsia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 w:rsidRPr="00531A71">
              <w:rPr>
                <w:rFonts w:eastAsia="標楷體" w:hint="eastAsia"/>
              </w:rPr>
              <w:t>同圓中等弧對等弦</w:t>
            </w:r>
            <w:proofErr w:type="gramEnd"/>
          </w:p>
          <w:p w14:paraId="17DC698D" w14:textId="77777777" w:rsidR="0018669A" w:rsidRDefault="0029307A" w:rsidP="008C3888">
            <w:pPr>
              <w:spacing w:beforeLines="50" w:before="180"/>
              <w:jc w:val="both"/>
              <w:rPr>
                <w:rFonts w:eastAsia="標楷體" w:hint="eastAsia"/>
                <w:noProof/>
                <w:position w:val="-2"/>
              </w:rPr>
            </w:pPr>
            <w:r w:rsidRPr="00481B78">
              <w:rPr>
                <w:rFonts w:eastAsia="標楷體" w:hint="eastAsia"/>
                <w:noProof/>
                <w:position w:val="-2"/>
              </w:rPr>
              <w:t>已知</w:t>
            </w:r>
            <w:r w:rsidRPr="00481B78">
              <w:rPr>
                <w:rFonts w:eastAsia="標楷體"/>
                <w:noProof/>
                <w:position w:val="-2"/>
              </w:rPr>
              <w:pict w14:anchorId="01E71E9C">
                <v:shape id="_x0000_i2679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proofErr w:type="gramStart"/>
            <w:r w:rsidRPr="00481B78">
              <w:rPr>
                <w:rFonts w:ascii="新細明體" w:hAnsi="新細明體" w:cs="新細明體" w:hint="eastAsia"/>
                <w:color w:val="000000"/>
              </w:rPr>
              <w:t>∥</w:t>
            </w:r>
            <w:proofErr w:type="gramEnd"/>
            <w:r w:rsidRPr="00481B78">
              <w:rPr>
                <w:rFonts w:eastAsia="標楷體"/>
                <w:noProof/>
                <w:position w:val="-2"/>
              </w:rPr>
              <w:pict w14:anchorId="1A8DEA31">
                <v:shape id="_x0000_i2680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 w:rsidR="00020DA9">
              <w:rPr>
                <w:rFonts w:eastAsia="標楷體" w:hint="eastAsia"/>
                <w:noProof/>
                <w:position w:val="-2"/>
              </w:rPr>
              <w:t xml:space="preserve"> (4</w:t>
            </w:r>
            <w:r>
              <w:rPr>
                <w:rFonts w:eastAsia="標楷體" w:hint="eastAsia"/>
                <w:noProof/>
                <w:position w:val="-2"/>
              </w:rPr>
              <w:t xml:space="preserve">) </w:t>
            </w:r>
            <w:r>
              <w:rPr>
                <w:rFonts w:eastAsia="標楷體"/>
                <w:noProof/>
                <w:position w:val="-2"/>
              </w:rPr>
              <w:pict w14:anchorId="515E1106">
                <v:shape id="_x0000_i2681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>＝</w:t>
            </w:r>
            <w:r>
              <w:rPr>
                <w:rFonts w:eastAsia="標楷體"/>
                <w:noProof/>
                <w:position w:val="-2"/>
              </w:rPr>
              <w:pict w14:anchorId="20BFFF01">
                <v:shape id="_x0000_i2682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/>
                <w:noProof/>
                <w:position w:val="-2"/>
              </w:rPr>
              <w:br/>
            </w:r>
            <w:r>
              <w:rPr>
                <w:rFonts w:eastAsia="標楷體" w:hint="eastAsia"/>
                <w:noProof/>
                <w:position w:val="-2"/>
              </w:rPr>
              <w:t>一組對邊平行且兩腰等長為等腰梯形</w:t>
            </w:r>
          </w:p>
          <w:p w14:paraId="7DC9F2CD" w14:textId="77777777" w:rsidR="0029307A" w:rsidRDefault="0029307A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  <w:noProof/>
                <w:position w:val="-2"/>
              </w:rPr>
              <w:t>由</w:t>
            </w:r>
            <w:r w:rsidR="00020DA9">
              <w:rPr>
                <w:rFonts w:eastAsia="標楷體" w:hint="eastAsia"/>
                <w:noProof/>
                <w:position w:val="-2"/>
              </w:rPr>
              <w:t>(5</w:t>
            </w:r>
            <w:r>
              <w:rPr>
                <w:rFonts w:eastAsia="標楷體" w:hint="eastAsia"/>
                <w:noProof/>
                <w:position w:val="-2"/>
              </w:rPr>
              <w:t xml:space="preserve">) </w:t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int="eastAsia"/>
                <w:noProof/>
                <w:position w:val="-2"/>
              </w:rPr>
              <w:t>等腰梯形兩底角相等</w:t>
            </w:r>
            <w:r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/>
                <w:noProof/>
                <w:position w:val="-2"/>
              </w:rPr>
              <w:br/>
            </w:r>
            <w:r>
              <w:rPr>
                <w:rFonts w:eastAsia="標楷體" w:hint="eastAsia"/>
                <w:noProof/>
                <w:position w:val="-2"/>
              </w:rPr>
              <w:t>＆</w:t>
            </w:r>
            <w:r w:rsidR="00020DA9">
              <w:rPr>
                <w:rFonts w:eastAsia="標楷體" w:hint="eastAsia"/>
                <w:noProof/>
                <w:position w:val="-2"/>
              </w:rPr>
              <w:t xml:space="preserve"> </w:t>
            </w:r>
            <w:r>
              <w:rPr>
                <w:rFonts w:eastAsia="標楷體" w:hAnsi="標楷體" w:hint="eastAsia"/>
              </w:rPr>
              <w:t xml:space="preserve">(2) </w:t>
            </w:r>
            <w:r w:rsidRPr="00481B78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BAD</w:t>
            </w:r>
            <w:r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</w:p>
          <w:p w14:paraId="4774A599" w14:textId="77777777" w:rsidR="0029307A" w:rsidRDefault="00D606A1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 w:rsidRPr="00403898">
              <w:rPr>
                <w:rFonts w:eastAsia="標楷體"/>
                <w:color w:val="000000"/>
              </w:rPr>
              <w:t>△</w:t>
            </w:r>
            <w:r>
              <w:rPr>
                <w:rFonts w:eastAsia="標楷體" w:hint="eastAsia"/>
                <w:color w:val="000000"/>
              </w:rPr>
              <w:t>ADE</w:t>
            </w:r>
            <w:r>
              <w:rPr>
                <w:rFonts w:eastAsia="標楷體" w:hint="eastAsia"/>
                <w:color w:val="000000"/>
              </w:rPr>
              <w:t>內角和為</w:t>
            </w:r>
            <w:r w:rsidRPr="00481B78">
              <w:rPr>
                <w:rFonts w:eastAsia="標楷體"/>
              </w:rPr>
              <w:t>180</w:t>
            </w:r>
            <w:r w:rsidRPr="00481B78">
              <w:rPr>
                <w:rFonts w:eastAsia="標楷體"/>
              </w:rPr>
              <w:sym w:font="Symbol" w:char="F0B0"/>
            </w:r>
          </w:p>
          <w:p w14:paraId="6101B3A0" w14:textId="77777777" w:rsidR="00D606A1" w:rsidRDefault="00D606A1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>(6)</w:t>
            </w:r>
            <w:r w:rsidRPr="00481B78">
              <w:rPr>
                <w:rFonts w:eastAsia="標楷體"/>
              </w:rPr>
              <w:t xml:space="preserve"> 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>C</w:t>
            </w:r>
            <w:r>
              <w:rPr>
                <w:rFonts w:eastAsia="標楷體" w:hint="eastAsia"/>
              </w:rPr>
              <w:t>DA</w:t>
            </w:r>
            <w:r w:rsidRPr="0029307A">
              <w:rPr>
                <w:rFonts w:ascii="標楷體" w:eastAsia="標楷體" w:hAnsi="標楷體" w:hint="eastAsia"/>
              </w:rPr>
              <w:t>＝</w:t>
            </w:r>
            <w:r w:rsidRPr="00481B78">
              <w:rPr>
                <w:rFonts w:eastAsia="標楷體"/>
              </w:rPr>
              <w:sym w:font="Symbol" w:char="F0D0"/>
            </w:r>
            <w:r w:rsidRPr="00481B78">
              <w:rPr>
                <w:rFonts w:eastAsia="標楷體"/>
              </w:rPr>
              <w:t xml:space="preserve"> B</w:t>
            </w:r>
            <w:r>
              <w:rPr>
                <w:rFonts w:eastAsia="標楷體" w:hint="eastAsia"/>
              </w:rPr>
              <w:t>AD</w:t>
            </w:r>
            <w:r>
              <w:rPr>
                <w:rFonts w:eastAsia="標楷體" w:hint="eastAsia"/>
              </w:rPr>
              <w:t>＝</w:t>
            </w:r>
            <w:r w:rsidRPr="00481B78">
              <w:rPr>
                <w:rFonts w:eastAsia="標楷體"/>
              </w:rPr>
              <w:t>70</w:t>
            </w:r>
            <w:r w:rsidRPr="00481B78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代入</w:t>
            </w:r>
            <w:r>
              <w:rPr>
                <w:rFonts w:eastAsia="標楷體" w:hint="eastAsia"/>
              </w:rPr>
              <w:t>(7)</w:t>
            </w:r>
            <w:r>
              <w:rPr>
                <w:rFonts w:eastAsia="標楷體" w:hint="eastAsia"/>
              </w:rPr>
              <w:t>式得</w:t>
            </w:r>
          </w:p>
          <w:p w14:paraId="1954E130" w14:textId="77777777" w:rsidR="00D606A1" w:rsidRDefault="00D606A1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8)</w:t>
            </w:r>
            <w:r w:rsidR="00575F0F">
              <w:rPr>
                <w:rFonts w:eastAsia="標楷體" w:hint="eastAsia"/>
              </w:rPr>
              <w:t xml:space="preserve"> </w:t>
            </w:r>
            <w:r w:rsidR="00575F0F">
              <w:rPr>
                <w:rFonts w:eastAsia="標楷體" w:hint="eastAsia"/>
              </w:rPr>
              <w:t>等量減法公理</w:t>
            </w:r>
          </w:p>
          <w:p w14:paraId="684F9CAB" w14:textId="77777777" w:rsidR="00D606A1" w:rsidRPr="00481B78" w:rsidRDefault="00D606A1" w:rsidP="008C3888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9)</w:t>
            </w:r>
          </w:p>
        </w:tc>
      </w:tr>
    </w:tbl>
    <w:p w14:paraId="3F397B41" w14:textId="77777777" w:rsidR="00BB4200" w:rsidRDefault="00BB4200" w:rsidP="00BB4200">
      <w:pPr>
        <w:rPr>
          <w:rFonts w:eastAsia="標楷體" w:hint="eastAsia"/>
        </w:rPr>
      </w:pPr>
    </w:p>
    <w:p w14:paraId="1B3A46FB" w14:textId="77777777" w:rsidR="008C3888" w:rsidRDefault="008C3888" w:rsidP="00BB4200">
      <w:pPr>
        <w:rPr>
          <w:rFonts w:eastAsia="標楷體" w:hint="eastAsia"/>
        </w:rPr>
      </w:pPr>
    </w:p>
    <w:p w14:paraId="25C1C0E9" w14:textId="77777777" w:rsidR="008C3888" w:rsidRDefault="008C3888" w:rsidP="00BB4200">
      <w:pPr>
        <w:rPr>
          <w:rFonts w:eastAsia="標楷體" w:hint="eastAsia"/>
        </w:rPr>
      </w:pPr>
    </w:p>
    <w:p w14:paraId="15126731" w14:textId="77777777" w:rsidR="008C3888" w:rsidRDefault="008C3888" w:rsidP="00BB4200">
      <w:pPr>
        <w:rPr>
          <w:rFonts w:eastAsia="標楷體" w:hint="eastAsia"/>
        </w:rPr>
      </w:pPr>
    </w:p>
    <w:p w14:paraId="7E0D6D48" w14:textId="77777777" w:rsidR="008C3888" w:rsidRDefault="008C3888" w:rsidP="00BB4200">
      <w:pPr>
        <w:rPr>
          <w:rFonts w:eastAsia="標楷體" w:hint="eastAsia"/>
        </w:rPr>
      </w:pPr>
    </w:p>
    <w:p w14:paraId="642662FB" w14:textId="77777777" w:rsidR="000175B7" w:rsidRDefault="000175B7" w:rsidP="00BB4200">
      <w:pPr>
        <w:rPr>
          <w:rFonts w:eastAsia="標楷體" w:hint="eastAsia"/>
        </w:rPr>
      </w:pPr>
    </w:p>
    <w:p w14:paraId="2FB032E4" w14:textId="77777777" w:rsidR="000175B7" w:rsidRDefault="000175B7" w:rsidP="00BB4200">
      <w:pPr>
        <w:rPr>
          <w:rFonts w:eastAsia="標楷體" w:hint="eastAsia"/>
        </w:rPr>
      </w:pPr>
    </w:p>
    <w:p w14:paraId="159D2A66" w14:textId="77777777" w:rsidR="000175B7" w:rsidRDefault="000175B7" w:rsidP="00BB4200">
      <w:pPr>
        <w:rPr>
          <w:rFonts w:eastAsia="標楷體" w:hint="eastAsia"/>
        </w:rPr>
      </w:pPr>
    </w:p>
    <w:p w14:paraId="49704F2A" w14:textId="77777777" w:rsidR="000175B7" w:rsidRDefault="000175B7" w:rsidP="00BB4200">
      <w:pPr>
        <w:rPr>
          <w:rFonts w:eastAsia="標楷體" w:hint="eastAsia"/>
        </w:rPr>
      </w:pPr>
    </w:p>
    <w:p w14:paraId="7499DC5D" w14:textId="77777777" w:rsidR="000175B7" w:rsidRDefault="000175B7" w:rsidP="00BB4200">
      <w:pPr>
        <w:rPr>
          <w:rFonts w:eastAsia="標楷體" w:hint="eastAsia"/>
        </w:rPr>
      </w:pPr>
    </w:p>
    <w:p w14:paraId="4DA7E162" w14:textId="77777777" w:rsidR="000175B7" w:rsidRDefault="000175B7" w:rsidP="00BB4200">
      <w:pPr>
        <w:rPr>
          <w:rFonts w:eastAsia="標楷體" w:hint="eastAsia"/>
        </w:rPr>
      </w:pPr>
    </w:p>
    <w:p w14:paraId="3C7E4159" w14:textId="77777777" w:rsidR="000175B7" w:rsidRDefault="000175B7" w:rsidP="00BB4200">
      <w:pPr>
        <w:rPr>
          <w:rFonts w:eastAsia="標楷體" w:hint="eastAsia"/>
        </w:rPr>
      </w:pPr>
    </w:p>
    <w:p w14:paraId="529DB784" w14:textId="77777777" w:rsidR="000175B7" w:rsidRDefault="000175B7" w:rsidP="00BB4200">
      <w:pPr>
        <w:rPr>
          <w:rFonts w:eastAsia="標楷體" w:hint="eastAsia"/>
        </w:rPr>
      </w:pPr>
    </w:p>
    <w:p w14:paraId="07962809" w14:textId="77777777" w:rsidR="000175B7" w:rsidRDefault="000175B7" w:rsidP="00BB4200">
      <w:pPr>
        <w:rPr>
          <w:rFonts w:eastAsia="標楷體" w:hint="eastAsia"/>
        </w:rPr>
      </w:pPr>
    </w:p>
    <w:p w14:paraId="268A9605" w14:textId="77777777" w:rsidR="00B5367C" w:rsidRDefault="00B5367C" w:rsidP="00BB4200">
      <w:pPr>
        <w:rPr>
          <w:rFonts w:eastAsia="標楷體" w:hint="eastAsia"/>
        </w:rPr>
      </w:pPr>
    </w:p>
    <w:p w14:paraId="2DAA12DD" w14:textId="77777777" w:rsidR="00B5367C" w:rsidRDefault="00B5367C" w:rsidP="00BB4200">
      <w:pPr>
        <w:rPr>
          <w:rFonts w:eastAsia="標楷體" w:hint="eastAsia"/>
        </w:rPr>
      </w:pPr>
    </w:p>
    <w:p w14:paraId="70A261FA" w14:textId="77777777" w:rsidR="00B5367C" w:rsidRDefault="00B5367C" w:rsidP="00BB4200">
      <w:pPr>
        <w:rPr>
          <w:rFonts w:eastAsia="標楷體" w:hint="eastAsia"/>
        </w:rPr>
      </w:pPr>
    </w:p>
    <w:p w14:paraId="2095AEC8" w14:textId="77777777" w:rsidR="00B5367C" w:rsidRDefault="00B5367C" w:rsidP="00BB4200">
      <w:pPr>
        <w:rPr>
          <w:rFonts w:eastAsia="標楷體" w:hint="eastAsia"/>
        </w:rPr>
      </w:pPr>
    </w:p>
    <w:p w14:paraId="295EE4FB" w14:textId="77777777" w:rsidR="000175B7" w:rsidRDefault="000175B7" w:rsidP="00BB4200">
      <w:pPr>
        <w:rPr>
          <w:rFonts w:eastAsia="標楷體" w:hint="eastAsia"/>
        </w:rPr>
      </w:pPr>
    </w:p>
    <w:p w14:paraId="38833F1C" w14:textId="77777777" w:rsidR="000175B7" w:rsidRDefault="000175B7" w:rsidP="00BB4200">
      <w:pPr>
        <w:rPr>
          <w:rFonts w:eastAsia="標楷體" w:hint="eastAsia"/>
        </w:rPr>
      </w:pPr>
    </w:p>
    <w:p w14:paraId="1E18EB6B" w14:textId="77777777" w:rsidR="000175B7" w:rsidRDefault="000175B7" w:rsidP="00BB4200">
      <w:pPr>
        <w:rPr>
          <w:rFonts w:eastAsia="標楷體" w:hint="eastAsia"/>
        </w:rPr>
      </w:pPr>
    </w:p>
    <w:p w14:paraId="3D0C1DF8" w14:textId="77777777" w:rsidR="000175B7" w:rsidRDefault="000175B7" w:rsidP="00BB4200">
      <w:pPr>
        <w:rPr>
          <w:rFonts w:eastAsia="標楷體" w:hint="eastAsia"/>
        </w:rPr>
      </w:pPr>
    </w:p>
    <w:p w14:paraId="14E6927B" w14:textId="77777777" w:rsidR="000175B7" w:rsidRDefault="000175B7" w:rsidP="00BB4200">
      <w:pPr>
        <w:rPr>
          <w:rFonts w:eastAsia="標楷體" w:hint="eastAsia"/>
        </w:rPr>
      </w:pPr>
    </w:p>
    <w:p w14:paraId="6C8E34EC" w14:textId="77777777" w:rsidR="000175B7" w:rsidRDefault="000175B7" w:rsidP="00BB4200">
      <w:pPr>
        <w:rPr>
          <w:rFonts w:eastAsia="標楷體" w:hint="eastAsia"/>
        </w:rPr>
      </w:pPr>
    </w:p>
    <w:p w14:paraId="26914370" w14:textId="77777777" w:rsidR="000175B7" w:rsidRDefault="000175B7" w:rsidP="00BB4200">
      <w:pPr>
        <w:rPr>
          <w:rFonts w:eastAsia="標楷體" w:hint="eastAsia"/>
        </w:rPr>
      </w:pPr>
    </w:p>
    <w:p w14:paraId="2DD4E359" w14:textId="77777777" w:rsidR="000175B7" w:rsidRDefault="000175B7" w:rsidP="00BB4200">
      <w:pPr>
        <w:rPr>
          <w:rFonts w:eastAsia="標楷體" w:hint="eastAsia"/>
        </w:rPr>
      </w:pPr>
    </w:p>
    <w:p w14:paraId="5B22A7FE" w14:textId="77777777" w:rsidR="000175B7" w:rsidRDefault="000175B7" w:rsidP="00BB4200">
      <w:pPr>
        <w:rPr>
          <w:rFonts w:eastAsia="標楷體" w:hint="eastAsia"/>
        </w:rPr>
      </w:pPr>
    </w:p>
    <w:p w14:paraId="5B93B33B" w14:textId="77777777" w:rsidR="000175B7" w:rsidRDefault="000175B7" w:rsidP="00BB4200">
      <w:pPr>
        <w:rPr>
          <w:rFonts w:eastAsia="標楷體" w:hint="eastAsia"/>
        </w:rPr>
      </w:pPr>
    </w:p>
    <w:p w14:paraId="4C4FD738" w14:textId="77777777" w:rsidR="000175B7" w:rsidRDefault="000175B7" w:rsidP="00BB4200">
      <w:pPr>
        <w:rPr>
          <w:rFonts w:eastAsia="標楷體" w:hint="eastAsia"/>
        </w:rPr>
      </w:pPr>
    </w:p>
    <w:p w14:paraId="2E0051B1" w14:textId="77777777" w:rsidR="000175B7" w:rsidRDefault="000175B7" w:rsidP="00BB4200">
      <w:pPr>
        <w:rPr>
          <w:rFonts w:eastAsia="標楷體" w:hint="eastAsia"/>
        </w:rPr>
      </w:pPr>
    </w:p>
    <w:p w14:paraId="5D4ABEAD" w14:textId="77777777" w:rsidR="0018669A" w:rsidRPr="00531A71" w:rsidRDefault="0018669A" w:rsidP="00A3788E">
      <w:pPr>
        <w:numPr>
          <w:ilvl w:val="0"/>
          <w:numId w:val="57"/>
        </w:numPr>
        <w:rPr>
          <w:rFonts w:eastAsia="標楷體"/>
        </w:rPr>
      </w:pPr>
      <w:r w:rsidRPr="00531A71">
        <w:rPr>
          <w:rFonts w:eastAsia="標楷體" w:hAnsi="標楷體"/>
        </w:rPr>
        <w:t>如</w:t>
      </w:r>
      <w:r w:rsidR="00575F0F" w:rsidRPr="00531A71">
        <w:rPr>
          <w:rFonts w:eastAsia="標楷體" w:hAnsi="標楷體"/>
        </w:rPr>
        <w:t>圖</w:t>
      </w:r>
      <w:r w:rsidR="00575F0F">
        <w:rPr>
          <w:rFonts w:eastAsia="標楷體" w:hAnsi="標楷體" w:hint="eastAsia"/>
        </w:rPr>
        <w:t>7.3</w:t>
      </w:r>
      <w:r w:rsidRPr="00531A71">
        <w:rPr>
          <w:rFonts w:eastAsia="標楷體" w:hAnsi="標楷體"/>
        </w:rPr>
        <w:t>，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為四邊形</w:t>
      </w:r>
      <w:r w:rsidRPr="00531A71">
        <w:rPr>
          <w:rFonts w:eastAsia="標楷體"/>
        </w:rPr>
        <w:t>ABCD</w:t>
      </w:r>
      <w:r w:rsidRPr="00531A71">
        <w:rPr>
          <w:rFonts w:eastAsia="標楷體" w:hAnsi="標楷體"/>
        </w:rPr>
        <w:t>的內切圓。若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AO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COD</w:t>
      </w:r>
      <w:r w:rsidRPr="00531A71">
        <w:rPr>
          <w:rFonts w:eastAsia="標楷體" w:hAnsi="標楷體"/>
        </w:rPr>
        <w:t>＝？</w:t>
      </w:r>
      <w:r w:rsidRPr="00531A71">
        <w:rPr>
          <w:rFonts w:eastAsia="標楷體"/>
        </w:rPr>
        <w:t xml:space="preserve">(97-1) </w:t>
      </w:r>
      <w:r w:rsidRPr="00531A71">
        <w:rPr>
          <w:rFonts w:eastAsia="標楷體"/>
        </w:rPr>
        <w:br/>
        <w:t>(A) 110</w:t>
      </w:r>
      <w:r w:rsidRPr="00531A71">
        <w:rPr>
          <w:rFonts w:eastAsia="標楷體"/>
        </w:rPr>
        <w:sym w:font="Symbol" w:char="F0B0"/>
      </w:r>
      <w:proofErr w:type="gramStart"/>
      <w:r w:rsidRPr="00531A71">
        <w:rPr>
          <w:rFonts w:eastAsia="標楷體"/>
        </w:rPr>
        <w:t xml:space="preserve"> </w:t>
      </w:r>
      <w:r w:rsidR="00DF5F43">
        <w:rPr>
          <w:rFonts w:eastAsia="標楷體" w:hint="eastAsia"/>
        </w:rPr>
        <w:t xml:space="preserve">  </w:t>
      </w:r>
      <w:r w:rsidRPr="00531A71">
        <w:rPr>
          <w:rFonts w:eastAsia="標楷體"/>
        </w:rPr>
        <w:t>(</w:t>
      </w:r>
      <w:proofErr w:type="gramEnd"/>
      <w:r w:rsidRPr="00531A71">
        <w:rPr>
          <w:rFonts w:eastAsia="標楷體"/>
        </w:rPr>
        <w:t>B) 125</w:t>
      </w:r>
      <w:r w:rsidRPr="00531A71">
        <w:rPr>
          <w:rFonts w:eastAsia="標楷體"/>
        </w:rPr>
        <w:sym w:font="Symbol" w:char="F0B0"/>
      </w:r>
      <w:r w:rsidR="00DF5F43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C) 140</w:t>
      </w:r>
      <w:r w:rsidRPr="00531A71">
        <w:rPr>
          <w:rFonts w:eastAsia="標楷體"/>
        </w:rPr>
        <w:sym w:font="Symbol" w:char="F0B0"/>
      </w:r>
      <w:r w:rsidR="00DF5F43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D) 145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/>
        </w:rPr>
        <w:t xml:space="preserve"> </w:t>
      </w:r>
    </w:p>
    <w:p w14:paraId="1781E8B6" w14:textId="77777777" w:rsidR="0018669A" w:rsidRPr="00531A71" w:rsidRDefault="00842EAA" w:rsidP="0018669A">
      <w:pPr>
        <w:jc w:val="center"/>
        <w:rPr>
          <w:rFonts w:eastAsia="標楷體"/>
        </w:rPr>
      </w:pPr>
      <w:r w:rsidRPr="00531A71">
        <w:rPr>
          <w:rFonts w:eastAsia="標楷體"/>
        </w:rPr>
        <w:pict w14:anchorId="00A68B74">
          <v:shape id="_x0000_i2683" type="#_x0000_t75" style="width:156.75pt;height:153pt">
            <v:imagedata r:id="rId524" o:title=""/>
          </v:shape>
        </w:pict>
      </w:r>
    </w:p>
    <w:p w14:paraId="6DC95D3D" w14:textId="77777777" w:rsidR="00575F0F" w:rsidRDefault="00575F0F" w:rsidP="00575F0F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3</w:t>
      </w:r>
    </w:p>
    <w:p w14:paraId="610AE62B" w14:textId="77777777" w:rsidR="0018669A" w:rsidRPr="00531A71" w:rsidRDefault="0018669A" w:rsidP="00926C10">
      <w:pPr>
        <w:ind w:left="721" w:hangingChars="300" w:hanging="721"/>
        <w:rPr>
          <w:rFonts w:eastAsia="標楷體"/>
        </w:rPr>
      </w:pPr>
      <w:r w:rsidRPr="00926C10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>(A) 110</w:t>
      </w:r>
      <w:r w:rsidRPr="00531A71">
        <w:rPr>
          <w:rFonts w:eastAsia="標楷體"/>
        </w:rPr>
        <w:sym w:font="Symbol" w:char="F0B0"/>
      </w:r>
    </w:p>
    <w:p w14:paraId="7A2CE6F2" w14:textId="77777777" w:rsidR="00881FD7" w:rsidRDefault="0018669A" w:rsidP="00842EAA">
      <w:pPr>
        <w:spacing w:beforeLines="50" w:before="180"/>
        <w:ind w:left="721" w:hangingChars="300" w:hanging="721"/>
        <w:rPr>
          <w:rFonts w:eastAsia="標楷體" w:hint="eastAsia"/>
        </w:rPr>
      </w:pPr>
      <w:r w:rsidRPr="00926C10">
        <w:rPr>
          <w:rFonts w:eastAsia="標楷體" w:hAnsi="標楷體"/>
          <w:b/>
        </w:rPr>
        <w:t>想法：</w:t>
      </w:r>
      <w:r w:rsidRPr="00531A71">
        <w:rPr>
          <w:rFonts w:eastAsia="標楷體"/>
        </w:rPr>
        <w:t xml:space="preserve"> (1) </w:t>
      </w:r>
      <w:r w:rsidRPr="00531A71">
        <w:rPr>
          <w:rFonts w:eastAsia="標楷體" w:hAnsi="標楷體"/>
        </w:rPr>
        <w:t>圓心與切點連線垂直切線</w:t>
      </w:r>
      <w:r w:rsidRPr="00531A71">
        <w:rPr>
          <w:rFonts w:eastAsia="標楷體"/>
        </w:rPr>
        <w:t xml:space="preserve"> </w:t>
      </w:r>
    </w:p>
    <w:p w14:paraId="27A4BE43" w14:textId="77777777" w:rsidR="00881FD7" w:rsidRDefault="00881FD7" w:rsidP="00842EAA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 </w:t>
      </w:r>
      <w:r w:rsidR="0018669A" w:rsidRPr="00531A71">
        <w:rPr>
          <w:rFonts w:eastAsia="標楷體"/>
        </w:rPr>
        <w:t>(2)</w:t>
      </w:r>
      <w:r>
        <w:rPr>
          <w:rFonts w:eastAsia="標楷體" w:hint="eastAsia"/>
        </w:rPr>
        <w:t xml:space="preserve"> </w:t>
      </w:r>
      <w:r w:rsidR="0018669A" w:rsidRPr="00531A71">
        <w:rPr>
          <w:rFonts w:eastAsia="標楷體" w:hAnsi="標楷體"/>
        </w:rPr>
        <w:t>圓外一點與圓的兩切點等距離</w:t>
      </w:r>
      <w:r w:rsidR="0018669A" w:rsidRPr="00531A71">
        <w:rPr>
          <w:rFonts w:eastAsia="標楷體"/>
        </w:rPr>
        <w:t xml:space="preserve"> </w:t>
      </w:r>
    </w:p>
    <w:p w14:paraId="7623DCFD" w14:textId="77777777" w:rsidR="00881FD7" w:rsidRDefault="00881FD7" w:rsidP="00842EAA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 </w:t>
      </w:r>
      <w:r w:rsidR="0018669A" w:rsidRPr="00531A71">
        <w:rPr>
          <w:rFonts w:eastAsia="標楷體"/>
        </w:rPr>
        <w:t>(3)</w:t>
      </w:r>
      <w:r>
        <w:rPr>
          <w:rFonts w:eastAsia="標楷體" w:hint="eastAsia"/>
        </w:rPr>
        <w:t xml:space="preserve">  </w:t>
      </w:r>
      <w:r w:rsidR="0018669A" w:rsidRPr="00531A71">
        <w:rPr>
          <w:rFonts w:eastAsia="標楷體"/>
        </w:rPr>
        <w:t>RS</w:t>
      </w:r>
      <w:r w:rsidR="006A6237" w:rsidRPr="00531A71">
        <w:rPr>
          <w:rFonts w:eastAsia="標楷體" w:hint="eastAsia"/>
        </w:rPr>
        <w:t>H</w:t>
      </w:r>
      <w:r w:rsidR="0018669A" w:rsidRPr="00531A71">
        <w:rPr>
          <w:rFonts w:eastAsia="標楷體" w:hAnsi="標楷體"/>
        </w:rPr>
        <w:t>全等三角形定理</w:t>
      </w:r>
      <w:r w:rsidR="0018669A" w:rsidRPr="00531A71">
        <w:rPr>
          <w:rFonts w:eastAsia="標楷體"/>
        </w:rPr>
        <w:t xml:space="preserve"> </w:t>
      </w:r>
    </w:p>
    <w:p w14:paraId="58E1CF25" w14:textId="77777777" w:rsidR="0018669A" w:rsidRPr="00531A71" w:rsidRDefault="00881FD7" w:rsidP="00842EAA">
      <w:pPr>
        <w:spacing w:beforeLines="50" w:before="180"/>
        <w:ind w:left="720" w:hangingChars="300" w:hanging="720"/>
        <w:rPr>
          <w:rFonts w:eastAsia="標楷體"/>
        </w:rPr>
      </w:pPr>
      <w:r>
        <w:rPr>
          <w:rFonts w:eastAsia="標楷體" w:hint="eastAsia"/>
        </w:rPr>
        <w:t xml:space="preserve">       </w:t>
      </w:r>
      <w:r w:rsidR="0018669A" w:rsidRPr="00531A71">
        <w:rPr>
          <w:rFonts w:eastAsia="標楷體"/>
        </w:rPr>
        <w:t xml:space="preserve">(4) </w:t>
      </w:r>
      <w:r w:rsidR="0018669A" w:rsidRPr="00531A71">
        <w:rPr>
          <w:rFonts w:eastAsia="標楷體" w:hAnsi="標楷體"/>
        </w:rPr>
        <w:t>全等三角形之對應角相等</w:t>
      </w:r>
    </w:p>
    <w:p w14:paraId="69D49462" w14:textId="77777777" w:rsidR="0018669A" w:rsidRPr="00531A71" w:rsidRDefault="00842EAA" w:rsidP="0065110A">
      <w:pPr>
        <w:ind w:left="720" w:hangingChars="300" w:hanging="720"/>
        <w:jc w:val="center"/>
        <w:rPr>
          <w:rFonts w:eastAsia="標楷體"/>
        </w:rPr>
      </w:pPr>
      <w:r w:rsidRPr="00531A71">
        <w:rPr>
          <w:rFonts w:eastAsia="標楷體"/>
        </w:rPr>
        <w:pict w14:anchorId="10409C90">
          <v:shape id="_x0000_i2684" type="#_x0000_t75" style="width:159.75pt;height:155.25pt">
            <v:imagedata r:id="rId525" o:title=""/>
          </v:shape>
        </w:pict>
      </w:r>
    </w:p>
    <w:p w14:paraId="1B4D5A8E" w14:textId="77777777" w:rsidR="00575F0F" w:rsidRDefault="00575F0F" w:rsidP="00575F0F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3(a)</w:t>
      </w:r>
    </w:p>
    <w:p w14:paraId="0197C318" w14:textId="77777777" w:rsidR="0018669A" w:rsidRPr="00926C10" w:rsidRDefault="0018669A" w:rsidP="00926C10">
      <w:pPr>
        <w:ind w:left="721" w:hangingChars="300" w:hanging="721"/>
        <w:rPr>
          <w:rFonts w:eastAsia="標楷體"/>
          <w:b/>
        </w:rPr>
      </w:pPr>
      <w:r w:rsidRPr="00926C10">
        <w:rPr>
          <w:rFonts w:eastAsia="標楷體" w:hAnsi="標楷體"/>
          <w:b/>
        </w:rPr>
        <w:t>解：</w:t>
      </w:r>
      <w:r w:rsidRPr="00926C10">
        <w:rPr>
          <w:rFonts w:eastAsia="標楷體"/>
          <w:b/>
        </w:rPr>
        <w:t xml:space="preserve"> 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7"/>
        <w:gridCol w:w="4394"/>
      </w:tblGrid>
      <w:tr w:rsidR="0018669A" w:rsidRPr="00531A71" w14:paraId="0B2C43FE" w14:textId="77777777" w:rsidTr="00DF5F43">
        <w:tc>
          <w:tcPr>
            <w:tcW w:w="453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6242A77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247DDA4B" w14:textId="77777777" w:rsidR="0018669A" w:rsidRPr="00531A71" w:rsidRDefault="0018669A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18669A" w:rsidRPr="00531A71" w14:paraId="068E424E" w14:textId="77777777" w:rsidTr="00DF5F43">
        <w:tc>
          <w:tcPr>
            <w:tcW w:w="4537" w:type="dxa"/>
            <w:tcBorders>
              <w:top w:val="single" w:sz="4" w:space="0" w:color="auto"/>
            </w:tcBorders>
          </w:tcPr>
          <w:p w14:paraId="3C392B75" w14:textId="77777777" w:rsidR="00E43B04" w:rsidRDefault="00E43B04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過</w:t>
            </w:r>
            <w:r>
              <w:rPr>
                <w:rFonts w:eastAsia="標楷體" w:hint="eastAsia"/>
              </w:rPr>
              <w:t>O</w:t>
            </w:r>
            <w:r>
              <w:rPr>
                <w:rFonts w:eastAsia="標楷體" w:hint="eastAsia"/>
              </w:rPr>
              <w:t>點分別作</w:t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19C2F55E">
                <v:shape id="_x0000_i2685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proofErr w:type="gramStart"/>
            <w:r w:rsidR="00EE3821" w:rsidRPr="002B4DFA">
              <w:rPr>
                <w:rFonts w:ascii="標楷體" w:eastAsia="標楷體" w:hAnsi="標楷體"/>
              </w:rPr>
              <w:t>⊥</w:t>
            </w:r>
            <w:proofErr w:type="gramEnd"/>
            <w:r w:rsidR="00EE3821">
              <w:rPr>
                <w:rFonts w:eastAsia="標楷體"/>
                <w:b/>
                <w:noProof/>
                <w:position w:val="-2"/>
              </w:rPr>
              <w:pict w14:anchorId="674BC6D7">
                <v:shape id="_x0000_i2686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EE3821">
              <w:rPr>
                <w:rFonts w:eastAsia="標楷體" w:hint="eastAsia"/>
                <w:b/>
                <w:noProof/>
                <w:position w:val="-2"/>
              </w:rPr>
              <w:t>、</w:t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61180453">
                <v:shape id="_x0000_i2687" type="#_x0000_t75" alt="%FontSize=12&#10;%TeXFontSize=12&#10;\documentclass{article}&#10;\pagestyle{empty}&#10;\begin{document}&#10;\[&#10;\overline{OG}&#10;\]&#10;\end{document}" style="width:17.25pt;height:10.5pt">
                  <v:imagedata r:id="rId517" o:title="formula_phys"/>
                </v:shape>
              </w:pict>
            </w:r>
            <w:r w:rsidR="00EE3821" w:rsidRPr="002B4DFA">
              <w:rPr>
                <w:rFonts w:ascii="標楷體" w:eastAsia="標楷體" w:hAnsi="標楷體"/>
              </w:rPr>
              <w:t>⊥</w:t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716AE0FB">
                <v:shape id="_x0000_i2688" type="#_x0000_t75" alt="%FontSize=12&#10;%TeXFontSize=12&#10;\documentclass{article}&#10;\pagestyle{empty}&#10;\begin{document}&#10;\[&#10;\overline{CD}&#10;\]&#10;\end{document}" style="width:17.25pt;height:10.5pt">
                  <v:imagedata r:id="rId58" o:title="formula_phys"/>
                </v:shape>
              </w:pict>
            </w:r>
            <w:r w:rsidR="00EE3821">
              <w:rPr>
                <w:rFonts w:eastAsia="標楷體" w:hint="eastAsia"/>
                <w:b/>
                <w:noProof/>
                <w:position w:val="-2"/>
              </w:rPr>
              <w:t>、</w:t>
            </w:r>
            <w:r w:rsidR="00EE3821">
              <w:rPr>
                <w:rFonts w:eastAsia="標楷體"/>
                <w:b/>
                <w:noProof/>
                <w:position w:val="-2"/>
              </w:rPr>
              <w:br/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2C45EE8D">
                <v:shape id="_x0000_i2689" type="#_x0000_t75" alt="%FontSize=12&#10;%TeXFontSize=12&#10;\documentclass{article}&#10;\pagestyle{empty}&#10;\begin{document}&#10;\[&#10;\overline{OF}&#10;\]&#10;\end{document}" style="width:17.25pt;height:10.5pt">
                  <v:imagedata r:id="rId101" o:title="formula_phys"/>
                </v:shape>
              </w:pict>
            </w:r>
            <w:r w:rsidR="00EE3821" w:rsidRPr="002B4DFA">
              <w:rPr>
                <w:rFonts w:ascii="標楷體" w:eastAsia="標楷體" w:hAnsi="標楷體"/>
              </w:rPr>
              <w:t>⊥</w:t>
            </w:r>
            <w:r w:rsidR="00EE3821" w:rsidRPr="002B4DFA">
              <w:rPr>
                <w:rFonts w:eastAsia="標楷體"/>
                <w:b/>
                <w:noProof/>
                <w:position w:val="-2"/>
              </w:rPr>
              <w:pict w14:anchorId="11DD6A52">
                <v:shape id="_x0000_i2690" type="#_x0000_t75" alt="%FontSize=12&#10;%TeXFontSize=12&#10;\documentclass{article}&#10;\pagestyle{empty}&#10;\begin{document}&#10;\[&#10;\overline{BC}&#10;\]&#10;\end{document}" style="width:15.75pt;height:10.5pt">
                  <v:imagedata r:id="rId62" o:title="formula_phys"/>
                </v:shape>
              </w:pict>
            </w:r>
            <w:r w:rsidR="00EE3821">
              <w:rPr>
                <w:rFonts w:eastAsia="標楷體" w:hint="eastAsia"/>
                <w:b/>
                <w:noProof/>
                <w:position w:val="-2"/>
              </w:rPr>
              <w:t>、</w:t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7644901F">
                <v:shape id="_x0000_i2691" type="#_x0000_t75" alt="%FontSize=12&#10;%TeXFontSize=12&#10;\documentclass{article}&#10;\pagestyle{empty}&#10;\begin{document}&#10;\[&#10;\overline{OE}&#10;\]&#10;\end{document}" style="width:17.25pt;height:10.5pt">
                  <v:imagedata r:id="rId83" o:title="formula_phys"/>
                </v:shape>
              </w:pict>
            </w:r>
            <w:r w:rsidR="00EE3821" w:rsidRPr="002B4DFA">
              <w:rPr>
                <w:rFonts w:ascii="標楷體" w:eastAsia="標楷體" w:hAnsi="標楷體"/>
              </w:rPr>
              <w:t>⊥</w:t>
            </w:r>
            <w:r w:rsidR="00EE3821">
              <w:rPr>
                <w:rFonts w:eastAsia="標楷體"/>
                <w:b/>
                <w:noProof/>
                <w:position w:val="-2"/>
              </w:rPr>
              <w:pict w14:anchorId="3F59E847">
                <v:shape id="_x0000_i2692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="00575F0F" w:rsidRPr="00575F0F">
              <w:rPr>
                <w:rFonts w:eastAsia="標楷體" w:hint="eastAsia"/>
                <w:noProof/>
                <w:position w:val="-2"/>
              </w:rPr>
              <w:t>，</w:t>
            </w:r>
            <w:r w:rsidR="00575F0F">
              <w:rPr>
                <w:rFonts w:eastAsia="標楷體" w:hint="eastAsia"/>
                <w:noProof/>
                <w:position w:val="-2"/>
              </w:rPr>
              <w:t>如圖</w:t>
            </w:r>
            <w:r w:rsidR="00575F0F">
              <w:rPr>
                <w:rFonts w:eastAsia="標楷體" w:hint="eastAsia"/>
                <w:noProof/>
                <w:position w:val="-2"/>
              </w:rPr>
              <w:t>7.3(a)</w:t>
            </w:r>
          </w:p>
          <w:p w14:paraId="78450C94" w14:textId="77777777" w:rsidR="0018669A" w:rsidRPr="00EE3821" w:rsidRDefault="00EE3821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EE3821">
              <w:rPr>
                <w:rFonts w:eastAsia="標楷體" w:hAnsi="標楷體" w:hint="eastAsia"/>
              </w:rPr>
              <w:t>在</w:t>
            </w:r>
            <w:r w:rsidRPr="00EE3821">
              <w:rPr>
                <w:rFonts w:eastAsia="標楷體" w:hAnsi="標楷體"/>
              </w:rPr>
              <w:t>△</w:t>
            </w:r>
            <w:r w:rsidRPr="00EE3821">
              <w:rPr>
                <w:rFonts w:eastAsia="標楷體"/>
              </w:rPr>
              <w:t>AHO</w:t>
            </w:r>
            <w:r w:rsidRPr="00EE3821">
              <w:rPr>
                <w:rFonts w:eastAsia="標楷體" w:hint="eastAsia"/>
              </w:rPr>
              <w:t>與</w:t>
            </w:r>
            <w:r w:rsidRPr="00EE3821">
              <w:rPr>
                <w:rFonts w:eastAsia="標楷體" w:hint="eastAsia"/>
              </w:rPr>
              <w:t xml:space="preserve"> </w:t>
            </w:r>
            <w:r w:rsidRPr="00EE3821">
              <w:rPr>
                <w:rFonts w:eastAsia="標楷體" w:hAnsi="標楷體"/>
              </w:rPr>
              <w:t>△</w:t>
            </w:r>
            <w:r w:rsidRPr="00EE3821">
              <w:rPr>
                <w:rFonts w:eastAsia="標楷體"/>
              </w:rPr>
              <w:t>AEO</w:t>
            </w:r>
            <w:r w:rsidRPr="00EE3821">
              <w:rPr>
                <w:rFonts w:eastAsia="標楷體" w:hint="eastAsia"/>
              </w:rPr>
              <w:t>中</w:t>
            </w:r>
            <w:r w:rsidRPr="00EE3821">
              <w:rPr>
                <w:rFonts w:eastAsia="標楷體"/>
              </w:rPr>
              <w:br/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EE3821">
              <w:rPr>
                <w:rFonts w:eastAsia="標楷體"/>
              </w:rPr>
              <w:t>AHO</w:t>
            </w:r>
            <w:r w:rsidRPr="00EE3821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EE3821">
              <w:rPr>
                <w:rFonts w:eastAsia="標楷體"/>
              </w:rPr>
              <w:t>AEO</w:t>
            </w:r>
            <w:r w:rsidRPr="00EE3821">
              <w:rPr>
                <w:rFonts w:eastAsia="標楷體" w:hint="eastAsia"/>
              </w:rPr>
              <w:t>＝</w:t>
            </w:r>
            <w:r w:rsidR="0018669A" w:rsidRPr="00EE3821">
              <w:rPr>
                <w:rFonts w:eastAsia="標楷體"/>
              </w:rPr>
              <w:t>90</w:t>
            </w:r>
            <w:r w:rsidR="0018669A" w:rsidRPr="00531A71">
              <w:rPr>
                <w:rFonts w:eastAsia="標楷體"/>
              </w:rPr>
              <w:sym w:font="Symbol" w:char="F0B0"/>
            </w:r>
            <w:r w:rsidRPr="00EE3821">
              <w:rPr>
                <w:rFonts w:eastAsia="標楷體" w:hint="eastAsia"/>
              </w:rPr>
              <w:br/>
            </w:r>
            <w:r>
              <w:rPr>
                <w:rFonts w:eastAsia="標楷體"/>
                <w:b/>
                <w:noProof/>
                <w:position w:val="-2"/>
              </w:rPr>
              <w:pict w14:anchorId="7730BEBC">
                <v:shape id="_x0000_i2693" type="#_x0000_t75" alt="%FontSize=12&#10;%TeXFontSize=12&#10;\documentclass{article}&#10;\pagestyle{empty}&#10;\begin{document}&#10;\[&#10;\overline{AH}&#10;\]&#10;\end{document}" style="width:17.25pt;height:10.5pt">
                  <v:imagedata r:id="rId286" o:title="formula_phys"/>
                </v:shape>
              </w:pict>
            </w:r>
            <w:r w:rsidRPr="00EE3821">
              <w:rPr>
                <w:rFonts w:eastAsia="標楷體" w:hint="eastAsia"/>
              </w:rPr>
              <w:t>＝</w:t>
            </w:r>
            <w:r>
              <w:rPr>
                <w:rFonts w:eastAsia="標楷體"/>
                <w:b/>
                <w:noProof/>
                <w:position w:val="-2"/>
              </w:rPr>
              <w:pict w14:anchorId="2412356C">
                <v:shape id="_x0000_i2694" type="#_x0000_t75" alt="%FontSize=12&#10;%TeXFontSize=12&#10;\documentclass{article}&#10;\pagestyle{empty}&#10;\begin{document}&#10;\[&#10;\overline{AE}&#10;\]&#10;\end{document}" style="width:16.5pt;height:10.5pt">
                  <v:imagedata r:id="rId79" o:title="formula_phys"/>
                </v:shape>
              </w:pict>
            </w:r>
            <w:r>
              <w:rPr>
                <w:rFonts w:eastAsia="標楷體" w:hint="eastAsia"/>
                <w:b/>
                <w:noProof/>
                <w:position w:val="-2"/>
              </w:rPr>
              <w:br/>
            </w:r>
            <w:r>
              <w:rPr>
                <w:rFonts w:eastAsia="標楷體"/>
                <w:b/>
                <w:noProof/>
                <w:position w:val="-2"/>
              </w:rPr>
              <w:pict w14:anchorId="69984547">
                <v:shape id="_x0000_i2695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  <w:r w:rsidRPr="00EE3821">
              <w:rPr>
                <w:rFonts w:eastAsia="標楷體" w:hint="eastAsia"/>
              </w:rPr>
              <w:t>＝</w:t>
            </w:r>
            <w:r>
              <w:rPr>
                <w:rFonts w:eastAsia="標楷體"/>
                <w:b/>
                <w:noProof/>
                <w:position w:val="-2"/>
              </w:rPr>
              <w:pict w14:anchorId="11A694DB">
                <v:shape id="_x0000_i2696" type="#_x0000_t75" alt="%FontSize=12&#10;%TeXFontSize=12&#10;\documentclass{article}&#10;\pagestyle{empty}&#10;\begin{document}&#10;\[&#10;\overline{AO}&#10;\]&#10;\end{document}" style="width:16.5pt;height:10.5pt">
                  <v:imagedata r:id="rId72" o:title="formula_phys"/>
                </v:shape>
              </w:pict>
            </w:r>
          </w:p>
          <w:p w14:paraId="0C008B3F" w14:textId="77777777" w:rsidR="0018669A" w:rsidRPr="00531A71" w:rsidRDefault="0018669A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 w:rsidRPr="00531A71">
              <w:rPr>
                <w:rFonts w:eastAsia="標楷體"/>
              </w:rPr>
              <w:t xml:space="preserve">AHO </w:t>
            </w:r>
            <w:r w:rsidR="00EE3821" w:rsidRPr="00403898">
              <w:rPr>
                <w:rFonts w:eastAsia="AR MingtiM GB"/>
              </w:rPr>
              <w:pict w14:anchorId="3EA943CA">
                <v:shape id="_x0000_i2697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 w:hAnsi="標楷體"/>
              </w:rPr>
              <w:t>△</w:t>
            </w:r>
            <w:r w:rsidRPr="00531A71">
              <w:rPr>
                <w:rFonts w:eastAsia="標楷體"/>
              </w:rPr>
              <w:t>AEO</w:t>
            </w:r>
          </w:p>
          <w:p w14:paraId="0BEA9E92" w14:textId="77777777" w:rsidR="0018669A" w:rsidRPr="00531A71" w:rsidRDefault="0018669A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="00DF5F43" w:rsidRPr="00531A71">
              <w:rPr>
                <w:rFonts w:eastAsia="標楷體"/>
              </w:rPr>
              <w:t>O</w:t>
            </w:r>
            <w:r w:rsidRPr="00531A71">
              <w:rPr>
                <w:rFonts w:eastAsia="標楷體"/>
              </w:rPr>
              <w:t>H</w:t>
            </w:r>
            <w:r w:rsidR="001072F6" w:rsidRPr="001072F6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</w:t>
            </w:r>
            <w:r w:rsidR="00DF5F43" w:rsidRPr="00531A71">
              <w:rPr>
                <w:rFonts w:eastAsia="標楷體"/>
              </w:rPr>
              <w:t>O</w:t>
            </w:r>
            <w:r w:rsidRPr="00531A71">
              <w:rPr>
                <w:rFonts w:eastAsia="標楷體"/>
              </w:rPr>
              <w:t>E</w:t>
            </w:r>
            <w:r w:rsidR="001072F6" w:rsidRPr="001072F6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</w:p>
          <w:p w14:paraId="42D200BC" w14:textId="77777777" w:rsidR="0018669A" w:rsidRPr="00531A71" w:rsidRDefault="001072F6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同理可證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BEO </w:t>
            </w:r>
            <w:r w:rsidRPr="00403898">
              <w:rPr>
                <w:rFonts w:eastAsia="AR MingtiM GB"/>
              </w:rPr>
              <w:pict w14:anchorId="7E9A78FE">
                <v:shape id="_x0000_i2698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="0018669A" w:rsidRPr="00531A71">
              <w:rPr>
                <w:rFonts w:eastAsia="標楷體"/>
              </w:rPr>
              <w:t xml:space="preserve"> 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BFO </w:t>
            </w:r>
            <w:r w:rsidR="0018669A" w:rsidRPr="00531A71">
              <w:rPr>
                <w:rFonts w:eastAsia="標楷體"/>
              </w:rPr>
              <w:br/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B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E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B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F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2</w:t>
            </w:r>
          </w:p>
          <w:p w14:paraId="0D7300E5" w14:textId="77777777" w:rsidR="0018669A" w:rsidRPr="00531A71" w:rsidRDefault="001072F6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同理可證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CFO </w:t>
            </w:r>
            <w:r w:rsidRPr="00403898">
              <w:rPr>
                <w:rFonts w:eastAsia="AR MingtiM GB"/>
              </w:rPr>
              <w:pict w14:anchorId="07209599">
                <v:shape id="_x0000_i2699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="0018669A" w:rsidRPr="00531A71">
              <w:rPr>
                <w:rFonts w:eastAsia="標楷體"/>
              </w:rPr>
              <w:t xml:space="preserve"> 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CGO </w:t>
            </w:r>
            <w:r w:rsidR="0018669A" w:rsidRPr="00531A71">
              <w:rPr>
                <w:rFonts w:eastAsia="標楷體"/>
              </w:rPr>
              <w:br/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C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F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C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G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3</w:t>
            </w:r>
          </w:p>
          <w:p w14:paraId="0FF60771" w14:textId="77777777" w:rsidR="0018669A" w:rsidRPr="00531A71" w:rsidRDefault="001072F6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同理可證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DGO </w:t>
            </w:r>
            <w:r w:rsidRPr="00403898">
              <w:rPr>
                <w:rFonts w:eastAsia="AR MingtiM GB"/>
              </w:rPr>
              <w:pict w14:anchorId="0817C2A9">
                <v:shape id="_x0000_i2700" type="#_x0000_t75" alt="%FontSize=16&#10;%TeXFontSize=16&#10;\documentclass{article}&#10;\pagestyle{empty}&#10;\begin{document}&#10;\[&#10;\cong&#10;\]&#10;\end{document}" style="width:8.25pt;height:7.5pt">
                  <v:imagedata r:id="rId76" o:title="formula_phys"/>
                </v:shape>
              </w:pict>
            </w:r>
            <w:r w:rsidR="0018669A" w:rsidRPr="00531A71">
              <w:rPr>
                <w:rFonts w:eastAsia="標楷體"/>
              </w:rPr>
              <w:t xml:space="preserve"> </w:t>
            </w:r>
            <w:r w:rsidR="0018669A" w:rsidRPr="00531A71">
              <w:rPr>
                <w:rFonts w:eastAsia="標楷體" w:hAnsi="標楷體"/>
              </w:rPr>
              <w:t>△</w:t>
            </w:r>
            <w:r w:rsidR="0018669A" w:rsidRPr="00531A71">
              <w:rPr>
                <w:rFonts w:eastAsia="標楷體"/>
              </w:rPr>
              <w:t xml:space="preserve">DHO </w:t>
            </w:r>
            <w:r w:rsidR="0018669A" w:rsidRPr="00531A71">
              <w:rPr>
                <w:rFonts w:eastAsia="標楷體"/>
              </w:rPr>
              <w:br/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D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G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D</w:t>
            </w:r>
            <w:r w:rsidR="00DF5F43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/>
              </w:rPr>
              <w:t>H</w:t>
            </w:r>
            <w:r w:rsidRPr="001072F6">
              <w:rPr>
                <w:rFonts w:ascii="標楷體" w:eastAsia="標楷體" w:hAnsi="標楷體" w:hint="eastAsia"/>
              </w:rPr>
              <w:t>＝</w:t>
            </w:r>
            <w:r w:rsidR="0018669A" w:rsidRPr="00531A71">
              <w:rPr>
                <w:rFonts w:eastAsia="標楷體"/>
              </w:rPr>
              <w:sym w:font="Symbol" w:char="F0D0"/>
            </w:r>
            <w:r w:rsidR="0018669A" w:rsidRPr="00531A71">
              <w:rPr>
                <w:rFonts w:eastAsia="標楷體"/>
              </w:rPr>
              <w:t>4</w:t>
            </w:r>
          </w:p>
          <w:p w14:paraId="6C884101" w14:textId="77777777" w:rsidR="0018669A" w:rsidRPr="00531A71" w:rsidRDefault="0018669A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2(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2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3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4)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Pr="00531A71">
              <w:rPr>
                <w:rFonts w:eastAsia="標楷體"/>
              </w:rPr>
              <w:br/>
            </w:r>
            <w:r w:rsidR="001072F6" w:rsidRPr="00531A71">
              <w:rPr>
                <w:rFonts w:eastAsia="標楷體"/>
              </w:rPr>
              <w:sym w:font="Symbol" w:char="F0D0"/>
            </w:r>
            <w:r w:rsidR="001072F6" w:rsidRPr="00531A71">
              <w:rPr>
                <w:rFonts w:eastAsia="標楷體"/>
              </w:rPr>
              <w:t>1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="001072F6" w:rsidRPr="00531A71">
              <w:rPr>
                <w:rFonts w:eastAsia="標楷體"/>
              </w:rPr>
              <w:sym w:font="Symbol" w:char="F0D0"/>
            </w:r>
            <w:r w:rsidR="001072F6" w:rsidRPr="00531A71">
              <w:rPr>
                <w:rFonts w:eastAsia="標楷體"/>
              </w:rPr>
              <w:t>2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="001072F6" w:rsidRPr="00531A71">
              <w:rPr>
                <w:rFonts w:eastAsia="標楷體"/>
              </w:rPr>
              <w:sym w:font="Symbol" w:char="F0D0"/>
            </w:r>
            <w:r w:rsidR="001072F6" w:rsidRPr="00531A71">
              <w:rPr>
                <w:rFonts w:eastAsia="標楷體"/>
              </w:rPr>
              <w:t>3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="001072F6" w:rsidRPr="00531A71">
              <w:rPr>
                <w:rFonts w:eastAsia="標楷體"/>
              </w:rPr>
              <w:sym w:font="Symbol" w:char="F0D0"/>
            </w:r>
            <w:r w:rsidR="001072F6" w:rsidRPr="00531A71">
              <w:rPr>
                <w:rFonts w:eastAsia="標楷體"/>
              </w:rPr>
              <w:t>4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</w:p>
          <w:p w14:paraId="4232C417" w14:textId="77777777" w:rsidR="0018669A" w:rsidRPr="00531A71" w:rsidRDefault="0018669A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OB</w:t>
            </w:r>
            <w:r w:rsidR="001072F6" w:rsidRPr="001072F6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="001072F6">
              <w:rPr>
                <w:rFonts w:eastAsia="標楷體"/>
              </w:rPr>
              <w:t>2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</w:p>
          <w:p w14:paraId="30998298" w14:textId="77777777" w:rsidR="0018669A" w:rsidRPr="00531A71" w:rsidRDefault="0018669A" w:rsidP="00A3788E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COD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3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4</w:t>
            </w:r>
            <w:r w:rsidR="001072F6">
              <w:rPr>
                <w:rFonts w:eastAsia="標楷體" w:hint="eastAsia"/>
              </w:rPr>
              <w:br/>
              <w:t xml:space="preserve">       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="001072F6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(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 w:rsidR="001072F6"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2)</w:t>
            </w:r>
            <w:r w:rsidRPr="00531A71">
              <w:rPr>
                <w:rFonts w:eastAsia="標楷體"/>
              </w:rPr>
              <w:br/>
            </w:r>
            <w:r w:rsidR="001072F6">
              <w:rPr>
                <w:rFonts w:eastAsia="標楷體" w:hint="eastAsia"/>
              </w:rPr>
              <w:t xml:space="preserve">       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80</w:t>
            </w:r>
            <w:r w:rsidRPr="00531A71">
              <w:rPr>
                <w:rFonts w:eastAsia="標楷體"/>
              </w:rPr>
              <w:sym w:font="Symbol" w:char="F0B0"/>
            </w:r>
            <w:r w:rsidR="001072F6">
              <w:rPr>
                <w:rFonts w:eastAsia="標楷體" w:hint="eastAsia"/>
              </w:rPr>
              <w:t>－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r w:rsidR="001072F6">
              <w:rPr>
                <w:rFonts w:eastAsia="標楷體" w:hint="eastAsia"/>
              </w:rPr>
              <w:br/>
              <w:t xml:space="preserve">       </w:t>
            </w:r>
            <w:r w:rsidR="001072F6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110</w:t>
            </w:r>
            <w:r w:rsidRPr="00531A71">
              <w:rPr>
                <w:rFonts w:eastAsia="標楷體"/>
              </w:rPr>
              <w:sym w:font="Symbol" w:char="F0B0"/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0C33CBB3" w14:textId="77777777" w:rsidR="00EE3821" w:rsidRDefault="00EE3821" w:rsidP="0012550E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proofErr w:type="gramStart"/>
            <w:r>
              <w:rPr>
                <w:rFonts w:eastAsia="標楷體" w:hAnsi="標楷體" w:hint="eastAsia"/>
              </w:rPr>
              <w:t>已知</w:t>
            </w:r>
            <w:r w:rsidRPr="00531A71">
              <w:rPr>
                <w:rFonts w:eastAsia="標楷體" w:hAnsi="標楷體"/>
              </w:rPr>
              <w:t>圓</w:t>
            </w:r>
            <w:proofErr w:type="gramEnd"/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為四邊形</w:t>
            </w:r>
            <w:r w:rsidRPr="00531A71">
              <w:rPr>
                <w:rFonts w:eastAsia="標楷體"/>
              </w:rPr>
              <w:t>ABCD</w:t>
            </w:r>
            <w:r w:rsidRPr="00531A71">
              <w:rPr>
                <w:rFonts w:eastAsia="標楷體" w:hAnsi="標楷體"/>
              </w:rPr>
              <w:t>的內切圓</w:t>
            </w:r>
            <w:r>
              <w:rPr>
                <w:rFonts w:eastAsia="標楷體" w:hAnsi="標楷體" w:hint="eastAsia"/>
              </w:rPr>
              <w:br/>
            </w:r>
            <w:r>
              <w:rPr>
                <w:rFonts w:eastAsia="標楷體" w:hAnsi="標楷體" w:hint="eastAsia"/>
              </w:rPr>
              <w:t>＆</w:t>
            </w:r>
            <w:r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圓心與切點連線垂直切線</w:t>
            </w:r>
          </w:p>
          <w:p w14:paraId="3A1A5AA2" w14:textId="77777777" w:rsidR="0018669A" w:rsidRPr="00531A71" w:rsidRDefault="00EE3821" w:rsidP="001255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575F0F">
              <w:rPr>
                <w:rFonts w:eastAsia="標楷體" w:hAnsi="標楷體" w:hint="eastAsia"/>
              </w:rPr>
              <w:t>7.3(a)</w:t>
            </w:r>
            <w:r>
              <w:rPr>
                <w:rFonts w:eastAsia="標楷體" w:hAnsi="標楷體" w:hint="eastAsia"/>
              </w:rPr>
              <w:t>所示</w:t>
            </w:r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>(1)</w:t>
            </w:r>
            <w:r w:rsidR="00DF5F43">
              <w:rPr>
                <w:rFonts w:eastAsia="標楷體"/>
                <w:b/>
                <w:noProof/>
                <w:position w:val="-2"/>
              </w:rPr>
              <w:t xml:space="preserve"> </w:t>
            </w:r>
            <w:r w:rsidR="00DF5F43">
              <w:rPr>
                <w:rFonts w:eastAsia="標楷體"/>
                <w:b/>
                <w:noProof/>
                <w:position w:val="-2"/>
              </w:rPr>
              <w:pict w14:anchorId="12938A17">
                <v:shape id="_x0000_i2701" type="#_x0000_t75" alt="%FontSize=12&#10;%TeXFontSize=12&#10;\documentclass{article}&#10;\pagestyle{empty}&#10;\begin{document}&#10;\[&#10;\overline{OH}&#10;\]&#10;\end{document}" style="width:18pt;height:10.5pt">
                  <v:imagedata r:id="rId512" o:title="formula_phys"/>
                </v:shape>
              </w:pict>
            </w:r>
            <w:proofErr w:type="gramStart"/>
            <w:r w:rsidR="00DF5F43" w:rsidRPr="002B4DFA">
              <w:rPr>
                <w:rFonts w:ascii="標楷體" w:eastAsia="標楷體" w:hAnsi="標楷體"/>
              </w:rPr>
              <w:t>⊥</w:t>
            </w:r>
            <w:proofErr w:type="gramEnd"/>
            <w:r w:rsidR="00DF5F43">
              <w:rPr>
                <w:rFonts w:eastAsia="標楷體"/>
                <w:b/>
                <w:noProof/>
                <w:position w:val="-2"/>
              </w:rPr>
              <w:pict w14:anchorId="41254CC7">
                <v:shape id="_x0000_i2702" type="#_x0000_t75" alt="%FontSize=12&#10;%TeXFontSize=12&#10;\documentclass{article}&#10;\pagestyle{empty}&#10;\begin{document}&#10;\[&#10;\overline{AD}&#10;\]&#10;\end{document}" style="width:17.25pt;height:10.5pt">
                  <v:imagedata r:id="rId102" o:title="formula_phys"/>
                </v:shape>
              </w:pict>
            </w:r>
            <w:r w:rsidR="00DF5F43">
              <w:rPr>
                <w:rFonts w:eastAsia="標楷體" w:hint="eastAsia"/>
                <w:b/>
                <w:noProof/>
                <w:position w:val="-2"/>
              </w:rPr>
              <w:t>、</w:t>
            </w:r>
            <w:r w:rsidR="00DF5F43">
              <w:rPr>
                <w:rFonts w:eastAsia="標楷體"/>
                <w:b/>
                <w:noProof/>
                <w:position w:val="-2"/>
              </w:rPr>
              <w:pict w14:anchorId="4EFF3F84">
                <v:shape id="_x0000_i2703" type="#_x0000_t75" alt="%FontSize=12&#10;%TeXFontSize=12&#10;\documentclass{article}&#10;\pagestyle{empty}&#10;\begin{document}&#10;\[&#10;\overline{OE}&#10;\]&#10;\end{document}" style="width:17.25pt;height:10.5pt">
                  <v:imagedata r:id="rId83" o:title="formula_phys"/>
                </v:shape>
              </w:pict>
            </w:r>
            <w:r w:rsidR="00DF5F43" w:rsidRPr="002B4DFA">
              <w:rPr>
                <w:rFonts w:ascii="標楷體" w:eastAsia="標楷體" w:hAnsi="標楷體"/>
              </w:rPr>
              <w:t>⊥</w:t>
            </w:r>
            <w:r w:rsidR="00DF5F43">
              <w:rPr>
                <w:rFonts w:eastAsia="標楷體"/>
                <w:b/>
                <w:noProof/>
                <w:position w:val="-2"/>
              </w:rPr>
              <w:pict w14:anchorId="313480E6">
                <v:shape id="_x0000_i2704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>
              <w:rPr>
                <w:rFonts w:eastAsia="標楷體" w:hAnsi="標楷體"/>
              </w:rPr>
              <w:br/>
            </w:r>
            <w:r w:rsidR="0018669A" w:rsidRPr="00531A71">
              <w:rPr>
                <w:rFonts w:eastAsia="標楷體" w:hAnsi="標楷體"/>
              </w:rPr>
              <w:t>圓外一點與圓的兩切點等距離</w:t>
            </w:r>
            <w:r>
              <w:rPr>
                <w:rFonts w:eastAsia="標楷體" w:hAnsi="標楷體" w:hint="eastAsia"/>
              </w:rPr>
              <w:br/>
            </w:r>
            <w:r w:rsidR="0018669A" w:rsidRPr="00531A71">
              <w:rPr>
                <w:rFonts w:eastAsia="標楷體" w:hAnsi="標楷體"/>
              </w:rPr>
              <w:t>同一線段相等</w:t>
            </w:r>
          </w:p>
          <w:p w14:paraId="2013D311" w14:textId="77777777" w:rsidR="0018669A" w:rsidRPr="00531A71" w:rsidRDefault="00EE3821" w:rsidP="001255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根據</w:t>
            </w:r>
            <w:r w:rsidR="0018669A" w:rsidRPr="00531A71">
              <w:rPr>
                <w:rFonts w:eastAsia="標楷體"/>
              </w:rPr>
              <w:t>R</w:t>
            </w:r>
            <w:r>
              <w:rPr>
                <w:rFonts w:eastAsia="標楷體" w:hint="eastAsia"/>
              </w:rPr>
              <w:t>.</w:t>
            </w:r>
            <w:r w:rsidR="0018669A" w:rsidRPr="00531A71">
              <w:rPr>
                <w:rFonts w:eastAsia="標楷體"/>
              </w:rPr>
              <w:t>S</w:t>
            </w:r>
            <w:r>
              <w:rPr>
                <w:rFonts w:eastAsia="標楷體" w:hint="eastAsia"/>
              </w:rPr>
              <w:t>.H</w:t>
            </w:r>
            <w:r w:rsidR="0089422F">
              <w:rPr>
                <w:rFonts w:eastAsia="標楷體" w:hint="eastAsia"/>
              </w:rPr>
              <w:t>.</w:t>
            </w:r>
            <w:r w:rsidR="0018669A" w:rsidRPr="00531A71">
              <w:rPr>
                <w:rFonts w:eastAsia="標楷體" w:hAnsi="標楷體"/>
              </w:rPr>
              <w:t>三角形</w:t>
            </w:r>
            <w:r w:rsidRPr="00531A71">
              <w:rPr>
                <w:rFonts w:eastAsia="標楷體" w:hAnsi="標楷體"/>
              </w:rPr>
              <w:t>全等</w:t>
            </w:r>
            <w:r w:rsidR="0018669A" w:rsidRPr="00531A71">
              <w:rPr>
                <w:rFonts w:eastAsia="標楷體" w:hAnsi="標楷體"/>
              </w:rPr>
              <w:t>定理</w:t>
            </w:r>
          </w:p>
          <w:p w14:paraId="33950154" w14:textId="77777777" w:rsidR="0018669A" w:rsidRPr="00531A71" w:rsidRDefault="001072F6" w:rsidP="001255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由</w:t>
            </w:r>
            <w:r>
              <w:rPr>
                <w:rFonts w:eastAsia="標楷體" w:hAnsi="標楷體" w:hint="eastAsia"/>
              </w:rPr>
              <w:t xml:space="preserve">(3)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 w:hint="eastAsia"/>
              </w:rPr>
              <w:t xml:space="preserve"> </w:t>
            </w:r>
            <w:r w:rsidR="0018669A" w:rsidRPr="00531A71">
              <w:rPr>
                <w:rFonts w:eastAsia="標楷體" w:hAnsi="標楷體"/>
              </w:rPr>
              <w:t>全等三角形之對應角相等</w:t>
            </w:r>
          </w:p>
          <w:p w14:paraId="7660B84C" w14:textId="77777777" w:rsidR="0018669A" w:rsidRPr="00531A71" w:rsidRDefault="001072F6" w:rsidP="001255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 w:rsidR="0018669A" w:rsidRPr="00531A71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2</w:t>
            </w:r>
            <w:r>
              <w:rPr>
                <w:rFonts w:eastAsia="標楷體"/>
              </w:rPr>
              <w:t>)~(</w:t>
            </w:r>
            <w:r>
              <w:rPr>
                <w:rFonts w:eastAsia="標楷體" w:hint="eastAsia"/>
              </w:rPr>
              <w:t>4</w:t>
            </w:r>
            <w:r w:rsidR="0018669A" w:rsidRPr="00531A71">
              <w:rPr>
                <w:rFonts w:eastAsia="標楷體"/>
              </w:rPr>
              <w:t>)</w:t>
            </w:r>
            <w:r w:rsidR="0018669A" w:rsidRPr="00531A71">
              <w:rPr>
                <w:rFonts w:eastAsia="標楷體"/>
              </w:rPr>
              <w:br/>
            </w:r>
          </w:p>
          <w:p w14:paraId="778B3211" w14:textId="77777777" w:rsidR="0018669A" w:rsidRPr="00531A71" w:rsidRDefault="0018669A" w:rsidP="001255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同</w:t>
            </w:r>
            <w:r w:rsidR="001072F6">
              <w:rPr>
                <w:rFonts w:eastAsia="標楷體"/>
              </w:rPr>
              <w:t>(</w:t>
            </w:r>
            <w:r w:rsidR="001072F6">
              <w:rPr>
                <w:rFonts w:eastAsia="標楷體" w:hint="eastAsia"/>
              </w:rPr>
              <w:t>2</w:t>
            </w:r>
            <w:r w:rsidRPr="00531A71">
              <w:rPr>
                <w:rFonts w:eastAsia="標楷體"/>
              </w:rPr>
              <w:t>)~(</w:t>
            </w:r>
            <w:r w:rsidR="001072F6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/>
              </w:rPr>
              <w:br/>
            </w:r>
          </w:p>
          <w:p w14:paraId="320CBD1F" w14:textId="77777777" w:rsidR="0018669A" w:rsidRPr="00531A71" w:rsidRDefault="0018669A" w:rsidP="0012550E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同</w:t>
            </w:r>
            <w:r w:rsidRPr="00531A71">
              <w:rPr>
                <w:rFonts w:eastAsia="標楷體"/>
              </w:rPr>
              <w:t>(</w:t>
            </w:r>
            <w:r w:rsidR="001072F6">
              <w:rPr>
                <w:rFonts w:eastAsia="標楷體" w:hint="eastAsia"/>
              </w:rPr>
              <w:t>2</w:t>
            </w:r>
            <w:r w:rsidR="001072F6">
              <w:rPr>
                <w:rFonts w:eastAsia="標楷體"/>
              </w:rPr>
              <w:t>)~(</w:t>
            </w:r>
            <w:r w:rsidR="001072F6">
              <w:rPr>
                <w:rFonts w:eastAsia="標楷體" w:hint="eastAsia"/>
              </w:rPr>
              <w:t>4</w:t>
            </w:r>
            <w:r w:rsidRPr="00531A71">
              <w:rPr>
                <w:rFonts w:eastAsia="標楷體"/>
              </w:rPr>
              <w:t>)</w:t>
            </w:r>
            <w:r w:rsidRPr="00531A71">
              <w:rPr>
                <w:rFonts w:eastAsia="標楷體"/>
              </w:rPr>
              <w:br/>
            </w:r>
          </w:p>
          <w:p w14:paraId="2DC02D59" w14:textId="77777777" w:rsidR="0018669A" w:rsidRPr="00531A71" w:rsidRDefault="001072F6" w:rsidP="0012550E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如圖</w:t>
            </w:r>
            <w:r w:rsidR="00575F0F">
              <w:rPr>
                <w:rFonts w:eastAsia="標楷體" w:hAnsi="標楷體" w:hint="eastAsia"/>
              </w:rPr>
              <w:t>7.3(a)</w:t>
            </w:r>
            <w:r>
              <w:rPr>
                <w:rFonts w:eastAsia="標楷體" w:hAnsi="標楷體" w:hint="eastAsia"/>
              </w:rPr>
              <w:t>所示，</w:t>
            </w:r>
            <w:r w:rsidR="0018669A" w:rsidRPr="00531A71">
              <w:rPr>
                <w:rFonts w:eastAsia="標楷體" w:hAnsi="標楷體"/>
              </w:rPr>
              <w:t>繞</w:t>
            </w:r>
            <w:r w:rsidR="0018669A" w:rsidRPr="00531A71">
              <w:rPr>
                <w:rFonts w:eastAsia="標楷體"/>
              </w:rPr>
              <w:t>O</w:t>
            </w:r>
            <w:r w:rsidR="0018669A" w:rsidRPr="00531A71">
              <w:rPr>
                <w:rFonts w:eastAsia="標楷體" w:hAnsi="標楷體"/>
              </w:rPr>
              <w:t>點一圈為</w:t>
            </w:r>
            <w:r w:rsidR="0018669A" w:rsidRPr="00531A71">
              <w:rPr>
                <w:rFonts w:eastAsia="標楷體"/>
              </w:rPr>
              <w:t>360</w:t>
            </w:r>
            <w:r w:rsidR="0018669A" w:rsidRPr="00531A71">
              <w:rPr>
                <w:rFonts w:eastAsia="標楷體"/>
              </w:rPr>
              <w:sym w:font="Symbol" w:char="F0B0"/>
            </w:r>
            <w:r w:rsidR="0018669A" w:rsidRPr="00531A71">
              <w:rPr>
                <w:rFonts w:eastAsia="標楷體"/>
              </w:rPr>
              <w:br/>
            </w:r>
          </w:p>
          <w:p w14:paraId="40987611" w14:textId="77777777" w:rsidR="0018669A" w:rsidRPr="00531A71" w:rsidRDefault="001072F6" w:rsidP="0012550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 w:rsidR="00DF5F43">
              <w:rPr>
                <w:rFonts w:eastAsia="標楷體" w:hAnsi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 w:rsidR="00DF5F43">
              <w:rPr>
                <w:rFonts w:eastAsia="標楷體" w:hAnsi="標楷體" w:hint="eastAsia"/>
              </w:rPr>
              <w:t xml:space="preserve"> </w:t>
            </w:r>
            <w:r w:rsidR="0018669A" w:rsidRPr="00531A71">
              <w:rPr>
                <w:rFonts w:eastAsia="標楷體" w:hAnsi="標楷體"/>
              </w:rPr>
              <w:t>已知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AOB</w:t>
            </w:r>
            <w:r w:rsidRPr="00531A71">
              <w:rPr>
                <w:rFonts w:eastAsia="標楷體" w:hAnsi="標楷體"/>
              </w:rPr>
              <w:t>＝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</w:p>
          <w:p w14:paraId="33F62FA3" w14:textId="77777777" w:rsidR="0018669A" w:rsidRPr="00531A71" w:rsidRDefault="001072F6" w:rsidP="00575F0F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Ansi="標楷體" w:hint="eastAsia"/>
              </w:rPr>
              <w:t>全量等於分量之和</w:t>
            </w:r>
            <w:r>
              <w:rPr>
                <w:rFonts w:eastAsia="標楷體" w:hAnsi="標楷體"/>
              </w:rPr>
              <w:br/>
            </w:r>
            <w:r w:rsidR="0018669A" w:rsidRPr="00531A71">
              <w:rPr>
                <w:rFonts w:eastAsia="標楷體" w:hAnsi="標楷體"/>
              </w:rPr>
              <w:t>由</w:t>
            </w:r>
            <w:r w:rsidR="0018669A" w:rsidRPr="00531A71"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8</w:t>
            </w:r>
            <w:r w:rsidR="0018669A" w:rsidRPr="00531A71">
              <w:rPr>
                <w:rFonts w:eastAsia="標楷體"/>
              </w:rPr>
              <w:t>)</w:t>
            </w:r>
            <w:r w:rsidR="00575F0F">
              <w:rPr>
                <w:rFonts w:eastAsia="標楷體" w:hint="eastAsia"/>
              </w:rPr>
              <w:t xml:space="preserve"> </w:t>
            </w:r>
            <w:r w:rsidR="00970967">
              <w:rPr>
                <w:rFonts w:eastAsia="標楷體" w:hint="eastAsia"/>
              </w:rPr>
              <w:t>等量減法公理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將</w:t>
            </w:r>
            <w:r>
              <w:rPr>
                <w:rFonts w:eastAsia="標楷體" w:hint="eastAsia"/>
              </w:rPr>
              <w:t>(9)</w:t>
            </w:r>
            <w:r>
              <w:rPr>
                <w:rFonts w:eastAsia="標楷體" w:hint="eastAsia"/>
              </w:rPr>
              <w:t>式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 w:rsidRPr="001072F6">
              <w:rPr>
                <w:rFonts w:ascii="標楷體" w:eastAsia="標楷體" w:hAnsi="標楷體" w:hint="eastAsia"/>
              </w:rPr>
              <w:t>＋</w:t>
            </w:r>
            <w:r w:rsidRPr="00531A71">
              <w:rPr>
                <w:rFonts w:eastAsia="標楷體"/>
              </w:rPr>
              <w:sym w:font="Symbol" w:char="F0D0"/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t>70</w:t>
            </w:r>
            <w:r w:rsidRPr="00531A71">
              <w:rPr>
                <w:rFonts w:eastAsia="標楷體"/>
              </w:rPr>
              <w:sym w:font="Symbol" w:char="F0B0"/>
            </w:r>
            <w:proofErr w:type="gramStart"/>
            <w:r>
              <w:rPr>
                <w:rFonts w:eastAsia="標楷體" w:hint="eastAsia"/>
              </w:rPr>
              <w:t>代入得</w:t>
            </w:r>
            <w:proofErr w:type="gramEnd"/>
            <w:r w:rsidR="00970967">
              <w:rPr>
                <w:rFonts w:eastAsia="標楷體"/>
              </w:rPr>
              <w:br/>
            </w:r>
          </w:p>
        </w:tc>
      </w:tr>
    </w:tbl>
    <w:p w14:paraId="1A9265C2" w14:textId="77777777" w:rsidR="00BB4200" w:rsidRPr="00531A71" w:rsidRDefault="00BB4200" w:rsidP="00BB4200">
      <w:pPr>
        <w:rPr>
          <w:rFonts w:eastAsia="標楷體"/>
        </w:rPr>
      </w:pPr>
    </w:p>
    <w:p w14:paraId="7D567886" w14:textId="77777777" w:rsidR="00BB4200" w:rsidRDefault="00BB4200" w:rsidP="00BB4200">
      <w:pPr>
        <w:rPr>
          <w:rFonts w:eastAsia="標楷體" w:hint="eastAsia"/>
        </w:rPr>
      </w:pPr>
    </w:p>
    <w:p w14:paraId="795A9D98" w14:textId="77777777" w:rsidR="00926C10" w:rsidRDefault="00926C10" w:rsidP="00BB4200">
      <w:pPr>
        <w:rPr>
          <w:rFonts w:eastAsia="標楷體" w:hint="eastAsia"/>
        </w:rPr>
      </w:pPr>
    </w:p>
    <w:p w14:paraId="245CC63C" w14:textId="77777777" w:rsidR="00926C10" w:rsidRDefault="00926C10" w:rsidP="00BB4200">
      <w:pPr>
        <w:rPr>
          <w:rFonts w:eastAsia="標楷體" w:hint="eastAsia"/>
        </w:rPr>
      </w:pPr>
    </w:p>
    <w:p w14:paraId="162DA293" w14:textId="77777777" w:rsidR="00926C10" w:rsidRDefault="00926C10" w:rsidP="00BB4200">
      <w:pPr>
        <w:rPr>
          <w:rFonts w:eastAsia="標楷體" w:hint="eastAsia"/>
        </w:rPr>
      </w:pPr>
    </w:p>
    <w:p w14:paraId="6FC28C69" w14:textId="77777777" w:rsidR="00926C10" w:rsidRDefault="00926C10" w:rsidP="00BB4200">
      <w:pPr>
        <w:rPr>
          <w:rFonts w:eastAsia="標楷體" w:hint="eastAsia"/>
        </w:rPr>
      </w:pPr>
    </w:p>
    <w:p w14:paraId="15917C07" w14:textId="77777777" w:rsidR="00926C10" w:rsidRDefault="00926C10" w:rsidP="00BB4200">
      <w:pPr>
        <w:rPr>
          <w:rFonts w:eastAsia="標楷體" w:hint="eastAsia"/>
        </w:rPr>
      </w:pPr>
    </w:p>
    <w:p w14:paraId="094FD0F8" w14:textId="77777777" w:rsidR="00926C10" w:rsidRDefault="00926C10" w:rsidP="00BB4200">
      <w:pPr>
        <w:rPr>
          <w:rFonts w:eastAsia="標楷體" w:hint="eastAsia"/>
        </w:rPr>
      </w:pPr>
    </w:p>
    <w:p w14:paraId="561064F4" w14:textId="77777777" w:rsidR="00926C10" w:rsidRDefault="00926C10" w:rsidP="00BB4200">
      <w:pPr>
        <w:rPr>
          <w:rFonts w:eastAsia="標楷體" w:hint="eastAsia"/>
        </w:rPr>
      </w:pPr>
    </w:p>
    <w:p w14:paraId="4DFDBA95" w14:textId="77777777" w:rsidR="00926C10" w:rsidRDefault="00926C10" w:rsidP="00BB4200">
      <w:pPr>
        <w:rPr>
          <w:rFonts w:eastAsia="標楷體" w:hint="eastAsia"/>
        </w:rPr>
      </w:pPr>
    </w:p>
    <w:p w14:paraId="19EBCD15" w14:textId="77777777" w:rsidR="00926C10" w:rsidRDefault="00926C10" w:rsidP="00BB4200">
      <w:pPr>
        <w:rPr>
          <w:rFonts w:eastAsia="標楷體" w:hint="eastAsia"/>
        </w:rPr>
      </w:pPr>
    </w:p>
    <w:p w14:paraId="06276823" w14:textId="77777777" w:rsidR="00926C10" w:rsidRDefault="00926C10" w:rsidP="00BB4200">
      <w:pPr>
        <w:rPr>
          <w:rFonts w:eastAsia="標楷體" w:hint="eastAsia"/>
        </w:rPr>
      </w:pPr>
    </w:p>
    <w:p w14:paraId="30D2C176" w14:textId="77777777" w:rsidR="00926C10" w:rsidRDefault="00926C10" w:rsidP="00BB4200">
      <w:pPr>
        <w:rPr>
          <w:rFonts w:eastAsia="標楷體" w:hint="eastAsia"/>
        </w:rPr>
      </w:pPr>
    </w:p>
    <w:p w14:paraId="20548EEE" w14:textId="77777777" w:rsidR="00926C10" w:rsidRDefault="00926C10" w:rsidP="00BB4200">
      <w:pPr>
        <w:rPr>
          <w:rFonts w:eastAsia="標楷體" w:hint="eastAsia"/>
        </w:rPr>
      </w:pPr>
    </w:p>
    <w:p w14:paraId="66FC09BD" w14:textId="77777777" w:rsidR="00926C10" w:rsidRDefault="00926C10" w:rsidP="00BB4200">
      <w:pPr>
        <w:rPr>
          <w:rFonts w:eastAsia="標楷體" w:hint="eastAsia"/>
        </w:rPr>
      </w:pPr>
    </w:p>
    <w:p w14:paraId="6E0E8A39" w14:textId="77777777" w:rsidR="00926C10" w:rsidRDefault="00926C10" w:rsidP="00BB4200">
      <w:pPr>
        <w:rPr>
          <w:rFonts w:eastAsia="標楷體" w:hint="eastAsia"/>
        </w:rPr>
      </w:pPr>
    </w:p>
    <w:p w14:paraId="3ED9A27F" w14:textId="77777777" w:rsidR="00926C10" w:rsidRDefault="00926C10" w:rsidP="00BB4200">
      <w:pPr>
        <w:rPr>
          <w:rFonts w:eastAsia="標楷體" w:hint="eastAsia"/>
        </w:rPr>
      </w:pPr>
    </w:p>
    <w:p w14:paraId="3E3BAA4B" w14:textId="77777777" w:rsidR="00926C10" w:rsidRDefault="00926C10" w:rsidP="00BB4200">
      <w:pPr>
        <w:rPr>
          <w:rFonts w:eastAsia="標楷體" w:hint="eastAsia"/>
        </w:rPr>
      </w:pPr>
    </w:p>
    <w:p w14:paraId="1200D604" w14:textId="77777777" w:rsidR="00926C10" w:rsidRDefault="00926C10" w:rsidP="00BB4200">
      <w:pPr>
        <w:rPr>
          <w:rFonts w:eastAsia="標楷體" w:hint="eastAsia"/>
        </w:rPr>
      </w:pPr>
    </w:p>
    <w:p w14:paraId="451F17F7" w14:textId="77777777" w:rsidR="00970967" w:rsidRPr="00970967" w:rsidRDefault="005A0DB4" w:rsidP="00A3788E">
      <w:pPr>
        <w:numPr>
          <w:ilvl w:val="0"/>
          <w:numId w:val="57"/>
        </w:numPr>
        <w:rPr>
          <w:rFonts w:eastAsia="標楷體" w:hint="eastAsia"/>
        </w:rPr>
      </w:pPr>
      <w:r w:rsidRPr="00531A71">
        <w:rPr>
          <w:rFonts w:eastAsia="標楷體" w:hAnsi="標楷體"/>
        </w:rPr>
        <w:t>如圖</w:t>
      </w:r>
      <w:r w:rsidR="00970967">
        <w:rPr>
          <w:rFonts w:eastAsia="標楷體" w:hAnsi="標楷體" w:hint="eastAsia"/>
        </w:rPr>
        <w:t>7.4</w:t>
      </w:r>
      <w:r w:rsidRPr="00531A71">
        <w:rPr>
          <w:rFonts w:eastAsia="標楷體" w:hAnsi="標楷體"/>
        </w:rPr>
        <w:t>，</w:t>
      </w:r>
      <w:r w:rsidR="00172BC7" w:rsidRPr="00531A71">
        <w:rPr>
          <w:rFonts w:eastAsia="標楷體" w:hAnsi="標楷體"/>
        </w:rPr>
        <w:t>△</w:t>
      </w:r>
      <w:r w:rsidRPr="00531A71">
        <w:rPr>
          <w:rFonts w:eastAsia="標楷體"/>
        </w:rPr>
        <w:t>ABC</w:t>
      </w:r>
      <w:r w:rsidRPr="00531A71">
        <w:rPr>
          <w:rFonts w:eastAsia="標楷體" w:hAnsi="標楷體"/>
        </w:rPr>
        <w:t>的內切圓分別切</w:t>
      </w:r>
      <w:r w:rsidR="00172BC7">
        <w:rPr>
          <w:rFonts w:eastAsia="標楷體"/>
          <w:b/>
          <w:noProof/>
          <w:position w:val="-2"/>
        </w:rPr>
        <w:pict w14:anchorId="4641B825">
          <v:shape id="_x0000_i270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、</w:t>
      </w:r>
      <w:r w:rsidR="00172BC7">
        <w:rPr>
          <w:rFonts w:eastAsia="標楷體"/>
          <w:b/>
          <w:noProof/>
          <w:position w:val="-2"/>
        </w:rPr>
        <w:pict w14:anchorId="62422CF2">
          <v:shape id="_x0000_i2706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、</w:t>
      </w:r>
      <w:r w:rsidR="00172BC7">
        <w:rPr>
          <w:rFonts w:eastAsia="標楷體"/>
          <w:b/>
          <w:noProof/>
          <w:position w:val="-2"/>
        </w:rPr>
        <w:pict w14:anchorId="1FC32106">
          <v:shape id="_x0000_i270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E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F</w:t>
      </w:r>
      <w:r w:rsidRPr="00531A71">
        <w:rPr>
          <w:rFonts w:eastAsia="標楷體" w:hAnsi="標楷體"/>
        </w:rPr>
        <w:t>三點，其中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、</w:t>
      </w:r>
    </w:p>
    <w:p w14:paraId="54E747A1" w14:textId="77777777" w:rsidR="00926C10" w:rsidRDefault="005A0DB4" w:rsidP="00970967">
      <w:pPr>
        <w:spacing w:line="400" w:lineRule="exact"/>
        <w:ind w:left="357"/>
        <w:rPr>
          <w:rFonts w:eastAsia="標楷體" w:hint="eastAsia"/>
        </w:rPr>
      </w:pP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兩點分別在</w:t>
      </w:r>
      <w:r w:rsidR="00172BC7" w:rsidRPr="00403898">
        <w:rPr>
          <w:rFonts w:eastAsia="標楷體"/>
        </w:rPr>
        <w:fldChar w:fldCharType="begin"/>
      </w:r>
      <w:r w:rsidR="00172BC7" w:rsidRPr="00403898">
        <w:rPr>
          <w:rFonts w:eastAsia="標楷體"/>
        </w:rPr>
        <w:instrText xml:space="preserve"> eq \o(</w:instrText>
      </w:r>
      <w:r w:rsidR="00172BC7">
        <w:rPr>
          <w:rFonts w:eastAsia="標楷體" w:hint="eastAsia"/>
        </w:rPr>
        <w:instrText>DE</w:instrText>
      </w:r>
      <w:r w:rsidR="00172BC7" w:rsidRPr="00403898">
        <w:rPr>
          <w:rFonts w:eastAsia="標楷體"/>
        </w:rPr>
        <w:instrText>,</w:instrText>
      </w:r>
      <w:r w:rsidR="00172BC7" w:rsidRPr="00403898">
        <w:rPr>
          <w:rFonts w:eastAsia="標楷體"/>
          <w:w w:val="150"/>
          <w:position w:val="16"/>
        </w:rPr>
        <w:instrText>︵</w:instrText>
      </w:r>
      <w:r w:rsidR="00172BC7" w:rsidRPr="00403898">
        <w:rPr>
          <w:rFonts w:eastAsia="標楷體"/>
        </w:rPr>
        <w:instrText>)</w:instrText>
      </w:r>
      <w:r w:rsidR="00172BC7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、</w:t>
      </w:r>
      <w:r w:rsidR="00172BC7" w:rsidRPr="00403898">
        <w:rPr>
          <w:rFonts w:eastAsia="標楷體"/>
        </w:rPr>
        <w:fldChar w:fldCharType="begin"/>
      </w:r>
      <w:r w:rsidR="00172BC7" w:rsidRPr="00403898">
        <w:rPr>
          <w:rFonts w:eastAsia="標楷體"/>
        </w:rPr>
        <w:instrText xml:space="preserve"> eq \o(</w:instrText>
      </w:r>
      <w:r w:rsidR="00172BC7">
        <w:rPr>
          <w:rFonts w:eastAsia="標楷體" w:hint="eastAsia"/>
        </w:rPr>
        <w:instrText>DF</w:instrText>
      </w:r>
      <w:r w:rsidR="00172BC7" w:rsidRPr="00403898">
        <w:rPr>
          <w:rFonts w:eastAsia="標楷體"/>
        </w:rPr>
        <w:instrText>,</w:instrText>
      </w:r>
      <w:r w:rsidR="00172BC7" w:rsidRPr="00403898">
        <w:rPr>
          <w:rFonts w:eastAsia="標楷體"/>
          <w:w w:val="150"/>
          <w:position w:val="16"/>
        </w:rPr>
        <w:instrText>︵</w:instrText>
      </w:r>
      <w:r w:rsidR="00172BC7" w:rsidRPr="00403898">
        <w:rPr>
          <w:rFonts w:eastAsia="標楷體"/>
        </w:rPr>
        <w:instrText>)</w:instrText>
      </w:r>
      <w:r w:rsidR="00172BC7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上。若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3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8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＝</w:t>
      </w:r>
      <w:r w:rsidRPr="00531A71">
        <w:rPr>
          <w:rFonts w:eastAsia="標楷體"/>
        </w:rPr>
        <w:t>70</w:t>
      </w:r>
      <w:r w:rsidRPr="00531A71">
        <w:rPr>
          <w:rFonts w:eastAsia="標楷體"/>
        </w:rPr>
        <w:sym w:font="Symbol" w:char="F0B0"/>
      </w:r>
      <w:r w:rsidRPr="00531A71">
        <w:rPr>
          <w:rFonts w:eastAsia="標楷體" w:hAnsi="標楷體"/>
        </w:rPr>
        <w:t>，則</w:t>
      </w:r>
      <w:r w:rsidR="00172BC7" w:rsidRPr="00403898">
        <w:rPr>
          <w:rFonts w:eastAsia="標楷體"/>
        </w:rPr>
        <w:fldChar w:fldCharType="begin"/>
      </w:r>
      <w:r w:rsidR="00172BC7" w:rsidRPr="00403898">
        <w:rPr>
          <w:rFonts w:eastAsia="標楷體"/>
        </w:rPr>
        <w:instrText xml:space="preserve"> eq \o(</w:instrText>
      </w:r>
      <w:r w:rsidR="00172BC7">
        <w:rPr>
          <w:rFonts w:eastAsia="標楷體" w:hint="eastAsia"/>
        </w:rPr>
        <w:instrText>DPE</w:instrText>
      </w:r>
      <w:r w:rsidR="00172BC7" w:rsidRPr="00403898">
        <w:rPr>
          <w:rFonts w:eastAsia="標楷體"/>
        </w:rPr>
        <w:instrText>,</w:instrText>
      </w:r>
      <w:r w:rsidR="00172BC7" w:rsidRPr="00403898">
        <w:rPr>
          <w:rFonts w:eastAsia="標楷體"/>
          <w:w w:val="150"/>
          <w:position w:val="16"/>
        </w:rPr>
        <w:instrText>︵</w:instrText>
      </w:r>
      <w:r w:rsidR="00172BC7" w:rsidRPr="00403898">
        <w:rPr>
          <w:rFonts w:eastAsia="標楷體"/>
        </w:rPr>
        <w:instrText>)</w:instrText>
      </w:r>
      <w:r w:rsidR="00172BC7" w:rsidRPr="00403898">
        <w:rPr>
          <w:rFonts w:eastAsia="標楷體"/>
        </w:rPr>
        <w:fldChar w:fldCharType="end"/>
      </w:r>
      <w:r w:rsidR="00172BC7">
        <w:rPr>
          <w:rFonts w:eastAsia="標楷體" w:hAnsi="標楷體" w:hint="eastAsia"/>
        </w:rPr>
        <w:t>是</w:t>
      </w:r>
      <w:r w:rsidR="00172BC7" w:rsidRPr="00403898">
        <w:rPr>
          <w:rFonts w:eastAsia="標楷體"/>
        </w:rPr>
        <w:fldChar w:fldCharType="begin"/>
      </w:r>
      <w:r w:rsidR="00172BC7" w:rsidRPr="00403898">
        <w:rPr>
          <w:rFonts w:eastAsia="標楷體"/>
        </w:rPr>
        <w:instrText xml:space="preserve"> eq \o(</w:instrText>
      </w:r>
      <w:r w:rsidR="00172BC7">
        <w:rPr>
          <w:rFonts w:eastAsia="標楷體" w:hint="eastAsia"/>
        </w:rPr>
        <w:instrText>DQF</w:instrText>
      </w:r>
      <w:r w:rsidR="00172BC7" w:rsidRPr="00403898">
        <w:rPr>
          <w:rFonts w:eastAsia="標楷體"/>
        </w:rPr>
        <w:instrText>,</w:instrText>
      </w:r>
      <w:r w:rsidR="00172BC7" w:rsidRPr="00403898">
        <w:rPr>
          <w:rFonts w:eastAsia="標楷體"/>
          <w:w w:val="150"/>
          <w:position w:val="16"/>
        </w:rPr>
        <w:instrText>︵</w:instrText>
      </w:r>
      <w:r w:rsidR="00172BC7" w:rsidRPr="00403898">
        <w:rPr>
          <w:rFonts w:eastAsia="標楷體"/>
        </w:rPr>
        <w:instrText>)</w:instrText>
      </w:r>
      <w:r w:rsidR="00172BC7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的</w:t>
      </w:r>
      <w:r w:rsidR="00172BC7">
        <w:rPr>
          <w:rFonts w:eastAsia="標楷體" w:hAnsi="標楷體" w:hint="eastAsia"/>
        </w:rPr>
        <w:t>幾倍</w:t>
      </w:r>
      <w:r w:rsidRPr="00531A71">
        <w:rPr>
          <w:rFonts w:eastAsia="標楷體" w:hAnsi="標楷體"/>
        </w:rPr>
        <w:t>？</w:t>
      </w:r>
      <w:r w:rsidR="00970967">
        <w:rPr>
          <w:rFonts w:eastAsia="標楷體" w:hAnsi="標楷體" w:hint="eastAsia"/>
        </w:rPr>
        <w:t xml:space="preserve">    </w:t>
      </w:r>
      <w:r w:rsidRPr="00531A71">
        <w:rPr>
          <w:rFonts w:eastAsia="標楷體"/>
        </w:rPr>
        <w:t xml:space="preserve">(96-1) </w:t>
      </w:r>
    </w:p>
    <w:p w14:paraId="47B3D0B7" w14:textId="77777777" w:rsidR="005A0DB4" w:rsidRPr="00531A71" w:rsidRDefault="005A0DB4" w:rsidP="00926C10">
      <w:pPr>
        <w:ind w:left="357"/>
        <w:rPr>
          <w:rFonts w:eastAsia="標楷體"/>
        </w:rPr>
      </w:pPr>
      <w:r w:rsidRPr="00531A71">
        <w:rPr>
          <w:rFonts w:eastAsia="標楷體"/>
        </w:rPr>
        <w:t xml:space="preserve">(A) </w:t>
      </w:r>
      <w:r w:rsidRPr="00531A71">
        <w:rPr>
          <w:rFonts w:eastAsia="標楷體"/>
          <w:position w:val="-24"/>
        </w:rPr>
        <w:object w:dxaOrig="240" w:dyaOrig="620" w14:anchorId="1BD6A63E">
          <v:shape id="_x0000_i2708" type="#_x0000_t75" style="width:12pt;height:30.75pt" o:ole="">
            <v:imagedata r:id="rId526" o:title=""/>
          </v:shape>
          <o:OLEObject Type="Embed" ProgID="Equation.3" ShapeID="_x0000_i2708" DrawAspect="Content" ObjectID="_1789908638" r:id="rId527"/>
        </w:object>
      </w:r>
      <w:proofErr w:type="gramStart"/>
      <w:r w:rsidR="00C84D9F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</w:t>
      </w:r>
      <w:proofErr w:type="gramEnd"/>
      <w:r w:rsidRPr="00531A71">
        <w:rPr>
          <w:rFonts w:eastAsia="標楷體"/>
        </w:rPr>
        <w:t xml:space="preserve">B) </w:t>
      </w:r>
      <w:r w:rsidRPr="00531A71">
        <w:rPr>
          <w:rFonts w:eastAsia="標楷體"/>
          <w:position w:val="-24"/>
        </w:rPr>
        <w:object w:dxaOrig="240" w:dyaOrig="620" w14:anchorId="14B461CE">
          <v:shape id="_x0000_i2709" type="#_x0000_t75" style="width:12pt;height:30.75pt" o:ole="">
            <v:imagedata r:id="rId528" o:title=""/>
          </v:shape>
          <o:OLEObject Type="Embed" ProgID="Equation.3" ShapeID="_x0000_i2709" DrawAspect="Content" ObjectID="_1789908639" r:id="rId529"/>
        </w:object>
      </w:r>
      <w:r w:rsidRPr="00531A71">
        <w:rPr>
          <w:rFonts w:eastAsia="標楷體"/>
        </w:rPr>
        <w:t xml:space="preserve"> </w:t>
      </w:r>
      <w:r w:rsidR="00C84D9F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(C) </w:t>
      </w:r>
      <w:r w:rsidRPr="00531A71">
        <w:rPr>
          <w:rFonts w:eastAsia="標楷體"/>
          <w:position w:val="-24"/>
        </w:rPr>
        <w:object w:dxaOrig="240" w:dyaOrig="620" w14:anchorId="6718E809">
          <v:shape id="_x0000_i2710" type="#_x0000_t75" style="width:12pt;height:30.75pt" o:ole="">
            <v:imagedata r:id="rId530" o:title=""/>
          </v:shape>
          <o:OLEObject Type="Embed" ProgID="Equation.3" ShapeID="_x0000_i2710" DrawAspect="Content" ObjectID="_1789908640" r:id="rId531"/>
        </w:object>
      </w:r>
      <w:r w:rsidRPr="00531A71">
        <w:rPr>
          <w:rFonts w:eastAsia="標楷體"/>
        </w:rPr>
        <w:t xml:space="preserve"> </w:t>
      </w:r>
      <w:r w:rsidR="00C84D9F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(D) </w:t>
      </w:r>
      <w:r w:rsidRPr="00531A71">
        <w:rPr>
          <w:rFonts w:eastAsia="標楷體"/>
          <w:position w:val="-24"/>
        </w:rPr>
        <w:object w:dxaOrig="220" w:dyaOrig="620" w14:anchorId="418A970F">
          <v:shape id="_x0000_i2711" type="#_x0000_t75" style="width:11.25pt;height:30.75pt" o:ole="">
            <v:imagedata r:id="rId532" o:title=""/>
          </v:shape>
          <o:OLEObject Type="Embed" ProgID="Equation.3" ShapeID="_x0000_i2711" DrawAspect="Content" ObjectID="_1789908641" r:id="rId533"/>
        </w:object>
      </w:r>
      <w:r w:rsidRPr="00531A71">
        <w:rPr>
          <w:rFonts w:eastAsia="標楷體"/>
        </w:rPr>
        <w:t xml:space="preserve"> </w:t>
      </w:r>
    </w:p>
    <w:p w14:paraId="585AE587" w14:textId="77777777" w:rsidR="005A0DB4" w:rsidRPr="00531A71" w:rsidRDefault="00842EAA" w:rsidP="0065110A">
      <w:pPr>
        <w:ind w:left="720" w:hangingChars="300" w:hanging="720"/>
        <w:jc w:val="center"/>
        <w:rPr>
          <w:rFonts w:eastAsia="標楷體"/>
        </w:rPr>
      </w:pPr>
      <w:r w:rsidRPr="00531A71">
        <w:rPr>
          <w:rFonts w:eastAsia="標楷體"/>
        </w:rPr>
        <w:pict w14:anchorId="7CD1E29A">
          <v:shape id="_x0000_i2712" type="#_x0000_t75" style="width:141pt;height:230.25pt">
            <v:imagedata r:id="rId534" o:title=""/>
          </v:shape>
        </w:pict>
      </w:r>
    </w:p>
    <w:p w14:paraId="32245F35" w14:textId="77777777" w:rsidR="00970967" w:rsidRDefault="00970967" w:rsidP="00970967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4</w:t>
      </w:r>
    </w:p>
    <w:p w14:paraId="38655510" w14:textId="77777777" w:rsidR="005A0DB4" w:rsidRPr="00531A71" w:rsidRDefault="005A0DB4" w:rsidP="00926C10">
      <w:pPr>
        <w:ind w:left="721" w:hangingChars="300" w:hanging="721"/>
        <w:rPr>
          <w:rFonts w:eastAsia="標楷體"/>
        </w:rPr>
      </w:pPr>
      <w:r w:rsidRPr="00926C10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 xml:space="preserve">(A) </w:t>
      </w:r>
      <w:r w:rsidRPr="00531A71">
        <w:rPr>
          <w:rFonts w:eastAsia="標楷體"/>
          <w:position w:val="-24"/>
        </w:rPr>
        <w:object w:dxaOrig="240" w:dyaOrig="620" w14:anchorId="1AEF2B14">
          <v:shape id="_x0000_i2713" type="#_x0000_t75" style="width:12pt;height:30.75pt" o:ole="">
            <v:imagedata r:id="rId535" o:title=""/>
          </v:shape>
          <o:OLEObject Type="Embed" ProgID="Equation.3" ShapeID="_x0000_i2713" DrawAspect="Content" ObjectID="_1789908642" r:id="rId536"/>
        </w:object>
      </w:r>
    </w:p>
    <w:p w14:paraId="227D145E" w14:textId="77777777" w:rsidR="005A0DB4" w:rsidRPr="00531A71" w:rsidRDefault="00842EAA" w:rsidP="0065110A">
      <w:pPr>
        <w:ind w:left="720" w:hangingChars="300" w:hanging="720"/>
        <w:jc w:val="center"/>
        <w:rPr>
          <w:rFonts w:eastAsia="標楷體"/>
        </w:rPr>
      </w:pPr>
      <w:r w:rsidRPr="00531A71">
        <w:rPr>
          <w:rFonts w:eastAsia="標楷體"/>
        </w:rPr>
        <w:pict w14:anchorId="64545EED">
          <v:shape id="_x0000_i2714" type="#_x0000_t75" style="width:139.5pt;height:228pt">
            <v:imagedata r:id="rId537" o:title=""/>
          </v:shape>
        </w:pict>
      </w:r>
    </w:p>
    <w:p w14:paraId="33830D8D" w14:textId="77777777" w:rsidR="006B3FF4" w:rsidRDefault="00970967" w:rsidP="00970967">
      <w:pPr>
        <w:spacing w:line="0" w:lineRule="atLeast"/>
        <w:ind w:left="721" w:hangingChars="300" w:hanging="721"/>
        <w:jc w:val="center"/>
        <w:rPr>
          <w:rFonts w:eastAsia="標楷體" w:hAnsi="標楷體" w:hint="eastAsia"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4(a)</w:t>
      </w:r>
    </w:p>
    <w:p w14:paraId="45ABA4ED" w14:textId="77777777" w:rsidR="00842EAA" w:rsidRDefault="00842EAA" w:rsidP="008E3292">
      <w:pPr>
        <w:spacing w:line="0" w:lineRule="atLeast"/>
        <w:ind w:left="720" w:hangingChars="300" w:hanging="720"/>
        <w:rPr>
          <w:rFonts w:eastAsia="標楷體" w:hAnsi="標楷體" w:hint="eastAsia"/>
        </w:rPr>
      </w:pPr>
    </w:p>
    <w:p w14:paraId="64E2F59B" w14:textId="77777777" w:rsidR="00842EAA" w:rsidRDefault="00842EAA" w:rsidP="008E3292">
      <w:pPr>
        <w:spacing w:line="0" w:lineRule="atLeast"/>
        <w:ind w:left="720" w:hangingChars="300" w:hanging="720"/>
        <w:rPr>
          <w:rFonts w:eastAsia="標楷體" w:hAnsi="標楷體" w:hint="eastAsia"/>
        </w:rPr>
      </w:pPr>
    </w:p>
    <w:p w14:paraId="71F52F85" w14:textId="77777777" w:rsidR="00842EAA" w:rsidRDefault="00842EAA" w:rsidP="008E3292">
      <w:pPr>
        <w:spacing w:line="0" w:lineRule="atLeast"/>
        <w:ind w:left="720" w:hangingChars="300" w:hanging="720"/>
        <w:rPr>
          <w:rFonts w:eastAsia="標楷體" w:hAnsi="標楷體" w:hint="eastAsia"/>
        </w:rPr>
      </w:pPr>
    </w:p>
    <w:p w14:paraId="662CF6F4" w14:textId="77777777" w:rsidR="00842EAA" w:rsidRDefault="00842EAA" w:rsidP="008E3292">
      <w:pPr>
        <w:spacing w:line="0" w:lineRule="atLeast"/>
        <w:ind w:left="720" w:hangingChars="300" w:hanging="720"/>
        <w:rPr>
          <w:rFonts w:eastAsia="標楷體" w:hAnsi="標楷體" w:hint="eastAsia"/>
        </w:rPr>
      </w:pPr>
    </w:p>
    <w:p w14:paraId="660ACF5F" w14:textId="77777777" w:rsidR="00842EAA" w:rsidRDefault="005A0DB4" w:rsidP="00926C10">
      <w:pPr>
        <w:spacing w:line="0" w:lineRule="atLeast"/>
        <w:ind w:left="721" w:hangingChars="300" w:hanging="721"/>
        <w:rPr>
          <w:rFonts w:eastAsia="標楷體" w:hAnsi="標楷體" w:hint="eastAsia"/>
        </w:rPr>
      </w:pPr>
      <w:r w:rsidRPr="00926C10">
        <w:rPr>
          <w:rFonts w:eastAsia="標楷體" w:hAnsi="標楷體"/>
          <w:b/>
        </w:rPr>
        <w:t>想法：</w:t>
      </w:r>
      <w:r w:rsidR="00FA3F45">
        <w:rPr>
          <w:rFonts w:eastAsia="標楷體" w:hAnsi="標楷體" w:hint="eastAsia"/>
        </w:rPr>
        <w:t>利用已知</w:t>
      </w:r>
      <w:r w:rsidR="00FA3F45" w:rsidRPr="00531A71">
        <w:rPr>
          <w:rFonts w:eastAsia="標楷體" w:hAnsi="標楷體"/>
        </w:rPr>
        <w:t>△</w:t>
      </w:r>
      <w:r w:rsidR="00FA3F45" w:rsidRPr="00531A71">
        <w:rPr>
          <w:rFonts w:eastAsia="標楷體"/>
        </w:rPr>
        <w:t>ABC</w:t>
      </w:r>
      <w:r w:rsidR="00FA3F45" w:rsidRPr="00531A71">
        <w:rPr>
          <w:rFonts w:eastAsia="標楷體" w:hAnsi="標楷體"/>
        </w:rPr>
        <w:t>的內切圓分別切</w:t>
      </w:r>
      <w:r w:rsidR="00FA3F45">
        <w:rPr>
          <w:rFonts w:eastAsia="標楷體"/>
          <w:b/>
          <w:noProof/>
          <w:position w:val="-2"/>
        </w:rPr>
        <w:pict w14:anchorId="13CAA0F0">
          <v:shape id="_x0000_i2715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="00FA3F45" w:rsidRPr="00531A71">
        <w:rPr>
          <w:rFonts w:eastAsia="標楷體" w:hAnsi="標楷體"/>
        </w:rPr>
        <w:t>、</w:t>
      </w:r>
      <w:r w:rsidR="00FA3F45">
        <w:rPr>
          <w:rFonts w:eastAsia="標楷體"/>
          <w:b/>
          <w:noProof/>
          <w:position w:val="-2"/>
        </w:rPr>
        <w:pict w14:anchorId="5F8CCDCF">
          <v:shape id="_x0000_i2716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FA3F45" w:rsidRPr="00531A71">
        <w:rPr>
          <w:rFonts w:eastAsia="標楷體" w:hAnsi="標楷體"/>
        </w:rPr>
        <w:t>、</w:t>
      </w:r>
      <w:r w:rsidR="00FA3F45">
        <w:rPr>
          <w:rFonts w:eastAsia="標楷體"/>
          <w:b/>
          <w:noProof/>
          <w:position w:val="-2"/>
        </w:rPr>
        <w:pict w14:anchorId="37C06800">
          <v:shape id="_x0000_i2717" type="#_x0000_t75" alt="%FontSize=12&#10;%TeXFontSize=12&#10;\documentclass{article}&#10;\pagestyle{empty}&#10;\begin{document}&#10;\[&#10;\overline{AC}&#10;\]&#10;\end{document}" style="width:16.5pt;height:10.5pt">
            <v:imagedata r:id="rId20" o:title="formula_phys"/>
          </v:shape>
        </w:pict>
      </w:r>
      <w:r w:rsidR="00FA3F45" w:rsidRPr="00531A71">
        <w:rPr>
          <w:rFonts w:eastAsia="標楷體" w:hAnsi="標楷體"/>
        </w:rPr>
        <w:t>於</w:t>
      </w:r>
      <w:r w:rsidR="00FA3F45" w:rsidRPr="00531A71">
        <w:rPr>
          <w:rFonts w:eastAsia="標楷體"/>
        </w:rPr>
        <w:t>D</w:t>
      </w:r>
      <w:r w:rsidR="00FA3F45" w:rsidRPr="00531A71">
        <w:rPr>
          <w:rFonts w:eastAsia="標楷體" w:hAnsi="標楷體"/>
        </w:rPr>
        <w:t>、</w:t>
      </w:r>
      <w:r w:rsidR="00FA3F45" w:rsidRPr="00531A71">
        <w:rPr>
          <w:rFonts w:eastAsia="標楷體"/>
        </w:rPr>
        <w:t>E</w:t>
      </w:r>
      <w:r w:rsidR="00FA3F45" w:rsidRPr="00531A71">
        <w:rPr>
          <w:rFonts w:eastAsia="標楷體" w:hAnsi="標楷體"/>
        </w:rPr>
        <w:t>、</w:t>
      </w:r>
      <w:r w:rsidR="00FA3F45" w:rsidRPr="00531A71">
        <w:rPr>
          <w:rFonts w:eastAsia="標楷體"/>
        </w:rPr>
        <w:t>F</w:t>
      </w:r>
      <w:r w:rsidR="00FA3F45" w:rsidRPr="00531A71">
        <w:rPr>
          <w:rFonts w:eastAsia="標楷體" w:hAnsi="標楷體"/>
        </w:rPr>
        <w:t>三點</w:t>
      </w:r>
      <w:r w:rsidR="00FA3F45">
        <w:rPr>
          <w:rFonts w:eastAsia="標楷體" w:hAnsi="標楷體" w:hint="eastAsia"/>
        </w:rPr>
        <w:t xml:space="preserve"> </w:t>
      </w:r>
      <w:proofErr w:type="gramStart"/>
      <w:r w:rsidR="00FA3F45">
        <w:rPr>
          <w:rFonts w:eastAsia="標楷體" w:hAnsi="標楷體" w:hint="eastAsia"/>
        </w:rPr>
        <w:t>＆</w:t>
      </w:r>
      <w:proofErr w:type="gramEnd"/>
      <w:r w:rsidR="00FA3F45">
        <w:rPr>
          <w:rFonts w:eastAsia="標楷體" w:hAnsi="標楷體" w:hint="eastAsia"/>
        </w:rPr>
        <w:t xml:space="preserve"> </w:t>
      </w:r>
      <w:r w:rsidR="00FA3F45">
        <w:rPr>
          <w:rFonts w:eastAsia="標楷體" w:hAnsi="標楷體" w:hint="eastAsia"/>
        </w:rPr>
        <w:t>尺規</w:t>
      </w:r>
      <w:r w:rsidR="00FA3F45">
        <w:rPr>
          <w:rFonts w:eastAsia="標楷體" w:hAnsi="標楷體"/>
        </w:rPr>
        <w:br/>
      </w:r>
      <w:r w:rsidR="00FA3F45">
        <w:rPr>
          <w:rFonts w:eastAsia="標楷體" w:hAnsi="標楷體" w:hint="eastAsia"/>
        </w:rPr>
        <w:t>作圖，找出</w:t>
      </w:r>
      <w:r w:rsidR="00FA3F45" w:rsidRPr="00531A71">
        <w:rPr>
          <w:rFonts w:eastAsia="標楷體" w:hAnsi="標楷體"/>
        </w:rPr>
        <w:t>△</w:t>
      </w:r>
      <w:r w:rsidR="00FA3F45" w:rsidRPr="00531A71">
        <w:rPr>
          <w:rFonts w:eastAsia="標楷體"/>
        </w:rPr>
        <w:t>ABC</w:t>
      </w:r>
      <w:r w:rsidR="00FA3F45" w:rsidRPr="00531A71">
        <w:rPr>
          <w:rFonts w:eastAsia="標楷體" w:hAnsi="標楷體"/>
        </w:rPr>
        <w:t>的內切圓</w:t>
      </w:r>
      <w:r w:rsidR="00FA3F45">
        <w:rPr>
          <w:rFonts w:eastAsia="標楷體" w:hAnsi="標楷體" w:hint="eastAsia"/>
        </w:rPr>
        <w:t>圓心</w:t>
      </w:r>
      <w:r w:rsidR="00FA3F45">
        <w:rPr>
          <w:rFonts w:eastAsia="標楷體" w:hAnsi="標楷體" w:hint="eastAsia"/>
        </w:rPr>
        <w:t>O</w:t>
      </w:r>
      <w:r w:rsidR="00FA3F45">
        <w:rPr>
          <w:rFonts w:eastAsia="標楷體" w:hAnsi="標楷體" w:hint="eastAsia"/>
        </w:rPr>
        <w:t>點；</w:t>
      </w:r>
    </w:p>
    <w:p w14:paraId="47C25C75" w14:textId="77777777" w:rsidR="00842EAA" w:rsidRDefault="00842EAA" w:rsidP="00842EAA">
      <w:pPr>
        <w:spacing w:beforeLines="50" w:before="180"/>
        <w:ind w:left="721" w:hangingChars="300" w:hanging="721"/>
        <w:rPr>
          <w:rFonts w:eastAsia="標楷體" w:hint="eastAsia"/>
        </w:rPr>
      </w:pPr>
      <w:r>
        <w:rPr>
          <w:rFonts w:eastAsia="標楷體" w:hAnsi="標楷體" w:hint="eastAsia"/>
          <w:b/>
        </w:rPr>
        <w:t xml:space="preserve">      </w:t>
      </w:r>
      <w:r w:rsidR="00FA3F45">
        <w:rPr>
          <w:rFonts w:eastAsia="標楷體" w:hint="eastAsia"/>
        </w:rPr>
        <w:t>利用內切圓圓心與切點的連線垂直切線的性質，得知</w:t>
      </w:r>
      <w:r w:rsidR="00FA3F45">
        <w:rPr>
          <w:rFonts w:eastAsia="標楷體"/>
        </w:rPr>
        <w:br/>
      </w:r>
      <w:r w:rsidR="00FA3F45" w:rsidRPr="00531A71">
        <w:rPr>
          <w:rFonts w:eastAsia="標楷體"/>
        </w:rPr>
        <w:sym w:font="Symbol" w:char="F0D0"/>
      </w:r>
      <w:r w:rsidR="00FA3F45">
        <w:rPr>
          <w:rFonts w:eastAsia="標楷體" w:hint="eastAsia"/>
          <w:lang w:val="nl-NL"/>
        </w:rPr>
        <w:t>ADO</w:t>
      </w:r>
      <w:r w:rsidR="00FA3F45" w:rsidRPr="00FA3F45">
        <w:rPr>
          <w:rFonts w:ascii="標楷體" w:eastAsia="標楷體" w:hAnsi="標楷體" w:hint="eastAsia"/>
          <w:lang w:val="nl-NL"/>
        </w:rPr>
        <w:t>＝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  <w:lang w:val="nl-NL"/>
        </w:rPr>
        <w:t>BDO</w:t>
      </w:r>
      <w:r w:rsidR="00FA3F45" w:rsidRPr="00FA3F45">
        <w:rPr>
          <w:rFonts w:ascii="標楷體" w:eastAsia="標楷體" w:hAnsi="標楷體" w:hint="eastAsia"/>
          <w:lang w:val="nl-NL"/>
        </w:rPr>
        <w:t>＝</w:t>
      </w:r>
      <w:r w:rsidR="00FA3F45" w:rsidRPr="00531A71">
        <w:rPr>
          <w:rFonts w:eastAsia="標楷體"/>
        </w:rPr>
        <w:sym w:font="Symbol" w:char="F0D0"/>
      </w:r>
      <w:r w:rsidR="00FA3F45">
        <w:rPr>
          <w:rFonts w:eastAsia="標楷體" w:hint="eastAsia"/>
        </w:rPr>
        <w:t>OFA</w:t>
      </w:r>
      <w:r w:rsidR="00FA3F45" w:rsidRPr="00FA3F45">
        <w:rPr>
          <w:rFonts w:ascii="標楷體" w:eastAsia="標楷體" w:hAnsi="標楷體" w:hint="eastAsia"/>
        </w:rPr>
        <w:t>＝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  <w:lang w:val="nl-NL"/>
        </w:rPr>
        <w:t>OEB</w:t>
      </w:r>
      <w:r w:rsidR="00FA3F45">
        <w:rPr>
          <w:rFonts w:eastAsia="標楷體" w:hint="eastAsia"/>
          <w:lang w:val="nl-NL"/>
        </w:rPr>
        <w:t>＝</w:t>
      </w:r>
      <w:r w:rsidR="00FA3F45" w:rsidRPr="00531A71">
        <w:rPr>
          <w:rFonts w:eastAsia="標楷體"/>
          <w:lang w:val="nl-NL"/>
        </w:rPr>
        <w:t>90</w:t>
      </w:r>
      <w:r w:rsidR="00FA3F45" w:rsidRPr="00531A71">
        <w:rPr>
          <w:rFonts w:eastAsia="標楷體"/>
        </w:rPr>
        <w:sym w:font="Symbol" w:char="F0B0"/>
      </w:r>
      <w:r w:rsidR="00FA3F45">
        <w:rPr>
          <w:rFonts w:eastAsia="標楷體" w:hint="eastAsia"/>
        </w:rPr>
        <w:t>；</w:t>
      </w:r>
    </w:p>
    <w:p w14:paraId="0661D265" w14:textId="77777777" w:rsidR="00842EAA" w:rsidRDefault="00842EAA" w:rsidP="00842EAA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FA3F45">
        <w:rPr>
          <w:rFonts w:eastAsia="標楷體" w:hint="eastAsia"/>
        </w:rPr>
        <w:t>利用四邊形</w:t>
      </w:r>
      <w:r w:rsidR="00FA3F45">
        <w:rPr>
          <w:rFonts w:eastAsia="標楷體" w:hint="eastAsia"/>
        </w:rPr>
        <w:t>BEOD</w:t>
      </w:r>
      <w:r w:rsidR="00FA3F45">
        <w:rPr>
          <w:rFonts w:eastAsia="標楷體" w:hint="eastAsia"/>
        </w:rPr>
        <w:t>內角和</w:t>
      </w:r>
      <w:r w:rsidR="00FA3F45" w:rsidRPr="00531A71">
        <w:rPr>
          <w:rFonts w:eastAsia="標楷體"/>
          <w:lang w:val="nl-NL"/>
        </w:rPr>
        <w:t>360</w:t>
      </w:r>
      <w:r w:rsidR="00FA3F45" w:rsidRPr="00531A71">
        <w:rPr>
          <w:rFonts w:eastAsia="標楷體"/>
        </w:rPr>
        <w:sym w:font="Symbol" w:char="F0B0"/>
      </w:r>
      <w:r w:rsidR="00FA3F45">
        <w:rPr>
          <w:rFonts w:eastAsia="標楷體" w:hint="eastAsia"/>
        </w:rPr>
        <w:t xml:space="preserve"> </w:t>
      </w:r>
      <w:proofErr w:type="gramStart"/>
      <w:r w:rsidR="00FA3F45">
        <w:rPr>
          <w:rFonts w:eastAsia="標楷體" w:hint="eastAsia"/>
        </w:rPr>
        <w:t>＆</w:t>
      </w:r>
      <w:proofErr w:type="gramEnd"/>
      <w:r w:rsidR="00FA3F45">
        <w:rPr>
          <w:rFonts w:eastAsia="標楷體" w:hint="eastAsia"/>
        </w:rPr>
        <w:t xml:space="preserve"> 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  <w:lang w:val="nl-NL"/>
        </w:rPr>
        <w:t>BDO</w:t>
      </w:r>
      <w:r w:rsidR="00FA3F45" w:rsidRPr="00FA3F45">
        <w:rPr>
          <w:rFonts w:ascii="標楷體" w:eastAsia="標楷體" w:hAnsi="標楷體" w:hint="eastAsia"/>
          <w:lang w:val="nl-NL"/>
        </w:rPr>
        <w:t>＝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  <w:lang w:val="nl-NL"/>
        </w:rPr>
        <w:t>OEB</w:t>
      </w:r>
      <w:r w:rsidR="00FA3F45">
        <w:rPr>
          <w:rFonts w:eastAsia="標楷體" w:hint="eastAsia"/>
          <w:lang w:val="nl-NL"/>
        </w:rPr>
        <w:t>＝</w:t>
      </w:r>
      <w:r w:rsidR="00FA3F45" w:rsidRPr="00531A71">
        <w:rPr>
          <w:rFonts w:eastAsia="標楷體"/>
          <w:lang w:val="nl-NL"/>
        </w:rPr>
        <w:t>90</w:t>
      </w:r>
      <w:r w:rsidR="00FA3F45" w:rsidRPr="00531A71">
        <w:rPr>
          <w:rFonts w:eastAsia="標楷體"/>
        </w:rPr>
        <w:sym w:font="Symbol" w:char="F0B0"/>
      </w:r>
      <w:r w:rsidR="00FA3F45">
        <w:rPr>
          <w:rFonts w:eastAsia="標楷體" w:hint="eastAsia"/>
        </w:rPr>
        <w:t>、</w:t>
      </w:r>
      <w:r w:rsidR="00C84D9F">
        <w:rPr>
          <w:rFonts w:eastAsia="標楷體" w:hint="eastAsia"/>
        </w:rPr>
        <w:t>已知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</w:rPr>
        <w:t>B</w:t>
      </w:r>
      <w:r w:rsidR="00FA3F45" w:rsidRPr="00531A71">
        <w:rPr>
          <w:rFonts w:eastAsia="標楷體" w:hAnsi="標楷體"/>
        </w:rPr>
        <w:t>＝</w:t>
      </w:r>
      <w:r w:rsidR="00FA3F45" w:rsidRPr="00531A71">
        <w:rPr>
          <w:rFonts w:eastAsia="標楷體"/>
        </w:rPr>
        <w:t>80</w:t>
      </w:r>
      <w:r w:rsidR="00FA3F45" w:rsidRPr="00531A71">
        <w:rPr>
          <w:rFonts w:eastAsia="標楷體"/>
        </w:rPr>
        <w:sym w:font="Symbol" w:char="F0B0"/>
      </w:r>
      <w:r w:rsidR="00FA3F45">
        <w:rPr>
          <w:rFonts w:eastAsia="標楷體" w:hint="eastAsia"/>
        </w:rPr>
        <w:t>，</w:t>
      </w:r>
      <w:r w:rsidR="00FA3F45">
        <w:rPr>
          <w:rFonts w:eastAsia="標楷體"/>
        </w:rPr>
        <w:br/>
      </w:r>
      <w:r w:rsidR="00FA3F45">
        <w:rPr>
          <w:rFonts w:eastAsia="標楷體" w:hint="eastAsia"/>
        </w:rPr>
        <w:t>可得知</w:t>
      </w:r>
      <w:r w:rsidR="00FA3F45" w:rsidRPr="00531A71">
        <w:rPr>
          <w:rFonts w:eastAsia="標楷體"/>
        </w:rPr>
        <w:sym w:font="Symbol" w:char="F0D0"/>
      </w:r>
      <w:r w:rsidR="00FA3F45" w:rsidRPr="00531A71">
        <w:rPr>
          <w:rFonts w:eastAsia="標楷體"/>
          <w:lang w:val="nl-NL"/>
        </w:rPr>
        <w:t>DOE</w:t>
      </w:r>
      <w:r w:rsidR="00FA3F45">
        <w:rPr>
          <w:rFonts w:eastAsia="標楷體" w:hint="eastAsia"/>
        </w:rPr>
        <w:t>；</w:t>
      </w:r>
    </w:p>
    <w:p w14:paraId="71D110A7" w14:textId="77777777" w:rsidR="00842EAA" w:rsidRDefault="00842EAA" w:rsidP="00B5367C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FA3F45">
        <w:rPr>
          <w:rFonts w:eastAsia="標楷體" w:hint="eastAsia"/>
        </w:rPr>
        <w:t>利用</w:t>
      </w:r>
      <w:r w:rsidR="008E3292">
        <w:rPr>
          <w:rFonts w:eastAsia="標楷體" w:hint="eastAsia"/>
        </w:rPr>
        <w:t>圓弧的度數等於所對圓心角的度數，可得知</w:t>
      </w:r>
      <w:r w:rsidR="008E3292" w:rsidRPr="00403898">
        <w:rPr>
          <w:rFonts w:eastAsia="標楷體"/>
        </w:rPr>
        <w:fldChar w:fldCharType="begin"/>
      </w:r>
      <w:r w:rsidR="008E3292" w:rsidRPr="00403898">
        <w:rPr>
          <w:rFonts w:eastAsia="標楷體"/>
        </w:rPr>
        <w:instrText xml:space="preserve"> eq \o(</w:instrText>
      </w:r>
      <w:r w:rsidR="008E3292">
        <w:rPr>
          <w:rFonts w:eastAsia="標楷體" w:hint="eastAsia"/>
        </w:rPr>
        <w:instrText>DPE</w:instrText>
      </w:r>
      <w:r w:rsidR="008E3292" w:rsidRPr="00403898">
        <w:rPr>
          <w:rFonts w:eastAsia="標楷體"/>
        </w:rPr>
        <w:instrText>,</w:instrText>
      </w:r>
      <w:r w:rsidR="008E3292" w:rsidRPr="00403898">
        <w:rPr>
          <w:rFonts w:eastAsia="標楷體"/>
          <w:w w:val="150"/>
          <w:position w:val="16"/>
        </w:rPr>
        <w:instrText>︵</w:instrText>
      </w:r>
      <w:r w:rsidR="008E3292" w:rsidRPr="00403898">
        <w:rPr>
          <w:rFonts w:eastAsia="標楷體"/>
        </w:rPr>
        <w:instrText>)</w:instrText>
      </w:r>
      <w:r w:rsidR="008E3292" w:rsidRPr="00403898">
        <w:rPr>
          <w:rFonts w:eastAsia="標楷體"/>
        </w:rPr>
        <w:fldChar w:fldCharType="end"/>
      </w:r>
      <w:r w:rsidR="008E3292">
        <w:rPr>
          <w:rFonts w:eastAsia="標楷體" w:hint="eastAsia"/>
        </w:rPr>
        <w:t>；</w:t>
      </w:r>
    </w:p>
    <w:p w14:paraId="7C78DE0F" w14:textId="77777777" w:rsidR="00842EAA" w:rsidRDefault="00842EAA" w:rsidP="00842EAA">
      <w:pPr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8E3292">
        <w:rPr>
          <w:rFonts w:eastAsia="標楷體" w:hint="eastAsia"/>
        </w:rPr>
        <w:t>利用四邊形</w:t>
      </w:r>
      <w:r w:rsidR="008E3292">
        <w:rPr>
          <w:rFonts w:eastAsia="標楷體" w:hint="eastAsia"/>
        </w:rPr>
        <w:t>ADOF</w:t>
      </w:r>
      <w:r w:rsidR="008E3292">
        <w:rPr>
          <w:rFonts w:eastAsia="標楷體" w:hint="eastAsia"/>
        </w:rPr>
        <w:t>內角和</w:t>
      </w:r>
      <w:r w:rsidR="008E3292" w:rsidRPr="00531A71">
        <w:rPr>
          <w:rFonts w:eastAsia="標楷體"/>
          <w:lang w:val="nl-NL"/>
        </w:rPr>
        <w:t>360</w:t>
      </w:r>
      <w:r w:rsidR="008E3292" w:rsidRPr="00531A71">
        <w:rPr>
          <w:rFonts w:eastAsia="標楷體"/>
        </w:rPr>
        <w:sym w:font="Symbol" w:char="F0B0"/>
      </w:r>
      <w:r w:rsidR="008E3292">
        <w:rPr>
          <w:rFonts w:eastAsia="標楷體" w:hint="eastAsia"/>
        </w:rPr>
        <w:t xml:space="preserve"> </w:t>
      </w:r>
      <w:proofErr w:type="gramStart"/>
      <w:r w:rsidR="008E3292">
        <w:rPr>
          <w:rFonts w:eastAsia="標楷體" w:hint="eastAsia"/>
        </w:rPr>
        <w:t>＆</w:t>
      </w:r>
      <w:proofErr w:type="gramEnd"/>
      <w:r w:rsidR="008E3292">
        <w:rPr>
          <w:rFonts w:eastAsia="標楷體" w:hint="eastAsia"/>
        </w:rPr>
        <w:t xml:space="preserve"> </w:t>
      </w:r>
      <w:r w:rsidR="008E3292" w:rsidRPr="00531A71">
        <w:rPr>
          <w:rFonts w:eastAsia="標楷體"/>
        </w:rPr>
        <w:sym w:font="Symbol" w:char="F0D0"/>
      </w:r>
      <w:r w:rsidR="008E3292">
        <w:rPr>
          <w:rFonts w:eastAsia="標楷體" w:hint="eastAsia"/>
        </w:rPr>
        <w:t>A</w:t>
      </w:r>
      <w:r w:rsidR="008E3292" w:rsidRPr="00531A71">
        <w:rPr>
          <w:rFonts w:eastAsia="標楷體"/>
          <w:lang w:val="nl-NL"/>
        </w:rPr>
        <w:t>DO</w:t>
      </w:r>
      <w:r w:rsidR="008E3292" w:rsidRPr="00FA3F45">
        <w:rPr>
          <w:rFonts w:ascii="標楷體" w:eastAsia="標楷體" w:hAnsi="標楷體" w:hint="eastAsia"/>
          <w:lang w:val="nl-NL"/>
        </w:rPr>
        <w:t>＝</w:t>
      </w:r>
      <w:r w:rsidR="008E3292" w:rsidRPr="00531A71">
        <w:rPr>
          <w:rFonts w:eastAsia="標楷體"/>
        </w:rPr>
        <w:sym w:font="Symbol" w:char="F0D0"/>
      </w:r>
      <w:r w:rsidR="008E3292" w:rsidRPr="00531A71">
        <w:rPr>
          <w:rFonts w:eastAsia="標楷體"/>
          <w:lang w:val="nl-NL"/>
        </w:rPr>
        <w:t>O</w:t>
      </w:r>
      <w:r w:rsidR="008E3292">
        <w:rPr>
          <w:rFonts w:eastAsia="標楷體" w:hint="eastAsia"/>
          <w:lang w:val="nl-NL"/>
        </w:rPr>
        <w:t>FA</w:t>
      </w:r>
      <w:r w:rsidR="008E3292">
        <w:rPr>
          <w:rFonts w:eastAsia="標楷體" w:hint="eastAsia"/>
          <w:lang w:val="nl-NL"/>
        </w:rPr>
        <w:t>＝</w:t>
      </w:r>
      <w:r w:rsidR="008E3292" w:rsidRPr="00531A71">
        <w:rPr>
          <w:rFonts w:eastAsia="標楷體"/>
          <w:lang w:val="nl-NL"/>
        </w:rPr>
        <w:t>90</w:t>
      </w:r>
      <w:r w:rsidR="008E3292" w:rsidRPr="00531A71">
        <w:rPr>
          <w:rFonts w:eastAsia="標楷體"/>
        </w:rPr>
        <w:sym w:font="Symbol" w:char="F0B0"/>
      </w:r>
      <w:r w:rsidR="008E3292">
        <w:rPr>
          <w:rFonts w:eastAsia="標楷體" w:hint="eastAsia"/>
        </w:rPr>
        <w:t>、</w:t>
      </w:r>
      <w:r w:rsidR="00C84D9F">
        <w:rPr>
          <w:rFonts w:eastAsia="標楷體" w:hint="eastAsia"/>
        </w:rPr>
        <w:t>已知</w:t>
      </w:r>
      <w:r w:rsidR="008E3292" w:rsidRPr="00531A71">
        <w:rPr>
          <w:rFonts w:eastAsia="標楷體"/>
        </w:rPr>
        <w:sym w:font="Symbol" w:char="F0D0"/>
      </w:r>
      <w:r w:rsidR="008E3292">
        <w:rPr>
          <w:rFonts w:eastAsia="標楷體" w:hint="eastAsia"/>
        </w:rPr>
        <w:t>A</w:t>
      </w:r>
      <w:r w:rsidR="008E3292" w:rsidRPr="00531A71">
        <w:rPr>
          <w:rFonts w:eastAsia="標楷體" w:hAnsi="標楷體"/>
        </w:rPr>
        <w:t>＝</w:t>
      </w:r>
      <w:r w:rsidR="008E3292">
        <w:rPr>
          <w:rFonts w:eastAsia="標楷體" w:hint="eastAsia"/>
        </w:rPr>
        <w:t>3</w:t>
      </w:r>
      <w:r w:rsidR="008E3292" w:rsidRPr="00531A71">
        <w:rPr>
          <w:rFonts w:eastAsia="標楷體"/>
        </w:rPr>
        <w:t>0</w:t>
      </w:r>
      <w:r w:rsidR="008E3292" w:rsidRPr="00531A71">
        <w:rPr>
          <w:rFonts w:eastAsia="標楷體"/>
        </w:rPr>
        <w:sym w:font="Symbol" w:char="F0B0"/>
      </w:r>
      <w:r w:rsidR="008E3292">
        <w:rPr>
          <w:rFonts w:eastAsia="標楷體" w:hint="eastAsia"/>
        </w:rPr>
        <w:t>，</w:t>
      </w:r>
      <w:r w:rsidR="008E3292">
        <w:rPr>
          <w:rFonts w:eastAsia="標楷體"/>
        </w:rPr>
        <w:br/>
      </w:r>
      <w:r w:rsidR="008E3292">
        <w:rPr>
          <w:rFonts w:eastAsia="標楷體" w:hint="eastAsia"/>
        </w:rPr>
        <w:t>可得知</w:t>
      </w:r>
      <w:r w:rsidR="008E3292" w:rsidRPr="00531A71">
        <w:rPr>
          <w:rFonts w:eastAsia="標楷體"/>
        </w:rPr>
        <w:sym w:font="Symbol" w:char="F0D0"/>
      </w:r>
      <w:r w:rsidR="008E3292" w:rsidRPr="00531A71">
        <w:rPr>
          <w:rFonts w:eastAsia="標楷體"/>
          <w:lang w:val="nl-NL"/>
        </w:rPr>
        <w:t>DO</w:t>
      </w:r>
      <w:r w:rsidR="008E3292">
        <w:rPr>
          <w:rFonts w:eastAsia="標楷體" w:hint="eastAsia"/>
          <w:lang w:val="nl-NL"/>
        </w:rPr>
        <w:t>F</w:t>
      </w:r>
      <w:r w:rsidR="008E3292">
        <w:rPr>
          <w:rFonts w:eastAsia="標楷體" w:hint="eastAsia"/>
        </w:rPr>
        <w:t>；</w:t>
      </w:r>
    </w:p>
    <w:p w14:paraId="43EBEE58" w14:textId="77777777" w:rsidR="00842EAA" w:rsidRDefault="00842EAA" w:rsidP="002B45F0">
      <w:pPr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</w:t>
      </w:r>
      <w:r w:rsidR="008E3292">
        <w:rPr>
          <w:rFonts w:eastAsia="標楷體" w:hint="eastAsia"/>
        </w:rPr>
        <w:t>利用圓弧的度數等於所對圓心角的度數，可得知</w:t>
      </w:r>
      <w:r w:rsidR="008E3292" w:rsidRPr="00403898">
        <w:rPr>
          <w:rFonts w:eastAsia="標楷體"/>
        </w:rPr>
        <w:fldChar w:fldCharType="begin"/>
      </w:r>
      <w:r w:rsidR="008E3292" w:rsidRPr="00403898">
        <w:rPr>
          <w:rFonts w:eastAsia="標楷體"/>
        </w:rPr>
        <w:instrText xml:space="preserve"> eq \o(</w:instrText>
      </w:r>
      <w:r w:rsidR="008E3292">
        <w:rPr>
          <w:rFonts w:eastAsia="標楷體" w:hint="eastAsia"/>
        </w:rPr>
        <w:instrText>DQF</w:instrText>
      </w:r>
      <w:r w:rsidR="008E3292" w:rsidRPr="00403898">
        <w:rPr>
          <w:rFonts w:eastAsia="標楷體"/>
        </w:rPr>
        <w:instrText>,</w:instrText>
      </w:r>
      <w:r w:rsidR="008E3292" w:rsidRPr="00403898">
        <w:rPr>
          <w:rFonts w:eastAsia="標楷體"/>
          <w:w w:val="150"/>
          <w:position w:val="16"/>
        </w:rPr>
        <w:instrText>︵</w:instrText>
      </w:r>
      <w:r w:rsidR="008E3292" w:rsidRPr="00403898">
        <w:rPr>
          <w:rFonts w:eastAsia="標楷體"/>
        </w:rPr>
        <w:instrText>)</w:instrText>
      </w:r>
      <w:r w:rsidR="008E3292" w:rsidRPr="00403898">
        <w:rPr>
          <w:rFonts w:eastAsia="標楷體"/>
        </w:rPr>
        <w:fldChar w:fldCharType="end"/>
      </w:r>
      <w:r w:rsidR="008E3292">
        <w:rPr>
          <w:rFonts w:eastAsia="標楷體" w:hint="eastAsia"/>
        </w:rPr>
        <w:t>；</w:t>
      </w:r>
    </w:p>
    <w:p w14:paraId="4D237A6A" w14:textId="77777777" w:rsidR="005A0DB4" w:rsidRPr="00531A71" w:rsidRDefault="005A0DB4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解：</w:t>
      </w:r>
      <w:r w:rsidRPr="00531A71">
        <w:rPr>
          <w:rFonts w:eastAsia="標楷體"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5A0DB4" w:rsidRPr="00531A71" w14:paraId="31DEE40C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1C032E" w14:textId="77777777" w:rsidR="005A0DB4" w:rsidRPr="00531A71" w:rsidRDefault="005A0DB4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7EB2F145" w14:textId="77777777" w:rsidR="005A0DB4" w:rsidRPr="00531A71" w:rsidRDefault="005A0DB4" w:rsidP="00AB798D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5A0DB4" w:rsidRPr="00531A71" w14:paraId="2BFA82EB" w14:textId="77777777">
        <w:tc>
          <w:tcPr>
            <w:tcW w:w="4644" w:type="dxa"/>
            <w:tcBorders>
              <w:top w:val="single" w:sz="4" w:space="0" w:color="auto"/>
            </w:tcBorders>
          </w:tcPr>
          <w:p w14:paraId="4EDF5D20" w14:textId="77777777" w:rsidR="005A0DB4" w:rsidRPr="00531A71" w:rsidRDefault="005A0DB4" w:rsidP="00A3788E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過切點</w:t>
            </w:r>
            <w:r w:rsidRPr="00531A71">
              <w:rPr>
                <w:rFonts w:eastAsia="標楷體"/>
              </w:rPr>
              <w:t>D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E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t>F</w:t>
            </w:r>
            <w:r w:rsidRPr="00531A71">
              <w:rPr>
                <w:rFonts w:eastAsia="標楷體" w:hAnsi="標楷體"/>
              </w:rPr>
              <w:t>分別作切線的垂直線</w:t>
            </w:r>
            <w:r w:rsidR="00173C0C">
              <w:rPr>
                <w:rFonts w:eastAsia="標楷體" w:hAnsi="標楷體" w:hint="eastAsia"/>
              </w:rPr>
              <w:br/>
            </w:r>
            <w:r w:rsidRPr="00531A71">
              <w:rPr>
                <w:rFonts w:eastAsia="標楷體" w:hAnsi="標楷體"/>
              </w:rPr>
              <w:t>相交於內切圓的圓心</w:t>
            </w:r>
            <w:r w:rsidRPr="00531A71">
              <w:rPr>
                <w:rFonts w:eastAsia="標楷體"/>
              </w:rPr>
              <w:t>O</w:t>
            </w:r>
            <w:r w:rsidR="00173C0C">
              <w:rPr>
                <w:rFonts w:eastAsia="標楷體" w:hAnsi="標楷體"/>
              </w:rPr>
              <w:t>點</w:t>
            </w:r>
            <w:r w:rsidR="00173C0C">
              <w:rPr>
                <w:rFonts w:eastAsia="標楷體" w:hAnsi="標楷體" w:hint="eastAsia"/>
              </w:rPr>
              <w:t>，</w:t>
            </w:r>
            <w:r w:rsidR="00970967">
              <w:rPr>
                <w:rFonts w:eastAsia="標楷體" w:hAnsi="標楷體" w:hint="eastAsia"/>
              </w:rPr>
              <w:t>如圖</w:t>
            </w:r>
            <w:r w:rsidR="00970967">
              <w:rPr>
                <w:rFonts w:eastAsia="標楷體" w:hAnsi="標楷體" w:hint="eastAsia"/>
              </w:rPr>
              <w:t>7.4(a)</w:t>
            </w:r>
            <w:r w:rsidR="00970967">
              <w:rPr>
                <w:rFonts w:eastAsia="標楷體" w:hAnsi="標楷體" w:hint="eastAsia"/>
              </w:rPr>
              <w:t>所示，</w:t>
            </w:r>
            <w:r w:rsidR="00173C0C">
              <w:rPr>
                <w:rFonts w:eastAsia="標楷體" w:hAnsi="標楷體" w:hint="eastAsia"/>
              </w:rPr>
              <w:t>則</w:t>
            </w:r>
            <w:r w:rsidR="00970967">
              <w:rPr>
                <w:rFonts w:eastAsia="標楷體" w:hAnsi="標楷體" w:hint="eastAsia"/>
              </w:rPr>
              <w:t>：</w:t>
            </w:r>
            <w:r w:rsidR="00970967">
              <w:rPr>
                <w:rFonts w:eastAsia="標楷體" w:hAnsi="標楷體"/>
              </w:rPr>
              <w:br/>
            </w:r>
            <w:r w:rsidR="00173C0C" w:rsidRPr="00531A71">
              <w:rPr>
                <w:rFonts w:eastAsia="標楷體"/>
              </w:rPr>
              <w:sym w:font="Symbol" w:char="F0D0"/>
            </w:r>
            <w:r w:rsidR="00173C0C">
              <w:rPr>
                <w:rFonts w:eastAsia="標楷體" w:hint="eastAsia"/>
                <w:lang w:val="nl-NL"/>
              </w:rPr>
              <w:t>ADO</w:t>
            </w:r>
            <w:r w:rsidR="00173C0C" w:rsidRPr="00FA3F45">
              <w:rPr>
                <w:rFonts w:ascii="標楷體" w:eastAsia="標楷體" w:hAnsi="標楷體" w:hint="eastAsia"/>
                <w:lang w:val="nl-NL"/>
              </w:rPr>
              <w:t>＝</w:t>
            </w:r>
            <w:r w:rsidR="00173C0C" w:rsidRPr="00531A71">
              <w:rPr>
                <w:rFonts w:eastAsia="標楷體"/>
              </w:rPr>
              <w:sym w:font="Symbol" w:char="F0D0"/>
            </w:r>
            <w:r w:rsidR="00173C0C" w:rsidRPr="00531A71">
              <w:rPr>
                <w:rFonts w:eastAsia="標楷體"/>
                <w:lang w:val="nl-NL"/>
              </w:rPr>
              <w:t>BDO</w:t>
            </w:r>
            <w:r w:rsidR="00173C0C" w:rsidRPr="00FA3F45">
              <w:rPr>
                <w:rFonts w:ascii="標楷體" w:eastAsia="標楷體" w:hAnsi="標楷體" w:hint="eastAsia"/>
                <w:lang w:val="nl-NL"/>
              </w:rPr>
              <w:t>＝</w:t>
            </w:r>
            <w:r w:rsidR="00173C0C" w:rsidRPr="00531A71">
              <w:rPr>
                <w:rFonts w:eastAsia="標楷體"/>
              </w:rPr>
              <w:sym w:font="Symbol" w:char="F0D0"/>
            </w:r>
            <w:r w:rsidR="00173C0C">
              <w:rPr>
                <w:rFonts w:eastAsia="標楷體" w:hint="eastAsia"/>
              </w:rPr>
              <w:t>OFA</w:t>
            </w:r>
            <w:r w:rsidR="00173C0C" w:rsidRPr="00FA3F45">
              <w:rPr>
                <w:rFonts w:ascii="標楷體" w:eastAsia="標楷體" w:hAnsi="標楷體" w:hint="eastAsia"/>
              </w:rPr>
              <w:t>＝</w:t>
            </w:r>
            <w:r w:rsidR="00173C0C" w:rsidRPr="00531A71">
              <w:rPr>
                <w:rFonts w:eastAsia="標楷體"/>
              </w:rPr>
              <w:sym w:font="Symbol" w:char="F0D0"/>
            </w:r>
            <w:r w:rsidR="00173C0C" w:rsidRPr="00531A71">
              <w:rPr>
                <w:rFonts w:eastAsia="標楷體"/>
                <w:lang w:val="nl-NL"/>
              </w:rPr>
              <w:t>OEB</w:t>
            </w:r>
            <w:r w:rsidR="00173C0C">
              <w:rPr>
                <w:rFonts w:eastAsia="標楷體" w:hint="eastAsia"/>
                <w:lang w:val="nl-NL"/>
              </w:rPr>
              <w:t>＝</w:t>
            </w:r>
            <w:r w:rsidR="00173C0C" w:rsidRPr="00531A71">
              <w:rPr>
                <w:rFonts w:eastAsia="標楷體"/>
                <w:lang w:val="nl-NL"/>
              </w:rPr>
              <w:t>90</w:t>
            </w:r>
            <w:r w:rsidR="00173C0C" w:rsidRPr="00531A71">
              <w:rPr>
                <w:rFonts w:eastAsia="標楷體"/>
              </w:rPr>
              <w:sym w:font="Symbol" w:char="F0B0"/>
            </w:r>
          </w:p>
          <w:p w14:paraId="6A047A60" w14:textId="77777777" w:rsidR="005A0DB4" w:rsidRPr="006B3FF4" w:rsidRDefault="00173C0C" w:rsidP="00A3788E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  <w:lang w:val="nl-NL"/>
              </w:rPr>
            </w:pPr>
            <w:r>
              <w:rPr>
                <w:rFonts w:eastAsia="標楷體" w:hint="eastAsia"/>
              </w:rPr>
              <w:t>在四邊形</w:t>
            </w:r>
            <w:r>
              <w:rPr>
                <w:rFonts w:eastAsia="標楷體" w:hint="eastAsia"/>
              </w:rPr>
              <w:t>BEOD</w:t>
            </w:r>
            <w:r>
              <w:rPr>
                <w:rFonts w:eastAsia="標楷體" w:hint="eastAsia"/>
              </w:rPr>
              <w:t>中，</w:t>
            </w:r>
            <w:r>
              <w:rPr>
                <w:rFonts w:eastAsia="標楷體"/>
              </w:rPr>
              <w:br/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B</w:t>
            </w:r>
            <w:r w:rsidRPr="00173C0C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BDO</w:t>
            </w:r>
            <w:r w:rsidRPr="00173C0C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E</w:t>
            </w:r>
            <w:r w:rsidRPr="00173C0C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OEB</w:t>
            </w:r>
            <w:r>
              <w:rPr>
                <w:rFonts w:eastAsia="標楷體" w:hint="eastAsia"/>
                <w:lang w:val="nl-NL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36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  <w:lang w:val="nl-NL"/>
              </w:rPr>
              <w:br/>
              <w:t>80</w:t>
            </w:r>
            <w:r w:rsidR="005A0DB4"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＋</w:t>
            </w:r>
            <w:r w:rsidR="005A0DB4" w:rsidRPr="00531A71">
              <w:rPr>
                <w:rFonts w:eastAsia="標楷體"/>
                <w:lang w:val="nl-NL"/>
              </w:rPr>
              <w:t>90</w:t>
            </w:r>
            <w:r w:rsidR="005A0DB4" w:rsidRPr="00531A71">
              <w:rPr>
                <w:rFonts w:eastAsia="標楷體"/>
              </w:rPr>
              <w:sym w:font="Symbol" w:char="F0B0"/>
            </w:r>
            <w:r w:rsidRPr="00173C0C">
              <w:rPr>
                <w:rFonts w:ascii="標楷體" w:eastAsia="標楷體" w:hAnsi="標楷體" w:hint="eastAsia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E</w:t>
            </w:r>
            <w:r>
              <w:rPr>
                <w:rFonts w:eastAsia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  <w:lang w:val="nl-NL"/>
              </w:rPr>
              <w:t>90</w:t>
            </w:r>
            <w:r w:rsidR="005A0DB4"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36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  <w:lang w:val="nl-NL"/>
              </w:rPr>
              <w:br/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E</w:t>
            </w:r>
            <w:r w:rsidR="006B3FF4">
              <w:rPr>
                <w:rFonts w:eastAsia="標楷體" w:hint="eastAsia"/>
                <w:lang w:val="nl-NL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100</w:t>
            </w:r>
            <w:r w:rsidR="005A0DB4" w:rsidRPr="00531A71">
              <w:rPr>
                <w:rFonts w:eastAsia="標楷體"/>
              </w:rPr>
              <w:sym w:font="Symbol" w:char="F0B0"/>
            </w:r>
          </w:p>
          <w:p w14:paraId="48D7A857" w14:textId="77777777" w:rsidR="006B3FF4" w:rsidRPr="00531A71" w:rsidRDefault="006B3FF4" w:rsidP="00A3788E">
            <w:pPr>
              <w:numPr>
                <w:ilvl w:val="0"/>
                <w:numId w:val="61"/>
              </w:numPr>
              <w:spacing w:beforeLines="30" w:before="108" w:line="0" w:lineRule="atLeast"/>
              <w:ind w:left="357" w:hanging="357"/>
              <w:jc w:val="both"/>
              <w:rPr>
                <w:rFonts w:eastAsia="標楷體"/>
                <w:lang w:val="nl-NL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P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lang w:val="nl-NL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  <w:lang w:val="nl-NL"/>
              </w:rPr>
              <w:t>DOE</w:t>
            </w:r>
            <w:r>
              <w:rPr>
                <w:rFonts w:eastAsia="標楷體" w:hint="eastAsia"/>
                <w:lang w:val="nl-NL"/>
              </w:rPr>
              <w:t>＝</w:t>
            </w:r>
            <w:r w:rsidRPr="00531A71">
              <w:rPr>
                <w:rFonts w:eastAsia="標楷體"/>
                <w:lang w:val="nl-NL"/>
              </w:rPr>
              <w:t>100</w:t>
            </w:r>
            <w:r w:rsidRPr="00531A71">
              <w:rPr>
                <w:rFonts w:eastAsia="標楷體"/>
              </w:rPr>
              <w:sym w:font="Symbol" w:char="F0B0"/>
            </w:r>
          </w:p>
          <w:p w14:paraId="1461E7ED" w14:textId="77777777" w:rsidR="005A0DB4" w:rsidRPr="006B3FF4" w:rsidRDefault="006B3FF4" w:rsidP="00A3788E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eastAsia="標楷體" w:hint="eastAsia"/>
                <w:lang w:val="nl-NL"/>
              </w:rPr>
            </w:pPr>
            <w:r>
              <w:rPr>
                <w:rFonts w:eastAsia="標楷體" w:hint="eastAsia"/>
              </w:rPr>
              <w:t>在四邊形</w:t>
            </w:r>
            <w:r w:rsidRPr="006B3FF4">
              <w:rPr>
                <w:rFonts w:eastAsia="標楷體" w:hint="eastAsia"/>
                <w:lang w:val="nl-NL"/>
              </w:rPr>
              <w:t>ADOF</w:t>
            </w:r>
            <w:r>
              <w:rPr>
                <w:rFonts w:eastAsia="標楷體" w:hint="eastAsia"/>
              </w:rPr>
              <w:t>中</w:t>
            </w:r>
            <w:r w:rsidRPr="006B3FF4">
              <w:rPr>
                <w:rFonts w:eastAsia="標楷體" w:hint="eastAsia"/>
                <w:lang w:val="nl-NL"/>
              </w:rPr>
              <w:t>，</w:t>
            </w:r>
            <w:r w:rsidRPr="006B3FF4">
              <w:rPr>
                <w:rFonts w:eastAsia="標楷體"/>
                <w:lang w:val="nl-NL"/>
              </w:rPr>
              <w:br/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A</w:t>
            </w:r>
            <w:r w:rsidRPr="006B3FF4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  <w:lang w:val="nl-NL"/>
              </w:rPr>
              <w:t>O</w:t>
            </w:r>
            <w:r w:rsidR="005A0DB4" w:rsidRPr="00531A71">
              <w:rPr>
                <w:rFonts w:eastAsia="標楷體"/>
                <w:lang w:val="nl-NL"/>
              </w:rPr>
              <w:t>F</w:t>
            </w:r>
            <w:r w:rsidRPr="00531A71">
              <w:rPr>
                <w:rFonts w:eastAsia="標楷體"/>
                <w:lang w:val="nl-NL"/>
              </w:rPr>
              <w:t>A</w:t>
            </w:r>
            <w:r w:rsidRPr="006B3FF4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F</w:t>
            </w:r>
            <w:r w:rsidRPr="006B3FF4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>
              <w:rPr>
                <w:rFonts w:eastAsia="標楷體"/>
                <w:lang w:val="nl-NL"/>
              </w:rPr>
              <w:t>ADO</w:t>
            </w:r>
            <w:r>
              <w:rPr>
                <w:rFonts w:eastAsia="標楷體" w:hint="eastAsia"/>
                <w:lang w:val="nl-NL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36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  <w:lang w:val="nl-NL"/>
              </w:rPr>
              <w:br/>
              <w:t>30</w:t>
            </w:r>
            <w:r w:rsidR="005A0DB4" w:rsidRPr="00531A71">
              <w:rPr>
                <w:rFonts w:eastAsia="標楷體"/>
              </w:rPr>
              <w:sym w:font="Symbol" w:char="F0B0"/>
            </w:r>
            <w:r w:rsidRPr="006B3FF4">
              <w:rPr>
                <w:rFonts w:eastAsia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  <w:lang w:val="nl-NL"/>
              </w:rPr>
              <w:t>90</w:t>
            </w:r>
            <w:r w:rsidR="005A0DB4" w:rsidRPr="00531A71">
              <w:rPr>
                <w:rFonts w:eastAsia="標楷體"/>
              </w:rPr>
              <w:sym w:font="Symbol" w:char="F0B0"/>
            </w:r>
            <w:r w:rsidRPr="006B3FF4">
              <w:rPr>
                <w:rFonts w:ascii="標楷體" w:eastAsia="標楷體" w:hAnsi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F</w:t>
            </w:r>
            <w:r>
              <w:rPr>
                <w:rFonts w:eastAsia="標楷體" w:hint="eastAsia"/>
                <w:lang w:val="nl-NL"/>
              </w:rPr>
              <w:t>＋</w:t>
            </w:r>
            <w:r w:rsidR="005A0DB4" w:rsidRPr="00531A71">
              <w:rPr>
                <w:rFonts w:eastAsia="標楷體"/>
                <w:lang w:val="nl-NL"/>
              </w:rPr>
              <w:t>90</w:t>
            </w:r>
            <w:r w:rsidR="005A0DB4" w:rsidRPr="00531A71">
              <w:rPr>
                <w:rFonts w:eastAsia="標楷體"/>
              </w:rPr>
              <w:sym w:font="Symbol" w:char="F0B0"/>
            </w:r>
            <w:r w:rsidRPr="006B3FF4">
              <w:rPr>
                <w:rFonts w:eastAsia="標楷體" w:hint="eastAsia"/>
                <w:lang w:val="nl-NL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36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  <w:lang w:val="nl-NL"/>
              </w:rPr>
              <w:br/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  <w:lang w:val="nl-NL"/>
              </w:rPr>
              <w:t>DO</w:t>
            </w:r>
            <w:r>
              <w:rPr>
                <w:rFonts w:eastAsia="標楷體" w:hint="eastAsia"/>
                <w:lang w:val="nl-NL"/>
              </w:rPr>
              <w:t>F</w:t>
            </w:r>
            <w:r>
              <w:rPr>
                <w:rFonts w:eastAsia="標楷體" w:hint="eastAsia"/>
                <w:lang w:val="nl-NL"/>
              </w:rPr>
              <w:t>＝</w:t>
            </w:r>
            <w:r w:rsidR="005A0DB4" w:rsidRPr="00531A71">
              <w:rPr>
                <w:rFonts w:eastAsia="標楷體"/>
                <w:lang w:val="nl-NL"/>
              </w:rPr>
              <w:t>150</w:t>
            </w:r>
            <w:r w:rsidR="005A0DB4" w:rsidRPr="00531A71">
              <w:rPr>
                <w:rFonts w:eastAsia="標楷體"/>
              </w:rPr>
              <w:sym w:font="Symbol" w:char="F0B0"/>
            </w:r>
          </w:p>
          <w:p w14:paraId="0B0B2C2B" w14:textId="77777777" w:rsidR="006B3FF4" w:rsidRPr="00531A71" w:rsidRDefault="006B3FF4" w:rsidP="00A3788E">
            <w:pPr>
              <w:numPr>
                <w:ilvl w:val="0"/>
                <w:numId w:val="61"/>
              </w:numPr>
              <w:spacing w:beforeLines="20" w:before="72" w:line="0" w:lineRule="atLeast"/>
              <w:ind w:left="357" w:hanging="357"/>
              <w:jc w:val="both"/>
              <w:rPr>
                <w:rFonts w:eastAsia="標楷體"/>
                <w:lang w:val="nl-NL"/>
              </w:rPr>
            </w:pP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Q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lang w:val="nl-NL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  <w:lang w:val="nl-NL"/>
              </w:rPr>
              <w:t>DO</w:t>
            </w:r>
            <w:r>
              <w:rPr>
                <w:rFonts w:eastAsia="標楷體" w:hint="eastAsia"/>
                <w:lang w:val="nl-NL"/>
              </w:rPr>
              <w:t>F</w:t>
            </w:r>
            <w:r>
              <w:rPr>
                <w:rFonts w:eastAsia="標楷體" w:hint="eastAsia"/>
                <w:lang w:val="nl-NL"/>
              </w:rPr>
              <w:t>＝</w:t>
            </w:r>
            <w:r>
              <w:rPr>
                <w:rFonts w:eastAsia="標楷體"/>
                <w:lang w:val="nl-NL"/>
              </w:rPr>
              <w:t>1</w:t>
            </w:r>
            <w:r>
              <w:rPr>
                <w:rFonts w:eastAsia="標楷體" w:hint="eastAsia"/>
                <w:lang w:val="nl-NL"/>
              </w:rPr>
              <w:t>5</w:t>
            </w:r>
            <w:r w:rsidRPr="00531A71">
              <w:rPr>
                <w:rFonts w:eastAsia="標楷體"/>
                <w:lang w:val="nl-NL"/>
              </w:rPr>
              <w:t>0</w:t>
            </w:r>
            <w:r w:rsidRPr="00531A71">
              <w:rPr>
                <w:rFonts w:eastAsia="標楷體"/>
              </w:rPr>
              <w:sym w:font="Symbol" w:char="F0B0"/>
            </w:r>
          </w:p>
          <w:p w14:paraId="46AA2285" w14:textId="77777777" w:rsidR="005A0DB4" w:rsidRDefault="006B3FF4" w:rsidP="00A3788E">
            <w:pPr>
              <w:numPr>
                <w:ilvl w:val="0"/>
                <w:numId w:val="61"/>
              </w:numPr>
              <w:spacing w:beforeLines="20" w:before="72" w:line="0" w:lineRule="atLeast"/>
              <w:ind w:left="357" w:hanging="357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所以</w: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PE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  <w:r>
              <w:rPr>
                <w:rFonts w:eastAsia="標楷體" w:hint="eastAsia"/>
                <w:lang w:val="nl-NL"/>
              </w:rPr>
              <w:t>＝</w:t>
            </w:r>
            <w:r w:rsidRPr="009002D9">
              <w:rPr>
                <w:rFonts w:eastAsia="標楷體"/>
                <w:position w:val="-24"/>
              </w:rPr>
              <w:object w:dxaOrig="240" w:dyaOrig="620" w14:anchorId="6B628DC2">
                <v:shape id="_x0000_i2718" type="#_x0000_t75" style="width:12pt;height:30.75pt" o:ole="">
                  <v:imagedata r:id="rId538" o:title=""/>
                </v:shape>
                <o:OLEObject Type="Embed" ProgID="Equation.3" ShapeID="_x0000_i2718" DrawAspect="Content" ObjectID="_1789908643" r:id="rId539"/>
              </w:object>
            </w:r>
            <w:r w:rsidRPr="00403898">
              <w:rPr>
                <w:rFonts w:eastAsia="標楷體"/>
              </w:rPr>
              <w:fldChar w:fldCharType="begin"/>
            </w:r>
            <w:r w:rsidRPr="00403898">
              <w:rPr>
                <w:rFonts w:eastAsia="標楷體"/>
              </w:rPr>
              <w:instrText xml:space="preserve"> eq \o(</w:instrText>
            </w:r>
            <w:r>
              <w:rPr>
                <w:rFonts w:eastAsia="標楷體" w:hint="eastAsia"/>
              </w:rPr>
              <w:instrText>DQF</w:instrText>
            </w:r>
            <w:r w:rsidRPr="00403898">
              <w:rPr>
                <w:rFonts w:eastAsia="標楷體"/>
              </w:rPr>
              <w:instrText>,</w:instrText>
            </w:r>
            <w:r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Pr="00403898">
              <w:rPr>
                <w:rFonts w:eastAsia="標楷體"/>
              </w:rPr>
              <w:instrText>)</w:instrText>
            </w:r>
            <w:r w:rsidRPr="00403898">
              <w:rPr>
                <w:rFonts w:eastAsia="標楷體"/>
              </w:rPr>
              <w:fldChar w:fldCharType="end"/>
            </w:r>
          </w:p>
          <w:p w14:paraId="07FB2B4D" w14:textId="77777777" w:rsidR="006B3FF4" w:rsidRPr="00531A71" w:rsidRDefault="006B3FF4" w:rsidP="00A3788E">
            <w:pPr>
              <w:numPr>
                <w:ilvl w:val="0"/>
                <w:numId w:val="61"/>
              </w:numPr>
              <w:spacing w:line="0" w:lineRule="atLeast"/>
              <w:ind w:left="357" w:hanging="357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答案選</w:t>
            </w:r>
            <w:r w:rsidRPr="00531A71">
              <w:rPr>
                <w:rFonts w:eastAsia="標楷體"/>
              </w:rPr>
              <w:t xml:space="preserve">(A) </w:t>
            </w:r>
            <w:r w:rsidRPr="00531A71">
              <w:rPr>
                <w:rFonts w:eastAsia="標楷體"/>
                <w:position w:val="-24"/>
              </w:rPr>
              <w:object w:dxaOrig="240" w:dyaOrig="620" w14:anchorId="3EE52970">
                <v:shape id="_x0000_i2719" type="#_x0000_t75" style="width:12pt;height:30.75pt" o:ole="">
                  <v:imagedata r:id="rId535" o:title=""/>
                </v:shape>
                <o:OLEObject Type="Embed" ProgID="Equation.3" ShapeID="_x0000_i2719" DrawAspect="Content" ObjectID="_1789908644" r:id="rId540"/>
              </w:object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49B8DA6D" w14:textId="77777777" w:rsidR="005A0DB4" w:rsidRPr="00531A71" w:rsidRDefault="005A0DB4" w:rsidP="006B3FF4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心與切點的連線與切線垂直</w:t>
            </w:r>
            <w:r w:rsidR="00173C0C">
              <w:rPr>
                <w:rFonts w:eastAsia="標楷體" w:hAnsi="標楷體" w:hint="eastAsia"/>
              </w:rPr>
              <w:br/>
            </w:r>
            <w:r w:rsidR="00970967">
              <w:rPr>
                <w:rFonts w:eastAsia="標楷體" w:hint="eastAsia"/>
              </w:rPr>
              <w:br/>
            </w:r>
            <w:r w:rsidRPr="00531A71">
              <w:rPr>
                <w:rFonts w:eastAsia="標楷體"/>
              </w:rPr>
              <w:br/>
            </w:r>
          </w:p>
          <w:p w14:paraId="53A05CF1" w14:textId="77777777" w:rsidR="006B3FF4" w:rsidRDefault="00173C0C" w:rsidP="006B3FF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Ansi="標楷體" w:hint="eastAsia"/>
              </w:rPr>
              <w:t>如圖</w:t>
            </w:r>
            <w:r w:rsidR="00970967">
              <w:rPr>
                <w:rFonts w:eastAsia="標楷體" w:hAnsi="標楷體" w:hint="eastAsia"/>
              </w:rPr>
              <w:t>7.4(a)</w:t>
            </w:r>
            <w:r>
              <w:rPr>
                <w:rFonts w:eastAsia="標楷體" w:hAnsi="標楷體" w:hint="eastAsia"/>
              </w:rPr>
              <w:t>所示</w:t>
            </w:r>
            <w:r>
              <w:rPr>
                <w:rFonts w:eastAsia="標楷體" w:hAnsi="標楷體"/>
              </w:rPr>
              <w:br/>
            </w:r>
            <w:r w:rsidR="005A0DB4" w:rsidRPr="00531A71">
              <w:rPr>
                <w:rFonts w:eastAsia="標楷體" w:hAnsi="標楷體"/>
              </w:rPr>
              <w:t>四邊形內角和</w:t>
            </w:r>
            <w:r w:rsidRPr="00531A71">
              <w:rPr>
                <w:rFonts w:eastAsia="標楷體"/>
                <w:lang w:val="nl-NL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將</w:t>
            </w:r>
            <w:r w:rsidR="005A0DB4" w:rsidRPr="00531A71">
              <w:rPr>
                <w:rFonts w:eastAsia="標楷體" w:hAnsi="標楷體"/>
              </w:rPr>
              <w:t>已知</w:t>
            </w:r>
            <w:r w:rsidR="005A0DB4" w:rsidRPr="00531A71">
              <w:rPr>
                <w:rFonts w:eastAsia="標楷體"/>
              </w:rPr>
              <w:sym w:font="Symbol" w:char="F0D0"/>
            </w:r>
            <w:r w:rsidR="005A0DB4" w:rsidRPr="00531A71">
              <w:rPr>
                <w:rFonts w:eastAsia="標楷體"/>
              </w:rPr>
              <w:t>B</w:t>
            </w:r>
            <w:r w:rsidR="005A0DB4" w:rsidRPr="00531A71">
              <w:rPr>
                <w:rFonts w:eastAsia="標楷體" w:hAnsi="標楷體"/>
              </w:rPr>
              <w:t>＝</w:t>
            </w:r>
            <w:r w:rsidR="005A0DB4" w:rsidRPr="00531A71">
              <w:rPr>
                <w:rFonts w:eastAsia="標楷體"/>
              </w:rPr>
              <w:t>8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</w:rPr>
              <w:t xml:space="preserve"> </w:t>
            </w:r>
            <w:r w:rsidR="006B3FF4">
              <w:rPr>
                <w:rFonts w:eastAsia="標楷體" w:hint="eastAsia"/>
              </w:rPr>
              <w:t xml:space="preserve"> </w:t>
            </w:r>
            <w:r w:rsidR="005A0DB4" w:rsidRPr="00531A71">
              <w:rPr>
                <w:rFonts w:eastAsia="標楷體"/>
              </w:rPr>
              <w:t xml:space="preserve">&amp; </w:t>
            </w:r>
            <w:r>
              <w:rPr>
                <w:rFonts w:eastAsia="標楷體" w:hint="eastAsia"/>
              </w:rPr>
              <w:br/>
            </w:r>
            <w:r w:rsidR="005A0DB4" w:rsidRPr="00531A71">
              <w:rPr>
                <w:rFonts w:eastAsia="標楷體"/>
              </w:rPr>
              <w:t>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  <w:lang w:val="nl-NL"/>
              </w:rPr>
              <w:t>BDO</w:t>
            </w:r>
            <w:r w:rsidRPr="00FA3F45">
              <w:rPr>
                <w:rFonts w:ascii="標楷體" w:eastAsia="標楷體" w:hAnsi="標楷體" w:hint="eastAsia"/>
                <w:lang w:val="nl-NL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  <w:lang w:val="nl-NL"/>
              </w:rPr>
              <w:t>OEB</w:t>
            </w:r>
            <w:r>
              <w:rPr>
                <w:rFonts w:eastAsia="標楷體" w:hint="eastAsia"/>
                <w:lang w:val="nl-NL"/>
              </w:rPr>
              <w:t>＝</w:t>
            </w:r>
            <w:r w:rsidRPr="00531A71">
              <w:rPr>
                <w:rFonts w:eastAsia="標楷體"/>
                <w:lang w:val="nl-NL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 w:rsidR="006B3FF4">
              <w:rPr>
                <w:rFonts w:eastAsia="標楷體" w:hint="eastAsia"/>
              </w:rPr>
              <w:t xml:space="preserve"> </w:t>
            </w:r>
            <w:r w:rsidR="006B3FF4">
              <w:rPr>
                <w:rFonts w:eastAsia="標楷體" w:hint="eastAsia"/>
              </w:rPr>
              <w:t>代入得</w:t>
            </w:r>
          </w:p>
          <w:p w14:paraId="4A1A5F1E" w14:textId="77777777" w:rsidR="006B3FF4" w:rsidRDefault="006B3FF4" w:rsidP="006B3FF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2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弧度等於所對圓心角度數</w:t>
            </w:r>
          </w:p>
          <w:p w14:paraId="70BFEC5E" w14:textId="77777777" w:rsidR="006B3FF4" w:rsidRDefault="006B3FF4" w:rsidP="006B3FF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 w:rsidR="00970967">
              <w:rPr>
                <w:rFonts w:eastAsia="標楷體" w:hint="eastAsia"/>
              </w:rPr>
              <w:t>7.4(a)</w:t>
            </w:r>
            <w:r>
              <w:rPr>
                <w:rFonts w:eastAsia="標楷體" w:hint="eastAsia"/>
              </w:rPr>
              <w:t>所示</w:t>
            </w:r>
            <w:r>
              <w:rPr>
                <w:rFonts w:eastAsia="標楷體"/>
              </w:rPr>
              <w:br/>
            </w:r>
            <w:r w:rsidR="005A0DB4" w:rsidRPr="00531A71">
              <w:rPr>
                <w:rFonts w:eastAsia="標楷體" w:hAnsi="標楷體"/>
              </w:rPr>
              <w:t>四邊形內角和</w:t>
            </w:r>
            <w:r w:rsidRPr="00531A71">
              <w:rPr>
                <w:rFonts w:eastAsia="標楷體"/>
                <w:lang w:val="nl-NL"/>
              </w:rPr>
              <w:t>360</w:t>
            </w:r>
            <w:r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</w:rPr>
              <w:br/>
            </w:r>
            <w:r>
              <w:rPr>
                <w:rFonts w:eastAsia="標楷體" w:hAnsi="標楷體" w:hint="eastAsia"/>
              </w:rPr>
              <w:t>將</w:t>
            </w:r>
            <w:r w:rsidR="005A0DB4" w:rsidRPr="00531A71">
              <w:rPr>
                <w:rFonts w:eastAsia="標楷體" w:hAnsi="標楷體"/>
              </w:rPr>
              <w:t>已知</w:t>
            </w:r>
            <w:r w:rsidR="005A0DB4" w:rsidRPr="00531A71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A</w:t>
            </w:r>
            <w:r w:rsidR="005A0DB4" w:rsidRPr="00531A71">
              <w:rPr>
                <w:rFonts w:eastAsia="標楷體" w:hAnsi="標楷體"/>
              </w:rPr>
              <w:t>＝</w:t>
            </w:r>
            <w:r>
              <w:rPr>
                <w:rFonts w:eastAsia="標楷體" w:hint="eastAsia"/>
              </w:rPr>
              <w:t>3</w:t>
            </w:r>
            <w:r w:rsidR="005A0DB4" w:rsidRPr="00531A71">
              <w:rPr>
                <w:rFonts w:eastAsia="標楷體"/>
              </w:rPr>
              <w:t>0</w:t>
            </w:r>
            <w:r w:rsidR="005A0DB4" w:rsidRPr="00531A71">
              <w:rPr>
                <w:rFonts w:eastAsia="標楷體"/>
              </w:rPr>
              <w:sym w:font="Symbol" w:char="F0B0"/>
            </w:r>
            <w:r w:rsidR="005A0DB4" w:rsidRPr="00531A71">
              <w:rPr>
                <w:rFonts w:eastAsia="標楷體"/>
              </w:rPr>
              <w:t xml:space="preserve"> &amp;</w:t>
            </w:r>
            <w:r>
              <w:rPr>
                <w:rFonts w:eastAsia="標楷體" w:hint="eastAsia"/>
              </w:rPr>
              <w:br/>
            </w:r>
            <w:r w:rsidR="005A0DB4" w:rsidRPr="00531A71">
              <w:rPr>
                <w:rFonts w:eastAsia="標楷體"/>
              </w:rPr>
              <w:t>(1)</w:t>
            </w:r>
            <w:r w:rsidRPr="00531A71">
              <w:rPr>
                <w:rFonts w:eastAsia="標楷體"/>
              </w:rPr>
              <w:t xml:space="preserve"> </w:t>
            </w:r>
            <w:r w:rsidRPr="00531A71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  <w:lang w:val="nl-NL"/>
              </w:rPr>
              <w:t>ADO</w:t>
            </w:r>
            <w:r w:rsidRPr="00FA3F45">
              <w:rPr>
                <w:rFonts w:ascii="標楷體" w:eastAsia="標楷體" w:hAnsi="標楷體" w:hint="eastAsia"/>
                <w:lang w:val="nl-NL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OFA</w:t>
            </w:r>
            <w:r w:rsidRPr="00FA3F45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  <w:lang w:val="nl-NL"/>
              </w:rPr>
              <w:t>90</w:t>
            </w:r>
            <w:r w:rsidRPr="00531A71">
              <w:rPr>
                <w:rFonts w:eastAsia="標楷體"/>
              </w:rPr>
              <w:sym w:font="Symbol" w:char="F0B0"/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代入得</w:t>
            </w:r>
          </w:p>
          <w:p w14:paraId="0DDBD6A0" w14:textId="77777777" w:rsidR="005A0DB4" w:rsidRPr="00531A71" w:rsidRDefault="006B3FF4" w:rsidP="006B3FF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4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弧度等於所對圓心角度數</w:t>
            </w:r>
          </w:p>
          <w:p w14:paraId="45C570FF" w14:textId="77777777" w:rsidR="005A0DB4" w:rsidRDefault="006B3FF4" w:rsidP="006B3FF4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 xml:space="preserve">(3)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 w:hint="eastAsia"/>
              </w:rPr>
              <w:t xml:space="preserve"> (5)</w:t>
            </w:r>
          </w:p>
          <w:p w14:paraId="428CBB4E" w14:textId="77777777" w:rsidR="006B3FF4" w:rsidRPr="00531A71" w:rsidRDefault="006B3FF4" w:rsidP="006B3FF4">
            <w:pPr>
              <w:spacing w:beforeLines="80" w:before="288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6)</w:t>
            </w:r>
          </w:p>
        </w:tc>
      </w:tr>
    </w:tbl>
    <w:p w14:paraId="447D3435" w14:textId="77777777" w:rsidR="00B5367C" w:rsidRPr="00B5367C" w:rsidRDefault="00B5367C" w:rsidP="00B5367C">
      <w:pPr>
        <w:rPr>
          <w:rFonts w:eastAsia="標楷體" w:hint="eastAsia"/>
        </w:rPr>
      </w:pPr>
    </w:p>
    <w:p w14:paraId="1248AFFF" w14:textId="77777777" w:rsidR="00B5367C" w:rsidRPr="00B5367C" w:rsidRDefault="00B5367C" w:rsidP="00B5367C">
      <w:pPr>
        <w:rPr>
          <w:rFonts w:eastAsia="標楷體" w:hint="eastAsia"/>
        </w:rPr>
      </w:pPr>
    </w:p>
    <w:p w14:paraId="09947BD8" w14:textId="77777777" w:rsidR="00FA01E6" w:rsidRDefault="00FA01E6" w:rsidP="00A3788E">
      <w:pPr>
        <w:numPr>
          <w:ilvl w:val="0"/>
          <w:numId w:val="57"/>
        </w:numPr>
        <w:rPr>
          <w:rFonts w:eastAsia="標楷體" w:hint="eastAsia"/>
        </w:rPr>
      </w:pPr>
      <w:r w:rsidRPr="00531A71">
        <w:rPr>
          <w:rFonts w:eastAsia="標楷體" w:hAnsi="標楷體"/>
        </w:rPr>
        <w:t>如圖</w:t>
      </w:r>
      <w:r w:rsidR="00970967">
        <w:rPr>
          <w:rFonts w:eastAsia="標楷體" w:hAnsi="標楷體" w:hint="eastAsia"/>
        </w:rPr>
        <w:t>7.5</w:t>
      </w:r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三點在圓</w:t>
      </w:r>
      <w:r w:rsidR="00C661F5">
        <w:rPr>
          <w:rFonts w:eastAsia="標楷體" w:hAnsi="標楷體" w:hint="eastAsia"/>
        </w:rPr>
        <w:t>周</w:t>
      </w:r>
      <w:r w:rsidRPr="00531A71">
        <w:rPr>
          <w:rFonts w:eastAsia="標楷體" w:hAnsi="標楷體"/>
        </w:rPr>
        <w:t>上，</w:t>
      </w:r>
      <w:r w:rsidRPr="00531A71">
        <w:rPr>
          <w:rFonts w:eastAsia="標楷體"/>
        </w:rPr>
        <w:t>D</w:t>
      </w:r>
      <w:r w:rsidRPr="00531A71">
        <w:rPr>
          <w:rFonts w:eastAsia="標楷體" w:hAnsi="標楷體"/>
        </w:rPr>
        <w:t>點</w:t>
      </w:r>
      <w:proofErr w:type="gramStart"/>
      <w:r w:rsidRPr="00531A71">
        <w:rPr>
          <w:rFonts w:eastAsia="標楷體" w:hAnsi="標楷體"/>
        </w:rPr>
        <w:t>在圓內</w:t>
      </w:r>
      <w:proofErr w:type="gramEnd"/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E</w:t>
      </w:r>
      <w:proofErr w:type="gramStart"/>
      <w:r w:rsidRPr="00531A71">
        <w:rPr>
          <w:rFonts w:eastAsia="標楷體" w:hAnsi="標楷體"/>
        </w:rPr>
        <w:t>點圓外</w:t>
      </w:r>
      <w:proofErr w:type="gramEnd"/>
      <w:r w:rsidRPr="00531A71">
        <w:rPr>
          <w:rFonts w:eastAsia="標楷體" w:hAnsi="標楷體"/>
        </w:rPr>
        <w:t>，</w:t>
      </w:r>
      <w:r w:rsidRPr="00531A71">
        <w:rPr>
          <w:rFonts w:eastAsia="標楷體"/>
        </w:rPr>
        <w:t>L</w:t>
      </w:r>
      <w:r w:rsidRPr="00531A71">
        <w:rPr>
          <w:rFonts w:eastAsia="標楷體" w:hAnsi="標楷體"/>
        </w:rPr>
        <w:t>為過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點之切線。根據圖中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1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2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3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4</w:t>
      </w:r>
      <w:r w:rsidRPr="00531A71">
        <w:rPr>
          <w:rFonts w:eastAsia="標楷體" w:hAnsi="標楷體"/>
        </w:rPr>
        <w:t>的位置，判斷下列哪一個角的角度最大？</w:t>
      </w:r>
      <w:r w:rsidR="00970967" w:rsidRPr="00531A71">
        <w:rPr>
          <w:rFonts w:eastAsia="標楷體"/>
        </w:rPr>
        <w:t xml:space="preserve"> </w:t>
      </w:r>
      <w:r w:rsidRPr="00531A71">
        <w:rPr>
          <w:rFonts w:eastAsia="標楷體"/>
        </w:rPr>
        <w:br/>
        <w:t xml:space="preserve">(A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1</w:t>
      </w:r>
      <w:proofErr w:type="gramStart"/>
      <w:r w:rsidR="00C661F5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</w:t>
      </w:r>
      <w:proofErr w:type="gramEnd"/>
      <w:r w:rsidRPr="00531A71">
        <w:rPr>
          <w:rFonts w:eastAsia="標楷體"/>
        </w:rPr>
        <w:t xml:space="preserve">B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2 </w:t>
      </w:r>
      <w:r w:rsidR="00C661F5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(C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3 </w:t>
      </w:r>
      <w:r w:rsidR="00C661F5">
        <w:rPr>
          <w:rFonts w:eastAsia="標楷體" w:hint="eastAsia"/>
        </w:rPr>
        <w:t xml:space="preserve">  </w:t>
      </w:r>
      <w:r w:rsidRPr="00531A71">
        <w:rPr>
          <w:rFonts w:eastAsia="標楷體"/>
        </w:rPr>
        <w:t>(D)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4</w:t>
      </w:r>
      <w:r w:rsidR="00970967">
        <w:rPr>
          <w:rFonts w:eastAsia="標楷體" w:hint="eastAsia"/>
        </w:rPr>
        <w:t xml:space="preserve">     </w:t>
      </w:r>
      <w:r w:rsidR="00970967" w:rsidRPr="00531A71">
        <w:rPr>
          <w:rFonts w:eastAsia="標楷體"/>
        </w:rPr>
        <w:t>(95-1)</w:t>
      </w:r>
    </w:p>
    <w:p w14:paraId="205FB568" w14:textId="77777777" w:rsidR="00086085" w:rsidRDefault="00086085" w:rsidP="00086085">
      <w:pPr>
        <w:rPr>
          <w:rFonts w:eastAsia="標楷體" w:hint="eastAsia"/>
        </w:rPr>
      </w:pPr>
      <w:r>
        <w:rPr>
          <w:rFonts w:eastAsia="標楷體"/>
          <w:noProof/>
        </w:rPr>
        <w:pict w14:anchorId="016DDFC9">
          <v:shape id="_x0000_s2790" type="#_x0000_t75" style="position:absolute;margin-left:131.25pt;margin-top:2pt;width:174.9pt;height:163.15pt;z-index:57">
            <v:imagedata r:id="rId541" o:title=""/>
          </v:shape>
        </w:pict>
      </w:r>
    </w:p>
    <w:p w14:paraId="12BF2981" w14:textId="77777777" w:rsidR="00086085" w:rsidRDefault="00086085" w:rsidP="00086085">
      <w:pPr>
        <w:rPr>
          <w:rFonts w:eastAsia="標楷體" w:hint="eastAsia"/>
        </w:rPr>
      </w:pPr>
    </w:p>
    <w:p w14:paraId="4AA801B8" w14:textId="77777777" w:rsidR="00086085" w:rsidRDefault="00086085" w:rsidP="00086085">
      <w:pPr>
        <w:rPr>
          <w:rFonts w:eastAsia="標楷體" w:hint="eastAsia"/>
        </w:rPr>
      </w:pPr>
    </w:p>
    <w:p w14:paraId="2A56D11A" w14:textId="77777777" w:rsidR="00086085" w:rsidRDefault="00086085" w:rsidP="00086085">
      <w:pPr>
        <w:rPr>
          <w:rFonts w:eastAsia="標楷體" w:hint="eastAsia"/>
        </w:rPr>
      </w:pPr>
    </w:p>
    <w:p w14:paraId="5FA0A371" w14:textId="77777777" w:rsidR="00086085" w:rsidRDefault="00086085" w:rsidP="00086085">
      <w:pPr>
        <w:rPr>
          <w:rFonts w:eastAsia="標楷體" w:hint="eastAsia"/>
        </w:rPr>
      </w:pPr>
    </w:p>
    <w:p w14:paraId="30AB0D74" w14:textId="77777777" w:rsidR="00086085" w:rsidRDefault="00086085" w:rsidP="00086085">
      <w:pPr>
        <w:rPr>
          <w:rFonts w:eastAsia="標楷體" w:hint="eastAsia"/>
        </w:rPr>
      </w:pPr>
    </w:p>
    <w:p w14:paraId="2D2FE818" w14:textId="77777777" w:rsidR="000175B7" w:rsidRDefault="000175B7" w:rsidP="00086085">
      <w:pPr>
        <w:rPr>
          <w:rFonts w:eastAsia="標楷體" w:hint="eastAsia"/>
        </w:rPr>
      </w:pPr>
    </w:p>
    <w:p w14:paraId="21E7A91A" w14:textId="77777777" w:rsidR="000175B7" w:rsidRPr="00531A71" w:rsidRDefault="000175B7" w:rsidP="00086085">
      <w:pPr>
        <w:rPr>
          <w:rFonts w:eastAsia="標楷體"/>
        </w:rPr>
      </w:pPr>
    </w:p>
    <w:p w14:paraId="4F4F0FC1" w14:textId="77777777" w:rsidR="00FA01E6" w:rsidRPr="00531A71" w:rsidRDefault="00FA01E6" w:rsidP="00FA01E6">
      <w:pPr>
        <w:jc w:val="center"/>
        <w:rPr>
          <w:rFonts w:eastAsia="標楷體"/>
        </w:rPr>
      </w:pPr>
    </w:p>
    <w:p w14:paraId="271C39A1" w14:textId="77777777" w:rsidR="00970967" w:rsidRDefault="00970967" w:rsidP="00970967">
      <w:pPr>
        <w:spacing w:beforeLines="50" w:before="180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5</w:t>
      </w:r>
    </w:p>
    <w:p w14:paraId="00DB9927" w14:textId="77777777" w:rsidR="00FA01E6" w:rsidRPr="00531A71" w:rsidRDefault="00FA01E6" w:rsidP="00FA01E6">
      <w:pPr>
        <w:rPr>
          <w:rFonts w:eastAsia="標楷體"/>
        </w:rPr>
      </w:pPr>
      <w:r w:rsidRPr="00842EAA">
        <w:rPr>
          <w:rFonts w:eastAsia="標楷體" w:hAnsi="標楷體"/>
          <w:b/>
        </w:rPr>
        <w:t>解答：</w:t>
      </w:r>
      <w:r w:rsidRPr="00842EAA">
        <w:rPr>
          <w:rFonts w:eastAsia="標楷體"/>
          <w:b/>
        </w:rPr>
        <w:t xml:space="preserve"> </w:t>
      </w:r>
      <w:r w:rsidRPr="00531A71">
        <w:rPr>
          <w:rFonts w:eastAsia="標楷體"/>
        </w:rPr>
        <w:t xml:space="preserve">(A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1</w:t>
      </w:r>
    </w:p>
    <w:p w14:paraId="038F2179" w14:textId="77777777" w:rsidR="00FA01E6" w:rsidRDefault="00FA01E6" w:rsidP="00842EAA">
      <w:pPr>
        <w:ind w:left="721" w:hangingChars="300" w:hanging="721"/>
        <w:rPr>
          <w:rFonts w:eastAsia="標楷體" w:hint="eastAsia"/>
        </w:rPr>
      </w:pPr>
      <w:r w:rsidRPr="00842EAA">
        <w:rPr>
          <w:rFonts w:eastAsia="標楷體" w:hAnsi="標楷體"/>
          <w:b/>
        </w:rPr>
        <w:t>想法：</w:t>
      </w:r>
      <w:r w:rsidRPr="00531A71">
        <w:rPr>
          <w:rFonts w:eastAsia="標楷體"/>
        </w:rPr>
        <w:t xml:space="preserve"> </w:t>
      </w:r>
      <w:r w:rsidR="00086085">
        <w:rPr>
          <w:rFonts w:eastAsia="標楷體" w:hint="eastAsia"/>
        </w:rPr>
        <w:t xml:space="preserve">(1) </w:t>
      </w:r>
      <w:r w:rsidR="00086085">
        <w:rPr>
          <w:rFonts w:eastAsia="標楷體" w:hint="eastAsia"/>
        </w:rPr>
        <w:t>圓周角等於所對弧度的一半</w:t>
      </w:r>
    </w:p>
    <w:p w14:paraId="2503CA32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 (2) </w:t>
      </w:r>
      <w:r>
        <w:rPr>
          <w:rFonts w:eastAsia="標楷體" w:hint="eastAsia"/>
        </w:rPr>
        <w:t>弦切角</w:t>
      </w:r>
      <w:proofErr w:type="gramStart"/>
      <w:r>
        <w:rPr>
          <w:rFonts w:eastAsia="標楷體" w:hint="eastAsia"/>
        </w:rPr>
        <w:t>等於</w:t>
      </w:r>
      <w:r w:rsidR="00A36145">
        <w:rPr>
          <w:rFonts w:eastAsia="標楷體" w:hint="eastAsia"/>
        </w:rPr>
        <w:t>弦</w:t>
      </w:r>
      <w:proofErr w:type="gramEnd"/>
      <w:r w:rsidR="00A36145">
        <w:rPr>
          <w:rFonts w:eastAsia="標楷體" w:hint="eastAsia"/>
        </w:rPr>
        <w:t>與切線所夾弧度的一半</w:t>
      </w:r>
    </w:p>
    <w:p w14:paraId="1D7097B9" w14:textId="77777777" w:rsidR="00A36145" w:rsidRPr="00A36145" w:rsidRDefault="00A36145" w:rsidP="0065110A">
      <w:pPr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 (3) </w:t>
      </w:r>
      <w:r>
        <w:rPr>
          <w:rFonts w:eastAsia="標楷體" w:hint="eastAsia"/>
        </w:rPr>
        <w:t>三角形外角大於任</w:t>
      </w:r>
      <w:proofErr w:type="gramStart"/>
      <w:r>
        <w:rPr>
          <w:rFonts w:eastAsia="標楷體" w:hint="eastAsia"/>
        </w:rPr>
        <w:t>一</w:t>
      </w:r>
      <w:proofErr w:type="gramEnd"/>
      <w:r>
        <w:rPr>
          <w:rFonts w:eastAsia="標楷體" w:hint="eastAsia"/>
        </w:rPr>
        <w:t>內對角</w:t>
      </w:r>
    </w:p>
    <w:p w14:paraId="03794733" w14:textId="77777777" w:rsidR="00086085" w:rsidRDefault="00A36145" w:rsidP="0065110A">
      <w:pPr>
        <w:ind w:left="720" w:hangingChars="300" w:hanging="720"/>
        <w:rPr>
          <w:rFonts w:eastAsia="標楷體" w:hint="eastAsia"/>
        </w:rPr>
      </w:pPr>
      <w:r>
        <w:rPr>
          <w:rFonts w:eastAsia="標楷體"/>
          <w:noProof/>
        </w:rPr>
        <w:pict w14:anchorId="6F2EC8FB">
          <v:shape id="_x0000_s2786" type="#_x0000_t75" style="position:absolute;left:0;text-align:left;margin-left:132.35pt;margin-top:1pt;width:173.8pt;height:163.7pt;z-index:56">
            <v:imagedata r:id="rId542" o:title=""/>
          </v:shape>
        </w:pict>
      </w:r>
    </w:p>
    <w:p w14:paraId="5EAD2716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33C157FD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1B5950BD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4C7B359B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2DC45812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60737F6E" w14:textId="77777777" w:rsidR="00086085" w:rsidRDefault="00086085" w:rsidP="0065110A">
      <w:pPr>
        <w:ind w:left="720" w:hangingChars="300" w:hanging="720"/>
        <w:rPr>
          <w:rFonts w:eastAsia="標楷體" w:hint="eastAsia"/>
        </w:rPr>
      </w:pPr>
    </w:p>
    <w:p w14:paraId="49EC9772" w14:textId="77777777" w:rsidR="000175B7" w:rsidRDefault="000175B7" w:rsidP="0065110A">
      <w:pPr>
        <w:ind w:left="720" w:hangingChars="300" w:hanging="720"/>
        <w:rPr>
          <w:rFonts w:eastAsia="標楷體" w:hint="eastAsia"/>
        </w:rPr>
      </w:pPr>
    </w:p>
    <w:p w14:paraId="147ACD41" w14:textId="77777777" w:rsidR="00A36145" w:rsidRDefault="00A36145" w:rsidP="0065110A">
      <w:pPr>
        <w:ind w:left="720" w:hangingChars="300" w:hanging="720"/>
        <w:rPr>
          <w:rFonts w:eastAsia="標楷體" w:hAnsi="標楷體" w:hint="eastAsia"/>
        </w:rPr>
      </w:pPr>
    </w:p>
    <w:p w14:paraId="4620EC1D" w14:textId="77777777" w:rsidR="00970967" w:rsidRDefault="00970967" w:rsidP="00970967">
      <w:pPr>
        <w:spacing w:beforeLines="50" w:before="180"/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5(a)</w:t>
      </w:r>
    </w:p>
    <w:p w14:paraId="780EE288" w14:textId="77777777" w:rsidR="00FA01E6" w:rsidRPr="00842EAA" w:rsidRDefault="00FA01E6" w:rsidP="00842EAA">
      <w:pPr>
        <w:ind w:left="721" w:hangingChars="300" w:hanging="721"/>
        <w:rPr>
          <w:rFonts w:eastAsia="標楷體"/>
          <w:b/>
        </w:rPr>
      </w:pPr>
      <w:r w:rsidRPr="00842EAA">
        <w:rPr>
          <w:rFonts w:eastAsia="標楷體" w:hAnsi="標楷體"/>
          <w:b/>
        </w:rPr>
        <w:t>解：</w:t>
      </w:r>
      <w:r w:rsidRPr="00842EAA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3736"/>
      </w:tblGrid>
      <w:tr w:rsidR="00FA01E6" w:rsidRPr="00531A71" w14:paraId="48B96383" w14:textId="77777777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E157EFA" w14:textId="77777777" w:rsidR="00FA01E6" w:rsidRPr="00531A71" w:rsidRDefault="00FA01E6" w:rsidP="00B12EE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736" w:type="dxa"/>
            <w:tcBorders>
              <w:top w:val="single" w:sz="4" w:space="0" w:color="FFFFFF"/>
              <w:bottom w:val="single" w:sz="4" w:space="0" w:color="auto"/>
            </w:tcBorders>
          </w:tcPr>
          <w:p w14:paraId="49B53B86" w14:textId="77777777" w:rsidR="00FA01E6" w:rsidRPr="00531A71" w:rsidRDefault="00FA01E6" w:rsidP="00B12EE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FA01E6" w:rsidRPr="00531A71" w14:paraId="21B212B4" w14:textId="77777777">
        <w:tc>
          <w:tcPr>
            <w:tcW w:w="4786" w:type="dxa"/>
            <w:tcBorders>
              <w:top w:val="single" w:sz="4" w:space="0" w:color="auto"/>
            </w:tcBorders>
          </w:tcPr>
          <w:p w14:paraId="0B2B7EA5" w14:textId="77777777" w:rsidR="00A36145" w:rsidRPr="00A36145" w:rsidRDefault="00A36145" w:rsidP="00A3788E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作</w:t>
            </w:r>
            <w:r>
              <w:rPr>
                <w:rFonts w:eastAsia="標楷體"/>
                <w:noProof/>
                <w:position w:val="-2"/>
              </w:rPr>
              <w:pict w14:anchorId="78737F22">
                <v:shape id="_x0000_i2720" type="#_x0000_t75" alt="%FontSize=12&#10;%TeXFontSize=12&#10;\documentclass{article}&#10;\pagestyle{empty}&#10;\begin{document}&#10;\[&#10;\overline{BD}&#10;\]&#10;\end{document}" style="width:16.5pt;height:10.5pt">
                  <v:imagedata r:id="rId77" o:title="formula_phys"/>
                </v:shape>
              </w:pict>
            </w:r>
            <w:r>
              <w:rPr>
                <w:rFonts w:eastAsia="標楷體" w:hint="eastAsia"/>
                <w:noProof/>
                <w:position w:val="-2"/>
              </w:rPr>
              <w:t>延長線交圓周於</w:t>
            </w:r>
            <w:r>
              <w:rPr>
                <w:rFonts w:eastAsia="標楷體" w:hint="eastAsia"/>
                <w:noProof/>
                <w:position w:val="-2"/>
              </w:rPr>
              <w:t>F</w:t>
            </w:r>
            <w:r>
              <w:rPr>
                <w:rFonts w:eastAsia="標楷體" w:hint="eastAsia"/>
                <w:noProof/>
                <w:position w:val="-2"/>
              </w:rPr>
              <w:t>點</w:t>
            </w:r>
            <w:r w:rsidRPr="00A36145">
              <w:rPr>
                <w:rFonts w:ascii="標楷體" w:eastAsia="標楷體" w:hAnsi="標楷體" w:hint="eastAsia"/>
                <w:noProof/>
                <w:position w:val="-2"/>
              </w:rPr>
              <w:t>，</w:t>
            </w:r>
            <w:r>
              <w:rPr>
                <w:rFonts w:ascii="標楷體" w:eastAsia="標楷體" w:hAnsi="標楷體" w:hint="eastAsia"/>
                <w:noProof/>
                <w:position w:val="-2"/>
              </w:rPr>
              <w:t>作</w:t>
            </w:r>
            <w:r>
              <w:rPr>
                <w:rFonts w:eastAsia="標楷體"/>
                <w:noProof/>
                <w:position w:val="-2"/>
              </w:rPr>
              <w:pict w14:anchorId="01E12634">
                <v:shape id="_x0000_i2721" type="#_x0000_t75" alt="%FontSize=12&#10;%TeXFontSize=12&#10;\documentclass{article}&#10;\pagestyle{empty}&#10;\begin{document}&#10;\[&#10;\overline{AF}&#10;\]&#10;\end{document}" style="width:16.5pt;height:10.5pt">
                  <v:imagedata r:id="rId267" o:title="formula_phys"/>
                </v:shape>
              </w:pict>
            </w:r>
            <w:r w:rsidRPr="00A36145">
              <w:rPr>
                <w:rFonts w:ascii="標楷體" w:eastAsia="標楷體" w:hAnsi="標楷體" w:hint="eastAsia"/>
                <w:noProof/>
                <w:position w:val="-2"/>
              </w:rPr>
              <w:t>、</w:t>
            </w:r>
            <w:r>
              <w:rPr>
                <w:rFonts w:eastAsia="標楷體"/>
                <w:noProof/>
                <w:position w:val="-2"/>
              </w:rPr>
              <w:pict w14:anchorId="35834D44">
                <v:shape id="_x0000_i2722" type="#_x0000_t75" alt="%FontSize=12&#10;%TeXFontSize=12&#10;\documentclass{article}&#10;\pagestyle{empty}&#10;\begin{document}&#10;\[&#10;\overline{BG}&#10;\]&#10;\end{document}" style="width:16.5pt;height:10.5pt">
                  <v:imagedata r:id="rId543" o:title="formula_phys"/>
                </v:shape>
              </w:pict>
            </w:r>
            <w:r w:rsidR="00970967">
              <w:rPr>
                <w:rFonts w:eastAsia="標楷體" w:hint="eastAsia"/>
                <w:noProof/>
                <w:position w:val="-2"/>
              </w:rPr>
              <w:t>，</w:t>
            </w:r>
            <w:r w:rsidR="00970967">
              <w:rPr>
                <w:rFonts w:eastAsia="標楷體"/>
                <w:noProof/>
                <w:position w:val="-2"/>
              </w:rPr>
              <w:br/>
            </w:r>
            <w:r w:rsidR="00970967">
              <w:rPr>
                <w:rFonts w:eastAsia="標楷體" w:hint="eastAsia"/>
                <w:noProof/>
                <w:position w:val="-2"/>
              </w:rPr>
              <w:t>如圖</w:t>
            </w:r>
            <w:r w:rsidR="00970967">
              <w:rPr>
                <w:rFonts w:eastAsia="標楷體" w:hint="eastAsia"/>
                <w:noProof/>
                <w:position w:val="-2"/>
              </w:rPr>
              <w:t>7.5(a)</w:t>
            </w:r>
          </w:p>
          <w:p w14:paraId="1EA6428E" w14:textId="77777777" w:rsidR="00FA01E6" w:rsidRPr="00531A71" w:rsidRDefault="00FA01E6" w:rsidP="00A3788E">
            <w:pPr>
              <w:numPr>
                <w:ilvl w:val="0"/>
                <w:numId w:val="62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2</w:t>
            </w:r>
            <w:r w:rsidR="00A36145" w:rsidRPr="00A36145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4</w:t>
            </w:r>
            <w:r w:rsidR="00A36145" w:rsidRPr="00A36145">
              <w:rPr>
                <w:rFonts w:ascii="標楷體" w:eastAsia="標楷體" w:hAnsi="標楷體" w:hint="eastAsia"/>
              </w:rPr>
              <w:t>＝</w:t>
            </w:r>
            <w:r w:rsidR="00A36145" w:rsidRPr="00531A71">
              <w:rPr>
                <w:rFonts w:eastAsia="標楷體"/>
              </w:rPr>
              <w:sym w:font="Symbol" w:char="F0D0"/>
            </w:r>
            <w:r w:rsidR="00A36145">
              <w:rPr>
                <w:rFonts w:eastAsia="標楷體" w:hint="eastAsia"/>
              </w:rPr>
              <w:t>5</w:t>
            </w:r>
            <w:r w:rsidR="00A36145" w:rsidRPr="00A36145">
              <w:rPr>
                <w:rFonts w:ascii="標楷體" w:eastAsia="標楷體" w:hAnsi="標楷體" w:hint="eastAsia"/>
              </w:rPr>
              <w:t>＝</w:t>
            </w:r>
            <w:r w:rsidR="00A36145" w:rsidRPr="00531A71">
              <w:rPr>
                <w:rFonts w:eastAsia="標楷體"/>
              </w:rPr>
              <w:sym w:font="Symbol" w:char="F0D0"/>
            </w:r>
            <w:r w:rsidR="00A36145">
              <w:rPr>
                <w:rFonts w:eastAsia="標楷體" w:hint="eastAsia"/>
              </w:rPr>
              <w:t>6</w:t>
            </w:r>
            <w:r w:rsidR="00A36145">
              <w:rPr>
                <w:rFonts w:eastAsia="標楷體" w:hint="eastAsia"/>
              </w:rPr>
              <w:t>＝</w:t>
            </w:r>
            <w:r w:rsidR="00A36145" w:rsidRPr="00531A71">
              <w:rPr>
                <w:rFonts w:eastAsia="標楷體"/>
                <w:position w:val="-24"/>
              </w:rPr>
              <w:object w:dxaOrig="240" w:dyaOrig="620" w14:anchorId="09380246">
                <v:shape id="_x0000_i2723" type="#_x0000_t75" style="width:12pt;height:30.75pt" o:ole="">
                  <v:imagedata r:id="rId544" o:title=""/>
                </v:shape>
                <o:OLEObject Type="Embed" ProgID="Equation.3" ShapeID="_x0000_i2723" DrawAspect="Content" ObjectID="_1789908645" r:id="rId545"/>
              </w:object>
            </w:r>
            <w:r w:rsidR="00A36145" w:rsidRPr="00403898">
              <w:rPr>
                <w:rFonts w:eastAsia="標楷體"/>
              </w:rPr>
              <w:fldChar w:fldCharType="begin"/>
            </w:r>
            <w:r w:rsidR="00A36145" w:rsidRPr="00403898">
              <w:rPr>
                <w:rFonts w:eastAsia="標楷體"/>
              </w:rPr>
              <w:instrText xml:space="preserve"> eq \o(</w:instrText>
            </w:r>
            <w:r w:rsidR="00A36145">
              <w:rPr>
                <w:rFonts w:eastAsia="標楷體" w:hint="eastAsia"/>
              </w:rPr>
              <w:instrText>AB</w:instrText>
            </w:r>
            <w:r w:rsidR="00A36145" w:rsidRPr="00403898">
              <w:rPr>
                <w:rFonts w:eastAsia="標楷體"/>
              </w:rPr>
              <w:instrText>,</w:instrText>
            </w:r>
            <w:r w:rsidR="00A36145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36145" w:rsidRPr="00403898">
              <w:rPr>
                <w:rFonts w:eastAsia="標楷體"/>
              </w:rPr>
              <w:instrText>)</w:instrText>
            </w:r>
            <w:r w:rsidR="00A36145" w:rsidRPr="00403898">
              <w:rPr>
                <w:rFonts w:eastAsia="標楷體"/>
              </w:rPr>
              <w:fldChar w:fldCharType="end"/>
            </w:r>
            <w:r w:rsidR="002458CF">
              <w:rPr>
                <w:rFonts w:eastAsia="標楷體" w:hint="eastAsia"/>
              </w:rPr>
              <w:br/>
            </w:r>
            <w:r w:rsidR="002458CF">
              <w:rPr>
                <w:rFonts w:eastAsia="標楷體" w:hint="eastAsia"/>
              </w:rPr>
              <w:br/>
            </w:r>
          </w:p>
          <w:p w14:paraId="6B54076B" w14:textId="77777777" w:rsidR="00FA01E6" w:rsidRPr="00A36145" w:rsidRDefault="00A36145" w:rsidP="00A3788E">
            <w:pPr>
              <w:numPr>
                <w:ilvl w:val="0"/>
                <w:numId w:val="62"/>
              </w:numPr>
              <w:spacing w:beforeLines="10" w:before="36"/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ADF</w:t>
            </w:r>
            <w:r>
              <w:rPr>
                <w:rFonts w:eastAsia="標楷體" w:hAnsi="標楷體" w:hint="eastAsia"/>
              </w:rPr>
              <w:t>中</w:t>
            </w:r>
            <w:r w:rsidRPr="00A36145">
              <w:rPr>
                <w:rFonts w:ascii="標楷體" w:eastAsia="標楷體" w:hAnsi="標楷體" w:hint="eastAsia"/>
              </w:rPr>
              <w:t>，</w:t>
            </w:r>
            <w:r w:rsidR="00FA01E6" w:rsidRPr="00531A71">
              <w:rPr>
                <w:rFonts w:eastAsia="標楷體"/>
              </w:rPr>
              <w:sym w:font="Symbol" w:char="F0D0"/>
            </w:r>
            <w:r w:rsidRPr="00A36145">
              <w:rPr>
                <w:rFonts w:eastAsia="標楷體" w:hint="eastAsia"/>
              </w:rPr>
              <w:t>1</w:t>
            </w:r>
            <w:r w:rsidRPr="00A36145">
              <w:rPr>
                <w:rFonts w:ascii="標楷體" w:eastAsia="標楷體" w:hAnsi="標楷體" w:hint="eastAsia"/>
              </w:rPr>
              <w:t>＞</w:t>
            </w:r>
            <w:r w:rsidR="00FA01E6" w:rsidRPr="00531A71">
              <w:rPr>
                <w:rFonts w:eastAsia="標楷體"/>
              </w:rPr>
              <w:sym w:font="Symbol" w:char="F0D0"/>
            </w:r>
            <w:r w:rsidRPr="00A36145">
              <w:rPr>
                <w:rFonts w:eastAsia="標楷體" w:hint="eastAsia"/>
              </w:rPr>
              <w:t>5</w:t>
            </w:r>
          </w:p>
          <w:p w14:paraId="11AD78CD" w14:textId="77777777" w:rsidR="00FA01E6" w:rsidRPr="00531A71" w:rsidRDefault="00A36145" w:rsidP="00A3788E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△</w:t>
            </w:r>
            <w:r>
              <w:rPr>
                <w:rFonts w:eastAsia="標楷體" w:hAnsi="標楷體" w:hint="eastAsia"/>
              </w:rPr>
              <w:t>BEG</w:t>
            </w:r>
            <w:r>
              <w:rPr>
                <w:rFonts w:eastAsia="標楷體" w:hAnsi="標楷體" w:hint="eastAsia"/>
              </w:rPr>
              <w:t>中</w:t>
            </w:r>
            <w:r w:rsidRPr="00A36145">
              <w:rPr>
                <w:rFonts w:ascii="標楷體" w:eastAsia="標楷體" w:hAnsi="標楷體" w:hint="eastAsia"/>
              </w:rPr>
              <w:t>，</w:t>
            </w:r>
            <w:r w:rsidR="00FA01E6" w:rsidRPr="00531A71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6</w:t>
            </w:r>
            <w:r w:rsidRPr="00A36145">
              <w:rPr>
                <w:rFonts w:ascii="標楷體" w:eastAsia="標楷體" w:hAnsi="標楷體" w:hint="eastAsia"/>
              </w:rPr>
              <w:t>＞</w:t>
            </w:r>
            <w:r w:rsidR="00FA01E6" w:rsidRPr="00531A71">
              <w:rPr>
                <w:rFonts w:eastAsia="標楷體"/>
              </w:rPr>
              <w:sym w:font="Symbol" w:char="F0D0"/>
            </w:r>
            <w:r>
              <w:rPr>
                <w:rFonts w:eastAsia="標楷體" w:hint="eastAsia"/>
              </w:rPr>
              <w:t>3</w:t>
            </w:r>
          </w:p>
          <w:p w14:paraId="47001DB9" w14:textId="77777777" w:rsidR="00FA01E6" w:rsidRDefault="00FA01E6" w:rsidP="00A3788E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 w:rsidR="00A36145" w:rsidRPr="00A36145">
              <w:rPr>
                <w:rFonts w:ascii="標楷體" w:eastAsia="標楷體" w:hAnsi="標楷體" w:hint="eastAsia"/>
              </w:rPr>
              <w:t>＞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2</w:t>
            </w:r>
            <w:r w:rsidR="00A36145">
              <w:rPr>
                <w:rFonts w:eastAsia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 xml:space="preserve">4 </w:t>
            </w:r>
            <w:r w:rsidR="00A36145" w:rsidRPr="00A36145">
              <w:rPr>
                <w:rFonts w:ascii="標楷體" w:eastAsia="標楷體" w:hAnsi="標楷體" w:hint="eastAsia"/>
              </w:rPr>
              <w:t>＞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3</w:t>
            </w:r>
          </w:p>
          <w:p w14:paraId="6A812675" w14:textId="77777777" w:rsidR="00A36145" w:rsidRPr="00531A71" w:rsidRDefault="00A36145" w:rsidP="00A3788E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選</w:t>
            </w:r>
            <w:r w:rsidRPr="00531A71">
              <w:rPr>
                <w:rFonts w:eastAsia="標楷體"/>
              </w:rPr>
              <w:t xml:space="preserve">(A) 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最大</w:t>
            </w:r>
          </w:p>
        </w:tc>
        <w:tc>
          <w:tcPr>
            <w:tcW w:w="3736" w:type="dxa"/>
            <w:tcBorders>
              <w:top w:val="single" w:sz="4" w:space="0" w:color="auto"/>
            </w:tcBorders>
          </w:tcPr>
          <w:p w14:paraId="77AD580D" w14:textId="77777777" w:rsidR="00FA01E6" w:rsidRDefault="00A36145" w:rsidP="002458C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作圖</w:t>
            </w:r>
            <w:r w:rsidR="00970967">
              <w:rPr>
                <w:rFonts w:eastAsia="標楷體"/>
              </w:rPr>
              <w:br/>
            </w:r>
          </w:p>
          <w:p w14:paraId="5017ED19" w14:textId="77777777" w:rsidR="00A36145" w:rsidRDefault="00A36145" w:rsidP="002458C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圓周角等於所對弧度的一半</w:t>
            </w:r>
            <w:r>
              <w:rPr>
                <w:rFonts w:eastAsia="標楷體" w:hint="eastAsia"/>
              </w:rPr>
              <w:t xml:space="preserve">  </w:t>
            </w:r>
            <w:proofErr w:type="gramStart"/>
            <w:r>
              <w:rPr>
                <w:rFonts w:eastAsia="標楷體" w:hint="eastAsia"/>
              </w:rPr>
              <w:t>＆</w:t>
            </w:r>
            <w:proofErr w:type="gramEnd"/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弦切角</w:t>
            </w:r>
            <w:proofErr w:type="gramStart"/>
            <w:r>
              <w:rPr>
                <w:rFonts w:eastAsia="標楷體" w:hint="eastAsia"/>
              </w:rPr>
              <w:t>等於弦</w:t>
            </w:r>
            <w:proofErr w:type="gramEnd"/>
            <w:r>
              <w:rPr>
                <w:rFonts w:eastAsia="標楷體" w:hint="eastAsia"/>
              </w:rPr>
              <w:t>與切線所夾弧度的</w:t>
            </w:r>
            <w:r>
              <w:rPr>
                <w:rFonts w:eastAsia="標楷體"/>
              </w:rPr>
              <w:br/>
            </w:r>
            <w:r>
              <w:rPr>
                <w:rFonts w:eastAsia="標楷體" w:hint="eastAsia"/>
              </w:rPr>
              <w:t>一半</w:t>
            </w:r>
          </w:p>
          <w:p w14:paraId="40EFB405" w14:textId="77777777" w:rsidR="00A36145" w:rsidRDefault="00A36145" w:rsidP="002458C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三角形外角大於任</w:t>
            </w:r>
            <w:proofErr w:type="gramStart"/>
            <w:r>
              <w:rPr>
                <w:rFonts w:eastAsia="標楷體" w:hint="eastAsia"/>
              </w:rPr>
              <w:t>一</w:t>
            </w:r>
            <w:proofErr w:type="gramEnd"/>
            <w:r>
              <w:rPr>
                <w:rFonts w:eastAsia="標楷體" w:hint="eastAsia"/>
              </w:rPr>
              <w:t>內對角</w:t>
            </w:r>
          </w:p>
          <w:p w14:paraId="46D9F8C9" w14:textId="77777777" w:rsidR="00A36145" w:rsidRDefault="00A36145" w:rsidP="002458C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三角形外角大於任</w:t>
            </w:r>
            <w:proofErr w:type="gramStart"/>
            <w:r>
              <w:rPr>
                <w:rFonts w:eastAsia="標楷體" w:hint="eastAsia"/>
              </w:rPr>
              <w:t>一</w:t>
            </w:r>
            <w:proofErr w:type="gramEnd"/>
            <w:r>
              <w:rPr>
                <w:rFonts w:eastAsia="標楷體" w:hint="eastAsia"/>
              </w:rPr>
              <w:t>內對角</w:t>
            </w:r>
          </w:p>
          <w:p w14:paraId="332A101C" w14:textId="77777777" w:rsidR="00A36145" w:rsidRDefault="002458CF" w:rsidP="002458C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2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>(3)</w:t>
            </w:r>
            <w:r>
              <w:rPr>
                <w:rFonts w:eastAsia="標楷體" w:hint="eastAsia"/>
              </w:rPr>
              <w:t>、</w:t>
            </w:r>
            <w:r>
              <w:rPr>
                <w:rFonts w:eastAsia="標楷體" w:hint="eastAsia"/>
              </w:rPr>
              <w:t xml:space="preserve">(4) </w:t>
            </w:r>
            <w:r>
              <w:rPr>
                <w:rFonts w:eastAsia="標楷體" w:hint="eastAsia"/>
              </w:rPr>
              <w:t>遞移律</w:t>
            </w:r>
          </w:p>
          <w:p w14:paraId="6FB8DAE2" w14:textId="77777777" w:rsidR="002458CF" w:rsidRPr="00531A71" w:rsidRDefault="002458CF" w:rsidP="002458CF">
            <w:pPr>
              <w:spacing w:beforeLines="50" w:before="180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5)</w:t>
            </w:r>
          </w:p>
        </w:tc>
      </w:tr>
    </w:tbl>
    <w:p w14:paraId="47844DF2" w14:textId="77777777" w:rsidR="00970967" w:rsidRDefault="00970967" w:rsidP="00970967">
      <w:pPr>
        <w:ind w:left="360"/>
        <w:rPr>
          <w:rFonts w:eastAsia="標楷體" w:hint="eastAsia"/>
        </w:rPr>
      </w:pPr>
    </w:p>
    <w:p w14:paraId="39AF0C7D" w14:textId="77777777" w:rsidR="00970967" w:rsidRPr="00970967" w:rsidRDefault="00970967" w:rsidP="00970967">
      <w:pPr>
        <w:ind w:left="360"/>
        <w:rPr>
          <w:rFonts w:eastAsia="標楷體" w:hint="eastAsia"/>
        </w:rPr>
      </w:pPr>
    </w:p>
    <w:p w14:paraId="0B7EED82" w14:textId="77777777" w:rsidR="00C05405" w:rsidRPr="00531A71" w:rsidRDefault="00C05405" w:rsidP="00A3788E">
      <w:pPr>
        <w:numPr>
          <w:ilvl w:val="0"/>
          <w:numId w:val="57"/>
        </w:numPr>
        <w:rPr>
          <w:rFonts w:eastAsia="標楷體"/>
        </w:rPr>
      </w:pPr>
      <w:r w:rsidRPr="00531A71">
        <w:rPr>
          <w:rFonts w:eastAsia="標楷體" w:hAnsi="標楷體"/>
        </w:rPr>
        <w:t>如圖</w:t>
      </w:r>
      <w:r w:rsidR="00970967">
        <w:rPr>
          <w:rFonts w:eastAsia="標楷體" w:hAnsi="標楷體" w:hint="eastAsia"/>
        </w:rPr>
        <w:t>7.6</w:t>
      </w:r>
      <w:r w:rsidRPr="00531A71">
        <w:rPr>
          <w:rFonts w:eastAsia="標楷體" w:hAnsi="標楷體"/>
        </w:rPr>
        <w:t>，圓弧上有五個點</w:t>
      </w:r>
      <w:r w:rsidRPr="00531A71">
        <w:rPr>
          <w:rFonts w:eastAsia="標楷體"/>
        </w:rPr>
        <w:t>A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M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N</w:t>
      </w:r>
      <w:r w:rsidRPr="00531A71">
        <w:rPr>
          <w:rFonts w:eastAsia="標楷體" w:hAnsi="標楷體"/>
        </w:rPr>
        <w:t>。比較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AN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BN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CN</w:t>
      </w:r>
      <w:r w:rsidRPr="00531A71">
        <w:rPr>
          <w:rFonts w:eastAsia="標楷體" w:hAnsi="標楷體"/>
        </w:rPr>
        <w:t>的大小關係，下列敘述何者正確？</w:t>
      </w:r>
      <w:r w:rsidRPr="00531A71">
        <w:rPr>
          <w:rFonts w:eastAsia="標楷體"/>
        </w:rPr>
        <w:t xml:space="preserve">(93-1) </w:t>
      </w:r>
      <w:r w:rsidRPr="00531A71">
        <w:rPr>
          <w:rFonts w:eastAsia="標楷體"/>
        </w:rPr>
        <w:br/>
        <w:t xml:space="preserve">(A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AN</w:t>
      </w:r>
      <w:r w:rsidR="00A876F4" w:rsidRPr="00A876F4">
        <w:rPr>
          <w:rFonts w:ascii="標楷體" w:eastAsia="標楷體" w:hAnsi="標楷體" w:hint="eastAsia"/>
        </w:rPr>
        <w:t>＝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BN</w:t>
      </w:r>
      <w:r w:rsidR="00A876F4" w:rsidRPr="00A876F4">
        <w:rPr>
          <w:rFonts w:ascii="標楷體" w:eastAsia="標楷體" w:hAnsi="標楷體" w:hint="eastAsia"/>
        </w:rPr>
        <w:t>＝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MCN </w:t>
      </w:r>
      <w:r w:rsidR="00A876F4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B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BN</w:t>
      </w:r>
      <w:r w:rsidR="00A876F4" w:rsidRPr="00A876F4">
        <w:rPr>
          <w:rFonts w:ascii="標楷體" w:eastAsia="標楷體" w:hAnsi="標楷體" w:hint="eastAsia"/>
        </w:rPr>
        <w:t>＞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CN</w:t>
      </w:r>
      <w:r w:rsidR="00A876F4" w:rsidRPr="00A876F4">
        <w:rPr>
          <w:rFonts w:ascii="標楷體" w:eastAsia="標楷體" w:hAnsi="標楷體" w:hint="eastAsia"/>
        </w:rPr>
        <w:t>＞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MAN   </w:t>
      </w:r>
      <w:r w:rsidRPr="00531A71">
        <w:rPr>
          <w:rFonts w:eastAsia="標楷體"/>
        </w:rPr>
        <w:br/>
        <w:t xml:space="preserve">(C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AN</w:t>
      </w:r>
      <w:r w:rsidR="00A876F4" w:rsidRPr="00A876F4">
        <w:rPr>
          <w:rFonts w:ascii="標楷體" w:eastAsia="標楷體" w:hAnsi="標楷體" w:hint="eastAsia"/>
        </w:rPr>
        <w:t>＞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CN</w:t>
      </w:r>
      <w:r w:rsidR="00A876F4" w:rsidRPr="00A876F4">
        <w:rPr>
          <w:rFonts w:ascii="標楷體" w:eastAsia="標楷體" w:hAnsi="標楷體" w:hint="eastAsia"/>
        </w:rPr>
        <w:t>＞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MBN </w:t>
      </w:r>
      <w:r w:rsidR="00A876F4">
        <w:rPr>
          <w:rFonts w:eastAsia="標楷體" w:hint="eastAsia"/>
        </w:rPr>
        <w:t xml:space="preserve">  </w:t>
      </w:r>
      <w:r w:rsidRPr="00531A71">
        <w:rPr>
          <w:rFonts w:eastAsia="標楷體"/>
        </w:rPr>
        <w:t xml:space="preserve"> (D) 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AN</w:t>
      </w:r>
      <w:r w:rsidR="00A876F4" w:rsidRPr="00A876F4">
        <w:rPr>
          <w:rFonts w:ascii="標楷體" w:eastAsia="標楷體" w:hAnsi="標楷體" w:hint="eastAsia"/>
        </w:rPr>
        <w:t>＝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>MCN</w:t>
      </w:r>
      <w:r w:rsidR="00A876F4" w:rsidRPr="00A876F4">
        <w:rPr>
          <w:rFonts w:ascii="標楷體" w:eastAsia="標楷體" w:hAnsi="標楷體" w:hint="eastAsia"/>
        </w:rPr>
        <w:t>＞</w:t>
      </w:r>
      <w:r w:rsidRPr="00531A71">
        <w:rPr>
          <w:rFonts w:eastAsia="標楷體"/>
        </w:rPr>
        <w:sym w:font="Symbol" w:char="F0D0"/>
      </w:r>
      <w:r w:rsidRPr="00531A71">
        <w:rPr>
          <w:rFonts w:eastAsia="標楷體"/>
        </w:rPr>
        <w:t xml:space="preserve">MBN   </w:t>
      </w:r>
    </w:p>
    <w:p w14:paraId="1F6A3C64" w14:textId="77777777" w:rsidR="00C05405" w:rsidRPr="00531A71" w:rsidRDefault="00C418C2" w:rsidP="00C05405">
      <w:pPr>
        <w:jc w:val="center"/>
        <w:rPr>
          <w:rFonts w:eastAsia="標楷體"/>
        </w:rPr>
      </w:pPr>
      <w:r w:rsidRPr="00AC13FE">
        <w:rPr>
          <w:rFonts w:eastAsia="標楷體"/>
        </w:rPr>
        <w:pict w14:anchorId="44BBF65F">
          <v:shape id="_x0000_i2724" type="#_x0000_t75" style="width:158.25pt;height:62.25pt">
            <v:imagedata r:id="rId546" o:title=""/>
          </v:shape>
        </w:pict>
      </w:r>
    </w:p>
    <w:p w14:paraId="499B8997" w14:textId="77777777" w:rsidR="00970967" w:rsidRDefault="00970967" w:rsidP="00970967">
      <w:pPr>
        <w:spacing w:afterLines="50" w:after="180"/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6</w:t>
      </w:r>
    </w:p>
    <w:p w14:paraId="6EFA47B6" w14:textId="77777777" w:rsidR="00C05405" w:rsidRPr="00531A71" w:rsidRDefault="00C05405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 xml:space="preserve">(A) </w:t>
      </w:r>
      <w:r w:rsidR="00A876F4" w:rsidRPr="00531A71">
        <w:rPr>
          <w:rFonts w:eastAsia="標楷體"/>
        </w:rPr>
        <w:sym w:font="Symbol" w:char="F0D0"/>
      </w:r>
      <w:r w:rsidR="00A876F4" w:rsidRPr="00531A71">
        <w:rPr>
          <w:rFonts w:eastAsia="標楷體"/>
        </w:rPr>
        <w:t>MAN</w:t>
      </w:r>
      <w:r w:rsidR="00A876F4" w:rsidRPr="00A876F4">
        <w:rPr>
          <w:rFonts w:ascii="標楷體" w:eastAsia="標楷體" w:hAnsi="標楷體" w:hint="eastAsia"/>
        </w:rPr>
        <w:t>＝</w:t>
      </w:r>
      <w:r w:rsidR="00A876F4" w:rsidRPr="00531A71">
        <w:rPr>
          <w:rFonts w:eastAsia="標楷體"/>
        </w:rPr>
        <w:sym w:font="Symbol" w:char="F0D0"/>
      </w:r>
      <w:r w:rsidR="00A876F4" w:rsidRPr="00531A71">
        <w:rPr>
          <w:rFonts w:eastAsia="標楷體"/>
        </w:rPr>
        <w:t>MBN</w:t>
      </w:r>
      <w:r w:rsidR="00A876F4" w:rsidRPr="00A876F4">
        <w:rPr>
          <w:rFonts w:ascii="標楷體" w:eastAsia="標楷體" w:hAnsi="標楷體" w:hint="eastAsia"/>
        </w:rPr>
        <w:t>＝</w:t>
      </w:r>
      <w:r w:rsidR="00A876F4" w:rsidRPr="00531A71">
        <w:rPr>
          <w:rFonts w:eastAsia="標楷體"/>
        </w:rPr>
        <w:sym w:font="Symbol" w:char="F0D0"/>
      </w:r>
      <w:r w:rsidR="00A876F4" w:rsidRPr="00531A71">
        <w:rPr>
          <w:rFonts w:eastAsia="標楷體"/>
        </w:rPr>
        <w:t>MCN</w:t>
      </w:r>
    </w:p>
    <w:p w14:paraId="129DF380" w14:textId="77777777" w:rsidR="00C05405" w:rsidRPr="00531A71" w:rsidRDefault="00C05405" w:rsidP="00842EAA">
      <w:pPr>
        <w:ind w:left="721" w:hangingChars="300" w:hanging="721"/>
        <w:rPr>
          <w:rFonts w:eastAsia="標楷體" w:hint="eastAsia"/>
        </w:rPr>
      </w:pPr>
      <w:r w:rsidRPr="00842EAA">
        <w:rPr>
          <w:rFonts w:eastAsia="標楷體" w:hAnsi="標楷體"/>
          <w:b/>
        </w:rPr>
        <w:t>想法：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等弧對等圓周角定理</w:t>
      </w:r>
    </w:p>
    <w:p w14:paraId="50933C02" w14:textId="77777777" w:rsidR="00C05405" w:rsidRDefault="00C84D9F" w:rsidP="00C84D9F">
      <w:pPr>
        <w:ind w:left="721" w:hangingChars="300" w:hanging="721"/>
        <w:jc w:val="center"/>
        <w:rPr>
          <w:rFonts w:eastAsia="標楷體" w:hint="eastAsia"/>
        </w:rPr>
      </w:pPr>
      <w:r w:rsidRPr="00842EAA">
        <w:rPr>
          <w:rFonts w:eastAsia="標楷體" w:hAnsi="標楷體"/>
          <w:b/>
          <w:noProof/>
        </w:rPr>
        <w:pict w14:anchorId="70E13068">
          <v:shape id="_x0000_s2818" type="#_x0000_t75" style="position:absolute;left:0;text-align:left;margin-left:131.05pt;margin-top:3.55pt;width:170.2pt;height:175.05pt;z-index:58">
            <v:imagedata r:id="rId547" o:title=""/>
          </v:shape>
        </w:pict>
      </w:r>
    </w:p>
    <w:p w14:paraId="3B71EFA5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1D035B65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24D5EBFD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3DCB0886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3112DEB0" w14:textId="77777777" w:rsidR="00C418C2" w:rsidRPr="00C84D9F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3BF5CFE4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60354261" w14:textId="77777777" w:rsidR="00C418C2" w:rsidRDefault="00C418C2" w:rsidP="0065110A">
      <w:pPr>
        <w:ind w:left="720" w:hangingChars="300" w:hanging="720"/>
        <w:jc w:val="center"/>
        <w:rPr>
          <w:rFonts w:eastAsia="標楷體" w:hint="eastAsia"/>
        </w:rPr>
      </w:pPr>
    </w:p>
    <w:p w14:paraId="76407A4C" w14:textId="77777777" w:rsidR="00C418C2" w:rsidRPr="00531A71" w:rsidRDefault="00C418C2" w:rsidP="0065110A">
      <w:pPr>
        <w:ind w:left="720" w:hangingChars="300" w:hanging="720"/>
        <w:jc w:val="center"/>
        <w:rPr>
          <w:rFonts w:eastAsia="標楷體"/>
        </w:rPr>
      </w:pPr>
    </w:p>
    <w:p w14:paraId="22A0A781" w14:textId="77777777" w:rsidR="00C84D9F" w:rsidRDefault="00C84D9F" w:rsidP="00842EAA">
      <w:pPr>
        <w:ind w:left="721" w:hangingChars="300" w:hanging="721"/>
        <w:rPr>
          <w:rFonts w:eastAsia="標楷體" w:hAnsi="標楷體" w:hint="eastAsia"/>
          <w:b/>
        </w:rPr>
      </w:pPr>
    </w:p>
    <w:p w14:paraId="0846B6F0" w14:textId="77777777" w:rsidR="00C84D9F" w:rsidRDefault="00C84D9F" w:rsidP="00970967">
      <w:pPr>
        <w:ind w:left="721" w:hangingChars="300" w:hanging="721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 w:rsidR="00970967">
        <w:rPr>
          <w:rFonts w:eastAsia="標楷體" w:hAnsi="標楷體" w:hint="eastAsia"/>
          <w:b/>
        </w:rPr>
        <w:t>7.6</w:t>
      </w:r>
      <w:r>
        <w:rPr>
          <w:rFonts w:eastAsia="標楷體" w:hAnsi="標楷體" w:hint="eastAsia"/>
          <w:b/>
        </w:rPr>
        <w:t>(a)</w:t>
      </w:r>
    </w:p>
    <w:p w14:paraId="1BE4DC12" w14:textId="77777777" w:rsidR="00C05405" w:rsidRPr="00842EAA" w:rsidRDefault="00C05405" w:rsidP="00842EAA">
      <w:pPr>
        <w:ind w:left="721" w:hangingChars="300" w:hanging="721"/>
        <w:rPr>
          <w:rFonts w:eastAsia="標楷體"/>
          <w:b/>
        </w:rPr>
      </w:pPr>
      <w:r w:rsidRPr="00842EAA">
        <w:rPr>
          <w:rFonts w:eastAsia="標楷體" w:hAnsi="標楷體"/>
          <w:b/>
        </w:rPr>
        <w:t>解：</w:t>
      </w:r>
      <w:r w:rsidRPr="00842EAA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C05405" w:rsidRPr="00531A71" w14:paraId="50BD1B70" w14:textId="77777777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5DB71EF" w14:textId="77777777" w:rsidR="00C05405" w:rsidRPr="00531A71" w:rsidRDefault="00C05405" w:rsidP="00B12EE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3EAEBE08" w14:textId="77777777" w:rsidR="00C05405" w:rsidRPr="00531A71" w:rsidRDefault="00C05405" w:rsidP="00B12EE6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C05405" w:rsidRPr="00531A71" w14:paraId="19FAA67F" w14:textId="77777777">
        <w:tc>
          <w:tcPr>
            <w:tcW w:w="4361" w:type="dxa"/>
            <w:tcBorders>
              <w:top w:val="single" w:sz="4" w:space="0" w:color="auto"/>
            </w:tcBorders>
          </w:tcPr>
          <w:p w14:paraId="01D26C10" w14:textId="77777777" w:rsidR="00AB3050" w:rsidRDefault="00C05405" w:rsidP="00A3788E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 xml:space="preserve"> </w:t>
            </w:r>
            <w:r w:rsidR="00AB3050">
              <w:rPr>
                <w:rFonts w:eastAsia="標楷體" w:hint="eastAsia"/>
              </w:rPr>
              <w:t>過</w:t>
            </w:r>
            <w:r w:rsidR="00AB3050">
              <w:rPr>
                <w:rFonts w:eastAsia="標楷體" w:hint="eastAsia"/>
              </w:rPr>
              <w:t>A</w:t>
            </w:r>
            <w:r w:rsidR="00AB3050">
              <w:rPr>
                <w:rFonts w:eastAsia="標楷體" w:hint="eastAsia"/>
              </w:rPr>
              <w:t>、</w:t>
            </w:r>
            <w:r w:rsidR="00AB3050">
              <w:rPr>
                <w:rFonts w:eastAsia="標楷體" w:hint="eastAsia"/>
              </w:rPr>
              <w:t>B</w:t>
            </w:r>
            <w:r w:rsidR="00AB3050">
              <w:rPr>
                <w:rFonts w:eastAsia="標楷體" w:hint="eastAsia"/>
              </w:rPr>
              <w:t>、</w:t>
            </w:r>
            <w:r w:rsidR="00AB3050">
              <w:rPr>
                <w:rFonts w:eastAsia="標楷體" w:hint="eastAsia"/>
              </w:rPr>
              <w:t>C</w:t>
            </w:r>
            <w:r w:rsidR="00AB3050">
              <w:rPr>
                <w:rFonts w:eastAsia="標楷體" w:hint="eastAsia"/>
              </w:rPr>
              <w:t>三點作一圓</w:t>
            </w:r>
            <w:r w:rsidR="00C84D9F">
              <w:rPr>
                <w:rFonts w:eastAsia="標楷體" w:hint="eastAsia"/>
              </w:rPr>
              <w:t>，</w:t>
            </w:r>
            <w:r w:rsidR="00C84D9F">
              <w:rPr>
                <w:rFonts w:eastAsia="標楷體"/>
              </w:rPr>
              <w:br/>
            </w:r>
            <w:r w:rsidR="004C7333">
              <w:rPr>
                <w:rFonts w:eastAsia="標楷體" w:hint="eastAsia"/>
              </w:rPr>
              <w:t xml:space="preserve"> </w:t>
            </w:r>
            <w:r w:rsidR="00970967">
              <w:rPr>
                <w:rFonts w:eastAsia="標楷體" w:hint="eastAsia"/>
              </w:rPr>
              <w:t>如</w:t>
            </w:r>
            <w:r w:rsidR="00C84D9F" w:rsidRPr="00C84D9F">
              <w:rPr>
                <w:rFonts w:eastAsia="標楷體" w:hAnsi="標楷體" w:hint="eastAsia"/>
              </w:rPr>
              <w:t>圖</w:t>
            </w:r>
            <w:r w:rsidR="00970967">
              <w:rPr>
                <w:rFonts w:eastAsia="標楷體" w:hAnsi="標楷體" w:hint="eastAsia"/>
              </w:rPr>
              <w:t>7.6</w:t>
            </w:r>
            <w:r w:rsidR="00C84D9F" w:rsidRPr="00C84D9F">
              <w:rPr>
                <w:rFonts w:eastAsia="標楷體" w:hAnsi="標楷體" w:hint="eastAsia"/>
              </w:rPr>
              <w:t>(a)</w:t>
            </w:r>
            <w:r w:rsidR="00C84D9F">
              <w:rPr>
                <w:rFonts w:eastAsia="標楷體" w:hint="eastAsia"/>
              </w:rPr>
              <w:t>所示</w:t>
            </w:r>
          </w:p>
          <w:p w14:paraId="00884329" w14:textId="77777777" w:rsidR="00C05405" w:rsidRPr="00531A71" w:rsidRDefault="00C05405" w:rsidP="00A3788E">
            <w:pPr>
              <w:numPr>
                <w:ilvl w:val="0"/>
                <w:numId w:val="63"/>
              </w:numPr>
              <w:ind w:left="357" w:hanging="357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AN</w:t>
            </w:r>
            <w:r w:rsidR="00AB3050" w:rsidRPr="00AB3050">
              <w:rPr>
                <w:rFonts w:ascii="標楷體" w:eastAsia="標楷體" w:hAnsi="標楷體" w:hint="eastAsia"/>
              </w:rPr>
              <w:t>＝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BN</w:t>
            </w:r>
            <w:r w:rsidR="00AB3050">
              <w:rPr>
                <w:rFonts w:eastAsia="標楷體" w:hint="eastAsia"/>
              </w:rPr>
              <w:t>＝</w:t>
            </w:r>
            <w:r w:rsidR="00AB3050"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CN</w:t>
            </w:r>
            <w:r w:rsidR="00AB3050">
              <w:rPr>
                <w:rFonts w:eastAsia="標楷體" w:hint="eastAsia"/>
              </w:rPr>
              <w:t>＝</w:t>
            </w:r>
            <w:r w:rsidR="00AB3050" w:rsidRPr="00531A71">
              <w:rPr>
                <w:rFonts w:eastAsia="標楷體"/>
                <w:position w:val="-24"/>
              </w:rPr>
              <w:object w:dxaOrig="240" w:dyaOrig="620" w14:anchorId="79E7642A">
                <v:shape id="_x0000_i2725" type="#_x0000_t75" style="width:12pt;height:30.75pt" o:ole="">
                  <v:imagedata r:id="rId544" o:title=""/>
                </v:shape>
                <o:OLEObject Type="Embed" ProgID="Equation.3" ShapeID="_x0000_i2725" DrawAspect="Content" ObjectID="_1789908646" r:id="rId548"/>
              </w:object>
            </w:r>
            <w:r w:rsidR="00AB3050" w:rsidRPr="00403898">
              <w:rPr>
                <w:rFonts w:eastAsia="標楷體"/>
              </w:rPr>
              <w:fldChar w:fldCharType="begin"/>
            </w:r>
            <w:r w:rsidR="00AB3050" w:rsidRPr="00403898">
              <w:rPr>
                <w:rFonts w:eastAsia="標楷體"/>
              </w:rPr>
              <w:instrText xml:space="preserve"> eq \o(</w:instrText>
            </w:r>
            <w:r w:rsidR="00AB3050">
              <w:rPr>
                <w:rFonts w:eastAsia="標楷體" w:hint="eastAsia"/>
              </w:rPr>
              <w:instrText>MFN</w:instrText>
            </w:r>
            <w:r w:rsidR="00AB3050" w:rsidRPr="00403898">
              <w:rPr>
                <w:rFonts w:eastAsia="標楷體"/>
              </w:rPr>
              <w:instrText>,</w:instrText>
            </w:r>
            <w:r w:rsidR="00AB3050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AB3050" w:rsidRPr="00403898">
              <w:rPr>
                <w:rFonts w:eastAsia="標楷體"/>
              </w:rPr>
              <w:instrText>)</w:instrText>
            </w:r>
            <w:r w:rsidR="00AB3050" w:rsidRPr="00403898">
              <w:rPr>
                <w:rFonts w:eastAsia="標楷體"/>
              </w:rPr>
              <w:fldChar w:fldCharType="end"/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068528DC" w14:textId="77777777" w:rsidR="00AB3050" w:rsidRDefault="00AB3050" w:rsidP="00146E0E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過三點可作一圓</w:t>
            </w:r>
            <w:r w:rsidR="00C84D9F">
              <w:rPr>
                <w:rFonts w:eastAsia="標楷體"/>
              </w:rPr>
              <w:br/>
            </w:r>
          </w:p>
          <w:p w14:paraId="3D7D236F" w14:textId="77777777" w:rsidR="00146E0E" w:rsidRDefault="00C05405" w:rsidP="00146E0E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AN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BN</w:t>
            </w:r>
            <w:r w:rsidRPr="00531A71">
              <w:rPr>
                <w:rFonts w:eastAsia="標楷體" w:hAnsi="標楷體"/>
              </w:rPr>
              <w:t>、</w:t>
            </w:r>
            <w:r w:rsidRPr="00531A71">
              <w:rPr>
                <w:rFonts w:eastAsia="標楷體"/>
              </w:rPr>
              <w:sym w:font="Symbol" w:char="F0D0"/>
            </w:r>
            <w:r w:rsidRPr="00531A71">
              <w:rPr>
                <w:rFonts w:eastAsia="標楷體"/>
              </w:rPr>
              <w:t>MCN</w:t>
            </w:r>
            <w:r w:rsidRPr="00531A71">
              <w:rPr>
                <w:rFonts w:eastAsia="標楷體" w:hAnsi="標楷體"/>
              </w:rPr>
              <w:t>三角都對</w:t>
            </w:r>
          </w:p>
          <w:p w14:paraId="04C523CA" w14:textId="77777777" w:rsidR="00C05405" w:rsidRPr="00531A71" w:rsidRDefault="00C05405" w:rsidP="00C84D9F">
            <w:pPr>
              <w:spacing w:line="320" w:lineRule="exact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相同的</w:t>
            </w:r>
            <w:r w:rsidR="00146E0E" w:rsidRPr="00403898">
              <w:rPr>
                <w:rFonts w:eastAsia="標楷體"/>
              </w:rPr>
              <w:fldChar w:fldCharType="begin"/>
            </w:r>
            <w:r w:rsidR="00146E0E" w:rsidRPr="00403898">
              <w:rPr>
                <w:rFonts w:eastAsia="標楷體"/>
              </w:rPr>
              <w:instrText xml:space="preserve"> eq \o(</w:instrText>
            </w:r>
            <w:r w:rsidR="00146E0E">
              <w:rPr>
                <w:rFonts w:eastAsia="標楷體" w:hint="eastAsia"/>
              </w:rPr>
              <w:instrText>MFN</w:instrText>
            </w:r>
            <w:r w:rsidR="00146E0E" w:rsidRPr="00403898">
              <w:rPr>
                <w:rFonts w:eastAsia="標楷體"/>
              </w:rPr>
              <w:instrText>,</w:instrText>
            </w:r>
            <w:r w:rsidR="00146E0E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146E0E" w:rsidRPr="00403898">
              <w:rPr>
                <w:rFonts w:eastAsia="標楷體"/>
              </w:rPr>
              <w:instrText>)</w:instrText>
            </w:r>
            <w:r w:rsidR="00146E0E" w:rsidRPr="00403898">
              <w:rPr>
                <w:rFonts w:eastAsia="標楷體"/>
              </w:rPr>
              <w:fldChar w:fldCharType="end"/>
            </w:r>
            <w:r w:rsidR="00146E0E">
              <w:rPr>
                <w:rFonts w:eastAsia="標楷體" w:hAnsi="標楷體" w:hint="eastAsia"/>
              </w:rPr>
              <w:t xml:space="preserve">  </w:t>
            </w:r>
            <w:proofErr w:type="gramStart"/>
            <w:r w:rsidR="00146E0E">
              <w:rPr>
                <w:rFonts w:eastAsia="標楷體" w:hAnsi="標楷體" w:hint="eastAsia"/>
              </w:rPr>
              <w:t>＆</w:t>
            </w:r>
            <w:proofErr w:type="gramEnd"/>
            <w:r w:rsidR="00146E0E">
              <w:rPr>
                <w:rFonts w:eastAsia="標楷體" w:hAnsi="標楷體" w:hint="eastAsia"/>
              </w:rPr>
              <w:t xml:space="preserve"> </w:t>
            </w:r>
            <w:r w:rsidRPr="00531A71">
              <w:rPr>
                <w:rFonts w:eastAsia="標楷體" w:hAnsi="標楷體"/>
              </w:rPr>
              <w:t>等弧對等</w:t>
            </w:r>
            <w:r w:rsidR="00146E0E">
              <w:rPr>
                <w:rFonts w:eastAsia="標楷體" w:hAnsi="標楷體" w:hint="eastAsia"/>
              </w:rPr>
              <w:t>圓周</w:t>
            </w:r>
            <w:r w:rsidRPr="00531A71">
              <w:rPr>
                <w:rFonts w:eastAsia="標楷體" w:hAnsi="標楷體"/>
              </w:rPr>
              <w:t>角</w:t>
            </w:r>
            <w:r w:rsidRPr="00531A71">
              <w:rPr>
                <w:rFonts w:eastAsia="標楷體"/>
              </w:rPr>
              <w:t xml:space="preserve"> </w:t>
            </w:r>
          </w:p>
        </w:tc>
      </w:tr>
    </w:tbl>
    <w:p w14:paraId="3FD20CC3" w14:textId="77777777" w:rsidR="00BB4200" w:rsidRDefault="00BB4200" w:rsidP="00BB4200">
      <w:pPr>
        <w:rPr>
          <w:rFonts w:eastAsia="標楷體" w:hint="eastAsia"/>
        </w:rPr>
      </w:pPr>
    </w:p>
    <w:p w14:paraId="78405846" w14:textId="77777777" w:rsidR="000175B7" w:rsidRDefault="000175B7" w:rsidP="00BB4200">
      <w:pPr>
        <w:rPr>
          <w:rFonts w:eastAsia="標楷體" w:hint="eastAsia"/>
        </w:rPr>
      </w:pPr>
    </w:p>
    <w:p w14:paraId="5787618D" w14:textId="77777777" w:rsidR="00683F10" w:rsidRPr="00531A71" w:rsidRDefault="00683F10" w:rsidP="00A3788E">
      <w:pPr>
        <w:numPr>
          <w:ilvl w:val="0"/>
          <w:numId w:val="57"/>
        </w:numPr>
        <w:rPr>
          <w:rFonts w:eastAsia="標楷體"/>
        </w:rPr>
      </w:pPr>
      <w:r w:rsidRPr="00531A71">
        <w:rPr>
          <w:rFonts w:eastAsia="標楷體" w:hAnsi="標楷體"/>
        </w:rPr>
        <w:t>如圖</w:t>
      </w:r>
      <w:r w:rsidR="00970967">
        <w:rPr>
          <w:rFonts w:eastAsia="標楷體" w:hAnsi="標楷體" w:hint="eastAsia"/>
        </w:rPr>
        <w:t>7.7</w:t>
      </w:r>
      <w:r w:rsidRPr="00531A71">
        <w:rPr>
          <w:rFonts w:eastAsia="標楷體" w:hAnsi="標楷體"/>
        </w:rPr>
        <w:t>，</w:t>
      </w:r>
      <w:r w:rsidR="003E6587">
        <w:rPr>
          <w:rFonts w:eastAsia="標楷體"/>
          <w:noProof/>
          <w:position w:val="-2"/>
        </w:rPr>
        <w:pict w14:anchorId="3CFA8E4D">
          <v:shape id="_x0000_i2726" type="#_x0000_t75" alt="%FontSize=12&#10;%TeXFontSize=12&#10;\documentclass{article}&#10;\pagestyle{empty}&#10;\begin{document}&#10;\[&#10;\overline{AB}&#10;\]&#10;\end{document}" style="width:15.75pt;height:10.5pt">
            <v:imagedata r:id="rId21" o:title="formula_phys"/>
          </v:shape>
        </w:pict>
      </w:r>
      <w:r w:rsidRPr="00531A71">
        <w:rPr>
          <w:rFonts w:eastAsia="標楷體" w:hAnsi="標楷體"/>
        </w:rPr>
        <w:t>為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，</w:t>
      </w:r>
      <w:r w:rsidRPr="00531A71">
        <w:rPr>
          <w:rFonts w:eastAsia="標楷體"/>
        </w:rPr>
        <w:t>P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Q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R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S</w:t>
      </w:r>
      <w:r w:rsidRPr="00531A71">
        <w:rPr>
          <w:rFonts w:eastAsia="標楷體" w:hAnsi="標楷體"/>
        </w:rPr>
        <w:t>為圓</w:t>
      </w:r>
      <w:r w:rsidR="003E6587">
        <w:rPr>
          <w:rFonts w:eastAsia="標楷體" w:hAnsi="標楷體" w:hint="eastAsia"/>
        </w:rPr>
        <w:t>周</w:t>
      </w:r>
      <w:r w:rsidRPr="00531A71">
        <w:rPr>
          <w:rFonts w:eastAsia="標楷體" w:hAnsi="標楷體"/>
        </w:rPr>
        <w:t>上相異四點。下列敘述何者正確？</w:t>
      </w:r>
      <w:r w:rsidRPr="00531A71">
        <w:rPr>
          <w:rFonts w:eastAsia="標楷體"/>
        </w:rPr>
        <w:t xml:space="preserve">(92-1) </w:t>
      </w:r>
      <w:r w:rsidRPr="00531A71">
        <w:rPr>
          <w:rFonts w:eastAsia="標楷體"/>
        </w:rPr>
        <w:br/>
        <w:t xml:space="preserve">(A) 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APB</w:t>
      </w:r>
      <w:r w:rsidRPr="00531A71">
        <w:rPr>
          <w:rFonts w:eastAsia="標楷體" w:hAnsi="標楷體"/>
        </w:rPr>
        <w:t>為銳角</w:t>
      </w:r>
      <w:r w:rsidRPr="00531A71">
        <w:rPr>
          <w:rFonts w:eastAsia="標楷體"/>
        </w:rPr>
        <w:t xml:space="preserve">  </w:t>
      </w:r>
      <w:r w:rsidR="003E6587">
        <w:rPr>
          <w:rFonts w:eastAsia="標楷體" w:hint="eastAsia"/>
        </w:rPr>
        <w:t xml:space="preserve">    </w:t>
      </w:r>
      <w:r w:rsidRPr="00531A71">
        <w:rPr>
          <w:rFonts w:eastAsia="標楷體"/>
        </w:rPr>
        <w:t xml:space="preserve">(B) 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AQB</w:t>
      </w:r>
      <w:r w:rsidRPr="00531A71">
        <w:rPr>
          <w:rFonts w:eastAsia="標楷體" w:hAnsi="標楷體"/>
        </w:rPr>
        <w:t>為直角</w:t>
      </w:r>
      <w:r w:rsidRPr="00531A71">
        <w:rPr>
          <w:rFonts w:eastAsia="標楷體"/>
        </w:rPr>
        <w:t xml:space="preserve">  </w:t>
      </w:r>
      <w:r w:rsidRPr="00531A71">
        <w:rPr>
          <w:rFonts w:eastAsia="標楷體"/>
        </w:rPr>
        <w:br/>
        <w:t xml:space="preserve">(C) 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ARB</w:t>
      </w:r>
      <w:r w:rsidRPr="00531A71">
        <w:rPr>
          <w:rFonts w:eastAsia="標楷體" w:hAnsi="標楷體"/>
        </w:rPr>
        <w:t>為鈍角</w:t>
      </w:r>
      <w:r w:rsidRPr="00531A71">
        <w:rPr>
          <w:rFonts w:eastAsia="標楷體"/>
        </w:rPr>
        <w:t xml:space="preserve"> </w:t>
      </w:r>
      <w:r w:rsidR="003E6587">
        <w:rPr>
          <w:rFonts w:eastAsia="標楷體" w:hint="eastAsia"/>
        </w:rPr>
        <w:t xml:space="preserve">    </w:t>
      </w:r>
      <w:r w:rsidRPr="00531A71">
        <w:rPr>
          <w:rFonts w:eastAsia="標楷體"/>
        </w:rPr>
        <w:t xml:space="preserve"> (D) 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ASB</w:t>
      </w:r>
      <w:r w:rsidR="003E6587" w:rsidRPr="003E6587">
        <w:rPr>
          <w:rFonts w:ascii="標楷體" w:eastAsia="標楷體" w:hAnsi="標楷體" w:hint="eastAsia"/>
        </w:rPr>
        <w:t>＜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 xml:space="preserve">ARB </w:t>
      </w:r>
    </w:p>
    <w:p w14:paraId="7FB63C41" w14:textId="77777777" w:rsidR="00683F10" w:rsidRPr="00531A71" w:rsidRDefault="00683F10" w:rsidP="00683F10">
      <w:pPr>
        <w:jc w:val="center"/>
        <w:rPr>
          <w:rFonts w:eastAsia="標楷體"/>
        </w:rPr>
      </w:pPr>
      <w:r w:rsidRPr="00531A71">
        <w:rPr>
          <w:rFonts w:eastAsia="標楷體"/>
        </w:rPr>
        <w:pict w14:anchorId="7332014D">
          <v:shape id="_x0000_i2727" type="#_x0000_t75" style="width:182.25pt;height:177.75pt">
            <v:imagedata r:id="rId549" o:title=""/>
          </v:shape>
        </w:pict>
      </w:r>
    </w:p>
    <w:p w14:paraId="0D32883F" w14:textId="77777777" w:rsidR="00970967" w:rsidRDefault="00970967" w:rsidP="00970967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>
        <w:rPr>
          <w:rFonts w:eastAsia="標楷體" w:hint="eastAsia"/>
          <w:b/>
        </w:rPr>
        <w:t>7</w:t>
      </w:r>
    </w:p>
    <w:p w14:paraId="66A18B76" w14:textId="77777777" w:rsidR="00683F10" w:rsidRPr="00531A71" w:rsidRDefault="00683F10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 xml:space="preserve">(B) 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AQB</w:t>
      </w:r>
      <w:r w:rsidRPr="00531A71">
        <w:rPr>
          <w:rFonts w:eastAsia="標楷體" w:hAnsi="標楷體"/>
        </w:rPr>
        <w:t>為直角</w:t>
      </w:r>
    </w:p>
    <w:p w14:paraId="5E701F02" w14:textId="77777777" w:rsidR="00683F10" w:rsidRPr="00531A71" w:rsidRDefault="00683F10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想法：</w:t>
      </w:r>
      <w:r w:rsidR="003E6587">
        <w:rPr>
          <w:rFonts w:eastAsia="標楷體" w:hAnsi="標楷體" w:hint="eastAsia"/>
        </w:rPr>
        <w:t>直徑所對</w:t>
      </w:r>
      <w:r w:rsidRPr="00531A71">
        <w:rPr>
          <w:rFonts w:eastAsia="標楷體" w:hAnsi="標楷體"/>
        </w:rPr>
        <w:t>的圓周角為直角</w:t>
      </w:r>
    </w:p>
    <w:p w14:paraId="0E627435" w14:textId="77777777" w:rsidR="00683F10" w:rsidRPr="00842EAA" w:rsidRDefault="00683F10" w:rsidP="00842EAA">
      <w:pPr>
        <w:ind w:left="721" w:hangingChars="300" w:hanging="721"/>
        <w:rPr>
          <w:rFonts w:eastAsia="標楷體"/>
          <w:b/>
        </w:rPr>
      </w:pPr>
      <w:r w:rsidRPr="00842EAA">
        <w:rPr>
          <w:rFonts w:eastAsia="標楷體" w:hAnsi="標楷體"/>
          <w:b/>
        </w:rPr>
        <w:t>解：</w:t>
      </w:r>
      <w:r w:rsidRPr="00842EAA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683F10" w:rsidRPr="00531A71" w14:paraId="236A104D" w14:textId="77777777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7210DEFB" w14:textId="77777777" w:rsidR="00683F10" w:rsidRPr="00531A71" w:rsidRDefault="00683F1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0C473933" w14:textId="77777777" w:rsidR="00683F10" w:rsidRPr="00531A71" w:rsidRDefault="00683F10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683F10" w:rsidRPr="00531A71" w14:paraId="11583AD1" w14:textId="77777777">
        <w:tc>
          <w:tcPr>
            <w:tcW w:w="4219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37002B58" w14:textId="77777777" w:rsidR="00683F10" w:rsidRDefault="003E6587" w:rsidP="00A3788E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sym w:font="Symbol" w:char="00D0"/>
            </w:r>
            <w:r w:rsidRPr="00531A71">
              <w:rPr>
                <w:rFonts w:eastAsia="標楷體"/>
              </w:rPr>
              <w:t>APB</w:t>
            </w:r>
            <w:r w:rsidRPr="003E6587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sym w:font="Symbol" w:char="00D0"/>
            </w:r>
            <w:r w:rsidRPr="00531A71">
              <w:rPr>
                <w:rFonts w:eastAsia="標楷體"/>
              </w:rPr>
              <w:t>AQB</w:t>
            </w:r>
            <w:r w:rsidRPr="003E6587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sym w:font="Symbol" w:char="00D0"/>
            </w:r>
            <w:r w:rsidRPr="00531A71">
              <w:rPr>
                <w:rFonts w:eastAsia="標楷體"/>
              </w:rPr>
              <w:t>ARB</w:t>
            </w:r>
            <w:r w:rsidRPr="003E6587">
              <w:rPr>
                <w:rFonts w:ascii="標楷體" w:eastAsia="標楷體" w:hAnsi="標楷體" w:hint="eastAsia"/>
              </w:rPr>
              <w:t>、</w:t>
            </w:r>
            <w:r w:rsidRPr="00531A71">
              <w:rPr>
                <w:rFonts w:eastAsia="標楷體"/>
              </w:rPr>
              <w:sym w:font="Symbol" w:char="00D0"/>
            </w:r>
            <w:r w:rsidRPr="00531A71">
              <w:rPr>
                <w:rFonts w:eastAsia="標楷體"/>
              </w:rPr>
              <w:t>ASB</w:t>
            </w:r>
            <w:r>
              <w:rPr>
                <w:rFonts w:eastAsia="標楷體" w:hint="eastAsia"/>
              </w:rPr>
              <w:br/>
            </w:r>
            <w:r>
              <w:rPr>
                <w:rFonts w:eastAsia="標楷體" w:hint="eastAsia"/>
              </w:rPr>
              <w:t>皆為直角</w:t>
            </w:r>
          </w:p>
          <w:p w14:paraId="1C8BB2DA" w14:textId="77777777" w:rsidR="003E6587" w:rsidRPr="00531A71" w:rsidRDefault="003E6587" w:rsidP="00A3788E">
            <w:pPr>
              <w:numPr>
                <w:ilvl w:val="0"/>
                <w:numId w:val="64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所以本題答案選</w:t>
            </w:r>
            <w:r w:rsidRPr="00531A71">
              <w:rPr>
                <w:rFonts w:eastAsia="標楷體"/>
              </w:rPr>
              <w:t xml:space="preserve">(B) </w:t>
            </w:r>
            <w:r w:rsidRPr="00531A71">
              <w:rPr>
                <w:rFonts w:eastAsia="標楷體"/>
              </w:rPr>
              <w:sym w:font="Symbol" w:char="00D0"/>
            </w:r>
            <w:r w:rsidRPr="00531A71">
              <w:rPr>
                <w:rFonts w:eastAsia="標楷體"/>
              </w:rPr>
              <w:t>AQB</w:t>
            </w:r>
            <w:r w:rsidRPr="00531A71">
              <w:rPr>
                <w:rFonts w:eastAsia="標楷體" w:hAnsi="標楷體"/>
              </w:rPr>
              <w:t>為直角</w:t>
            </w:r>
          </w:p>
        </w:tc>
        <w:tc>
          <w:tcPr>
            <w:tcW w:w="4303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36590D8B" w14:textId="77777777" w:rsidR="00683F10" w:rsidRDefault="003E6587" w:rsidP="000175B7">
            <w:pPr>
              <w:spacing w:beforeLines="50" w:before="180"/>
              <w:jc w:val="both"/>
              <w:rPr>
                <w:rFonts w:eastAsia="標楷體" w:hAnsi="標楷體" w:hint="eastAsia"/>
              </w:rPr>
            </w:pPr>
            <w:r>
              <w:rPr>
                <w:rFonts w:eastAsia="標楷體" w:hint="eastAsia"/>
              </w:rPr>
              <w:t>已知</w:t>
            </w:r>
            <w:r>
              <w:rPr>
                <w:rFonts w:eastAsia="標楷體"/>
                <w:noProof/>
                <w:position w:val="-2"/>
              </w:rPr>
              <w:pict w14:anchorId="6068E54D">
                <v:shape id="_x0000_i2728" type="#_x0000_t75" alt="%FontSize=12&#10;%TeXFontSize=12&#10;\documentclass{article}&#10;\pagestyle{empty}&#10;\begin{document}&#10;\[&#10;\overline{AB}&#10;\]&#10;\end{document}" style="width:15.75pt;height:10.5pt">
                  <v:imagedata r:id="rId21" o:title="formula_phys"/>
                </v:shape>
              </w:pict>
            </w:r>
            <w:r w:rsidRPr="00531A71">
              <w:rPr>
                <w:rFonts w:eastAsia="標楷體" w:hAnsi="標楷體"/>
              </w:rPr>
              <w:t>為圓</w:t>
            </w:r>
            <w:r w:rsidRPr="00531A71">
              <w:rPr>
                <w:rFonts w:eastAsia="標楷體"/>
              </w:rPr>
              <w:t>O</w:t>
            </w:r>
            <w:r w:rsidRPr="00531A71">
              <w:rPr>
                <w:rFonts w:eastAsia="標楷體" w:hAnsi="標楷體"/>
              </w:rPr>
              <w:t>的直徑</w:t>
            </w:r>
            <w:r>
              <w:rPr>
                <w:rFonts w:eastAsia="標楷體" w:hAnsi="標楷體" w:hint="eastAsia"/>
              </w:rPr>
              <w:t xml:space="preserve"> </w:t>
            </w:r>
            <w:proofErr w:type="gramStart"/>
            <w:r>
              <w:rPr>
                <w:rFonts w:eastAsia="標楷體" w:hAnsi="標楷體" w:hint="eastAsia"/>
              </w:rPr>
              <w:t>＆</w:t>
            </w:r>
            <w:proofErr w:type="gramEnd"/>
            <w:r>
              <w:rPr>
                <w:rFonts w:eastAsia="標楷體" w:hAnsi="標楷體"/>
              </w:rPr>
              <w:br/>
            </w:r>
            <w:r>
              <w:rPr>
                <w:rFonts w:eastAsia="標楷體" w:hAnsi="標楷體" w:hint="eastAsia"/>
              </w:rPr>
              <w:t>直徑所對</w:t>
            </w:r>
            <w:r w:rsidRPr="00531A71">
              <w:rPr>
                <w:rFonts w:eastAsia="標楷體" w:hAnsi="標楷體"/>
              </w:rPr>
              <w:t>的圓周角為直角</w:t>
            </w:r>
          </w:p>
          <w:p w14:paraId="116957C1" w14:textId="77777777" w:rsidR="003E6587" w:rsidRPr="00531A71" w:rsidRDefault="003E6587" w:rsidP="000175B7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由</w:t>
            </w:r>
            <w:r>
              <w:rPr>
                <w:rFonts w:eastAsia="標楷體" w:hint="eastAsia"/>
              </w:rPr>
              <w:t>(1)</w:t>
            </w:r>
          </w:p>
        </w:tc>
      </w:tr>
    </w:tbl>
    <w:p w14:paraId="00D52425" w14:textId="77777777" w:rsidR="00BB4200" w:rsidRPr="00531A71" w:rsidRDefault="00BB4200" w:rsidP="00BB4200">
      <w:pPr>
        <w:rPr>
          <w:rFonts w:eastAsia="標楷體"/>
        </w:rPr>
      </w:pPr>
    </w:p>
    <w:p w14:paraId="0BD8461C" w14:textId="77777777" w:rsidR="00BB4200" w:rsidRDefault="00BB4200" w:rsidP="00BB4200">
      <w:pPr>
        <w:rPr>
          <w:rFonts w:eastAsia="標楷體" w:hint="eastAsia"/>
        </w:rPr>
      </w:pPr>
    </w:p>
    <w:p w14:paraId="0306492A" w14:textId="77777777" w:rsidR="000175B7" w:rsidRDefault="000175B7" w:rsidP="00BB4200">
      <w:pPr>
        <w:rPr>
          <w:rFonts w:eastAsia="標楷體" w:hint="eastAsia"/>
        </w:rPr>
      </w:pPr>
    </w:p>
    <w:p w14:paraId="23317696" w14:textId="77777777" w:rsidR="000175B7" w:rsidRDefault="000175B7" w:rsidP="00BB4200">
      <w:pPr>
        <w:rPr>
          <w:rFonts w:eastAsia="標楷體" w:hint="eastAsia"/>
        </w:rPr>
      </w:pPr>
    </w:p>
    <w:p w14:paraId="3B9F1BAB" w14:textId="77777777" w:rsidR="000175B7" w:rsidRDefault="000175B7" w:rsidP="00BB4200">
      <w:pPr>
        <w:rPr>
          <w:rFonts w:eastAsia="標楷體" w:hint="eastAsia"/>
        </w:rPr>
      </w:pPr>
    </w:p>
    <w:p w14:paraId="61F546AC" w14:textId="77777777" w:rsidR="000175B7" w:rsidRDefault="000175B7" w:rsidP="00BB4200">
      <w:pPr>
        <w:rPr>
          <w:rFonts w:eastAsia="標楷體" w:hint="eastAsia"/>
        </w:rPr>
      </w:pPr>
    </w:p>
    <w:p w14:paraId="19A52B06" w14:textId="77777777" w:rsidR="000175B7" w:rsidRDefault="000175B7" w:rsidP="00BB4200">
      <w:pPr>
        <w:rPr>
          <w:rFonts w:eastAsia="標楷體" w:hint="eastAsia"/>
        </w:rPr>
      </w:pPr>
    </w:p>
    <w:p w14:paraId="7070464A" w14:textId="77777777" w:rsidR="000175B7" w:rsidRDefault="000175B7" w:rsidP="00BB4200">
      <w:pPr>
        <w:rPr>
          <w:rFonts w:eastAsia="標楷體" w:hint="eastAsia"/>
        </w:rPr>
      </w:pPr>
    </w:p>
    <w:p w14:paraId="1E457F2B" w14:textId="77777777" w:rsidR="000175B7" w:rsidRDefault="000175B7" w:rsidP="00BB4200">
      <w:pPr>
        <w:rPr>
          <w:rFonts w:eastAsia="標楷體" w:hint="eastAsia"/>
        </w:rPr>
      </w:pPr>
    </w:p>
    <w:p w14:paraId="6B2C58E1" w14:textId="77777777" w:rsidR="000175B7" w:rsidRDefault="000175B7" w:rsidP="00BB4200">
      <w:pPr>
        <w:rPr>
          <w:rFonts w:eastAsia="標楷體" w:hint="eastAsia"/>
        </w:rPr>
      </w:pPr>
    </w:p>
    <w:p w14:paraId="1F5A9BCA" w14:textId="77777777" w:rsidR="000175B7" w:rsidRDefault="000175B7" w:rsidP="00BB4200">
      <w:pPr>
        <w:rPr>
          <w:rFonts w:eastAsia="標楷體" w:hint="eastAsia"/>
        </w:rPr>
      </w:pPr>
    </w:p>
    <w:p w14:paraId="72174529" w14:textId="77777777" w:rsidR="000175B7" w:rsidRDefault="000175B7" w:rsidP="00BB4200">
      <w:pPr>
        <w:rPr>
          <w:rFonts w:eastAsia="標楷體" w:hint="eastAsia"/>
        </w:rPr>
      </w:pPr>
    </w:p>
    <w:p w14:paraId="01C51941" w14:textId="77777777" w:rsidR="000175B7" w:rsidRDefault="000175B7" w:rsidP="00BB4200">
      <w:pPr>
        <w:rPr>
          <w:rFonts w:eastAsia="標楷體" w:hint="eastAsia"/>
        </w:rPr>
      </w:pPr>
    </w:p>
    <w:p w14:paraId="016680B3" w14:textId="77777777" w:rsidR="000175B7" w:rsidRDefault="000175B7" w:rsidP="00BB4200">
      <w:pPr>
        <w:rPr>
          <w:rFonts w:eastAsia="標楷體" w:hint="eastAsia"/>
        </w:rPr>
      </w:pPr>
    </w:p>
    <w:p w14:paraId="5463FB57" w14:textId="77777777" w:rsidR="000175B7" w:rsidRDefault="000175B7" w:rsidP="00BB4200">
      <w:pPr>
        <w:rPr>
          <w:rFonts w:eastAsia="標楷體" w:hint="eastAsia"/>
        </w:rPr>
      </w:pPr>
    </w:p>
    <w:p w14:paraId="1AAE1ECE" w14:textId="77777777" w:rsidR="004C7333" w:rsidRPr="004C7333" w:rsidRDefault="00393557" w:rsidP="00A3788E">
      <w:pPr>
        <w:numPr>
          <w:ilvl w:val="0"/>
          <w:numId w:val="57"/>
        </w:numPr>
        <w:spacing w:line="0" w:lineRule="atLeast"/>
        <w:ind w:left="357" w:hanging="357"/>
        <w:rPr>
          <w:rFonts w:eastAsia="標楷體" w:hint="eastAsia"/>
        </w:rPr>
      </w:pPr>
      <w:r w:rsidRPr="00531A71">
        <w:rPr>
          <w:rFonts w:eastAsia="標楷體" w:hAnsi="標楷體"/>
        </w:rPr>
        <w:t>如圖</w:t>
      </w:r>
      <w:r w:rsidR="00970967">
        <w:rPr>
          <w:rFonts w:eastAsia="標楷體" w:hAnsi="標楷體" w:hint="eastAsia"/>
        </w:rPr>
        <w:t>7.8</w:t>
      </w:r>
      <w:r w:rsidRPr="00531A71">
        <w:rPr>
          <w:rFonts w:eastAsia="標楷體" w:hAnsi="標楷體"/>
        </w:rPr>
        <w:t>，</w:t>
      </w:r>
      <w:r w:rsidR="004228B0">
        <w:rPr>
          <w:rFonts w:eastAsia="標楷體"/>
          <w:noProof/>
          <w:position w:val="-2"/>
        </w:rPr>
        <w:pict w14:anchorId="33319E67">
          <v:shape id="_x0000_i2729" type="#_x0000_t75" alt="%FontSize=12&#10;%TeXFontSize=12&#10;\documentclass{article}&#10;\pagestyle{empty}&#10;\begin{document}&#10;\[&#10;\overline{AD}&#10;\]&#10;\end{document}" style="width:17.25pt;height:10.5pt">
            <v:imagedata r:id="rId102" o:title="formula_phys"/>
          </v:shape>
        </w:pict>
      </w:r>
      <w:r w:rsidRPr="00531A71">
        <w:rPr>
          <w:rFonts w:eastAsia="標楷體" w:hAnsi="標楷體"/>
        </w:rPr>
        <w:t>是圓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的直徑，</w:t>
      </w:r>
      <w:r w:rsidRPr="00531A71">
        <w:rPr>
          <w:rFonts w:eastAsia="標楷體"/>
        </w:rPr>
        <w:t>B</w:t>
      </w:r>
      <w:r w:rsidRPr="00531A71">
        <w:rPr>
          <w:rFonts w:eastAsia="標楷體" w:hAnsi="標楷體"/>
        </w:rPr>
        <w:t>、</w:t>
      </w:r>
      <w:r w:rsidRPr="00531A71">
        <w:rPr>
          <w:rFonts w:eastAsia="標楷體"/>
        </w:rPr>
        <w:t>C</w:t>
      </w:r>
      <w:r w:rsidRPr="00531A71">
        <w:rPr>
          <w:rFonts w:eastAsia="標楷體" w:hAnsi="標楷體"/>
        </w:rPr>
        <w:t>兩點在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AD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上，如要在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C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上取一點</w:t>
      </w:r>
      <w:r w:rsidRPr="00531A71">
        <w:rPr>
          <w:rFonts w:eastAsia="標楷體"/>
        </w:rPr>
        <w:t>M</w:t>
      </w:r>
      <w:r w:rsidRPr="00531A71">
        <w:rPr>
          <w:rFonts w:eastAsia="標楷體" w:hAnsi="標楷體"/>
        </w:rPr>
        <w:t>，</w:t>
      </w:r>
    </w:p>
    <w:p w14:paraId="24E08247" w14:textId="77777777" w:rsidR="00393557" w:rsidRPr="00531A71" w:rsidRDefault="00393557" w:rsidP="004C7333">
      <w:pPr>
        <w:spacing w:line="320" w:lineRule="exact"/>
        <w:ind w:left="357"/>
        <w:rPr>
          <w:rFonts w:eastAsia="標楷體"/>
        </w:rPr>
      </w:pPr>
      <w:r w:rsidRPr="00531A71">
        <w:rPr>
          <w:rFonts w:eastAsia="標楷體" w:hAnsi="標楷體"/>
        </w:rPr>
        <w:t>使得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M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＝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CM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，則下列四個作法中，哪一個是</w:t>
      </w:r>
      <w:r w:rsidRPr="00531A71">
        <w:rPr>
          <w:rFonts w:eastAsia="標楷體" w:hAnsi="標楷體"/>
          <w:u w:val="double"/>
        </w:rPr>
        <w:t>錯誤</w:t>
      </w:r>
      <w:r w:rsidRPr="00531A71">
        <w:rPr>
          <w:rFonts w:eastAsia="標楷體" w:hAnsi="標楷體"/>
        </w:rPr>
        <w:t>的？</w:t>
      </w:r>
      <w:r w:rsidRPr="00531A71">
        <w:rPr>
          <w:rFonts w:eastAsia="標楷體"/>
        </w:rPr>
        <w:t xml:space="preserve">(91-1) </w:t>
      </w:r>
      <w:r w:rsidRPr="00531A71">
        <w:rPr>
          <w:rFonts w:eastAsia="標楷體"/>
        </w:rPr>
        <w:br/>
        <w:t xml:space="preserve">(A) </w:t>
      </w:r>
      <w:r w:rsidRPr="00531A71">
        <w:rPr>
          <w:rFonts w:eastAsia="標楷體" w:hAnsi="標楷體"/>
        </w:rPr>
        <w:t>作</w:t>
      </w:r>
      <w:r w:rsidRPr="00531A71">
        <w:rPr>
          <w:rFonts w:eastAsia="標楷體"/>
        </w:rPr>
        <w:sym w:font="Symbol" w:char="00D0"/>
      </w:r>
      <w:r w:rsidRPr="00531A71">
        <w:rPr>
          <w:rFonts w:eastAsia="標楷體"/>
        </w:rPr>
        <w:t>BAC</w:t>
      </w:r>
      <w:r w:rsidRPr="00531A71">
        <w:rPr>
          <w:rFonts w:eastAsia="標楷體" w:hAnsi="標楷體"/>
        </w:rPr>
        <w:t>之平分線交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C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 xml:space="preserve">M  </w:t>
      </w:r>
      <w:r w:rsidRPr="00531A71">
        <w:rPr>
          <w:rFonts w:eastAsia="標楷體"/>
        </w:rPr>
        <w:br/>
        <w:t xml:space="preserve">(B) </w:t>
      </w:r>
      <w:r w:rsidRPr="00531A71">
        <w:rPr>
          <w:rFonts w:eastAsia="標楷體" w:hAnsi="標楷體"/>
        </w:rPr>
        <w:t>作</w:t>
      </w:r>
      <w:r w:rsidR="004228B0">
        <w:rPr>
          <w:rFonts w:eastAsia="標楷體"/>
          <w:noProof/>
          <w:position w:val="-2"/>
        </w:rPr>
        <w:pict w14:anchorId="1196B0AF">
          <v:shape id="_x0000_i2730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中垂線交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C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 xml:space="preserve">M  </w:t>
      </w:r>
      <w:r w:rsidRPr="00531A71">
        <w:rPr>
          <w:rFonts w:eastAsia="標楷體"/>
        </w:rPr>
        <w:br/>
        <w:t xml:space="preserve">(C) </w:t>
      </w:r>
      <w:r w:rsidR="00B151C6" w:rsidRPr="00531A71">
        <w:rPr>
          <w:rFonts w:eastAsia="標楷體" w:hAnsi="標楷體"/>
        </w:rPr>
        <w:t>作</w:t>
      </w:r>
      <w:r w:rsidR="00B151C6">
        <w:rPr>
          <w:rFonts w:eastAsia="標楷體" w:hint="eastAsia"/>
        </w:rPr>
        <w:t>A</w:t>
      </w:r>
      <w:r w:rsidR="00B151C6" w:rsidRPr="00531A71">
        <w:rPr>
          <w:rFonts w:eastAsia="標楷體" w:hAnsi="標楷體"/>
        </w:rPr>
        <w:t>與</w:t>
      </w:r>
      <w:r w:rsidR="00B151C6">
        <w:rPr>
          <w:rFonts w:eastAsia="標楷體"/>
          <w:noProof/>
          <w:position w:val="-2"/>
        </w:rPr>
        <w:pict w14:anchorId="5D04E631">
          <v:shape id="_x0000_i2731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="00B151C6" w:rsidRPr="00531A71">
        <w:rPr>
          <w:rFonts w:eastAsia="標楷體" w:hAnsi="標楷體"/>
        </w:rPr>
        <w:t>的中點連線</w:t>
      </w:r>
      <w:r w:rsidR="00B151C6">
        <w:rPr>
          <w:rFonts w:eastAsia="標楷體" w:hAnsi="標楷體" w:hint="eastAsia"/>
        </w:rPr>
        <w:t>，</w:t>
      </w:r>
      <w:r w:rsidRPr="00531A71">
        <w:rPr>
          <w:rFonts w:eastAsia="標楷體" w:hAnsi="標楷體"/>
        </w:rPr>
        <w:t>延長交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C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 xml:space="preserve">M  </w:t>
      </w:r>
      <w:r w:rsidRPr="00531A71">
        <w:rPr>
          <w:rFonts w:eastAsia="標楷體"/>
        </w:rPr>
        <w:br/>
        <w:t xml:space="preserve">(D) </w:t>
      </w:r>
      <w:r w:rsidRPr="00531A71">
        <w:rPr>
          <w:rFonts w:eastAsia="標楷體" w:hAnsi="標楷體"/>
        </w:rPr>
        <w:t>作</w:t>
      </w:r>
      <w:r w:rsidRPr="00531A71">
        <w:rPr>
          <w:rFonts w:eastAsia="標楷體"/>
        </w:rPr>
        <w:t>O</w:t>
      </w:r>
      <w:r w:rsidRPr="00531A71">
        <w:rPr>
          <w:rFonts w:eastAsia="標楷體" w:hAnsi="標楷體"/>
        </w:rPr>
        <w:t>與</w:t>
      </w:r>
      <w:r w:rsidR="004228B0">
        <w:rPr>
          <w:rFonts w:eastAsia="標楷體"/>
          <w:noProof/>
          <w:position w:val="-2"/>
        </w:rPr>
        <w:pict w14:anchorId="1FFFBD9E">
          <v:shape id="_x0000_i2732" type="#_x0000_t75" alt="%FontSize=12&#10;%TeXFontSize=12&#10;\documentclass{article}&#10;\pagestyle{empty}&#10;\begin{document}&#10;\[&#10;\overline{BC}&#10;\]&#10;\end{document}" style="width:15.75pt;height:10.5pt">
            <v:imagedata r:id="rId62" o:title="formula_phys"/>
          </v:shape>
        </w:pict>
      </w:r>
      <w:r w:rsidRPr="00531A71">
        <w:rPr>
          <w:rFonts w:eastAsia="標楷體" w:hAnsi="標楷體"/>
        </w:rPr>
        <w:t>的中點連線，延長交</w:t>
      </w:r>
      <w:r w:rsidR="004228B0" w:rsidRPr="00403898">
        <w:rPr>
          <w:rFonts w:eastAsia="標楷體"/>
        </w:rPr>
        <w:fldChar w:fldCharType="begin"/>
      </w:r>
      <w:r w:rsidR="004228B0" w:rsidRPr="00403898">
        <w:rPr>
          <w:rFonts w:eastAsia="標楷體"/>
        </w:rPr>
        <w:instrText xml:space="preserve"> eq \o(</w:instrText>
      </w:r>
      <w:r w:rsidR="004228B0">
        <w:rPr>
          <w:rFonts w:eastAsia="標楷體" w:hint="eastAsia"/>
        </w:rPr>
        <w:instrText>BC</w:instrText>
      </w:r>
      <w:r w:rsidR="004228B0" w:rsidRPr="00403898">
        <w:rPr>
          <w:rFonts w:eastAsia="標楷體"/>
        </w:rPr>
        <w:instrText>,</w:instrText>
      </w:r>
      <w:r w:rsidR="004228B0" w:rsidRPr="00403898">
        <w:rPr>
          <w:rFonts w:eastAsia="標楷體"/>
          <w:w w:val="150"/>
          <w:position w:val="16"/>
        </w:rPr>
        <w:instrText>︵</w:instrText>
      </w:r>
      <w:r w:rsidR="004228B0" w:rsidRPr="00403898">
        <w:rPr>
          <w:rFonts w:eastAsia="標楷體"/>
        </w:rPr>
        <w:instrText>)</w:instrText>
      </w:r>
      <w:r w:rsidR="004228B0" w:rsidRPr="00403898">
        <w:rPr>
          <w:rFonts w:eastAsia="標楷體"/>
        </w:rPr>
        <w:fldChar w:fldCharType="end"/>
      </w:r>
      <w:r w:rsidRPr="00531A71">
        <w:rPr>
          <w:rFonts w:eastAsia="標楷體" w:hAnsi="標楷體"/>
        </w:rPr>
        <w:t>於</w:t>
      </w:r>
      <w:r w:rsidRPr="00531A71">
        <w:rPr>
          <w:rFonts w:eastAsia="標楷體"/>
        </w:rPr>
        <w:t xml:space="preserve">M  </w:t>
      </w:r>
    </w:p>
    <w:p w14:paraId="53F2B588" w14:textId="77777777" w:rsidR="00393557" w:rsidRPr="00531A71" w:rsidRDefault="00393557" w:rsidP="00393557">
      <w:pPr>
        <w:jc w:val="center"/>
        <w:rPr>
          <w:rFonts w:eastAsia="標楷體"/>
        </w:rPr>
      </w:pPr>
      <w:r w:rsidRPr="00531A71">
        <w:rPr>
          <w:rFonts w:eastAsia="標楷體"/>
        </w:rPr>
        <w:pict w14:anchorId="311A2BBE">
          <v:shape id="_x0000_i2733" type="#_x0000_t75" style="width:194.25pt;height:123pt">
            <v:imagedata r:id="rId550" o:title=""/>
          </v:shape>
        </w:pict>
      </w:r>
    </w:p>
    <w:p w14:paraId="212B1726" w14:textId="77777777" w:rsidR="00970967" w:rsidRDefault="00970967" w:rsidP="00970967">
      <w:pPr>
        <w:ind w:left="721" w:hangingChars="300" w:hanging="721"/>
        <w:jc w:val="center"/>
        <w:rPr>
          <w:rFonts w:eastAsia="標楷體" w:hint="eastAsia"/>
          <w:b/>
        </w:rPr>
      </w:pPr>
      <w:r w:rsidRPr="00531A71">
        <w:rPr>
          <w:rFonts w:eastAsia="標楷體" w:hint="eastAsia"/>
          <w:b/>
        </w:rPr>
        <w:t>圖</w:t>
      </w:r>
      <w:r w:rsidRPr="00531A71">
        <w:rPr>
          <w:rFonts w:eastAsia="標楷體" w:hint="eastAsia"/>
          <w:b/>
        </w:rPr>
        <w:t>7.</w:t>
      </w:r>
      <w:r w:rsidRPr="00970967">
        <w:rPr>
          <w:rFonts w:eastAsia="標楷體" w:hint="eastAsia"/>
          <w:b/>
        </w:rPr>
        <w:t xml:space="preserve"> </w:t>
      </w:r>
      <w:r>
        <w:rPr>
          <w:rFonts w:eastAsia="標楷體" w:hint="eastAsia"/>
          <w:b/>
        </w:rPr>
        <w:t>8</w:t>
      </w:r>
    </w:p>
    <w:p w14:paraId="0D23C022" w14:textId="77777777" w:rsidR="00393557" w:rsidRPr="00531A71" w:rsidRDefault="00393557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解答：</w:t>
      </w:r>
      <w:r w:rsidRPr="00531A71">
        <w:rPr>
          <w:rFonts w:eastAsia="標楷體"/>
        </w:rPr>
        <w:t xml:space="preserve"> (C)</w:t>
      </w:r>
    </w:p>
    <w:p w14:paraId="2F8E9C17" w14:textId="77777777" w:rsidR="00393557" w:rsidRPr="00531A71" w:rsidRDefault="00393557" w:rsidP="00842EAA">
      <w:pPr>
        <w:ind w:left="721" w:hangingChars="300" w:hanging="721"/>
        <w:rPr>
          <w:rFonts w:eastAsia="標楷體"/>
        </w:rPr>
      </w:pPr>
      <w:r w:rsidRPr="00842EAA">
        <w:rPr>
          <w:rFonts w:eastAsia="標楷體" w:hAnsi="標楷體"/>
          <w:b/>
        </w:rPr>
        <w:t>想法：</w:t>
      </w:r>
      <w:r w:rsidRPr="00531A71">
        <w:rPr>
          <w:rFonts w:eastAsia="標楷體"/>
        </w:rPr>
        <w:t xml:space="preserve"> </w:t>
      </w:r>
      <w:r w:rsidRPr="00531A71">
        <w:rPr>
          <w:rFonts w:eastAsia="標楷體" w:hAnsi="標楷體"/>
        </w:rPr>
        <w:t>依題意作圖，再證明正確性</w:t>
      </w:r>
    </w:p>
    <w:p w14:paraId="0D06D9A1" w14:textId="77777777" w:rsidR="00393557" w:rsidRPr="00842EAA" w:rsidRDefault="00393557" w:rsidP="00842EAA">
      <w:pPr>
        <w:ind w:left="721" w:hangingChars="300" w:hanging="721"/>
        <w:rPr>
          <w:rFonts w:eastAsia="標楷體"/>
          <w:b/>
        </w:rPr>
      </w:pPr>
      <w:r w:rsidRPr="00842EAA">
        <w:rPr>
          <w:rFonts w:eastAsia="標楷體" w:hAnsi="標楷體"/>
          <w:b/>
        </w:rPr>
        <w:t>解：</w:t>
      </w:r>
      <w:r w:rsidRPr="00842EAA">
        <w:rPr>
          <w:rFonts w:eastAsia="標楷體"/>
          <w:b/>
        </w:rPr>
        <w:t xml:space="preserve"> 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393557" w:rsidRPr="00531A71" w14:paraId="30CD51D9" w14:textId="77777777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5AD79C99" w14:textId="77777777" w:rsidR="00393557" w:rsidRPr="00531A71" w:rsidRDefault="0039355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1C9F92BE" w14:textId="77777777" w:rsidR="00393557" w:rsidRPr="00531A71" w:rsidRDefault="00393557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393557" w:rsidRPr="00531A71" w14:paraId="5A09566A" w14:textId="77777777">
        <w:tc>
          <w:tcPr>
            <w:tcW w:w="4644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4FC9CEF8" w14:textId="77777777" w:rsidR="00393557" w:rsidRPr="00531A71" w:rsidRDefault="00393557" w:rsidP="00A3788E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>(A)</w:t>
            </w:r>
            <w:r w:rsidRPr="00531A71">
              <w:rPr>
                <w:rFonts w:eastAsia="標楷體" w:hAnsi="標楷體"/>
              </w:rPr>
              <w:t>正確</w:t>
            </w:r>
            <w:r w:rsidRPr="00531A71">
              <w:rPr>
                <w:rFonts w:eastAsia="標楷體"/>
              </w:rPr>
              <w:br/>
              <w:t xml:space="preserve"> </w:t>
            </w:r>
            <w:r w:rsidRPr="00531A71">
              <w:rPr>
                <w:rFonts w:eastAsia="標楷體"/>
              </w:rPr>
              <w:pict w14:anchorId="540CED97">
                <v:shape id="_x0000_i2734" type="#_x0000_t75" style="width:194.25pt;height:123pt">
                  <v:imagedata r:id="rId551" o:title=""/>
                </v:shape>
              </w:pict>
            </w:r>
            <w:r w:rsidR="00A77295">
              <w:rPr>
                <w:rFonts w:eastAsia="標楷體" w:hint="eastAsia"/>
              </w:rPr>
              <w:br/>
            </w:r>
            <w:r w:rsidR="00A77295">
              <w:rPr>
                <w:rFonts w:eastAsia="標楷體" w:hint="eastAsia"/>
                <w:b/>
              </w:rPr>
              <w:t xml:space="preserve">             </w:t>
            </w:r>
            <w:r w:rsidR="00A77295" w:rsidRPr="00531A71">
              <w:rPr>
                <w:rFonts w:eastAsia="標楷體" w:hint="eastAsia"/>
                <w:b/>
              </w:rPr>
              <w:t>圖</w:t>
            </w:r>
            <w:r w:rsidR="00A77295" w:rsidRPr="00531A71">
              <w:rPr>
                <w:rFonts w:eastAsia="標楷體" w:hint="eastAsia"/>
                <w:b/>
              </w:rPr>
              <w:t>7.</w:t>
            </w:r>
            <w:r w:rsidR="00A77295">
              <w:rPr>
                <w:rFonts w:eastAsia="標楷體" w:hint="eastAsia"/>
                <w:b/>
              </w:rPr>
              <w:t>8(a)</w:t>
            </w:r>
          </w:p>
          <w:p w14:paraId="0C15D178" w14:textId="77777777" w:rsidR="00393557" w:rsidRDefault="00393557" w:rsidP="00A3788E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 w:hint="eastAsia"/>
              </w:rPr>
            </w:pPr>
            <w:r w:rsidRPr="00531A71">
              <w:rPr>
                <w:rFonts w:eastAsia="標楷體"/>
              </w:rPr>
              <w:t>(B)</w:t>
            </w:r>
            <w:r w:rsidRPr="00531A71">
              <w:rPr>
                <w:rFonts w:eastAsia="標楷體" w:hAnsi="標楷體"/>
              </w:rPr>
              <w:t>正確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pict w14:anchorId="0F03A455">
                <v:shape id="_x0000_i2735" type="#_x0000_t75" style="width:194.25pt;height:130.5pt">
                  <v:imagedata r:id="rId552" o:title=""/>
                </v:shape>
              </w:pict>
            </w:r>
            <w:r w:rsidR="00A77295">
              <w:rPr>
                <w:rFonts w:eastAsia="標楷體" w:hint="eastAsia"/>
              </w:rPr>
              <w:br/>
            </w:r>
            <w:r w:rsidR="00A77295">
              <w:rPr>
                <w:rFonts w:eastAsia="標楷體" w:hint="eastAsia"/>
                <w:b/>
              </w:rPr>
              <w:t xml:space="preserve">             </w:t>
            </w:r>
            <w:r w:rsidR="00A77295" w:rsidRPr="00531A71">
              <w:rPr>
                <w:rFonts w:eastAsia="標楷體" w:hint="eastAsia"/>
                <w:b/>
              </w:rPr>
              <w:t>圖</w:t>
            </w:r>
            <w:r w:rsidR="00A77295" w:rsidRPr="00531A71">
              <w:rPr>
                <w:rFonts w:eastAsia="標楷體" w:hint="eastAsia"/>
                <w:b/>
              </w:rPr>
              <w:t>7.</w:t>
            </w:r>
            <w:r w:rsidR="00A77295">
              <w:rPr>
                <w:rFonts w:eastAsia="標楷體" w:hint="eastAsia"/>
                <w:b/>
              </w:rPr>
              <w:t>8(b)</w:t>
            </w:r>
          </w:p>
          <w:p w14:paraId="3C11A61C" w14:textId="77777777" w:rsidR="00A77295" w:rsidRPr="00A77295" w:rsidRDefault="00393557" w:rsidP="00A77295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(C)</w:t>
            </w:r>
            <w:r w:rsidRPr="00531A71">
              <w:rPr>
                <w:rFonts w:eastAsia="標楷體" w:hAnsi="標楷體"/>
              </w:rPr>
              <w:t>錯誤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pict w14:anchorId="19C408A1">
                <v:shape id="_x0000_i2736" type="#_x0000_t75" style="width:194.25pt;height:123pt">
                  <v:imagedata r:id="rId553" o:title=""/>
                </v:shape>
              </w:pict>
            </w:r>
            <w:r w:rsidR="00A77295">
              <w:rPr>
                <w:rFonts w:eastAsia="標楷體" w:hint="eastAsia"/>
              </w:rPr>
              <w:br/>
            </w:r>
            <w:r w:rsidR="00A77295">
              <w:rPr>
                <w:rFonts w:eastAsia="標楷體" w:hint="eastAsia"/>
                <w:b/>
              </w:rPr>
              <w:t xml:space="preserve">             </w:t>
            </w:r>
            <w:r w:rsidR="00A77295" w:rsidRPr="00531A71">
              <w:rPr>
                <w:rFonts w:eastAsia="標楷體" w:hint="eastAsia"/>
                <w:b/>
              </w:rPr>
              <w:t>圖</w:t>
            </w:r>
            <w:r w:rsidR="00A77295" w:rsidRPr="00531A71">
              <w:rPr>
                <w:rFonts w:eastAsia="標楷體" w:hint="eastAsia"/>
                <w:b/>
              </w:rPr>
              <w:t>7.</w:t>
            </w:r>
            <w:r w:rsidR="00A77295">
              <w:rPr>
                <w:rFonts w:eastAsia="標楷體" w:hint="eastAsia"/>
                <w:b/>
              </w:rPr>
              <w:t>8(c)</w:t>
            </w:r>
          </w:p>
          <w:p w14:paraId="0C1E5EE2" w14:textId="77777777" w:rsidR="00393557" w:rsidRPr="00531A71" w:rsidRDefault="00393557" w:rsidP="00A3788E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t xml:space="preserve"> (D)</w:t>
            </w:r>
            <w:r w:rsidRPr="00531A71">
              <w:rPr>
                <w:rFonts w:eastAsia="標楷體" w:hAnsi="標楷體"/>
              </w:rPr>
              <w:t>正確</w:t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pict w14:anchorId="108BC15D">
                <v:shape id="_x0000_i2737" type="#_x0000_t75" style="width:194.25pt;height:123pt">
                  <v:imagedata r:id="rId554" o:title=""/>
                </v:shape>
              </w:pict>
            </w:r>
            <w:r w:rsidR="00A77295">
              <w:rPr>
                <w:rFonts w:eastAsia="標楷體" w:hint="eastAsia"/>
              </w:rPr>
              <w:br/>
            </w:r>
            <w:r w:rsidR="00A77295">
              <w:rPr>
                <w:rFonts w:eastAsia="標楷體" w:hint="eastAsia"/>
                <w:b/>
              </w:rPr>
              <w:t xml:space="preserve">             </w:t>
            </w:r>
            <w:r w:rsidR="00A77295" w:rsidRPr="00531A71">
              <w:rPr>
                <w:rFonts w:eastAsia="標楷體" w:hint="eastAsia"/>
                <w:b/>
              </w:rPr>
              <w:t>圖</w:t>
            </w:r>
            <w:r w:rsidR="00A77295" w:rsidRPr="00531A71">
              <w:rPr>
                <w:rFonts w:eastAsia="標楷體" w:hint="eastAsia"/>
                <w:b/>
              </w:rPr>
              <w:t>7.</w:t>
            </w:r>
            <w:r w:rsidR="00A77295">
              <w:rPr>
                <w:rFonts w:eastAsia="標楷體" w:hint="eastAsia"/>
                <w:b/>
              </w:rPr>
              <w:t>8(d)</w:t>
            </w:r>
          </w:p>
          <w:p w14:paraId="042ACE5C" w14:textId="77777777" w:rsidR="00393557" w:rsidRPr="00531A71" w:rsidRDefault="00393557" w:rsidP="000138CF">
            <w:pPr>
              <w:spacing w:beforeLines="50" w:before="180"/>
              <w:jc w:val="both"/>
              <w:rPr>
                <w:rFonts w:eastAsia="標楷體"/>
              </w:rPr>
            </w:pPr>
          </w:p>
        </w:tc>
        <w:tc>
          <w:tcPr>
            <w:tcW w:w="3878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793B531F" w14:textId="77777777" w:rsidR="000138CF" w:rsidRDefault="00A77295" w:rsidP="000138CF">
            <w:pPr>
              <w:spacing w:beforeLines="50" w:before="180"/>
              <w:jc w:val="both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如圖</w:t>
            </w:r>
            <w:r>
              <w:rPr>
                <w:rFonts w:eastAsia="標楷體" w:hint="eastAsia"/>
              </w:rPr>
              <w:t>7.8(a)</w:t>
            </w:r>
            <w:r>
              <w:rPr>
                <w:rFonts w:eastAsia="標楷體" w:hint="eastAsia"/>
              </w:rPr>
              <w:br/>
            </w:r>
            <w:r w:rsidR="00393557" w:rsidRPr="00531A71">
              <w:rPr>
                <w:rFonts w:eastAsia="標楷體"/>
              </w:rPr>
              <w:sym w:font="Symbol" w:char="00D0"/>
            </w:r>
            <w:r w:rsidR="00393557" w:rsidRPr="00531A71">
              <w:rPr>
                <w:rFonts w:eastAsia="標楷體"/>
              </w:rPr>
              <w:t>BAM</w:t>
            </w:r>
            <w:r w:rsidR="000138CF" w:rsidRPr="000138CF">
              <w:rPr>
                <w:rFonts w:ascii="標楷體" w:eastAsia="標楷體" w:hAnsi="標楷體" w:hint="eastAsia"/>
              </w:rPr>
              <w:t>＝</w:t>
            </w:r>
            <w:r w:rsidR="00393557" w:rsidRPr="00531A71">
              <w:rPr>
                <w:rFonts w:eastAsia="標楷體"/>
              </w:rPr>
              <w:sym w:font="Symbol" w:char="00D0"/>
            </w:r>
            <w:r w:rsidR="00393557" w:rsidRPr="00531A71">
              <w:rPr>
                <w:rFonts w:eastAsia="標楷體"/>
              </w:rPr>
              <w:t>CAM</w:t>
            </w:r>
            <w:r w:rsidR="000138CF">
              <w:rPr>
                <w:rFonts w:eastAsia="標楷體" w:hint="eastAsia"/>
              </w:rPr>
              <w:t>＝</w:t>
            </w:r>
            <w:r w:rsidR="000138CF" w:rsidRPr="00531A71">
              <w:rPr>
                <w:rFonts w:eastAsia="標楷體"/>
                <w:position w:val="-24"/>
              </w:rPr>
              <w:object w:dxaOrig="240" w:dyaOrig="620" w14:anchorId="5C85BB17">
                <v:shape id="_x0000_i2738" type="#_x0000_t75" style="width:12pt;height:30.75pt" o:ole="">
                  <v:imagedata r:id="rId544" o:title=""/>
                </v:shape>
                <o:OLEObject Type="Embed" ProgID="Equation.3" ShapeID="_x0000_i2738" DrawAspect="Content" ObjectID="_1789908647" r:id="rId555"/>
              </w:object>
            </w:r>
            <w:r w:rsidR="000138CF" w:rsidRPr="00531A71">
              <w:rPr>
                <w:rFonts w:eastAsia="標楷體"/>
              </w:rPr>
              <w:sym w:font="Symbol" w:char="00D0"/>
            </w:r>
            <w:r w:rsidR="000138CF" w:rsidRPr="00531A71">
              <w:rPr>
                <w:rFonts w:eastAsia="標楷體"/>
              </w:rPr>
              <w:t>BAC</w:t>
            </w:r>
            <w:r w:rsidR="00393557" w:rsidRPr="00531A71">
              <w:rPr>
                <w:rFonts w:eastAsia="標楷體"/>
              </w:rPr>
              <w:t xml:space="preserve"> (</w:t>
            </w:r>
            <w:r w:rsidR="00393557" w:rsidRPr="00531A71">
              <w:rPr>
                <w:rFonts w:eastAsia="標楷體" w:hAnsi="標楷體"/>
              </w:rPr>
              <w:t>作圖</w:t>
            </w:r>
            <w:r w:rsidR="00393557" w:rsidRPr="00531A71">
              <w:rPr>
                <w:rFonts w:eastAsia="標楷體"/>
              </w:rPr>
              <w:t>)</w:t>
            </w:r>
            <w:r w:rsidR="00393557" w:rsidRPr="00531A71">
              <w:rPr>
                <w:rFonts w:eastAsia="標楷體"/>
              </w:rPr>
              <w:br/>
            </w:r>
            <w:r w:rsidR="00393557" w:rsidRPr="00531A71">
              <w:rPr>
                <w:rFonts w:eastAsia="標楷體" w:hAnsi="標楷體"/>
              </w:rPr>
              <w:t>∴</w:t>
            </w:r>
            <w:r w:rsidR="000138CF" w:rsidRPr="00403898">
              <w:rPr>
                <w:rFonts w:eastAsia="標楷體"/>
              </w:rPr>
              <w:fldChar w:fldCharType="begin"/>
            </w:r>
            <w:r w:rsidR="000138CF" w:rsidRPr="00403898">
              <w:rPr>
                <w:rFonts w:eastAsia="標楷體"/>
              </w:rPr>
              <w:instrText xml:space="preserve"> eq \o(</w:instrText>
            </w:r>
            <w:r w:rsidR="000138CF">
              <w:rPr>
                <w:rFonts w:eastAsia="標楷體" w:hint="eastAsia"/>
              </w:rPr>
              <w:instrText>BM</w:instrText>
            </w:r>
            <w:r w:rsidR="000138CF" w:rsidRPr="00403898">
              <w:rPr>
                <w:rFonts w:eastAsia="標楷體"/>
              </w:rPr>
              <w:instrText>,</w:instrText>
            </w:r>
            <w:r w:rsidR="000138CF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0138CF" w:rsidRPr="00403898">
              <w:rPr>
                <w:rFonts w:eastAsia="標楷體"/>
              </w:rPr>
              <w:instrText>)</w:instrText>
            </w:r>
            <w:r w:rsidR="000138CF" w:rsidRPr="00403898">
              <w:rPr>
                <w:rFonts w:eastAsia="標楷體"/>
              </w:rPr>
              <w:fldChar w:fldCharType="end"/>
            </w:r>
            <w:r w:rsidR="000138CF" w:rsidRPr="00531A71">
              <w:rPr>
                <w:rFonts w:eastAsia="標楷體" w:hAnsi="標楷體"/>
              </w:rPr>
              <w:t>＝</w:t>
            </w:r>
            <w:r w:rsidR="000138CF" w:rsidRPr="00403898">
              <w:rPr>
                <w:rFonts w:eastAsia="標楷體"/>
              </w:rPr>
              <w:fldChar w:fldCharType="begin"/>
            </w:r>
            <w:r w:rsidR="000138CF" w:rsidRPr="00403898">
              <w:rPr>
                <w:rFonts w:eastAsia="標楷體"/>
              </w:rPr>
              <w:instrText xml:space="preserve"> eq \o(</w:instrText>
            </w:r>
            <w:r w:rsidR="000138CF">
              <w:rPr>
                <w:rFonts w:eastAsia="標楷體" w:hint="eastAsia"/>
              </w:rPr>
              <w:instrText>CM</w:instrText>
            </w:r>
            <w:r w:rsidR="000138CF" w:rsidRPr="00403898">
              <w:rPr>
                <w:rFonts w:eastAsia="標楷體"/>
              </w:rPr>
              <w:instrText>,</w:instrText>
            </w:r>
            <w:r w:rsidR="000138CF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0138CF" w:rsidRPr="00403898">
              <w:rPr>
                <w:rFonts w:eastAsia="標楷體"/>
              </w:rPr>
              <w:instrText>)</w:instrText>
            </w:r>
            <w:r w:rsidR="000138CF" w:rsidRPr="00403898">
              <w:rPr>
                <w:rFonts w:eastAsia="標楷體"/>
              </w:rPr>
              <w:fldChar w:fldCharType="end"/>
            </w:r>
            <w:r w:rsidR="00393557" w:rsidRPr="00531A71">
              <w:rPr>
                <w:rFonts w:eastAsia="標楷體"/>
              </w:rPr>
              <w:t xml:space="preserve"> (</w:t>
            </w:r>
            <w:r w:rsidR="00393557" w:rsidRPr="00531A71">
              <w:rPr>
                <w:rFonts w:eastAsia="標楷體" w:hAnsi="標楷體"/>
              </w:rPr>
              <w:t>等圓周角對等弧</w:t>
            </w:r>
            <w:r w:rsidR="000138CF">
              <w:rPr>
                <w:rFonts w:eastAsia="標楷體" w:hAnsi="標楷體" w:hint="eastAsia"/>
              </w:rPr>
              <w:t>)</w:t>
            </w:r>
            <w:r w:rsidR="00393557" w:rsidRPr="00531A71">
              <w:rPr>
                <w:rFonts w:eastAsia="標楷體"/>
              </w:rPr>
              <w:br/>
            </w:r>
            <w:r w:rsidR="00393557" w:rsidRPr="00531A71">
              <w:rPr>
                <w:rFonts w:eastAsia="標楷體"/>
              </w:rPr>
              <w:br/>
            </w:r>
            <w:r w:rsidR="00393557" w:rsidRPr="00531A71">
              <w:rPr>
                <w:rFonts w:eastAsia="標楷體"/>
              </w:rPr>
              <w:br/>
            </w:r>
            <w:r w:rsidR="00393557" w:rsidRPr="00531A71">
              <w:rPr>
                <w:rFonts w:eastAsia="標楷體"/>
              </w:rPr>
              <w:br/>
            </w:r>
          </w:p>
          <w:p w14:paraId="73F0B2D6" w14:textId="77777777" w:rsidR="00393557" w:rsidRPr="00531A71" w:rsidRDefault="00A77295" w:rsidP="000138CF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noProof/>
                <w:position w:val="-2"/>
              </w:rPr>
              <w:t>如圖</w:t>
            </w:r>
            <w:r>
              <w:rPr>
                <w:rFonts w:eastAsia="標楷體" w:hint="eastAsia"/>
                <w:noProof/>
                <w:position w:val="-2"/>
              </w:rPr>
              <w:t>7.8(b)</w:t>
            </w:r>
            <w:r>
              <w:rPr>
                <w:rFonts w:eastAsia="標楷體" w:hint="eastAsia"/>
                <w:noProof/>
                <w:position w:val="-2"/>
              </w:rPr>
              <w:br/>
            </w:r>
            <w:r w:rsidR="000138CF">
              <w:rPr>
                <w:rFonts w:eastAsia="標楷體"/>
                <w:noProof/>
                <w:position w:val="-2"/>
              </w:rPr>
              <w:pict w14:anchorId="116744F0">
                <v:shape id="_x0000_i2739" type="#_x0000_t75" alt="%FontSize=12&#10;%TeXFontSize=12&#10;\documentclass{article}&#10;\pagestyle{empty}&#10;\begin{document}&#10;\[&#10;\overline{BC}&#10;\]&#10;\end{document}" style="width:15.75pt;height:10.5pt" o:bullet="t">
                  <v:imagedata r:id="rId62" o:title="formula_phys"/>
                </v:shape>
              </w:pict>
            </w:r>
            <w:r w:rsidR="00393557" w:rsidRPr="00531A71">
              <w:rPr>
                <w:rFonts w:eastAsia="標楷體" w:hAnsi="標楷體"/>
              </w:rPr>
              <w:t>的中垂線必通過圓心</w:t>
            </w:r>
            <w:r w:rsidR="00393557" w:rsidRPr="00531A71">
              <w:rPr>
                <w:rFonts w:eastAsia="標楷體"/>
              </w:rPr>
              <w:t>O</w:t>
            </w:r>
            <w:r w:rsidR="000138CF">
              <w:rPr>
                <w:rFonts w:eastAsia="標楷體" w:hint="eastAsia"/>
              </w:rPr>
              <w:br/>
            </w:r>
            <w:r w:rsidR="00393557" w:rsidRPr="00531A71">
              <w:rPr>
                <w:rFonts w:eastAsia="標楷體"/>
              </w:rPr>
              <w:t>(</w:t>
            </w:r>
            <w:r w:rsidR="00393557" w:rsidRPr="00531A71">
              <w:rPr>
                <w:rFonts w:eastAsia="標楷體" w:hAnsi="標楷體"/>
              </w:rPr>
              <w:t>弦的中垂線過圓心</w:t>
            </w:r>
            <w:r w:rsidR="00393557" w:rsidRPr="00531A71">
              <w:rPr>
                <w:rFonts w:eastAsia="標楷體"/>
              </w:rPr>
              <w:t>)</w:t>
            </w:r>
            <w:r w:rsidR="00393557" w:rsidRPr="00531A71">
              <w:rPr>
                <w:rFonts w:eastAsia="標楷體"/>
              </w:rPr>
              <w:br/>
            </w:r>
            <w:r w:rsidR="000138CF" w:rsidRPr="00531A71">
              <w:rPr>
                <w:rFonts w:eastAsia="標楷體" w:hAnsi="標楷體"/>
              </w:rPr>
              <w:t>△</w:t>
            </w:r>
            <w:r w:rsidR="000138CF">
              <w:rPr>
                <w:rFonts w:eastAsia="標楷體" w:hAnsi="標楷體" w:hint="eastAsia"/>
              </w:rPr>
              <w:t>OBC</w:t>
            </w:r>
            <w:r w:rsidR="000138CF">
              <w:rPr>
                <w:rFonts w:eastAsia="標楷體" w:hAnsi="標楷體" w:hint="eastAsia"/>
              </w:rPr>
              <w:t>為等腰三角形</w:t>
            </w:r>
            <w:r w:rsidR="000138CF">
              <w:rPr>
                <w:rFonts w:eastAsia="標楷體" w:hAnsi="標楷體"/>
              </w:rPr>
              <w:br/>
            </w:r>
            <w:r w:rsidR="000138CF">
              <w:rPr>
                <w:rFonts w:eastAsia="標楷體" w:hAnsi="標楷體" w:hint="eastAsia"/>
              </w:rPr>
              <w:t>(</w:t>
            </w:r>
            <w:proofErr w:type="gramStart"/>
            <w:r w:rsidR="000138CF">
              <w:rPr>
                <w:rFonts w:eastAsia="標楷體" w:hAnsi="標楷體" w:hint="eastAsia"/>
              </w:rPr>
              <w:t>同圓半徑</w:t>
            </w:r>
            <w:proofErr w:type="gramEnd"/>
            <w:r w:rsidR="000138CF">
              <w:rPr>
                <w:rFonts w:eastAsia="標楷體" w:hAnsi="標楷體" w:hint="eastAsia"/>
              </w:rPr>
              <w:t>等長</w:t>
            </w:r>
            <w:r w:rsidR="000138CF">
              <w:rPr>
                <w:rFonts w:eastAsia="標楷體"/>
                <w:noProof/>
                <w:position w:val="-2"/>
              </w:rPr>
              <w:pict w14:anchorId="41CC6E06">
                <v:shape id="_x0000_i2740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0138CF" w:rsidRPr="000138CF">
              <w:rPr>
                <w:rFonts w:ascii="標楷體" w:eastAsia="標楷體" w:hAnsi="標楷體" w:hint="eastAsia"/>
                <w:noProof/>
                <w:position w:val="-2"/>
              </w:rPr>
              <w:t>＝</w:t>
            </w:r>
            <w:r w:rsidR="000138CF">
              <w:rPr>
                <w:rFonts w:eastAsia="標楷體"/>
                <w:noProof/>
                <w:position w:val="-2"/>
              </w:rPr>
              <w:pict w14:anchorId="5AA5B6EB">
                <v:shape id="_x0000_i2741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0138CF">
              <w:rPr>
                <w:rFonts w:eastAsia="標楷體" w:hint="eastAsia"/>
                <w:noProof/>
                <w:position w:val="-2"/>
              </w:rPr>
              <w:t>)</w:t>
            </w:r>
            <w:r w:rsidR="000138CF">
              <w:rPr>
                <w:rFonts w:eastAsia="標楷體" w:hint="eastAsia"/>
                <w:noProof/>
                <w:position w:val="-2"/>
              </w:rPr>
              <w:br/>
            </w:r>
            <w:r w:rsidR="00393557" w:rsidRPr="00531A71">
              <w:rPr>
                <w:rFonts w:eastAsia="標楷體"/>
              </w:rPr>
              <w:sym w:font="Symbol" w:char="00D0"/>
            </w:r>
            <w:r w:rsidR="00393557" w:rsidRPr="00531A71">
              <w:rPr>
                <w:rFonts w:eastAsia="標楷體"/>
              </w:rPr>
              <w:t>BOM</w:t>
            </w:r>
            <w:r w:rsidR="000138CF" w:rsidRPr="000138CF">
              <w:rPr>
                <w:rFonts w:ascii="標楷體" w:eastAsia="標楷體" w:hAnsi="標楷體" w:hint="eastAsia"/>
              </w:rPr>
              <w:t>＝</w:t>
            </w:r>
            <w:r w:rsidR="00393557" w:rsidRPr="00531A71">
              <w:rPr>
                <w:rFonts w:eastAsia="標楷體"/>
              </w:rPr>
              <w:sym w:font="Symbol" w:char="00D0"/>
            </w:r>
            <w:r w:rsidR="00393557" w:rsidRPr="00531A71">
              <w:rPr>
                <w:rFonts w:eastAsia="標楷體"/>
              </w:rPr>
              <w:t>COM</w:t>
            </w:r>
            <w:r w:rsidR="000138CF">
              <w:rPr>
                <w:rFonts w:eastAsia="標楷體" w:hint="eastAsia"/>
              </w:rPr>
              <w:t>＝</w:t>
            </w:r>
            <w:r w:rsidR="000138CF" w:rsidRPr="00531A71">
              <w:rPr>
                <w:rFonts w:eastAsia="標楷體"/>
                <w:position w:val="-24"/>
              </w:rPr>
              <w:object w:dxaOrig="240" w:dyaOrig="620" w14:anchorId="22672DF0">
                <v:shape id="_x0000_i2742" type="#_x0000_t75" style="width:12pt;height:30.75pt" o:ole="">
                  <v:imagedata r:id="rId544" o:title=""/>
                </v:shape>
                <o:OLEObject Type="Embed" ProgID="Equation.3" ShapeID="_x0000_i2742" DrawAspect="Content" ObjectID="_1789908648" r:id="rId556"/>
              </w:object>
            </w:r>
            <w:r w:rsidR="000138CF" w:rsidRPr="00531A71">
              <w:rPr>
                <w:rFonts w:eastAsia="標楷體"/>
              </w:rPr>
              <w:sym w:font="Symbol" w:char="00D0"/>
            </w:r>
            <w:r w:rsidR="000138CF">
              <w:rPr>
                <w:rFonts w:eastAsia="標楷體" w:hint="eastAsia"/>
              </w:rPr>
              <w:t>BOC</w:t>
            </w:r>
            <w:r w:rsidR="000138CF">
              <w:rPr>
                <w:rFonts w:eastAsia="標楷體" w:hint="eastAsia"/>
              </w:rPr>
              <w:br/>
              <w:t>(</w:t>
            </w:r>
            <w:r w:rsidR="000138CF">
              <w:rPr>
                <w:rFonts w:eastAsia="標楷體" w:hint="eastAsia"/>
              </w:rPr>
              <w:t>等腰三角形底邊中垂線平分頂角</w:t>
            </w:r>
            <w:r w:rsidR="000138CF">
              <w:rPr>
                <w:rFonts w:eastAsia="標楷體" w:hint="eastAsia"/>
              </w:rPr>
              <w:t>)</w:t>
            </w:r>
            <w:r w:rsidR="00393557" w:rsidRPr="00531A71">
              <w:rPr>
                <w:rFonts w:eastAsia="標楷體"/>
              </w:rPr>
              <w:t xml:space="preserve"> </w:t>
            </w:r>
            <w:r w:rsidR="00393557" w:rsidRPr="00531A71">
              <w:rPr>
                <w:rFonts w:eastAsia="標楷體"/>
              </w:rPr>
              <w:br/>
            </w:r>
            <w:r w:rsidR="00393557" w:rsidRPr="00531A71">
              <w:rPr>
                <w:rFonts w:eastAsia="標楷體" w:hAnsi="標楷體"/>
              </w:rPr>
              <w:t>∴</w:t>
            </w:r>
            <w:r w:rsidR="000138CF" w:rsidRPr="00403898">
              <w:rPr>
                <w:rFonts w:eastAsia="標楷體"/>
              </w:rPr>
              <w:fldChar w:fldCharType="begin"/>
            </w:r>
            <w:r w:rsidR="000138CF" w:rsidRPr="00403898">
              <w:rPr>
                <w:rFonts w:eastAsia="標楷體"/>
              </w:rPr>
              <w:instrText xml:space="preserve"> eq \o(</w:instrText>
            </w:r>
            <w:r w:rsidR="000138CF">
              <w:rPr>
                <w:rFonts w:eastAsia="標楷體" w:hint="eastAsia"/>
              </w:rPr>
              <w:instrText>BM</w:instrText>
            </w:r>
            <w:r w:rsidR="000138CF" w:rsidRPr="00403898">
              <w:rPr>
                <w:rFonts w:eastAsia="標楷體"/>
              </w:rPr>
              <w:instrText>,</w:instrText>
            </w:r>
            <w:r w:rsidR="000138CF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0138CF" w:rsidRPr="00403898">
              <w:rPr>
                <w:rFonts w:eastAsia="標楷體"/>
              </w:rPr>
              <w:instrText>)</w:instrText>
            </w:r>
            <w:r w:rsidR="000138CF" w:rsidRPr="00403898">
              <w:rPr>
                <w:rFonts w:eastAsia="標楷體"/>
              </w:rPr>
              <w:fldChar w:fldCharType="end"/>
            </w:r>
            <w:r w:rsidR="000138CF" w:rsidRPr="00531A71">
              <w:rPr>
                <w:rFonts w:eastAsia="標楷體" w:hAnsi="標楷體"/>
              </w:rPr>
              <w:t>＝</w:t>
            </w:r>
            <w:r w:rsidR="000138CF" w:rsidRPr="00403898">
              <w:rPr>
                <w:rFonts w:eastAsia="標楷體"/>
              </w:rPr>
              <w:fldChar w:fldCharType="begin"/>
            </w:r>
            <w:r w:rsidR="000138CF" w:rsidRPr="00403898">
              <w:rPr>
                <w:rFonts w:eastAsia="標楷體"/>
              </w:rPr>
              <w:instrText xml:space="preserve"> eq \o(</w:instrText>
            </w:r>
            <w:r w:rsidR="000138CF">
              <w:rPr>
                <w:rFonts w:eastAsia="標楷體" w:hint="eastAsia"/>
              </w:rPr>
              <w:instrText>CM</w:instrText>
            </w:r>
            <w:r w:rsidR="000138CF" w:rsidRPr="00403898">
              <w:rPr>
                <w:rFonts w:eastAsia="標楷體"/>
              </w:rPr>
              <w:instrText>,</w:instrText>
            </w:r>
            <w:r w:rsidR="000138CF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0138CF" w:rsidRPr="00403898">
              <w:rPr>
                <w:rFonts w:eastAsia="標楷體"/>
              </w:rPr>
              <w:instrText>)</w:instrText>
            </w:r>
            <w:r w:rsidR="000138CF" w:rsidRPr="00403898">
              <w:rPr>
                <w:rFonts w:eastAsia="標楷體"/>
              </w:rPr>
              <w:fldChar w:fldCharType="end"/>
            </w:r>
            <w:r w:rsidR="000138CF" w:rsidRPr="00531A71">
              <w:rPr>
                <w:rFonts w:eastAsia="標楷體"/>
              </w:rPr>
              <w:t xml:space="preserve"> (</w:t>
            </w:r>
            <w:r w:rsidR="00393557" w:rsidRPr="00531A71">
              <w:rPr>
                <w:rFonts w:eastAsia="標楷體" w:hAnsi="標楷體"/>
              </w:rPr>
              <w:t>等圓心角對等弧</w:t>
            </w:r>
            <w:r w:rsidR="000138CF">
              <w:rPr>
                <w:rFonts w:eastAsia="標楷體" w:hAnsi="標楷體" w:hint="eastAsia"/>
              </w:rPr>
              <w:t>)</w:t>
            </w:r>
          </w:p>
          <w:p w14:paraId="7409AF34" w14:textId="77777777" w:rsidR="00393557" w:rsidRPr="00531A71" w:rsidRDefault="00393557" w:rsidP="000138CF">
            <w:p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Pr="00531A71">
              <w:rPr>
                <w:rFonts w:eastAsia="標楷體"/>
              </w:rPr>
              <w:br/>
            </w:r>
            <w:r w:rsidR="00A77295">
              <w:rPr>
                <w:rFonts w:eastAsia="標楷體"/>
              </w:rPr>
              <w:br/>
            </w:r>
            <w:r w:rsidR="00A77295">
              <w:rPr>
                <w:rFonts w:eastAsia="標楷體" w:hint="eastAsia"/>
              </w:rPr>
              <w:br/>
            </w:r>
            <w:r w:rsidR="00A77295">
              <w:rPr>
                <w:rFonts w:eastAsia="標楷體" w:hint="eastAsia"/>
              </w:rPr>
              <w:br/>
            </w:r>
          </w:p>
          <w:p w14:paraId="32935AA6" w14:textId="77777777" w:rsidR="00393557" w:rsidRPr="00531A71" w:rsidRDefault="00A77295" w:rsidP="00B77BA6">
            <w:p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noProof/>
                <w:position w:val="-2"/>
              </w:rPr>
              <w:t>如圖</w:t>
            </w:r>
            <w:r>
              <w:rPr>
                <w:rFonts w:eastAsia="標楷體" w:hint="eastAsia"/>
                <w:noProof/>
                <w:position w:val="-2"/>
              </w:rPr>
              <w:t>7.8(d)</w:t>
            </w:r>
            <w:r>
              <w:rPr>
                <w:rFonts w:eastAsia="標楷體"/>
                <w:noProof/>
                <w:position w:val="-2"/>
              </w:rPr>
              <w:br/>
            </w:r>
            <w:r w:rsidR="00B77BA6">
              <w:rPr>
                <w:rFonts w:eastAsia="標楷體"/>
                <w:noProof/>
                <w:position w:val="-2"/>
              </w:rPr>
              <w:pict w14:anchorId="6B5A1E7C">
                <v:shape id="_x0000_i2743" type="#_x0000_t75" alt="%FontSize=12&#10;%TeXFontSize=12&#10;\documentclass{article}&#10;\pagestyle{empty}&#10;\begin{document}&#10;\[&#10;\overline{BC}&#10;\]&#10;\end{document}" style="width:15.75pt;height:10.5pt" o:bullet="t">
                  <v:imagedata r:id="rId62" o:title="formula_phys"/>
                </v:shape>
              </w:pict>
            </w:r>
            <w:r w:rsidR="00B77BA6" w:rsidRPr="00531A71">
              <w:rPr>
                <w:rFonts w:eastAsia="標楷體" w:hAnsi="標楷體"/>
              </w:rPr>
              <w:t>的中點與圓心的</w:t>
            </w:r>
            <w:proofErr w:type="gramStart"/>
            <w:r w:rsidR="00B77BA6" w:rsidRPr="00531A71">
              <w:rPr>
                <w:rFonts w:eastAsia="標楷體" w:hAnsi="標楷體"/>
              </w:rPr>
              <w:t>連線與弦垂直</w:t>
            </w:r>
            <w:proofErr w:type="gramEnd"/>
            <w:r w:rsidR="00B77BA6">
              <w:rPr>
                <w:rFonts w:eastAsia="標楷體" w:hAnsi="標楷體" w:hint="eastAsia"/>
              </w:rPr>
              <w:br/>
            </w:r>
            <w:r w:rsidR="00393557" w:rsidRPr="00531A71">
              <w:rPr>
                <w:rFonts w:eastAsia="標楷體"/>
              </w:rPr>
              <w:t>(</w:t>
            </w:r>
            <w:r w:rsidR="00393557" w:rsidRPr="00531A71">
              <w:rPr>
                <w:rFonts w:eastAsia="標楷體" w:hAnsi="標楷體"/>
              </w:rPr>
              <w:t>弦的中垂線過圓心</w:t>
            </w:r>
            <w:r w:rsidR="00393557" w:rsidRPr="00531A71">
              <w:rPr>
                <w:rFonts w:eastAsia="標楷體"/>
              </w:rPr>
              <w:t>)</w:t>
            </w:r>
            <w:r w:rsidR="00B77BA6">
              <w:rPr>
                <w:rFonts w:eastAsia="標楷體" w:hint="eastAsia"/>
              </w:rPr>
              <w:br/>
            </w:r>
            <w:r w:rsidR="00B77BA6" w:rsidRPr="00531A71">
              <w:rPr>
                <w:rFonts w:eastAsia="標楷體" w:hAnsi="標楷體"/>
              </w:rPr>
              <w:t>△</w:t>
            </w:r>
            <w:r w:rsidR="00B77BA6">
              <w:rPr>
                <w:rFonts w:eastAsia="標楷體" w:hAnsi="標楷體" w:hint="eastAsia"/>
              </w:rPr>
              <w:t>OBC</w:t>
            </w:r>
            <w:r w:rsidR="00B77BA6">
              <w:rPr>
                <w:rFonts w:eastAsia="標楷體" w:hAnsi="標楷體" w:hint="eastAsia"/>
              </w:rPr>
              <w:t>為等腰三角形</w:t>
            </w:r>
            <w:r w:rsidR="00B77BA6">
              <w:rPr>
                <w:rFonts w:eastAsia="標楷體" w:hAnsi="標楷體"/>
              </w:rPr>
              <w:br/>
            </w:r>
            <w:r w:rsidR="00B77BA6">
              <w:rPr>
                <w:rFonts w:eastAsia="標楷體" w:hAnsi="標楷體" w:hint="eastAsia"/>
              </w:rPr>
              <w:t>(</w:t>
            </w:r>
            <w:proofErr w:type="gramStart"/>
            <w:r w:rsidR="00B77BA6">
              <w:rPr>
                <w:rFonts w:eastAsia="標楷體" w:hAnsi="標楷體" w:hint="eastAsia"/>
              </w:rPr>
              <w:t>同圓半徑</w:t>
            </w:r>
            <w:proofErr w:type="gramEnd"/>
            <w:r w:rsidR="00B77BA6">
              <w:rPr>
                <w:rFonts w:eastAsia="標楷體" w:hAnsi="標楷體" w:hint="eastAsia"/>
              </w:rPr>
              <w:t>等長</w:t>
            </w:r>
            <w:r w:rsidR="00B77BA6">
              <w:rPr>
                <w:rFonts w:eastAsia="標楷體"/>
                <w:noProof/>
                <w:position w:val="-2"/>
              </w:rPr>
              <w:pict w14:anchorId="7B507421">
                <v:shape id="_x0000_i2744" type="#_x0000_t75" alt="%FontSize=12&#10;%TeXFontSize=12&#10;\documentclass{article}&#10;\pagestyle{empty}&#10;\begin{document}&#10;\[&#10;\overline{OB}&#10;\]&#10;\end{document}" style="width:16.5pt;height:10.5pt">
                  <v:imagedata r:id="rId15" o:title="formula_phys"/>
                </v:shape>
              </w:pict>
            </w:r>
            <w:r w:rsidR="00B77BA6" w:rsidRPr="000138CF">
              <w:rPr>
                <w:rFonts w:ascii="標楷體" w:eastAsia="標楷體" w:hAnsi="標楷體" w:hint="eastAsia"/>
                <w:noProof/>
                <w:position w:val="-2"/>
              </w:rPr>
              <w:t>＝</w:t>
            </w:r>
            <w:r w:rsidR="00B77BA6">
              <w:rPr>
                <w:rFonts w:eastAsia="標楷體"/>
                <w:noProof/>
                <w:position w:val="-2"/>
              </w:rPr>
              <w:pict w14:anchorId="58840435">
                <v:shape id="_x0000_i2745" type="#_x0000_t75" alt="%FontSize=12&#10;%TeXFontSize=12&#10;\documentclass{article}&#10;\pagestyle{empty}&#10;\begin{document}&#10;\[&#10;\overline{OC}&#10;\]&#10;\end{document}" style="width:17.25pt;height:10.5pt">
                  <v:imagedata r:id="rId16" o:title="formula_phys"/>
                </v:shape>
              </w:pict>
            </w:r>
            <w:r w:rsidR="00B77BA6">
              <w:rPr>
                <w:rFonts w:eastAsia="標楷體" w:hint="eastAsia"/>
                <w:noProof/>
                <w:position w:val="-2"/>
              </w:rPr>
              <w:t>)</w:t>
            </w:r>
            <w:r w:rsidR="00B77BA6">
              <w:rPr>
                <w:rFonts w:eastAsia="標楷體" w:hint="eastAsia"/>
                <w:noProof/>
                <w:position w:val="-2"/>
              </w:rPr>
              <w:br/>
            </w:r>
            <w:r w:rsidR="00B77BA6" w:rsidRPr="00531A71">
              <w:rPr>
                <w:rFonts w:eastAsia="標楷體"/>
              </w:rPr>
              <w:sym w:font="Symbol" w:char="00D0"/>
            </w:r>
            <w:r w:rsidR="00B77BA6" w:rsidRPr="00531A71">
              <w:rPr>
                <w:rFonts w:eastAsia="標楷體"/>
              </w:rPr>
              <w:t>BOM</w:t>
            </w:r>
            <w:r w:rsidR="00B77BA6" w:rsidRPr="000138CF">
              <w:rPr>
                <w:rFonts w:ascii="標楷體" w:eastAsia="標楷體" w:hAnsi="標楷體" w:hint="eastAsia"/>
              </w:rPr>
              <w:t>＝</w:t>
            </w:r>
            <w:r w:rsidR="00B77BA6" w:rsidRPr="00531A71">
              <w:rPr>
                <w:rFonts w:eastAsia="標楷體"/>
              </w:rPr>
              <w:sym w:font="Symbol" w:char="00D0"/>
            </w:r>
            <w:r w:rsidR="00B77BA6" w:rsidRPr="00531A71">
              <w:rPr>
                <w:rFonts w:eastAsia="標楷體"/>
              </w:rPr>
              <w:t>COM</w:t>
            </w:r>
            <w:r w:rsidR="00B77BA6">
              <w:rPr>
                <w:rFonts w:eastAsia="標楷體" w:hint="eastAsia"/>
              </w:rPr>
              <w:t>＝</w:t>
            </w:r>
            <w:r w:rsidR="00B77BA6" w:rsidRPr="00531A71">
              <w:rPr>
                <w:rFonts w:eastAsia="標楷體"/>
                <w:position w:val="-24"/>
              </w:rPr>
              <w:object w:dxaOrig="240" w:dyaOrig="620" w14:anchorId="5BA24696">
                <v:shape id="_x0000_i2746" type="#_x0000_t75" style="width:12pt;height:30.75pt" o:ole="">
                  <v:imagedata r:id="rId544" o:title=""/>
                </v:shape>
                <o:OLEObject Type="Embed" ProgID="Equation.3" ShapeID="_x0000_i2746" DrawAspect="Content" ObjectID="_1789908649" r:id="rId557"/>
              </w:object>
            </w:r>
            <w:r w:rsidR="00B77BA6" w:rsidRPr="00531A71">
              <w:rPr>
                <w:rFonts w:eastAsia="標楷體"/>
              </w:rPr>
              <w:sym w:font="Symbol" w:char="00D0"/>
            </w:r>
            <w:r w:rsidR="00B77BA6">
              <w:rPr>
                <w:rFonts w:eastAsia="標楷體" w:hint="eastAsia"/>
              </w:rPr>
              <w:t>BOC</w:t>
            </w:r>
            <w:r w:rsidR="00B77BA6">
              <w:rPr>
                <w:rFonts w:eastAsia="標楷體" w:hint="eastAsia"/>
              </w:rPr>
              <w:br/>
              <w:t>(</w:t>
            </w:r>
            <w:r w:rsidR="00B77BA6">
              <w:rPr>
                <w:rFonts w:eastAsia="標楷體" w:hint="eastAsia"/>
              </w:rPr>
              <w:t>等腰三角形底邊中垂線平分頂角</w:t>
            </w:r>
            <w:r w:rsidR="00B77BA6">
              <w:rPr>
                <w:rFonts w:eastAsia="標楷體" w:hint="eastAsia"/>
              </w:rPr>
              <w:t>)</w:t>
            </w:r>
            <w:r w:rsidR="00B77BA6" w:rsidRPr="00531A71">
              <w:rPr>
                <w:rFonts w:eastAsia="標楷體"/>
              </w:rPr>
              <w:t xml:space="preserve"> </w:t>
            </w:r>
            <w:r w:rsidR="00B77BA6" w:rsidRPr="00531A71">
              <w:rPr>
                <w:rFonts w:eastAsia="標楷體"/>
              </w:rPr>
              <w:br/>
            </w:r>
            <w:r w:rsidR="00B77BA6" w:rsidRPr="00531A71">
              <w:rPr>
                <w:rFonts w:eastAsia="標楷體" w:hAnsi="標楷體"/>
              </w:rPr>
              <w:t>∴</w:t>
            </w:r>
            <w:r w:rsidR="00B77BA6" w:rsidRPr="00403898">
              <w:rPr>
                <w:rFonts w:eastAsia="標楷體"/>
              </w:rPr>
              <w:fldChar w:fldCharType="begin"/>
            </w:r>
            <w:r w:rsidR="00B77BA6" w:rsidRPr="00403898">
              <w:rPr>
                <w:rFonts w:eastAsia="標楷體"/>
              </w:rPr>
              <w:instrText xml:space="preserve"> eq \o(</w:instrText>
            </w:r>
            <w:r w:rsidR="00B77BA6">
              <w:rPr>
                <w:rFonts w:eastAsia="標楷體" w:hint="eastAsia"/>
              </w:rPr>
              <w:instrText>BM</w:instrText>
            </w:r>
            <w:r w:rsidR="00B77BA6" w:rsidRPr="00403898">
              <w:rPr>
                <w:rFonts w:eastAsia="標楷體"/>
              </w:rPr>
              <w:instrText>,</w:instrText>
            </w:r>
            <w:r w:rsidR="00B77BA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B77BA6" w:rsidRPr="00403898">
              <w:rPr>
                <w:rFonts w:eastAsia="標楷體"/>
              </w:rPr>
              <w:instrText>)</w:instrText>
            </w:r>
            <w:r w:rsidR="00B77BA6" w:rsidRPr="00403898">
              <w:rPr>
                <w:rFonts w:eastAsia="標楷體"/>
              </w:rPr>
              <w:fldChar w:fldCharType="end"/>
            </w:r>
            <w:r w:rsidR="00B77BA6" w:rsidRPr="00531A71">
              <w:rPr>
                <w:rFonts w:eastAsia="標楷體" w:hAnsi="標楷體"/>
              </w:rPr>
              <w:t>＝</w:t>
            </w:r>
            <w:r w:rsidR="00B77BA6" w:rsidRPr="00403898">
              <w:rPr>
                <w:rFonts w:eastAsia="標楷體"/>
              </w:rPr>
              <w:fldChar w:fldCharType="begin"/>
            </w:r>
            <w:r w:rsidR="00B77BA6" w:rsidRPr="00403898">
              <w:rPr>
                <w:rFonts w:eastAsia="標楷體"/>
              </w:rPr>
              <w:instrText xml:space="preserve"> eq \o(</w:instrText>
            </w:r>
            <w:r w:rsidR="00B77BA6">
              <w:rPr>
                <w:rFonts w:eastAsia="標楷體" w:hint="eastAsia"/>
              </w:rPr>
              <w:instrText>CM</w:instrText>
            </w:r>
            <w:r w:rsidR="00B77BA6" w:rsidRPr="00403898">
              <w:rPr>
                <w:rFonts w:eastAsia="標楷體"/>
              </w:rPr>
              <w:instrText>,</w:instrText>
            </w:r>
            <w:r w:rsidR="00B77BA6" w:rsidRPr="00403898">
              <w:rPr>
                <w:rFonts w:eastAsia="標楷體"/>
                <w:w w:val="150"/>
                <w:position w:val="16"/>
              </w:rPr>
              <w:instrText>︵</w:instrText>
            </w:r>
            <w:r w:rsidR="00B77BA6" w:rsidRPr="00403898">
              <w:rPr>
                <w:rFonts w:eastAsia="標楷體"/>
              </w:rPr>
              <w:instrText>)</w:instrText>
            </w:r>
            <w:r w:rsidR="00B77BA6" w:rsidRPr="00403898">
              <w:rPr>
                <w:rFonts w:eastAsia="標楷體"/>
              </w:rPr>
              <w:fldChar w:fldCharType="end"/>
            </w:r>
            <w:r w:rsidR="00B77BA6" w:rsidRPr="00531A71">
              <w:rPr>
                <w:rFonts w:eastAsia="標楷體"/>
              </w:rPr>
              <w:t xml:space="preserve"> (</w:t>
            </w:r>
            <w:r w:rsidR="00B77BA6" w:rsidRPr="00531A71">
              <w:rPr>
                <w:rFonts w:eastAsia="標楷體" w:hAnsi="標楷體"/>
              </w:rPr>
              <w:t>等圓心角對等弧</w:t>
            </w:r>
            <w:r w:rsidR="00B77BA6">
              <w:rPr>
                <w:rFonts w:eastAsia="標楷體" w:hAnsi="標楷體" w:hint="eastAsia"/>
              </w:rPr>
              <w:t>)</w:t>
            </w:r>
          </w:p>
        </w:tc>
      </w:tr>
    </w:tbl>
    <w:p w14:paraId="3344FE9E" w14:textId="77777777" w:rsidR="00BB4200" w:rsidRPr="00531A71" w:rsidRDefault="00BB4200" w:rsidP="00BB4200">
      <w:pPr>
        <w:rPr>
          <w:rFonts w:eastAsia="標楷體"/>
        </w:rPr>
      </w:pPr>
    </w:p>
    <w:p w14:paraId="78E8D2A1" w14:textId="77777777" w:rsidR="00BB4200" w:rsidRDefault="00BB4200" w:rsidP="00BB4200">
      <w:pPr>
        <w:rPr>
          <w:rFonts w:eastAsia="標楷體" w:hint="eastAsia"/>
        </w:rPr>
      </w:pPr>
    </w:p>
    <w:p w14:paraId="16E56586" w14:textId="77777777" w:rsidR="000175B7" w:rsidRDefault="000175B7" w:rsidP="00BB4200">
      <w:pPr>
        <w:rPr>
          <w:rFonts w:eastAsia="標楷體" w:hint="eastAsia"/>
        </w:rPr>
      </w:pPr>
    </w:p>
    <w:p w14:paraId="7974830B" w14:textId="77777777" w:rsidR="000175B7" w:rsidRDefault="000175B7" w:rsidP="00BB4200">
      <w:pPr>
        <w:rPr>
          <w:rFonts w:eastAsia="標楷體" w:hint="eastAsia"/>
        </w:rPr>
      </w:pPr>
    </w:p>
    <w:p w14:paraId="05D43423" w14:textId="77777777" w:rsidR="000175B7" w:rsidRDefault="000175B7" w:rsidP="00BB4200">
      <w:pPr>
        <w:rPr>
          <w:rFonts w:eastAsia="標楷體" w:hint="eastAsia"/>
        </w:rPr>
      </w:pPr>
    </w:p>
    <w:p w14:paraId="38E0CF00" w14:textId="77777777" w:rsidR="000175B7" w:rsidRDefault="000175B7" w:rsidP="00BB4200">
      <w:pPr>
        <w:rPr>
          <w:rFonts w:eastAsia="標楷體" w:hint="eastAsia"/>
        </w:rPr>
      </w:pPr>
    </w:p>
    <w:p w14:paraId="2371F3E4" w14:textId="77777777" w:rsidR="000175B7" w:rsidRDefault="000175B7" w:rsidP="00BB4200">
      <w:pPr>
        <w:rPr>
          <w:rFonts w:eastAsia="標楷體" w:hint="eastAsia"/>
        </w:rPr>
      </w:pPr>
    </w:p>
    <w:p w14:paraId="65A630D7" w14:textId="77777777" w:rsidR="000175B7" w:rsidRDefault="000175B7" w:rsidP="00BB4200">
      <w:pPr>
        <w:rPr>
          <w:rFonts w:eastAsia="標楷體" w:hint="eastAsia"/>
        </w:rPr>
      </w:pPr>
    </w:p>
    <w:p w14:paraId="33AC9F18" w14:textId="77777777" w:rsidR="000175B7" w:rsidRDefault="000175B7" w:rsidP="00BB4200">
      <w:pPr>
        <w:rPr>
          <w:rFonts w:eastAsia="標楷體" w:hint="eastAsia"/>
        </w:rPr>
      </w:pPr>
    </w:p>
    <w:p w14:paraId="00602048" w14:textId="77777777" w:rsidR="000175B7" w:rsidRDefault="000175B7" w:rsidP="00BB4200">
      <w:pPr>
        <w:rPr>
          <w:rFonts w:eastAsia="標楷體" w:hint="eastAsia"/>
        </w:rPr>
      </w:pPr>
    </w:p>
    <w:p w14:paraId="02C3255B" w14:textId="77777777" w:rsidR="000175B7" w:rsidRDefault="000175B7" w:rsidP="00BB4200">
      <w:pPr>
        <w:rPr>
          <w:rFonts w:eastAsia="標楷體" w:hint="eastAsia"/>
        </w:rPr>
      </w:pPr>
    </w:p>
    <w:p w14:paraId="137CB435" w14:textId="77777777" w:rsidR="000175B7" w:rsidRDefault="000175B7" w:rsidP="00BB4200">
      <w:pPr>
        <w:rPr>
          <w:rFonts w:eastAsia="標楷體" w:hint="eastAsia"/>
        </w:rPr>
      </w:pPr>
    </w:p>
    <w:p w14:paraId="321A142F" w14:textId="77777777" w:rsidR="000175B7" w:rsidRDefault="000175B7" w:rsidP="00BB4200">
      <w:pPr>
        <w:rPr>
          <w:rFonts w:eastAsia="標楷體" w:hint="eastAsia"/>
        </w:rPr>
      </w:pPr>
    </w:p>
    <w:p w14:paraId="2D8518D8" w14:textId="77777777" w:rsidR="000175B7" w:rsidRDefault="000175B7" w:rsidP="00BB4200">
      <w:pPr>
        <w:rPr>
          <w:rFonts w:eastAsia="標楷體" w:hint="eastAsia"/>
        </w:rPr>
      </w:pPr>
    </w:p>
    <w:p w14:paraId="6616D66B" w14:textId="77777777" w:rsidR="000175B7" w:rsidRDefault="000175B7" w:rsidP="00BB4200">
      <w:pPr>
        <w:rPr>
          <w:rFonts w:eastAsia="標楷體" w:hint="eastAsia"/>
        </w:rPr>
      </w:pPr>
    </w:p>
    <w:p w14:paraId="152CB50E" w14:textId="77777777" w:rsidR="000175B7" w:rsidRDefault="000175B7" w:rsidP="00BB4200">
      <w:pPr>
        <w:rPr>
          <w:rFonts w:eastAsia="標楷體" w:hint="eastAsia"/>
        </w:rPr>
      </w:pPr>
    </w:p>
    <w:p w14:paraId="6F2AA4B6" w14:textId="77777777" w:rsidR="000175B7" w:rsidRDefault="000175B7" w:rsidP="00BB4200">
      <w:pPr>
        <w:rPr>
          <w:rFonts w:eastAsia="標楷體" w:hint="eastAsia"/>
        </w:rPr>
      </w:pPr>
    </w:p>
    <w:p w14:paraId="51FDD706" w14:textId="77777777" w:rsidR="000175B7" w:rsidRDefault="000175B7" w:rsidP="00BB4200">
      <w:pPr>
        <w:rPr>
          <w:rFonts w:eastAsia="標楷體" w:hint="eastAsia"/>
        </w:rPr>
      </w:pPr>
    </w:p>
    <w:p w14:paraId="122ED33B" w14:textId="77777777" w:rsidR="00591681" w:rsidRDefault="003B16FD" w:rsidP="00A3788E">
      <w:pPr>
        <w:numPr>
          <w:ilvl w:val="0"/>
          <w:numId w:val="57"/>
        </w:numPr>
        <w:rPr>
          <w:rFonts w:eastAsia="標楷體" w:hint="eastAsia"/>
        </w:rPr>
      </w:pPr>
      <w:r>
        <w:rPr>
          <w:rFonts w:eastAsia="標楷體" w:hAnsi="標楷體" w:hint="eastAsia"/>
        </w:rPr>
        <w:t>同一平面上</w:t>
      </w:r>
      <w:r w:rsidR="00591681" w:rsidRPr="00531A71">
        <w:rPr>
          <w:rFonts w:eastAsia="標楷體" w:hAnsi="標楷體"/>
        </w:rPr>
        <w:t>圓</w:t>
      </w:r>
      <w:r w:rsidR="00591681" w:rsidRPr="00531A71">
        <w:rPr>
          <w:rFonts w:eastAsia="標楷體"/>
        </w:rPr>
        <w:t>O</w:t>
      </w:r>
      <w:r w:rsidR="00591681" w:rsidRPr="00531A71">
        <w:rPr>
          <w:rFonts w:eastAsia="標楷體"/>
          <w:vertAlign w:val="subscript"/>
        </w:rPr>
        <w:t>1</w:t>
      </w:r>
      <w:r w:rsidR="00591681" w:rsidRPr="00531A71">
        <w:rPr>
          <w:rFonts w:eastAsia="標楷體" w:hAnsi="標楷體"/>
        </w:rPr>
        <w:t>及圓</w:t>
      </w:r>
      <w:r w:rsidR="00591681" w:rsidRPr="00531A71">
        <w:rPr>
          <w:rFonts w:eastAsia="標楷體"/>
        </w:rPr>
        <w:t>O</w:t>
      </w:r>
      <w:r w:rsidR="00591681" w:rsidRPr="00531A71">
        <w:rPr>
          <w:rFonts w:eastAsia="標楷體"/>
          <w:vertAlign w:val="subscript"/>
        </w:rPr>
        <w:t>2</w:t>
      </w:r>
      <w:r w:rsidR="00591681" w:rsidRPr="00531A71">
        <w:rPr>
          <w:rFonts w:eastAsia="標楷體" w:hAnsi="標楷體"/>
        </w:rPr>
        <w:t>的半徑各為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591681" w:rsidRPr="00531A71">
          <w:rPr>
            <w:rFonts w:eastAsia="標楷體"/>
          </w:rPr>
          <w:t>2</w:t>
        </w:r>
        <w:r w:rsidR="00591681" w:rsidRPr="00531A71">
          <w:rPr>
            <w:rFonts w:eastAsia="標楷體" w:hAnsi="標楷體"/>
          </w:rPr>
          <w:t>公分</w:t>
        </w:r>
      </w:smartTag>
      <w:r w:rsidR="00591681" w:rsidRPr="00531A71">
        <w:rPr>
          <w:rFonts w:eastAsia="標楷體" w:hAnsi="標楷體"/>
        </w:rPr>
        <w:t>及</w:t>
      </w:r>
      <w:smartTag w:uri="urn:schemas-microsoft-com:office:smarttags" w:element="chmetcnv">
        <w:smartTagPr>
          <w:attr w:name="UnitName" w:val="公分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="00591681" w:rsidRPr="00531A71">
          <w:rPr>
            <w:rFonts w:eastAsia="標楷體"/>
          </w:rPr>
          <w:t>4</w:t>
        </w:r>
        <w:r w:rsidR="00591681" w:rsidRPr="00531A71">
          <w:rPr>
            <w:rFonts w:eastAsia="標楷體" w:hAnsi="標楷體"/>
          </w:rPr>
          <w:t>公分</w:t>
        </w:r>
      </w:smartTag>
      <w:r w:rsidR="00591681" w:rsidRPr="00531A71">
        <w:rPr>
          <w:rFonts w:eastAsia="標楷體" w:hAnsi="標楷體"/>
        </w:rPr>
        <w:t>，且</w:t>
      </w:r>
      <w:r w:rsidR="00116177">
        <w:rPr>
          <w:rFonts w:eastAsia="標楷體"/>
          <w:noProof/>
          <w:position w:val="-2"/>
        </w:rPr>
        <w:pict w14:anchorId="7B7AC074">
          <v:shape id="_x0000_i2747" type="#_x0000_t75" alt="%FontSize=12&#10;%TeXFontSize=12&#10;\documentclass{article}&#10;\pagestyle{empty}&#10;\begin{document}&#10;\[&#10;\overline{O_1O_2}&#10;\]&#10;\end{document}" style="width:27pt;height:12pt">
            <v:imagedata r:id="rId558" o:title="formula_phys"/>
          </v:shape>
        </w:pict>
      </w:r>
      <w:r>
        <w:rPr>
          <w:rFonts w:eastAsia="標楷體" w:hint="eastAsia"/>
        </w:rPr>
        <w:t>＝</w:t>
      </w:r>
      <w:smartTag w:uri="urn:schemas-microsoft-com:office:smarttags" w:element="chmetcnv">
        <w:smartTagPr>
          <w:attr w:name="UnitName" w:val="公分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="00591681" w:rsidRPr="00531A71">
          <w:rPr>
            <w:rFonts w:eastAsia="標楷體"/>
          </w:rPr>
          <w:t>7</w:t>
        </w:r>
        <w:r w:rsidR="00591681" w:rsidRPr="00531A71">
          <w:rPr>
            <w:rFonts w:eastAsia="標楷體" w:hAnsi="標楷體"/>
          </w:rPr>
          <w:t>公分</w:t>
        </w:r>
      </w:smartTag>
      <w:r w:rsidR="00591681" w:rsidRPr="00531A71">
        <w:rPr>
          <w:rFonts w:eastAsia="標楷體" w:hAnsi="標楷體"/>
        </w:rPr>
        <w:t>，則下列哪一個圖可以表示圓</w:t>
      </w:r>
      <w:r w:rsidR="00591681" w:rsidRPr="00531A71">
        <w:rPr>
          <w:rFonts w:eastAsia="標楷體"/>
        </w:rPr>
        <w:t>O</w:t>
      </w:r>
      <w:r w:rsidR="00591681" w:rsidRPr="00531A71">
        <w:rPr>
          <w:rFonts w:eastAsia="標楷體"/>
          <w:vertAlign w:val="subscript"/>
        </w:rPr>
        <w:t>1</w:t>
      </w:r>
      <w:r w:rsidR="00591681" w:rsidRPr="00531A71">
        <w:rPr>
          <w:rFonts w:eastAsia="標楷體" w:hAnsi="標楷體"/>
        </w:rPr>
        <w:t>與圓</w:t>
      </w:r>
      <w:r w:rsidR="00591681" w:rsidRPr="00531A71">
        <w:rPr>
          <w:rFonts w:eastAsia="標楷體"/>
        </w:rPr>
        <w:t>O</w:t>
      </w:r>
      <w:r w:rsidR="00591681" w:rsidRPr="00531A71">
        <w:rPr>
          <w:rFonts w:eastAsia="標楷體"/>
          <w:vertAlign w:val="subscript"/>
        </w:rPr>
        <w:t>2</w:t>
      </w:r>
      <w:r w:rsidR="00591681" w:rsidRPr="00531A71">
        <w:rPr>
          <w:rFonts w:eastAsia="標楷體" w:hAnsi="標楷體"/>
        </w:rPr>
        <w:t>的位置關係？</w:t>
      </w:r>
      <w:r w:rsidR="00A77295">
        <w:rPr>
          <w:rFonts w:eastAsia="標楷體" w:hAnsi="標楷體" w:hint="eastAsia"/>
        </w:rPr>
        <w:t xml:space="preserve">     </w:t>
      </w:r>
      <w:r w:rsidR="00591681" w:rsidRPr="00531A71">
        <w:rPr>
          <w:rFonts w:eastAsia="標楷體"/>
        </w:rPr>
        <w:t>(90-1)</w:t>
      </w:r>
    </w:p>
    <w:tbl>
      <w:tblPr>
        <w:tblW w:w="8225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599"/>
        <w:gridCol w:w="3633"/>
        <w:gridCol w:w="550"/>
        <w:gridCol w:w="3443"/>
      </w:tblGrid>
      <w:tr w:rsidR="00A77295" w:rsidRPr="00F85B6C" w14:paraId="546F365D" w14:textId="77777777" w:rsidTr="00F85B6C">
        <w:tc>
          <w:tcPr>
            <w:tcW w:w="599" w:type="dxa"/>
          </w:tcPr>
          <w:p w14:paraId="296A2DF1" w14:textId="77777777" w:rsidR="00A77295" w:rsidRPr="00F85B6C" w:rsidRDefault="00A77295" w:rsidP="00A77295">
            <w:pPr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</w:rPr>
              <w:t>(A)</w:t>
            </w:r>
          </w:p>
        </w:tc>
        <w:tc>
          <w:tcPr>
            <w:tcW w:w="3633" w:type="dxa"/>
          </w:tcPr>
          <w:p w14:paraId="6971302B" w14:textId="77777777" w:rsidR="00A77295" w:rsidRPr="00F85B6C" w:rsidRDefault="00A77295" w:rsidP="00F85B6C">
            <w:pPr>
              <w:jc w:val="center"/>
              <w:rPr>
                <w:rFonts w:eastAsia="標楷體" w:hint="eastAsia"/>
                <w:b/>
              </w:rPr>
            </w:pPr>
            <w:r w:rsidRPr="00F85B6C">
              <w:rPr>
                <w:rFonts w:eastAsia="標楷體" w:hint="eastAsia"/>
                <w:noProof/>
              </w:rPr>
            </w:r>
            <w:r w:rsidRPr="00F85B6C">
              <w:rPr>
                <w:rFonts w:eastAsia="標楷體"/>
              </w:rPr>
              <w:pict w14:anchorId="158D6185">
                <v:group id="_x0000_s3548" editas="canvas" style="width:149.2pt;height:139.95pt;mso-position-horizontal-relative:char;mso-position-vertical-relative:line" coordsize="2984,2799">
                  <o:lock v:ext="edit" aspectratio="t"/>
                  <v:shape id="_x0000_s3549" type="#_x0000_t75" style="position:absolute;width:2984;height:2799" o:preferrelative="f">
                    <v:fill o:detectmouseclick="t"/>
                    <v:path o:extrusionok="t" o:connecttype="none"/>
                    <o:lock v:ext="edit" text="t"/>
                  </v:shape>
                  <v:oval id="_x0000_s3550" style="position:absolute;left:873;top:119;width:1961;height:1954" filled="f" strokecolor="green" strokeweight=".65pt"/>
                  <v:oval id="_x0000_s3551" style="position:absolute;left:131;top:607;width:980;height:978" filled="f" strokecolor="green" strokeweight=".65pt"/>
                  <v:line id="_x0000_s3552" style="position:absolute" from="621,1096" to="1853,1097" strokecolor="navy" strokeweight=".65pt"/>
                  <v:group id="_x0000_s3553" style="position:absolute;left:422;top:1070;width:226;height:492" coordorigin="422,1070" coordsize="226,492">
                    <v:oval id="_x0000_s3554" style="position:absolute;left:595;top:1070;width:53;height:52" fillcolor="red" strokeweight="0"/>
                    <v:rect id="_x0000_s3555" style="position:absolute;left:422;top:1109;width:101;height:360;mso-wrap-style:none" filled="f" stroked="f">
                      <v:textbox style="mso-next-textbox:#_x0000_s3555;mso-fit-shape-to-text:t" inset="0,0,0,0">
                        <w:txbxContent>
                          <w:p w14:paraId="7396D518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56" style="position:absolute;left:422;top:1109;width:141;height:360;mso-wrap-style:none" filled="f" stroked="f">
                      <v:textbox style="mso-next-textbox:#_x0000_s3556;mso-fit-shape-to-text:t" inset="0,0,0,0">
                        <w:txbxContent>
                          <w:p w14:paraId="6F688983" w14:textId="77777777" w:rsidR="00492CA5" w:rsidRPr="003B16FD" w:rsidRDefault="00492CA5" w:rsidP="00A77295">
                            <w:r w:rsidRPr="003B16FD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57" style="position:absolute;left:568;top:1202;width:78;height:360;mso-wrap-style:none" filled="f" stroked="f">
                      <v:textbox style="mso-next-textbox:#_x0000_s3557;mso-fit-shape-to-text:t" inset="0,0,0,0">
                        <w:txbxContent>
                          <w:p w14:paraId="2B2A0B3C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58" style="position:absolute;left:568;top:1202;width:78;height:360;mso-wrap-style:none" filled="f" stroked="f">
                      <v:textbox style="mso-next-textbox:#_x0000_s3558;mso-fit-shape-to-text:t" inset="0,0,0,0">
                        <w:txbxContent>
                          <w:p w14:paraId="52DDDFDC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_x0000_s3559" style="position:absolute;left:1827;top:1070;width:224;height:544" coordorigin="1827,1070" coordsize="224,544">
                    <v:oval id="_x0000_s3560" style="position:absolute;left:1827;top:1070;width:53;height:52" fillcolor="red" strokeweight="0"/>
                    <v:rect id="_x0000_s3561" style="position:absolute;left:1827;top:1162;width:101;height:360;mso-wrap-style:none" filled="f" stroked="f">
                      <v:textbox style="mso-next-textbox:#_x0000_s3561;mso-fit-shape-to-text:t" inset="0,0,0,0">
                        <w:txbxContent>
                          <w:p w14:paraId="094F9020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62" style="position:absolute;left:1827;top:1162;width:141;height:360;mso-wrap-style:none" filled="f" stroked="f">
                      <v:textbox style="mso-next-textbox:#_x0000_s3562;mso-fit-shape-to-text:t" inset="0,0,0,0">
                        <w:txbxContent>
                          <w:p w14:paraId="04955B10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63" style="position:absolute;left:1973;top:1254;width:78;height:360;mso-wrap-style:none" filled="f" stroked="f">
                      <v:textbox style="mso-next-textbox:#_x0000_s3563;mso-fit-shape-to-text:t" inset="0,0,0,0">
                        <w:txbxContent>
                          <w:p w14:paraId="70168C8B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64" style="position:absolute;left:1973;top:1254;width:78;height:360;mso-wrap-style:none" filled="f" stroked="f">
                      <v:textbox style="mso-next-textbox:#_x0000_s3564;mso-fit-shape-to-text:t" inset="0,0,0,0">
                        <w:txbxContent>
                          <w:p w14:paraId="15056B48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w10:wrap type="none"/>
                  <w10:anchorlock/>
                </v:group>
              </w:pict>
            </w:r>
            <w:r w:rsidRPr="00F85B6C">
              <w:rPr>
                <w:rFonts w:eastAsia="標楷體" w:hint="eastAsia"/>
              </w:rPr>
              <w:br/>
            </w:r>
            <w:r w:rsidRPr="00F85B6C">
              <w:rPr>
                <w:rFonts w:eastAsia="標楷體" w:hint="eastAsia"/>
                <w:b/>
              </w:rPr>
              <w:t>圖</w:t>
            </w:r>
            <w:r w:rsidRPr="00F85B6C">
              <w:rPr>
                <w:rFonts w:eastAsia="標楷體" w:hint="eastAsia"/>
                <w:b/>
              </w:rPr>
              <w:t>7.9(a)</w:t>
            </w:r>
          </w:p>
        </w:tc>
        <w:tc>
          <w:tcPr>
            <w:tcW w:w="550" w:type="dxa"/>
          </w:tcPr>
          <w:p w14:paraId="3651D59C" w14:textId="77777777" w:rsidR="00A77295" w:rsidRPr="00F85B6C" w:rsidRDefault="00A77295" w:rsidP="00A77295">
            <w:pPr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</w:rPr>
              <w:t>(B)</w:t>
            </w:r>
          </w:p>
        </w:tc>
        <w:tc>
          <w:tcPr>
            <w:tcW w:w="3443" w:type="dxa"/>
          </w:tcPr>
          <w:p w14:paraId="7C7CA267" w14:textId="77777777" w:rsidR="00A77295" w:rsidRPr="00F85B6C" w:rsidRDefault="00A77295" w:rsidP="00F85B6C">
            <w:pPr>
              <w:jc w:val="center"/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  <w:noProof/>
              </w:rPr>
            </w:r>
            <w:r w:rsidRPr="00F85B6C">
              <w:rPr>
                <w:rFonts w:eastAsia="標楷體"/>
              </w:rPr>
              <w:pict w14:anchorId="6BE2EB27">
                <v:group id="_x0000_s3565" editas="canvas" style="width:161.3pt;height:135.35pt;mso-position-horizontal-relative:char;mso-position-vertical-relative:line" coordsize="3226,2707">
                  <o:lock v:ext="edit" aspectratio="t"/>
                  <v:shape id="_x0000_s3566" type="#_x0000_t75" style="position:absolute;width:3226;height:2707" o:preferrelative="f">
                    <v:fill o:detectmouseclick="t"/>
                    <v:path o:extrusionok="t" o:connecttype="none"/>
                    <o:lock v:ext="edit" text="t"/>
                  </v:shape>
                  <v:oval id="_x0000_s3567" style="position:absolute;left:1110;top:125;width:1963;height:1957" filled="f" strokecolor="green" strokeweight=".65pt"/>
                  <v:oval id="_x0000_s3568" style="position:absolute;left:128;top:614;width:982;height:978" filled="f" strokecolor="green" strokeweight=".65pt"/>
                  <v:line id="_x0000_s3569" style="position:absolute" from="619,1103" to="2091,1104" strokecolor="navy" strokeweight=".65pt"/>
                  <v:group id="_x0000_s3570" style="position:absolute;left:553;top:1077;width:223;height:545" coordorigin="553,1077" coordsize="223,545">
                    <v:oval id="_x0000_s3571" style="position:absolute;left:592;top:1077;width:53;height:53" fillcolor="red" strokeweight="0"/>
                    <v:rect id="_x0000_s3572" style="position:absolute;left:553;top:1169;width:101;height:360;mso-wrap-style:none" filled="f" stroked="f">
                      <v:textbox style="mso-next-textbox:#_x0000_s3572;mso-fit-shape-to-text:t" inset="0,0,0,0">
                        <w:txbxContent>
                          <w:p w14:paraId="44AF6DB5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73" style="position:absolute;left:553;top:1169;width:141;height:360;mso-wrap-style:none" filled="f" stroked="f">
                      <v:textbox style="mso-next-textbox:#_x0000_s3573;mso-fit-shape-to-text:t" inset="0,0,0,0">
                        <w:txbxContent>
                          <w:p w14:paraId="299E5C5F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74" style="position:absolute;left:698;top:1262;width:78;height:360;mso-wrap-style:none" filled="f" stroked="f">
                      <v:textbox style="mso-next-textbox:#_x0000_s3574;mso-fit-shape-to-text:t" inset="0,0,0,0">
                        <w:txbxContent>
                          <w:p w14:paraId="2F9520A0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75" style="position:absolute;left:698;top:1262;width:78;height:360;mso-wrap-style:none" filled="f" stroked="f">
                      <v:textbox style="mso-next-textbox:#_x0000_s3575;mso-fit-shape-to-text:t" inset="0,0,0,0">
                        <w:txbxContent>
                          <w:p w14:paraId="41F9CF28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_x0000_s3576" style="position:absolute;left:2051;top:1077;width:224;height:545" coordorigin="2051,1077" coordsize="224,545">
                    <v:oval id="_x0000_s3577" style="position:absolute;left:2065;top:1077;width:53;height:53" fillcolor="red" strokeweight="0"/>
                    <v:rect id="_x0000_s3578" style="position:absolute;left:2051;top:1169;width:101;height:360;mso-wrap-style:none" filled="f" stroked="f">
                      <v:textbox style="mso-next-textbox:#_x0000_s3578;mso-fit-shape-to-text:t" inset="0,0,0,0">
                        <w:txbxContent>
                          <w:p w14:paraId="66790A05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79" style="position:absolute;left:2051;top:1169;width:141;height:360;mso-wrap-style:none" filled="f" stroked="f">
                      <v:textbox style="mso-next-textbox:#_x0000_s3579;mso-fit-shape-to-text:t" inset="0,0,0,0">
                        <w:txbxContent>
                          <w:p w14:paraId="40A3CF3D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80" style="position:absolute;left:2197;top:1262;width:78;height:360;mso-wrap-style:none" filled="f" stroked="f">
                      <v:textbox style="mso-next-textbox:#_x0000_s3580;mso-fit-shape-to-text:t" inset="0,0,0,0">
                        <w:txbxContent>
                          <w:p w14:paraId="57C6F7D1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81" style="position:absolute;left:2197;top:1262;width:78;height:360;mso-wrap-style:none" filled="f" stroked="f">
                      <v:textbox style="mso-next-textbox:#_x0000_s3581;mso-fit-shape-to-text:t" inset="0,0,0,0">
                        <w:txbxContent>
                          <w:p w14:paraId="22DCCB59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w10:wrap type="none"/>
                  <w10:anchorlock/>
                </v:group>
              </w:pict>
            </w:r>
            <w:r w:rsidRPr="00F85B6C">
              <w:rPr>
                <w:rFonts w:eastAsia="標楷體" w:hint="eastAsia"/>
              </w:rPr>
              <w:br/>
            </w:r>
            <w:r w:rsidRPr="00F85B6C">
              <w:rPr>
                <w:rFonts w:eastAsia="標楷體" w:hint="eastAsia"/>
                <w:b/>
              </w:rPr>
              <w:t>圖</w:t>
            </w:r>
            <w:r w:rsidRPr="00F85B6C">
              <w:rPr>
                <w:rFonts w:eastAsia="標楷體" w:hint="eastAsia"/>
                <w:b/>
              </w:rPr>
              <w:t>7.9(b)</w:t>
            </w:r>
          </w:p>
        </w:tc>
      </w:tr>
      <w:tr w:rsidR="00A77295" w:rsidRPr="00F85B6C" w14:paraId="0A1E64FD" w14:textId="77777777" w:rsidTr="00F85B6C">
        <w:tc>
          <w:tcPr>
            <w:tcW w:w="599" w:type="dxa"/>
          </w:tcPr>
          <w:p w14:paraId="49856BD2" w14:textId="77777777" w:rsidR="00A77295" w:rsidRPr="00F85B6C" w:rsidRDefault="00A77295" w:rsidP="00A77295">
            <w:pPr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</w:rPr>
              <w:t>(C)</w:t>
            </w:r>
          </w:p>
        </w:tc>
        <w:tc>
          <w:tcPr>
            <w:tcW w:w="3633" w:type="dxa"/>
          </w:tcPr>
          <w:p w14:paraId="1E862F8F" w14:textId="77777777" w:rsidR="00A77295" w:rsidRPr="00F85B6C" w:rsidRDefault="00A77295" w:rsidP="00F85B6C">
            <w:pPr>
              <w:jc w:val="center"/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  <w:noProof/>
              </w:rPr>
            </w:r>
            <w:r w:rsidRPr="00F85B6C">
              <w:rPr>
                <w:rFonts w:eastAsia="標楷體"/>
              </w:rPr>
              <w:pict w14:anchorId="7B642E13">
                <v:group id="_x0000_s3582" editas="canvas" style="width:173.95pt;height:131.35pt;mso-position-horizontal-relative:char;mso-position-vertical-relative:line" coordsize="3479,2627">
                  <o:lock v:ext="edit" aspectratio="t"/>
                  <v:shape id="_x0000_s3583" type="#_x0000_t75" style="position:absolute;width:3479;height:2627" o:preferrelative="f">
                    <v:fill o:detectmouseclick="t"/>
                    <v:path o:extrusionok="t" o:connecttype="none"/>
                    <o:lock v:ext="edit" text="t"/>
                  </v:shape>
                  <v:oval id="_x0000_s3584" style="position:absolute;left:1356;top:81;width:1957;height:1949" filled="f" strokecolor="green" strokeweight=".65pt"/>
                  <v:oval id="_x0000_s3585" style="position:absolute;left:126;top:568;width:979;height:975" filled="f" strokecolor="green" strokeweight=".65pt"/>
                  <v:line id="_x0000_s3586" style="position:absolute" from="616,1056" to="2335,1057" strokecolor="navy" strokeweight=".65pt"/>
                  <v:group id="_x0000_s3587" style="position:absolute;left:576;top:1029;width:223;height:545" coordorigin="576,1029" coordsize="223,545">
                    <v:oval id="_x0000_s3588" style="position:absolute;left:589;top:1029;width:53;height:53" fillcolor="red" strokeweight="0"/>
                    <v:rect id="_x0000_s3589" style="position:absolute;left:576;top:1121;width:101;height:360;mso-wrap-style:none" filled="f" stroked="f">
                      <v:textbox style="mso-fit-shape-to-text:t" inset="0,0,0,0">
                        <w:txbxContent>
                          <w:p w14:paraId="2B9B2C0C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90" style="position:absolute;left:576;top:1121;width:141;height:360;mso-wrap-style:none" filled="f" stroked="f">
                      <v:textbox style="mso-fit-shape-to-text:t" inset="0,0,0,0">
                        <w:txbxContent>
                          <w:p w14:paraId="3B0BFF55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91" style="position:absolute;left:721;top:1214;width:78;height:360;mso-wrap-style:none" filled="f" stroked="f">
                      <v:textbox style="mso-fit-shape-to-text:t" inset="0,0,0,0">
                        <w:txbxContent>
                          <w:p w14:paraId="35DC76BF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92" style="position:absolute;left:721;top:1214;width:78;height:360;mso-wrap-style:none" filled="f" stroked="f">
                      <v:textbox style="mso-fit-shape-to-text:t" inset="0,0,0,0">
                        <w:txbxContent>
                          <w:p w14:paraId="341A4E5F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_x0000_s3593" style="position:absolute;left:2308;top:1029;width:224;height:545" coordorigin="2308,1029" coordsize="224,545">
                    <v:oval id="_x0000_s3594" style="position:absolute;left:2308;top:1029;width:53;height:53" fillcolor="red" strokeweight="0"/>
                    <v:rect id="_x0000_s3595" style="position:absolute;left:2308;top:1121;width:101;height:360;mso-wrap-style:none" filled="f" stroked="f">
                      <v:textbox style="mso-fit-shape-to-text:t" inset="0,0,0,0">
                        <w:txbxContent>
                          <w:p w14:paraId="7BE0737D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96" style="position:absolute;left:2308;top:1121;width:141;height:360;mso-wrap-style:none" filled="f" stroked="f">
                      <v:textbox style="mso-fit-shape-to-text:t" inset="0,0,0,0">
                        <w:txbxContent>
                          <w:p w14:paraId="716908F3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597" style="position:absolute;left:2454;top:1214;width:78;height:360;mso-wrap-style:none" filled="f" stroked="f">
                      <v:textbox style="mso-fit-shape-to-text:t" inset="0,0,0,0">
                        <w:txbxContent>
                          <w:p w14:paraId="603989E9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598" style="position:absolute;left:2454;top:1214;width:78;height:360;mso-wrap-style:none" filled="f" stroked="f">
                      <v:textbox style="mso-fit-shape-to-text:t" inset="0,0,0,0">
                        <w:txbxContent>
                          <w:p w14:paraId="55249AB4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w10:wrap type="none"/>
                  <w10:anchorlock/>
                </v:group>
              </w:pict>
            </w:r>
            <w:r w:rsidRPr="00F85B6C">
              <w:rPr>
                <w:rFonts w:eastAsia="標楷體" w:hint="eastAsia"/>
                <w:b/>
              </w:rPr>
              <w:t>圖</w:t>
            </w:r>
            <w:r w:rsidRPr="00F85B6C">
              <w:rPr>
                <w:rFonts w:eastAsia="標楷體" w:hint="eastAsia"/>
                <w:b/>
              </w:rPr>
              <w:t>7.9(c)</w:t>
            </w:r>
          </w:p>
        </w:tc>
        <w:tc>
          <w:tcPr>
            <w:tcW w:w="550" w:type="dxa"/>
          </w:tcPr>
          <w:p w14:paraId="1CDB3361" w14:textId="77777777" w:rsidR="00A77295" w:rsidRPr="00F85B6C" w:rsidRDefault="00A77295" w:rsidP="00A77295">
            <w:pPr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</w:rPr>
              <w:t>(D)</w:t>
            </w:r>
          </w:p>
        </w:tc>
        <w:tc>
          <w:tcPr>
            <w:tcW w:w="3443" w:type="dxa"/>
          </w:tcPr>
          <w:p w14:paraId="204ECD15" w14:textId="77777777" w:rsidR="00A77295" w:rsidRPr="00F85B6C" w:rsidRDefault="00A77295" w:rsidP="00F85B6C">
            <w:pPr>
              <w:jc w:val="center"/>
              <w:rPr>
                <w:rFonts w:eastAsia="標楷體" w:hint="eastAsia"/>
              </w:rPr>
            </w:pPr>
            <w:r w:rsidRPr="00F85B6C">
              <w:rPr>
                <w:rFonts w:eastAsia="標楷體" w:hint="eastAsia"/>
                <w:noProof/>
              </w:rPr>
            </w:r>
            <w:r w:rsidRPr="00F85B6C">
              <w:rPr>
                <w:rFonts w:eastAsia="標楷體"/>
              </w:rPr>
              <w:pict w14:anchorId="4D48994B">
                <v:group id="_x0000_s3599" editas="canvas" style="width:112.3pt;height:137.1pt;mso-position-horizontal-relative:char;mso-position-vertical-relative:line" coordsize="2246,2742">
                  <o:lock v:ext="edit" aspectratio="t"/>
                  <v:shape id="_x0000_s3600" type="#_x0000_t75" style="position:absolute;width:2246;height:2742" o:preferrelative="f">
                    <v:fill o:detectmouseclick="t"/>
                    <v:path o:extrusionok="t" o:connecttype="none"/>
                    <o:lock v:ext="edit" text="t"/>
                  </v:shape>
                  <v:oval id="_x0000_s3601" style="position:absolute;left:102;top:86;width:1959;height:1946" filled="f" strokecolor="green" strokeweight=".65pt"/>
                  <v:oval id="_x0000_s3602" style="position:absolute;left:407;top:336;width:979;height:973" filled="f" strokecolor="green" strokeweight=".65pt"/>
                  <v:line id="_x0000_s3603" style="position:absolute" from="896,822" to="1082,1059" strokecolor="navy" strokeweight=".65pt"/>
                  <v:group id="_x0000_s3604" style="position:absolute;left:658;top:796;width:265;height:478" coordorigin="658,796" coordsize="265,478">
                    <v:oval id="_x0000_s3605" style="position:absolute;left:870;top:796;width:53;height:53" fillcolor="red" strokeweight="0"/>
                    <v:rect id="_x0000_s3606" style="position:absolute;left:658;top:822;width:101;height:360;mso-wrap-style:none" filled="f" stroked="f">
                      <v:textbox style="mso-next-textbox:#_x0000_s3606;mso-fit-shape-to-text:t" inset="0,0,0,0">
                        <w:txbxContent>
                          <w:p w14:paraId="28E387DF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607" style="position:absolute;left:658;top:822;width:141;height:360;mso-wrap-style:none" filled="f" stroked="f">
                      <v:textbox style="mso-next-textbox:#_x0000_s3607;mso-fit-shape-to-text:t" inset="0,0,0,0">
                        <w:txbxContent>
                          <w:p w14:paraId="267E3A37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608" style="position:absolute;left:804;top:914;width:78;height:360;mso-wrap-style:none" filled="f" stroked="f">
                      <v:textbox style="mso-next-textbox:#_x0000_s3608;mso-fit-shape-to-text:t" inset="0,0,0,0">
                        <w:txbxContent>
                          <w:p w14:paraId="40C60AA3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609" style="position:absolute;left:804;top:914;width:78;height:360;mso-wrap-style:none" filled="f" stroked="f">
                      <v:textbox style="mso-next-textbox:#_x0000_s3609;mso-fit-shape-to-text:t" inset="0,0,0,0">
                        <w:txbxContent>
                          <w:p w14:paraId="06E11150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_x0000_s3610" style="position:absolute;left:1055;top:770;width:290;height:452" coordorigin="1055,770" coordsize="290,452">
                    <v:oval id="_x0000_s3611" style="position:absolute;left:1055;top:1033;width:53;height:52" fillcolor="red" strokeweight="0"/>
                    <v:rect id="_x0000_s3612" style="position:absolute;left:1121;top:770;width:101;height:360;mso-wrap-style:none" filled="f" stroked="f">
                      <v:textbox style="mso-next-textbox:#_x0000_s3612;mso-fit-shape-to-text:t" inset="0,0,0,0">
                        <w:txbxContent>
                          <w:p w14:paraId="5E14F670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613" style="position:absolute;left:1121;top:770;width:141;height:360;mso-wrap-style:none" filled="f" stroked="f">
                      <v:textbox style="mso-next-textbox:#_x0000_s3613;mso-fit-shape-to-text:t" inset="0,0,0,0">
                        <w:txbxContent>
                          <w:p w14:paraId="413CDC17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_x0000_s3614" style="position:absolute;left:1267;top:862;width:78;height:360;mso-wrap-style:none" filled="f" stroked="f">
                      <v:textbox style="mso-next-textbox:#_x0000_s3614;mso-fit-shape-to-text:t" inset="0,0,0,0">
                        <w:txbxContent>
                          <w:p w14:paraId="242C827B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3615" style="position:absolute;left:1267;top:862;width:78;height:360;mso-wrap-style:none" filled="f" stroked="f">
                      <v:textbox style="mso-next-textbox:#_x0000_s3615;mso-fit-shape-to-text:t" inset="0,0,0,0">
                        <w:txbxContent>
                          <w:p w14:paraId="5606DACE" w14:textId="77777777" w:rsidR="00492CA5" w:rsidRDefault="00492CA5" w:rsidP="00A77295"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kern w:val="0"/>
                                <w:sz w:val="14"/>
                                <w:szCs w:val="1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w10:wrap type="none"/>
                  <w10:anchorlock/>
                </v:group>
              </w:pict>
            </w:r>
            <w:r w:rsidRPr="00F85B6C">
              <w:rPr>
                <w:rFonts w:eastAsia="標楷體" w:hint="eastAsia"/>
              </w:rPr>
              <w:br/>
            </w:r>
            <w:r w:rsidRPr="00F85B6C">
              <w:rPr>
                <w:rFonts w:eastAsia="標楷體" w:hint="eastAsia"/>
                <w:b/>
              </w:rPr>
              <w:t>圖</w:t>
            </w:r>
            <w:r w:rsidRPr="00F85B6C">
              <w:rPr>
                <w:rFonts w:eastAsia="標楷體" w:hint="eastAsia"/>
                <w:b/>
              </w:rPr>
              <w:t>7.9(d)</w:t>
            </w:r>
          </w:p>
        </w:tc>
      </w:tr>
    </w:tbl>
    <w:p w14:paraId="4B1506E4" w14:textId="77777777" w:rsidR="00591681" w:rsidRDefault="00591681" w:rsidP="00591681">
      <w:pPr>
        <w:jc w:val="both"/>
        <w:rPr>
          <w:rFonts w:eastAsia="標楷體" w:hint="eastAsia"/>
        </w:rPr>
      </w:pPr>
      <w:r w:rsidRPr="00842EAA">
        <w:rPr>
          <w:rFonts w:eastAsia="標楷體" w:hAnsi="標楷體"/>
          <w:b/>
        </w:rPr>
        <w:t>解：</w:t>
      </w:r>
      <w:r w:rsidRPr="00531A71">
        <w:rPr>
          <w:rFonts w:eastAsia="標楷體"/>
        </w:rPr>
        <w:t xml:space="preserve"> (C) </w:t>
      </w:r>
    </w:p>
    <w:p w14:paraId="00B62F86" w14:textId="77777777" w:rsidR="00E7104A" w:rsidRPr="00531A71" w:rsidRDefault="00E7104A" w:rsidP="00E7104A">
      <w:pPr>
        <w:adjustRightInd w:val="0"/>
        <w:rPr>
          <w:rFonts w:ascii="標楷體" w:eastAsia="標楷體" w:hAnsi="標楷體" w:hint="eastAsia"/>
        </w:rPr>
      </w:pPr>
      <w:r w:rsidRPr="00842EAA">
        <w:rPr>
          <w:rFonts w:ascii="標楷體" w:eastAsia="標楷體" w:hAnsi="標楷體" w:hint="eastAsia"/>
          <w:b/>
        </w:rPr>
        <w:t>想法：</w:t>
      </w:r>
      <w:r w:rsidRPr="00531A71">
        <w:rPr>
          <w:rFonts w:ascii="標楷體" w:eastAsia="標楷體" w:hAnsi="標楷體" w:hint="eastAsia"/>
        </w:rPr>
        <w:t>判斷兩圓關係的規則如下：</w:t>
      </w:r>
    </w:p>
    <w:p w14:paraId="6849E139" w14:textId="77777777" w:rsidR="00E7104A" w:rsidRPr="00531A71" w:rsidRDefault="00E7104A" w:rsidP="00A3788E">
      <w:pPr>
        <w:numPr>
          <w:ilvl w:val="0"/>
          <w:numId w:val="138"/>
        </w:numPr>
        <w:adjustRightInd w:val="0"/>
        <w:ind w:firstLine="124"/>
        <w:rPr>
          <w:rFonts w:eastAsia="標楷體" w:hint="eastAsia"/>
        </w:rPr>
      </w:pPr>
      <w:r w:rsidRPr="00531A71">
        <w:rPr>
          <w:rFonts w:eastAsia="標楷體" w:hint="eastAsia"/>
        </w:rPr>
        <w:t>若連心線長＞兩半徑</w:t>
      </w:r>
      <w:proofErr w:type="gramStart"/>
      <w:r w:rsidRPr="00531A71">
        <w:rPr>
          <w:rFonts w:eastAsia="標楷體" w:hint="eastAsia"/>
        </w:rPr>
        <w:t>和</w:t>
      </w:r>
      <w:proofErr w:type="gramEnd"/>
      <w:r w:rsidRPr="00531A71">
        <w:rPr>
          <w:rFonts w:eastAsia="標楷體" w:hint="eastAsia"/>
        </w:rPr>
        <w:t>，則兩圓外離。</w:t>
      </w:r>
    </w:p>
    <w:p w14:paraId="755234BA" w14:textId="77777777" w:rsidR="00E7104A" w:rsidRPr="00531A71" w:rsidRDefault="00E7104A" w:rsidP="00A3788E">
      <w:pPr>
        <w:numPr>
          <w:ilvl w:val="0"/>
          <w:numId w:val="138"/>
        </w:numPr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</w:t>
      </w:r>
      <w:proofErr w:type="gramStart"/>
      <w:r w:rsidRPr="00531A71">
        <w:rPr>
          <w:rFonts w:eastAsia="標楷體" w:hint="eastAsia"/>
          <w:position w:val="-4"/>
        </w:rPr>
        <w:t>兩圓外切</w:t>
      </w:r>
      <w:proofErr w:type="gramEnd"/>
      <w:r w:rsidRPr="00531A71">
        <w:rPr>
          <w:rFonts w:eastAsia="標楷體" w:hint="eastAsia"/>
          <w:position w:val="-4"/>
        </w:rPr>
        <w:t>。</w:t>
      </w:r>
    </w:p>
    <w:p w14:paraId="6DBDB3E3" w14:textId="77777777" w:rsidR="00E7104A" w:rsidRPr="00531A71" w:rsidRDefault="00E7104A" w:rsidP="00A3788E">
      <w:pPr>
        <w:numPr>
          <w:ilvl w:val="0"/>
          <w:numId w:val="138"/>
        </w:numPr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兩半徑差＜連心線長＜兩半徑</w:t>
      </w:r>
      <w:proofErr w:type="gramStart"/>
      <w:r w:rsidRPr="00531A71">
        <w:rPr>
          <w:rFonts w:eastAsia="標楷體" w:hint="eastAsia"/>
          <w:position w:val="-4"/>
        </w:rPr>
        <w:t>和</w:t>
      </w:r>
      <w:proofErr w:type="gramEnd"/>
      <w:r w:rsidRPr="00531A71">
        <w:rPr>
          <w:rFonts w:eastAsia="標楷體" w:hint="eastAsia"/>
          <w:position w:val="-4"/>
        </w:rPr>
        <w:t>，則兩圓相交於兩點。</w:t>
      </w:r>
    </w:p>
    <w:p w14:paraId="21AAF019" w14:textId="77777777" w:rsidR="00E7104A" w:rsidRPr="00531A71" w:rsidRDefault="00E7104A" w:rsidP="00A3788E">
      <w:pPr>
        <w:numPr>
          <w:ilvl w:val="0"/>
          <w:numId w:val="138"/>
        </w:numPr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兩半徑差，則兩圓內切。</w:t>
      </w:r>
    </w:p>
    <w:p w14:paraId="35C9A076" w14:textId="77777777" w:rsidR="00E7104A" w:rsidRPr="00531A71" w:rsidRDefault="00E7104A" w:rsidP="00A3788E">
      <w:pPr>
        <w:numPr>
          <w:ilvl w:val="0"/>
          <w:numId w:val="138"/>
        </w:numPr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＜兩半徑差，則兩圓內離。</w:t>
      </w:r>
    </w:p>
    <w:p w14:paraId="131D9D3F" w14:textId="77777777" w:rsidR="00E7104A" w:rsidRPr="00616AB4" w:rsidRDefault="00E7104A" w:rsidP="00A3788E">
      <w:pPr>
        <w:numPr>
          <w:ilvl w:val="0"/>
          <w:numId w:val="138"/>
        </w:numPr>
        <w:adjustRightInd w:val="0"/>
        <w:ind w:firstLine="124"/>
        <w:rPr>
          <w:rFonts w:ascii="標楷體" w:eastAsia="標楷體" w:hAnsi="標楷體" w:hint="eastAsia"/>
        </w:rPr>
      </w:pPr>
      <w:r w:rsidRPr="00531A71">
        <w:rPr>
          <w:rFonts w:eastAsia="標楷體" w:hint="eastAsia"/>
          <w:position w:val="-4"/>
        </w:rPr>
        <w:t>若連心線長＝</w:t>
      </w:r>
      <w:r w:rsidRPr="00531A71">
        <w:rPr>
          <w:rFonts w:eastAsia="標楷體" w:hint="eastAsia"/>
          <w:position w:val="-4"/>
        </w:rPr>
        <w:t>0</w:t>
      </w:r>
      <w:r w:rsidRPr="00531A71">
        <w:rPr>
          <w:rFonts w:eastAsia="標楷體" w:hint="eastAsia"/>
          <w:position w:val="-4"/>
        </w:rPr>
        <w:t>，則兩圓為同心圓。</w:t>
      </w:r>
    </w:p>
    <w:p w14:paraId="72262D36" w14:textId="77777777" w:rsidR="00E7104A" w:rsidRPr="00842EAA" w:rsidRDefault="00E7104A" w:rsidP="00E7104A">
      <w:pPr>
        <w:jc w:val="both"/>
        <w:rPr>
          <w:rFonts w:eastAsia="標楷體"/>
          <w:b/>
        </w:rPr>
      </w:pPr>
      <w:r w:rsidRPr="00842EAA">
        <w:rPr>
          <w:rFonts w:eastAsia="標楷體" w:hAnsi="標楷體"/>
          <w:b/>
        </w:rPr>
        <w:t>解：</w:t>
      </w:r>
    </w:p>
    <w:tbl>
      <w:tblPr>
        <w:tblW w:w="8931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95"/>
        <w:gridCol w:w="4536"/>
      </w:tblGrid>
      <w:tr w:rsidR="00E7104A" w:rsidRPr="00531A71" w14:paraId="1D6B2603" w14:textId="77777777" w:rsidTr="004C7333">
        <w:tc>
          <w:tcPr>
            <w:tcW w:w="439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A15AB7" w14:textId="77777777" w:rsidR="00E7104A" w:rsidRPr="00531A71" w:rsidRDefault="00E7104A" w:rsidP="00E5024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7222001C" w14:textId="77777777" w:rsidR="00E7104A" w:rsidRPr="00531A71" w:rsidRDefault="00E7104A" w:rsidP="00E50241">
            <w:pPr>
              <w:jc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理由</w:t>
            </w:r>
          </w:p>
        </w:tc>
      </w:tr>
      <w:tr w:rsidR="00E7104A" w:rsidRPr="00531A71" w14:paraId="00A2627D" w14:textId="77777777" w:rsidTr="004C7333">
        <w:tc>
          <w:tcPr>
            <w:tcW w:w="4395" w:type="dxa"/>
            <w:tcBorders>
              <w:top w:val="single" w:sz="4" w:space="0" w:color="auto"/>
            </w:tcBorders>
          </w:tcPr>
          <w:p w14:paraId="329E1409" w14:textId="77777777" w:rsidR="00E7104A" w:rsidRPr="00531A71" w:rsidRDefault="00116177" w:rsidP="00A3788E">
            <w:pPr>
              <w:numPr>
                <w:ilvl w:val="0"/>
                <w:numId w:val="139"/>
              </w:numPr>
              <w:spacing w:beforeLines="50" w:before="180"/>
              <w:jc w:val="both"/>
              <w:rPr>
                <w:rFonts w:eastAsia="標楷體"/>
              </w:rPr>
            </w:pPr>
            <w:r>
              <w:rPr>
                <w:rFonts w:eastAsia="標楷體"/>
                <w:noProof/>
                <w:position w:val="-2"/>
              </w:rPr>
              <w:pict w14:anchorId="2F362BC9">
                <v:shape id="_x0000_i2748" type="#_x0000_t75" alt="%FontSize=12&#10;%TeXFontSize=12&#10;\documentclass{article}&#10;\pagestyle{empty}&#10;\begin{document}&#10;\[&#10;\overline{O_1O_2}&#10;\]&#10;\end{document}" style="width:27pt;height:12pt" o:bullet="t">
                  <v:imagedata r:id="rId558" o:title="formula_phys"/>
                </v:shape>
              </w:pict>
            </w:r>
            <w:r w:rsidR="00E7104A" w:rsidRPr="00531A71">
              <w:rPr>
                <w:rFonts w:eastAsia="標楷體" w:hAnsi="標楷體"/>
              </w:rPr>
              <w:t>＝</w:t>
            </w:r>
            <w:r w:rsidR="00E7104A" w:rsidRPr="00531A71">
              <w:rPr>
                <w:rFonts w:eastAsia="標楷體"/>
              </w:rPr>
              <w:t>7</w:t>
            </w:r>
            <w:r w:rsidR="004C7333" w:rsidRPr="00531A71">
              <w:rPr>
                <w:rFonts w:eastAsia="標楷體" w:hAnsi="標楷體"/>
              </w:rPr>
              <w:t>公分</w:t>
            </w:r>
            <w:r w:rsidR="00E7104A" w:rsidRPr="00531A71">
              <w:rPr>
                <w:rFonts w:eastAsia="標楷體" w:hAnsi="標楷體"/>
              </w:rPr>
              <w:t>＞</w:t>
            </w:r>
            <w:r w:rsidR="004C7333">
              <w:rPr>
                <w:rFonts w:eastAsia="標楷體" w:hAnsi="標楷體" w:hint="eastAsia"/>
              </w:rPr>
              <w:t>(</w:t>
            </w:r>
            <w:r w:rsidR="00E7104A" w:rsidRPr="00531A71">
              <w:rPr>
                <w:rFonts w:eastAsia="標楷體"/>
              </w:rPr>
              <w:t>2</w:t>
            </w:r>
            <w:r w:rsidR="00E7104A" w:rsidRPr="00531A71">
              <w:rPr>
                <w:rFonts w:eastAsia="標楷體" w:hAnsi="標楷體"/>
              </w:rPr>
              <w:t>＋</w:t>
            </w:r>
            <w:r w:rsidR="00E7104A" w:rsidRPr="00531A71">
              <w:rPr>
                <w:rFonts w:eastAsia="標楷體"/>
              </w:rPr>
              <w:t>4</w:t>
            </w:r>
            <w:r w:rsidR="004C7333">
              <w:rPr>
                <w:rFonts w:eastAsia="標楷體" w:hint="eastAsia"/>
              </w:rPr>
              <w:t>)</w:t>
            </w:r>
            <w:r w:rsidR="004C7333" w:rsidRPr="00531A71">
              <w:rPr>
                <w:rFonts w:eastAsia="標楷體" w:hAnsi="標楷體"/>
              </w:rPr>
              <w:t xml:space="preserve"> </w:t>
            </w:r>
            <w:proofErr w:type="gramStart"/>
            <w:r w:rsidR="004C7333" w:rsidRPr="00531A71">
              <w:rPr>
                <w:rFonts w:eastAsia="標楷體" w:hAnsi="標楷體"/>
              </w:rPr>
              <w:t>公分</w:t>
            </w:r>
            <w:r w:rsidR="00E7104A" w:rsidRPr="00531A71">
              <w:rPr>
                <w:rFonts w:eastAsia="標楷體" w:hAnsi="標楷體"/>
              </w:rPr>
              <w:t>＝</w:t>
            </w:r>
            <w:proofErr w:type="gramEnd"/>
            <w:r w:rsidR="00E7104A" w:rsidRPr="00531A71">
              <w:rPr>
                <w:rFonts w:eastAsia="標楷體"/>
              </w:rPr>
              <w:t>6</w:t>
            </w:r>
            <w:r w:rsidR="004C7333" w:rsidRPr="00531A71">
              <w:rPr>
                <w:rFonts w:eastAsia="標楷體" w:hAnsi="標楷體"/>
              </w:rPr>
              <w:t>公分</w:t>
            </w:r>
            <w:r w:rsidR="00E7104A" w:rsidRPr="00531A71">
              <w:rPr>
                <w:rFonts w:eastAsia="標楷體"/>
              </w:rPr>
              <w:br/>
            </w:r>
          </w:p>
          <w:p w14:paraId="75737A07" w14:textId="77777777" w:rsidR="00E7104A" w:rsidRPr="00531A71" w:rsidRDefault="00E7104A" w:rsidP="00A3788E">
            <w:pPr>
              <w:numPr>
                <w:ilvl w:val="0"/>
                <w:numId w:val="13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圓</w:t>
            </w:r>
            <w:r w:rsidR="00616AB4" w:rsidRPr="00531A71">
              <w:rPr>
                <w:rFonts w:eastAsia="標楷體"/>
              </w:rPr>
              <w:t>O</w:t>
            </w:r>
            <w:r w:rsidR="00616AB4" w:rsidRPr="00531A71">
              <w:rPr>
                <w:rFonts w:eastAsia="標楷體"/>
                <w:vertAlign w:val="subscript"/>
              </w:rPr>
              <w:t>1</w:t>
            </w:r>
            <w:r w:rsidR="00616AB4" w:rsidRPr="00531A71">
              <w:rPr>
                <w:rFonts w:eastAsia="標楷體" w:hAnsi="標楷體"/>
              </w:rPr>
              <w:t>及圓</w:t>
            </w:r>
            <w:r w:rsidR="00616AB4" w:rsidRPr="00531A71">
              <w:rPr>
                <w:rFonts w:eastAsia="標楷體"/>
              </w:rPr>
              <w:t>O</w:t>
            </w:r>
            <w:r w:rsidR="00616AB4"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外離</w:t>
            </w:r>
            <w:r w:rsidR="004C7333">
              <w:rPr>
                <w:rFonts w:eastAsia="標楷體" w:hAnsi="標楷體" w:hint="eastAsia"/>
              </w:rPr>
              <w:br/>
            </w:r>
          </w:p>
          <w:p w14:paraId="6A1D59CC" w14:textId="77777777" w:rsidR="00E7104A" w:rsidRPr="00531A71" w:rsidRDefault="00E7104A" w:rsidP="00A3788E">
            <w:pPr>
              <w:numPr>
                <w:ilvl w:val="0"/>
                <w:numId w:val="139"/>
              </w:numPr>
              <w:spacing w:beforeLines="50" w:before="180"/>
              <w:jc w:val="both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所以本題選</w:t>
            </w:r>
            <w:r w:rsidRPr="00531A71">
              <w:rPr>
                <w:rFonts w:eastAsia="標楷體"/>
              </w:rPr>
              <w:t>( C )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030ADFAC" w14:textId="77777777" w:rsidR="00E7104A" w:rsidRPr="00531A71" w:rsidRDefault="00E7104A" w:rsidP="00E7104A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已知</w:t>
            </w:r>
            <w:r w:rsidR="00116177">
              <w:rPr>
                <w:rFonts w:eastAsia="標楷體"/>
                <w:noProof/>
                <w:position w:val="-2"/>
              </w:rPr>
              <w:pict w14:anchorId="4C3A8B6C">
                <v:shape id="_x0000_i2749" type="#_x0000_t75" alt="%FontSize=12&#10;%TeXFontSize=12&#10;\documentclass{article}&#10;\pagestyle{empty}&#10;\begin{document}&#10;\[&#10;\overline{O_1O_2}&#10;\]&#10;\end{document}" style="width:27pt;height:12pt">
                  <v:imagedata r:id="rId558" o:title="formula_phys"/>
                </v:shape>
              </w:pict>
            </w:r>
            <w:r w:rsidRPr="00531A71">
              <w:rPr>
                <w:rFonts w:eastAsia="標楷體" w:hAnsi="標楷體"/>
              </w:rPr>
              <w:t>＝</w:t>
            </w:r>
            <w:smartTag w:uri="urn:schemas-microsoft-com:office:smarttags" w:element="chmetcnv">
              <w:smartTagPr>
                <w:attr w:name="UnitName" w:val="公分"/>
                <w:attr w:name="SourceValue" w:val="7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7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/>
              </w:rPr>
              <w:t xml:space="preserve">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4C7333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圓</w:t>
            </w:r>
            <w:r w:rsidR="00616AB4" w:rsidRPr="00531A71">
              <w:rPr>
                <w:rFonts w:eastAsia="標楷體"/>
              </w:rPr>
              <w:t>O</w:t>
            </w:r>
            <w:r w:rsidR="00616AB4" w:rsidRPr="00531A71">
              <w:rPr>
                <w:rFonts w:eastAsia="標楷體"/>
                <w:vertAlign w:val="subscript"/>
              </w:rPr>
              <w:t>1</w:t>
            </w:r>
            <w:r w:rsidR="00616AB4" w:rsidRPr="00531A71">
              <w:rPr>
                <w:rFonts w:eastAsia="標楷體" w:hAnsi="標楷體"/>
              </w:rPr>
              <w:t>及圓</w:t>
            </w:r>
            <w:r w:rsidR="00616AB4" w:rsidRPr="00531A71">
              <w:rPr>
                <w:rFonts w:eastAsia="標楷體"/>
              </w:rPr>
              <w:t>O</w:t>
            </w:r>
            <w:r w:rsidR="00616AB4" w:rsidRPr="00531A71">
              <w:rPr>
                <w:rFonts w:eastAsia="標楷體"/>
                <w:vertAlign w:val="subscript"/>
              </w:rPr>
              <w:t>2</w:t>
            </w:r>
            <w:r w:rsidRPr="00531A71">
              <w:rPr>
                <w:rFonts w:eastAsia="標楷體" w:hAnsi="標楷體"/>
              </w:rPr>
              <w:t>的半徑各為</w:t>
            </w:r>
            <w:smartTag w:uri="urn:schemas-microsoft-com:office:smarttags" w:element="chmetcnv">
              <w:smartTagPr>
                <w:attr w:name="UnitName" w:val="公分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2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  <w:r w:rsidRPr="00531A71">
              <w:rPr>
                <w:rFonts w:eastAsia="標楷體" w:hAnsi="標楷體"/>
              </w:rPr>
              <w:t>及</w:t>
            </w:r>
            <w:smartTag w:uri="urn:schemas-microsoft-com:office:smarttags" w:element="chmetcnv">
              <w:smartTagPr>
                <w:attr w:name="UnitName" w:val="公分"/>
                <w:attr w:name="SourceValue" w:val="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531A71">
                <w:rPr>
                  <w:rFonts w:eastAsia="標楷體"/>
                </w:rPr>
                <w:t>4</w:t>
              </w:r>
              <w:r w:rsidRPr="00531A71">
                <w:rPr>
                  <w:rFonts w:eastAsia="標楷體" w:hAnsi="標楷體"/>
                </w:rPr>
                <w:t>公分</w:t>
              </w:r>
            </w:smartTag>
          </w:p>
          <w:p w14:paraId="533386ED" w14:textId="77777777" w:rsidR="00E7104A" w:rsidRPr="00531A71" w:rsidRDefault="00E7104A" w:rsidP="00E7104A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 xml:space="preserve">(1) </w:t>
            </w:r>
            <w:proofErr w:type="gramStart"/>
            <w:r w:rsidRPr="00531A71">
              <w:rPr>
                <w:rFonts w:eastAsia="標楷體" w:hAnsi="標楷體"/>
              </w:rPr>
              <w:t>＆</w:t>
            </w:r>
            <w:proofErr w:type="gramEnd"/>
            <w:r w:rsidRPr="00531A71">
              <w:rPr>
                <w:rFonts w:eastAsia="標楷體"/>
              </w:rPr>
              <w:t xml:space="preserve"> </w:t>
            </w:r>
            <w:r w:rsidR="004C7333">
              <w:rPr>
                <w:rFonts w:eastAsia="標楷體" w:hint="eastAsia"/>
              </w:rPr>
              <w:br/>
            </w:r>
            <w:r w:rsidRPr="00531A71">
              <w:rPr>
                <w:rFonts w:eastAsia="標楷體" w:hAnsi="標楷體"/>
              </w:rPr>
              <w:t>連心線長＞兩半徑和，則兩圓外離</w:t>
            </w:r>
          </w:p>
          <w:p w14:paraId="7ACC09D6" w14:textId="77777777" w:rsidR="00E7104A" w:rsidRPr="00531A71" w:rsidRDefault="00E7104A" w:rsidP="00E7104A">
            <w:pPr>
              <w:spacing w:beforeLines="50" w:before="180"/>
              <w:textAlignment w:val="center"/>
              <w:rPr>
                <w:rFonts w:eastAsia="標楷體"/>
              </w:rPr>
            </w:pPr>
            <w:r w:rsidRPr="00531A71">
              <w:rPr>
                <w:rFonts w:eastAsia="標楷體" w:hAnsi="標楷體"/>
              </w:rPr>
              <w:t>由</w:t>
            </w:r>
            <w:r w:rsidRPr="00531A71">
              <w:rPr>
                <w:rFonts w:eastAsia="標楷體"/>
              </w:rPr>
              <w:t>(2)</w:t>
            </w:r>
          </w:p>
        </w:tc>
      </w:tr>
    </w:tbl>
    <w:p w14:paraId="70A8FFBE" w14:textId="77777777" w:rsidR="00BB4200" w:rsidRPr="00531A71" w:rsidRDefault="00BB4200" w:rsidP="000175B7">
      <w:pPr>
        <w:jc w:val="both"/>
        <w:rPr>
          <w:rFonts w:eastAsia="標楷體"/>
        </w:rPr>
      </w:pPr>
    </w:p>
    <w:sectPr w:rsidR="00BB4200" w:rsidRPr="00531A71" w:rsidSect="00A45047">
      <w:pgSz w:w="11906" w:h="16838"/>
      <w:pgMar w:top="1440" w:right="1800" w:bottom="1440" w:left="1800" w:header="851" w:footer="992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8D44607" w14:textId="77777777" w:rsidR="00681E80" w:rsidRDefault="00681E80">
      <w:r>
        <w:separator/>
      </w:r>
    </w:p>
  </w:endnote>
  <w:endnote w:type="continuationSeparator" w:id="0">
    <w:p w14:paraId="7EF88D08" w14:textId="77777777" w:rsidR="00681E80" w:rsidRDefault="00681E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 MingtiM GB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E5E16D" w14:textId="77777777" w:rsidR="00492CA5" w:rsidRDefault="00492CA5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7A05E9BC" w14:textId="77777777" w:rsidR="00492CA5" w:rsidRDefault="00492CA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B2FCE6" w14:textId="77777777" w:rsidR="00492CA5" w:rsidRDefault="00492CA5" w:rsidP="004E7464">
    <w:pPr>
      <w:pStyle w:val="a3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7-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12982">
      <w:rPr>
        <w:rStyle w:val="a5"/>
        <w:noProof/>
      </w:rPr>
      <w:t>78</w:t>
    </w:r>
    <w:r>
      <w:rPr>
        <w:rStyle w:val="a5"/>
      </w:rPr>
      <w:fldChar w:fldCharType="end"/>
    </w:r>
  </w:p>
  <w:p w14:paraId="029CD23C" w14:textId="77777777" w:rsidR="00492CA5" w:rsidRDefault="00492CA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27B3A66" w14:textId="77777777" w:rsidR="00681E80" w:rsidRDefault="00681E80">
      <w:r>
        <w:separator/>
      </w:r>
    </w:p>
  </w:footnote>
  <w:footnote w:type="continuationSeparator" w:id="0">
    <w:p w14:paraId="2575F650" w14:textId="77777777" w:rsidR="00681E80" w:rsidRDefault="00681E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CA}&#10;\]&#10;\end{document}" style="width:15.75pt;height:10.5pt" o:bullet="t">
        <v:imagedata r:id="rId1" o:title="formula_phys"/>
      </v:shape>
    </w:pict>
  </w:numPicBullet>
  <w:numPicBullet w:numPicBulletId="1">
    <w:pict>
      <v:shape id="_x0000_i1026" type="#_x0000_t75" alt="%FontSize=12&#10;%TeXFontSize=12&#10;\documentclass{article}&#10;\pagestyle{empty}&#10;\begin{document}&#10;\[&#10;\overline{OM}&#10;\]&#10;\end{document}" style="width:19.5pt;height:10.5pt" o:bullet="t">
        <v:imagedata r:id="rId2" o:title="formula_phys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ine{AB}&#10;\]&#10;\end{document}" style="width:15.75pt;height:10.5pt" o:bullet="t">
        <v:imagedata r:id="rId3" o:title="formula_phys"/>
      </v:shape>
    </w:pict>
  </w:numPicBullet>
  <w:numPicBullet w:numPicBulletId="3">
    <w:pict>
      <v:shape id="_x0000_i1028" type="#_x0000_t75" alt="%FontSize=12&#10;%TeXFontSize=12&#10;\documentclass{article}&#10;\pagestyle{empty}&#10;\begin{document}&#10;\[&#10;\overline{OD}&#10;\]&#10;\end{document}" style="width:18pt;height:10.5pt" o:bullet="t">
        <v:imagedata r:id="rId4" o:title="formula_phys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DE}&#10;\]&#10;\end{document}" style="width:17.2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ine{BC}&#10;\]&#10;\end{document}" style="width:15.75pt;height:10.5pt" o:bullet="t">
        <v:imagedata r:id="rId6" o:title="formula_phys"/>
      </v:shape>
    </w:pict>
  </w:numPicBullet>
  <w:numPicBullet w:numPicBulletId="6">
    <w:pict>
      <v:shape id="_x0000_i1031" type="#_x0000_t75" alt="%FontSize=12&#10;%TeXFontSize=12&#10;\documentclass{article}&#10;\pagestyle{empty}&#10;\begin{document}&#10;\[&#10;\overline{O_1O_2}&#10;\]&#10;\end{document}" style="width:27pt;height:12pt" o:bullet="t">
        <v:imagedata r:id="rId7" o:title="formula_phys"/>
      </v:shape>
    </w:pict>
  </w:numPicBullet>
  <w:numPicBullet w:numPicBulletId="7">
    <w:pict>
      <v:shape id="_x0000_i1032" type="#_x0000_t75" alt="%FontSize=12&#10;%TeXFontSize=12&#10;\documentclass{article}&#10;\pagestyle{empty}&#10;\begin{document}&#10;\[&#10;\overline{PA}&#10;\]&#10;\end{document}" style="width:15pt;height:10.5pt" o:bullet="t">
        <v:imagedata r:id="rId8" o:title="formula_phys"/>
      </v:shape>
    </w:pict>
  </w:numPicBullet>
  <w:numPicBullet w:numPicBulletId="8">
    <w:pict>
      <v:shape id="_x0000_i1033" type="#_x0000_t75" alt="%FontSize=12&#10;%TeXFontSize=12&#10;\documentclass{article}&#10;\pagestyle{empty}&#10;\begin{document}&#10;\[&#10;\overline{BD}&#10;\]&#10;\end{document}" style="width:16.5pt;height:10.5pt" o:bullet="t">
        <v:imagedata r:id="rId9" o:title="formula_phys"/>
      </v:shape>
    </w:pict>
  </w:numPicBullet>
  <w:numPicBullet w:numPicBulletId="9">
    <w:pict>
      <v:shape id="_x0000_i1034" type="#_x0000_t75" alt="%FontSize=12&#10;%TeXFontSize=12&#10;\documentclass{article}&#10;\pagestyle{empty}&#10;\begin{document}&#10;\[&#10;\overline{AC}&#10;\]&#10;\end{document}" style="width:16.5pt;height:10.5pt" o:bullet="t">
        <v:imagedata r:id="rId10" o:title="formula_phys"/>
      </v:shape>
    </w:pict>
  </w:numPicBullet>
  <w:abstractNum w:abstractNumId="0" w15:restartNumberingAfterBreak="0">
    <w:nsid w:val="003B14CC"/>
    <w:multiLevelType w:val="hybridMultilevel"/>
    <w:tmpl w:val="943A190E"/>
    <w:lvl w:ilvl="0" w:tplc="9F98225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11E79D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1490748"/>
    <w:multiLevelType w:val="hybridMultilevel"/>
    <w:tmpl w:val="7E5AB3BE"/>
    <w:lvl w:ilvl="0" w:tplc="0A5001FE">
      <w:start w:val="1"/>
      <w:numFmt w:val="taiwaneseCountingThousand"/>
      <w:lvlText w:val="(%1)"/>
      <w:lvlJc w:val="left"/>
      <w:pPr>
        <w:ind w:left="720" w:hanging="720"/>
      </w:pPr>
      <w:rPr>
        <w:rFonts w:ascii="標楷體" w:eastAsia="標楷體" w:hAnsi="標楷體" w:hint="default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53E53A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6" w15:restartNumberingAfterBreak="0">
    <w:nsid w:val="05AA730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8B40ACF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9DF56E0"/>
    <w:multiLevelType w:val="hybridMultilevel"/>
    <w:tmpl w:val="50D0AE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9" w15:restartNumberingAfterBreak="0">
    <w:nsid w:val="0A05022B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A3C5408"/>
    <w:multiLevelType w:val="hybridMultilevel"/>
    <w:tmpl w:val="E7EAB052"/>
    <w:lvl w:ilvl="0" w:tplc="A66887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AA2092E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B52726D"/>
    <w:multiLevelType w:val="hybridMultilevel"/>
    <w:tmpl w:val="9D7054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3" w15:restartNumberingAfterBreak="0">
    <w:nsid w:val="0B9B632E"/>
    <w:multiLevelType w:val="hybridMultilevel"/>
    <w:tmpl w:val="DB20EFA6"/>
    <w:lvl w:ilvl="0" w:tplc="363CEBC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0BD634B0"/>
    <w:multiLevelType w:val="hybridMultilevel"/>
    <w:tmpl w:val="4556684E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0CDC02F2"/>
    <w:multiLevelType w:val="hybridMultilevel"/>
    <w:tmpl w:val="5FA0F23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0CDD2BFF"/>
    <w:multiLevelType w:val="hybridMultilevel"/>
    <w:tmpl w:val="FDA8E3DA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8" w15:restartNumberingAfterBreak="0">
    <w:nsid w:val="0E5328FE"/>
    <w:multiLevelType w:val="hybridMultilevel"/>
    <w:tmpl w:val="90569C6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11604477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14716E23"/>
    <w:multiLevelType w:val="hybridMultilevel"/>
    <w:tmpl w:val="09542C1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149A7A88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150478A4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157B5517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15AE62DD"/>
    <w:multiLevelType w:val="hybridMultilevel"/>
    <w:tmpl w:val="066EECA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5" w15:restartNumberingAfterBreak="0">
    <w:nsid w:val="171544DE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1861649F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18924224"/>
    <w:multiLevelType w:val="hybridMultilevel"/>
    <w:tmpl w:val="8D708EE8"/>
    <w:lvl w:ilvl="0" w:tplc="959AE360">
      <w:start w:val="1"/>
      <w:numFmt w:val="decimal"/>
      <w:lvlText w:val="(%1)"/>
      <w:lvlJc w:val="left"/>
      <w:pPr>
        <w:ind w:left="113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32" w:hanging="480"/>
      </w:pPr>
    </w:lvl>
    <w:lvl w:ilvl="2" w:tplc="0409001B" w:tentative="1">
      <w:start w:val="1"/>
      <w:numFmt w:val="lowerRoman"/>
      <w:lvlText w:val="%3."/>
      <w:lvlJc w:val="right"/>
      <w:pPr>
        <w:ind w:left="2212" w:hanging="480"/>
      </w:pPr>
    </w:lvl>
    <w:lvl w:ilvl="3" w:tplc="0409000F" w:tentative="1">
      <w:start w:val="1"/>
      <w:numFmt w:val="decimal"/>
      <w:lvlText w:val="%4."/>
      <w:lvlJc w:val="left"/>
      <w:pPr>
        <w:ind w:left="26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72" w:hanging="480"/>
      </w:pPr>
    </w:lvl>
    <w:lvl w:ilvl="5" w:tplc="0409001B" w:tentative="1">
      <w:start w:val="1"/>
      <w:numFmt w:val="lowerRoman"/>
      <w:lvlText w:val="%6."/>
      <w:lvlJc w:val="right"/>
      <w:pPr>
        <w:ind w:left="3652" w:hanging="480"/>
      </w:pPr>
    </w:lvl>
    <w:lvl w:ilvl="6" w:tplc="0409000F" w:tentative="1">
      <w:start w:val="1"/>
      <w:numFmt w:val="decimal"/>
      <w:lvlText w:val="%7."/>
      <w:lvlJc w:val="left"/>
      <w:pPr>
        <w:ind w:left="41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12" w:hanging="480"/>
      </w:pPr>
    </w:lvl>
    <w:lvl w:ilvl="8" w:tplc="0409001B" w:tentative="1">
      <w:start w:val="1"/>
      <w:numFmt w:val="lowerRoman"/>
      <w:lvlText w:val="%9."/>
      <w:lvlJc w:val="right"/>
      <w:pPr>
        <w:ind w:left="5092" w:hanging="480"/>
      </w:pPr>
    </w:lvl>
  </w:abstractNum>
  <w:abstractNum w:abstractNumId="28" w15:restartNumberingAfterBreak="0">
    <w:nsid w:val="190E58A4"/>
    <w:multiLevelType w:val="hybridMultilevel"/>
    <w:tmpl w:val="A3E2B99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1A402F43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1BF25386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1BFE0409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1C1E740A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1D806D52"/>
    <w:multiLevelType w:val="hybridMultilevel"/>
    <w:tmpl w:val="486A885E"/>
    <w:lvl w:ilvl="0" w:tplc="0204B77A">
      <w:start w:val="1"/>
      <w:numFmt w:val="decimal"/>
      <w:lvlText w:val="(%1)"/>
      <w:lvlJc w:val="left"/>
      <w:pPr>
        <w:ind w:left="10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4" w15:restartNumberingAfterBreak="0">
    <w:nsid w:val="1D9E6DFD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207E49BE"/>
    <w:multiLevelType w:val="hybridMultilevel"/>
    <w:tmpl w:val="9EF0D4AA"/>
    <w:lvl w:ilvl="0" w:tplc="3E6285F6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6" w15:restartNumberingAfterBreak="0">
    <w:nsid w:val="212300A6"/>
    <w:multiLevelType w:val="hybridMultilevel"/>
    <w:tmpl w:val="6CC2A90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230F2E09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231E5C8B"/>
    <w:multiLevelType w:val="hybridMultilevel"/>
    <w:tmpl w:val="2A8479F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D821C0C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238E3C78"/>
    <w:multiLevelType w:val="hybridMultilevel"/>
    <w:tmpl w:val="1988DCCA"/>
    <w:lvl w:ilvl="0" w:tplc="1966E16E">
      <w:start w:val="1"/>
      <w:numFmt w:val="decimal"/>
      <w:lvlText w:val="%1."/>
      <w:lvlJc w:val="left"/>
      <w:pPr>
        <w:ind w:left="585" w:hanging="585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23E8416E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266B1451"/>
    <w:multiLevelType w:val="hybridMultilevel"/>
    <w:tmpl w:val="0226E9E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42" w15:restartNumberingAfterBreak="0">
    <w:nsid w:val="270F3374"/>
    <w:multiLevelType w:val="multilevel"/>
    <w:tmpl w:val="4CFCE8EE"/>
    <w:lvl w:ilvl="0">
      <w:start w:val="7"/>
      <w:numFmt w:val="decimal"/>
      <w:lvlText w:val="%1."/>
      <w:lvlJc w:val="left"/>
      <w:pPr>
        <w:tabs>
          <w:tab w:val="num" w:pos="1395"/>
        </w:tabs>
        <w:ind w:left="1395" w:hanging="1395"/>
      </w:pPr>
      <w:rPr>
        <w:rFonts w:hint="default"/>
      </w:rPr>
    </w:lvl>
    <w:lvl w:ilvl="1">
      <w:start w:val="4"/>
      <w:numFmt w:val="decimal"/>
      <w:lvlText w:val="%1.%2節"/>
      <w:lvlJc w:val="left"/>
      <w:pPr>
        <w:tabs>
          <w:tab w:val="num" w:pos="1395"/>
        </w:tabs>
        <w:ind w:left="1395" w:hanging="1395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2880"/>
        </w:tabs>
        <w:ind w:left="2880" w:hanging="288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3240"/>
        </w:tabs>
        <w:ind w:left="3240" w:hanging="3240"/>
      </w:pPr>
      <w:rPr>
        <w:rFonts w:hint="default"/>
      </w:rPr>
    </w:lvl>
  </w:abstractNum>
  <w:abstractNum w:abstractNumId="43" w15:restartNumberingAfterBreak="0">
    <w:nsid w:val="279528B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28FF09D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296F5000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298924BF"/>
    <w:multiLevelType w:val="hybridMultilevel"/>
    <w:tmpl w:val="E5AC9586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2A4F4459"/>
    <w:multiLevelType w:val="hybridMultilevel"/>
    <w:tmpl w:val="A28ED5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2ACB75AE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2B732113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2BE81058"/>
    <w:multiLevelType w:val="hybridMultilevel"/>
    <w:tmpl w:val="4810FE46"/>
    <w:lvl w:ilvl="0" w:tplc="67A803E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2" w15:restartNumberingAfterBreak="0">
    <w:nsid w:val="2CE34867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2E2D3CBF"/>
    <w:multiLevelType w:val="hybridMultilevel"/>
    <w:tmpl w:val="9E965F66"/>
    <w:lvl w:ilvl="0" w:tplc="ECA0643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2E621543"/>
    <w:multiLevelType w:val="hybridMultilevel"/>
    <w:tmpl w:val="D7E407B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5" w15:restartNumberingAfterBreak="0">
    <w:nsid w:val="2F102F7F"/>
    <w:multiLevelType w:val="hybridMultilevel"/>
    <w:tmpl w:val="BC383CD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6" w15:restartNumberingAfterBreak="0">
    <w:nsid w:val="2F103B6A"/>
    <w:multiLevelType w:val="hybridMultilevel"/>
    <w:tmpl w:val="F48AE89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2F1318E8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2F3B2147"/>
    <w:multiLevelType w:val="hybridMultilevel"/>
    <w:tmpl w:val="A7B8C67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9" w15:restartNumberingAfterBreak="0">
    <w:nsid w:val="2F686BC7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30666419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31375A50"/>
    <w:multiLevelType w:val="hybridMultilevel"/>
    <w:tmpl w:val="0E84320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31E01371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328E294C"/>
    <w:multiLevelType w:val="hybridMultilevel"/>
    <w:tmpl w:val="7818C58C"/>
    <w:lvl w:ilvl="0" w:tplc="B652033C">
      <w:start w:val="1"/>
      <w:numFmt w:val="lowerLetter"/>
      <w:lvlText w:val="(%1)"/>
      <w:lvlJc w:val="left"/>
      <w:pPr>
        <w:ind w:left="375" w:hanging="375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4" w15:restartNumberingAfterBreak="0">
    <w:nsid w:val="333C4F37"/>
    <w:multiLevelType w:val="hybridMultilevel"/>
    <w:tmpl w:val="91D63E0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65" w15:restartNumberingAfterBreak="0">
    <w:nsid w:val="3355073E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34AC6286"/>
    <w:multiLevelType w:val="hybridMultilevel"/>
    <w:tmpl w:val="36E20D96"/>
    <w:lvl w:ilvl="0" w:tplc="6EEA798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7" w15:restartNumberingAfterBreak="0">
    <w:nsid w:val="35C91E8D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35D14933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37DC3724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38816DE6"/>
    <w:multiLevelType w:val="hybridMultilevel"/>
    <w:tmpl w:val="A86EF05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3893174B"/>
    <w:multiLevelType w:val="hybridMultilevel"/>
    <w:tmpl w:val="E6DE8382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15A4546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2" w15:restartNumberingAfterBreak="0">
    <w:nsid w:val="3941328B"/>
    <w:multiLevelType w:val="hybridMultilevel"/>
    <w:tmpl w:val="8A789A56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39EF56D4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4" w15:restartNumberingAfterBreak="0">
    <w:nsid w:val="3CFC52E0"/>
    <w:multiLevelType w:val="hybridMultilevel"/>
    <w:tmpl w:val="BF1876BA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3D762A59"/>
    <w:multiLevelType w:val="hybridMultilevel"/>
    <w:tmpl w:val="F26CBDD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6" w15:restartNumberingAfterBreak="0">
    <w:nsid w:val="3F0C66CF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7" w15:restartNumberingAfterBreak="0">
    <w:nsid w:val="3F2112EC"/>
    <w:multiLevelType w:val="hybridMultilevel"/>
    <w:tmpl w:val="34EA7A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8" w15:restartNumberingAfterBreak="0">
    <w:nsid w:val="3F724777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9" w15:restartNumberingAfterBreak="0">
    <w:nsid w:val="4076301B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80" w15:restartNumberingAfterBreak="0">
    <w:nsid w:val="40AE1E59"/>
    <w:multiLevelType w:val="hybridMultilevel"/>
    <w:tmpl w:val="17AC9EF2"/>
    <w:lvl w:ilvl="0" w:tplc="D95AFC9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1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82" w15:restartNumberingAfterBreak="0">
    <w:nsid w:val="42654FD9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3" w15:restartNumberingAfterBreak="0">
    <w:nsid w:val="42D22F69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4" w15:restartNumberingAfterBreak="0">
    <w:nsid w:val="4370500B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5" w15:restartNumberingAfterBreak="0">
    <w:nsid w:val="43A30764"/>
    <w:multiLevelType w:val="hybridMultilevel"/>
    <w:tmpl w:val="81787434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86" w15:restartNumberingAfterBreak="0">
    <w:nsid w:val="440700D4"/>
    <w:multiLevelType w:val="hybridMultilevel"/>
    <w:tmpl w:val="865AB252"/>
    <w:lvl w:ilvl="0" w:tplc="F40AAE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cs="Times New Roman" w:hint="default"/>
      </w:rPr>
    </w:lvl>
    <w:lvl w:ilvl="1" w:tplc="951E147E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7" w15:restartNumberingAfterBreak="0">
    <w:nsid w:val="4489733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8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9" w15:restartNumberingAfterBreak="0">
    <w:nsid w:val="44F76F37"/>
    <w:multiLevelType w:val="hybridMultilevel"/>
    <w:tmpl w:val="C92AD6C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0" w15:restartNumberingAfterBreak="0">
    <w:nsid w:val="45E354DE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1" w15:restartNumberingAfterBreak="0">
    <w:nsid w:val="45EF21D9"/>
    <w:multiLevelType w:val="hybridMultilevel"/>
    <w:tmpl w:val="7580437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2" w15:restartNumberingAfterBreak="0">
    <w:nsid w:val="48BF04F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3" w15:restartNumberingAfterBreak="0">
    <w:nsid w:val="491166C1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4" w15:restartNumberingAfterBreak="0">
    <w:nsid w:val="49772E06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5" w15:restartNumberingAfterBreak="0">
    <w:nsid w:val="49DE0A2E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6" w15:restartNumberingAfterBreak="0">
    <w:nsid w:val="4B1B192A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7" w15:restartNumberingAfterBreak="0">
    <w:nsid w:val="4CAA6581"/>
    <w:multiLevelType w:val="hybridMultilevel"/>
    <w:tmpl w:val="25909266"/>
    <w:lvl w:ilvl="0" w:tplc="D7AA3390">
      <w:start w:val="1"/>
      <w:numFmt w:val="taiwaneseCountingThousand"/>
      <w:lvlText w:val="(%1)"/>
      <w:lvlJc w:val="left"/>
      <w:pPr>
        <w:ind w:left="585" w:hanging="585"/>
      </w:pPr>
      <w:rPr>
        <w:rFonts w:ascii="標楷體" w:hAnsi="標楷體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8" w15:restartNumberingAfterBreak="0">
    <w:nsid w:val="4CD14479"/>
    <w:multiLevelType w:val="hybridMultilevel"/>
    <w:tmpl w:val="2D20840A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99" w15:restartNumberingAfterBreak="0">
    <w:nsid w:val="4E1D7731"/>
    <w:multiLevelType w:val="hybridMultilevel"/>
    <w:tmpl w:val="B824CC66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0" w15:restartNumberingAfterBreak="0">
    <w:nsid w:val="4E211A2C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1" w15:restartNumberingAfterBreak="0">
    <w:nsid w:val="4F082FD6"/>
    <w:multiLevelType w:val="hybridMultilevel"/>
    <w:tmpl w:val="AB3A6BD8"/>
    <w:lvl w:ilvl="0" w:tplc="C92E5DF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2" w15:restartNumberingAfterBreak="0">
    <w:nsid w:val="4F3D22C7"/>
    <w:multiLevelType w:val="hybridMultilevel"/>
    <w:tmpl w:val="A12CB8B2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3" w15:restartNumberingAfterBreak="0">
    <w:nsid w:val="4F605416"/>
    <w:multiLevelType w:val="hybridMultilevel"/>
    <w:tmpl w:val="2FC041A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04" w15:restartNumberingAfterBreak="0">
    <w:nsid w:val="4F9D703C"/>
    <w:multiLevelType w:val="hybridMultilevel"/>
    <w:tmpl w:val="2A06981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ECAC26EA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5" w15:restartNumberingAfterBreak="0">
    <w:nsid w:val="4FAF3571"/>
    <w:multiLevelType w:val="hybridMultilevel"/>
    <w:tmpl w:val="FB48A1D2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6" w15:restartNumberingAfterBreak="0">
    <w:nsid w:val="50784283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7" w15:restartNumberingAfterBreak="0">
    <w:nsid w:val="50D83B06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8" w15:restartNumberingAfterBreak="0">
    <w:nsid w:val="52641975"/>
    <w:multiLevelType w:val="hybridMultilevel"/>
    <w:tmpl w:val="924E3306"/>
    <w:lvl w:ilvl="0" w:tplc="C92E5DF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9" w15:restartNumberingAfterBreak="0">
    <w:nsid w:val="527471F8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0" w15:restartNumberingAfterBreak="0">
    <w:nsid w:val="53A77D20"/>
    <w:multiLevelType w:val="hybridMultilevel"/>
    <w:tmpl w:val="E236AD90"/>
    <w:lvl w:ilvl="0" w:tplc="D5CA2C90">
      <w:start w:val="1"/>
      <w:numFmt w:val="upperLetter"/>
      <w:lvlText w:val="(%1)"/>
      <w:lvlJc w:val="left"/>
      <w:pPr>
        <w:ind w:left="4065" w:hanging="40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1" w15:restartNumberingAfterBreak="0">
    <w:nsid w:val="55E61F33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2" w15:restartNumberingAfterBreak="0">
    <w:nsid w:val="55FA3007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3" w15:restartNumberingAfterBreak="0">
    <w:nsid w:val="561A6066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4" w15:restartNumberingAfterBreak="0">
    <w:nsid w:val="568169DD"/>
    <w:multiLevelType w:val="hybridMultilevel"/>
    <w:tmpl w:val="EF7AAC8A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5" w15:restartNumberingAfterBreak="0">
    <w:nsid w:val="5683195C"/>
    <w:multiLevelType w:val="hybridMultilevel"/>
    <w:tmpl w:val="BE78B5D0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6" w15:restartNumberingAfterBreak="0">
    <w:nsid w:val="56B76F7B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7" w15:restartNumberingAfterBreak="0">
    <w:nsid w:val="57C977FD"/>
    <w:multiLevelType w:val="hybridMultilevel"/>
    <w:tmpl w:val="B186F7C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8" w15:restartNumberingAfterBreak="0">
    <w:nsid w:val="57DD70D6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9" w15:restartNumberingAfterBreak="0">
    <w:nsid w:val="583A6EA5"/>
    <w:multiLevelType w:val="hybridMultilevel"/>
    <w:tmpl w:val="53D8DE6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0" w15:restartNumberingAfterBreak="0">
    <w:nsid w:val="5DD45C6F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1" w15:restartNumberingAfterBreak="0">
    <w:nsid w:val="5E69296B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2" w15:restartNumberingAfterBreak="0">
    <w:nsid w:val="5EC02A24"/>
    <w:multiLevelType w:val="hybridMultilevel"/>
    <w:tmpl w:val="A2983EF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23" w15:restartNumberingAfterBreak="0">
    <w:nsid w:val="5EF11A56"/>
    <w:multiLevelType w:val="hybridMultilevel"/>
    <w:tmpl w:val="3A982F5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4" w15:restartNumberingAfterBreak="0">
    <w:nsid w:val="617B6D44"/>
    <w:multiLevelType w:val="hybridMultilevel"/>
    <w:tmpl w:val="2438DC2E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5" w15:restartNumberingAfterBreak="0">
    <w:nsid w:val="62396430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6" w15:restartNumberingAfterBreak="0">
    <w:nsid w:val="62D07EAD"/>
    <w:multiLevelType w:val="hybridMultilevel"/>
    <w:tmpl w:val="22047B3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7" w15:restartNumberingAfterBreak="0">
    <w:nsid w:val="62FA66AF"/>
    <w:multiLevelType w:val="hybridMultilevel"/>
    <w:tmpl w:val="0BDAF19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8" w15:restartNumberingAfterBreak="0">
    <w:nsid w:val="647953F3"/>
    <w:multiLevelType w:val="hybridMultilevel"/>
    <w:tmpl w:val="9E12C520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9" w15:restartNumberingAfterBreak="0">
    <w:nsid w:val="659E2F3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color w:val="00000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0" w15:restartNumberingAfterBreak="0">
    <w:nsid w:val="671C5AE5"/>
    <w:multiLevelType w:val="hybridMultilevel"/>
    <w:tmpl w:val="9F9A55D4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1" w15:restartNumberingAfterBreak="0">
    <w:nsid w:val="67A31FF2"/>
    <w:multiLevelType w:val="hybridMultilevel"/>
    <w:tmpl w:val="2F8A474A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2" w15:restartNumberingAfterBreak="0">
    <w:nsid w:val="689315A8"/>
    <w:multiLevelType w:val="hybridMultilevel"/>
    <w:tmpl w:val="231AED00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3" w15:restartNumberingAfterBreak="0">
    <w:nsid w:val="68E61670"/>
    <w:multiLevelType w:val="hybridMultilevel"/>
    <w:tmpl w:val="FD22B3E2"/>
    <w:lvl w:ilvl="0" w:tplc="545E3206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ascii="Times New Roman" w:eastAsia="標楷體" w:hAnsi="標楷體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134" w15:restartNumberingAfterBreak="0">
    <w:nsid w:val="690F409A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5" w15:restartNumberingAfterBreak="0">
    <w:nsid w:val="6A852D7A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6" w15:restartNumberingAfterBreak="0">
    <w:nsid w:val="6ABF78EC"/>
    <w:multiLevelType w:val="hybridMultilevel"/>
    <w:tmpl w:val="964452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7" w15:restartNumberingAfterBreak="0">
    <w:nsid w:val="6B4330D6"/>
    <w:multiLevelType w:val="hybridMultilevel"/>
    <w:tmpl w:val="924E3306"/>
    <w:lvl w:ilvl="0" w:tplc="C92E5DF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8" w15:restartNumberingAfterBreak="0">
    <w:nsid w:val="6BA61695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9" w15:restartNumberingAfterBreak="0">
    <w:nsid w:val="6BC7059D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0" w15:restartNumberingAfterBreak="0">
    <w:nsid w:val="6C3925BD"/>
    <w:multiLevelType w:val="hybridMultilevel"/>
    <w:tmpl w:val="DB20EFA6"/>
    <w:lvl w:ilvl="0" w:tplc="363CEBC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1" w15:restartNumberingAfterBreak="0">
    <w:nsid w:val="6C497F2C"/>
    <w:multiLevelType w:val="hybridMultilevel"/>
    <w:tmpl w:val="CBD414B8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2" w15:restartNumberingAfterBreak="0">
    <w:nsid w:val="6C8E49FF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3" w15:restartNumberingAfterBreak="0">
    <w:nsid w:val="6D3901E0"/>
    <w:multiLevelType w:val="hybridMultilevel"/>
    <w:tmpl w:val="4D50656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4" w15:restartNumberingAfterBreak="0">
    <w:nsid w:val="6DAF2CE3"/>
    <w:multiLevelType w:val="hybridMultilevel"/>
    <w:tmpl w:val="C204ACAC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5" w15:restartNumberingAfterBreak="0">
    <w:nsid w:val="6EB15EA2"/>
    <w:multiLevelType w:val="hybridMultilevel"/>
    <w:tmpl w:val="0B529CA0"/>
    <w:lvl w:ilvl="0" w:tplc="7292CAF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6" w15:restartNumberingAfterBreak="0">
    <w:nsid w:val="70082713"/>
    <w:multiLevelType w:val="hybridMultilevel"/>
    <w:tmpl w:val="7550DD96"/>
    <w:lvl w:ilvl="0" w:tplc="0A1E7E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 w15:restartNumberingAfterBreak="0">
    <w:nsid w:val="72A277A9"/>
    <w:multiLevelType w:val="hybridMultilevel"/>
    <w:tmpl w:val="A2983EF2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48" w15:restartNumberingAfterBreak="0">
    <w:nsid w:val="73485919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9" w15:restartNumberingAfterBreak="0">
    <w:nsid w:val="73D864AA"/>
    <w:multiLevelType w:val="hybridMultilevel"/>
    <w:tmpl w:val="26C4A0D6"/>
    <w:lvl w:ilvl="0" w:tplc="1BEA6048">
      <w:start w:val="1"/>
      <w:numFmt w:val="decimal"/>
      <w:lvlText w:val="(%1)"/>
      <w:lvlJc w:val="left"/>
      <w:pPr>
        <w:tabs>
          <w:tab w:val="num" w:pos="990"/>
        </w:tabs>
        <w:ind w:left="990" w:hanging="51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50" w15:restartNumberingAfterBreak="0">
    <w:nsid w:val="74F229C5"/>
    <w:multiLevelType w:val="hybridMultilevel"/>
    <w:tmpl w:val="8CCCD5E8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1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2" w15:restartNumberingAfterBreak="0">
    <w:nsid w:val="75B57E17"/>
    <w:multiLevelType w:val="hybridMultilevel"/>
    <w:tmpl w:val="BBB4811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53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54" w15:restartNumberingAfterBreak="0">
    <w:nsid w:val="78D31906"/>
    <w:multiLevelType w:val="hybridMultilevel"/>
    <w:tmpl w:val="1A10340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5" w15:restartNumberingAfterBreak="0">
    <w:nsid w:val="7A141B3C"/>
    <w:multiLevelType w:val="hybridMultilevel"/>
    <w:tmpl w:val="F454CCA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6" w15:restartNumberingAfterBreak="0">
    <w:nsid w:val="7BC8791D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7" w15:restartNumberingAfterBreak="0">
    <w:nsid w:val="7BE25F2D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8" w15:restartNumberingAfterBreak="0">
    <w:nsid w:val="7D591625"/>
    <w:multiLevelType w:val="hybridMultilevel"/>
    <w:tmpl w:val="6F22D192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9" w15:restartNumberingAfterBreak="0">
    <w:nsid w:val="7D87786E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0" w15:restartNumberingAfterBreak="0">
    <w:nsid w:val="7DE3390C"/>
    <w:multiLevelType w:val="hybridMultilevel"/>
    <w:tmpl w:val="8FF42DFA"/>
    <w:lvl w:ilvl="0" w:tplc="363CEBC2">
      <w:start w:val="1"/>
      <w:numFmt w:val="decimal"/>
      <w:lvlText w:val="(%1)"/>
      <w:lvlJc w:val="left"/>
      <w:pPr>
        <w:ind w:left="585" w:hanging="585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1" w15:restartNumberingAfterBreak="0">
    <w:nsid w:val="7DE62FA1"/>
    <w:multiLevelType w:val="hybridMultilevel"/>
    <w:tmpl w:val="CD9A338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2" w15:restartNumberingAfterBreak="0">
    <w:nsid w:val="7E0A16C0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3" w15:restartNumberingAfterBreak="0">
    <w:nsid w:val="7E4E4819"/>
    <w:multiLevelType w:val="hybridMultilevel"/>
    <w:tmpl w:val="150AA65E"/>
    <w:lvl w:ilvl="0" w:tplc="12827B90">
      <w:start w:val="1"/>
      <w:numFmt w:val="decimal"/>
      <w:lvlText w:val="%1."/>
      <w:lvlJc w:val="left"/>
      <w:pPr>
        <w:ind w:left="405" w:hanging="405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4" w15:restartNumberingAfterBreak="0">
    <w:nsid w:val="7EA13276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5" w15:restartNumberingAfterBreak="0">
    <w:nsid w:val="7F4F4851"/>
    <w:multiLevelType w:val="hybridMultilevel"/>
    <w:tmpl w:val="13FE710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6" w15:restartNumberingAfterBreak="0">
    <w:nsid w:val="7FCF0246"/>
    <w:multiLevelType w:val="hybridMultilevel"/>
    <w:tmpl w:val="5B483894"/>
    <w:lvl w:ilvl="0" w:tplc="951E14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391420022">
    <w:abstractNumId w:val="71"/>
  </w:num>
  <w:num w:numId="2" w16cid:durableId="330260528">
    <w:abstractNumId w:val="75"/>
  </w:num>
  <w:num w:numId="3" w16cid:durableId="1468472238">
    <w:abstractNumId w:val="36"/>
  </w:num>
  <w:num w:numId="4" w16cid:durableId="633290304">
    <w:abstractNumId w:val="114"/>
  </w:num>
  <w:num w:numId="5" w16cid:durableId="1379551257">
    <w:abstractNumId w:val="15"/>
  </w:num>
  <w:num w:numId="6" w16cid:durableId="556014875">
    <w:abstractNumId w:val="72"/>
  </w:num>
  <w:num w:numId="7" w16cid:durableId="1348867756">
    <w:abstractNumId w:val="102"/>
  </w:num>
  <w:num w:numId="8" w16cid:durableId="29185016">
    <w:abstractNumId w:val="86"/>
  </w:num>
  <w:num w:numId="9" w16cid:durableId="636224228">
    <w:abstractNumId w:val="117"/>
  </w:num>
  <w:num w:numId="10" w16cid:durableId="159782053">
    <w:abstractNumId w:val="29"/>
  </w:num>
  <w:num w:numId="11" w16cid:durableId="705373868">
    <w:abstractNumId w:val="68"/>
  </w:num>
  <w:num w:numId="12" w16cid:durableId="1316226633">
    <w:abstractNumId w:val="141"/>
  </w:num>
  <w:num w:numId="13" w16cid:durableId="1045446014">
    <w:abstractNumId w:val="166"/>
  </w:num>
  <w:num w:numId="14" w16cid:durableId="1096445059">
    <w:abstractNumId w:val="138"/>
  </w:num>
  <w:num w:numId="15" w16cid:durableId="931820319">
    <w:abstractNumId w:val="115"/>
  </w:num>
  <w:num w:numId="16" w16cid:durableId="1345015190">
    <w:abstractNumId w:val="38"/>
  </w:num>
  <w:num w:numId="17" w16cid:durableId="886915776">
    <w:abstractNumId w:val="104"/>
  </w:num>
  <w:num w:numId="18" w16cid:durableId="1871146993">
    <w:abstractNumId w:val="42"/>
  </w:num>
  <w:num w:numId="19" w16cid:durableId="1268806910">
    <w:abstractNumId w:val="107"/>
  </w:num>
  <w:num w:numId="20" w16cid:durableId="2021615669">
    <w:abstractNumId w:val="11"/>
  </w:num>
  <w:num w:numId="21" w16cid:durableId="375276569">
    <w:abstractNumId w:val="105"/>
  </w:num>
  <w:num w:numId="22" w16cid:durableId="970593777">
    <w:abstractNumId w:val="151"/>
  </w:num>
  <w:num w:numId="23" w16cid:durableId="1710570450">
    <w:abstractNumId w:val="77"/>
  </w:num>
  <w:num w:numId="24" w16cid:durableId="512691674">
    <w:abstractNumId w:val="20"/>
  </w:num>
  <w:num w:numId="25" w16cid:durableId="234897636">
    <w:abstractNumId w:val="91"/>
  </w:num>
  <w:num w:numId="26" w16cid:durableId="945423635">
    <w:abstractNumId w:val="14"/>
  </w:num>
  <w:num w:numId="27" w16cid:durableId="1361318830">
    <w:abstractNumId w:val="18"/>
  </w:num>
  <w:num w:numId="28" w16cid:durableId="854153268">
    <w:abstractNumId w:val="161"/>
  </w:num>
  <w:num w:numId="29" w16cid:durableId="223950146">
    <w:abstractNumId w:val="3"/>
  </w:num>
  <w:num w:numId="30" w16cid:durableId="1681926719">
    <w:abstractNumId w:val="101"/>
  </w:num>
  <w:num w:numId="31" w16cid:durableId="2009668424">
    <w:abstractNumId w:val="137"/>
  </w:num>
  <w:num w:numId="32" w16cid:durableId="1072700552">
    <w:abstractNumId w:val="158"/>
  </w:num>
  <w:num w:numId="33" w16cid:durableId="1438790026">
    <w:abstractNumId w:val="64"/>
  </w:num>
  <w:num w:numId="34" w16cid:durableId="964192894">
    <w:abstractNumId w:val="54"/>
  </w:num>
  <w:num w:numId="35" w16cid:durableId="822815867">
    <w:abstractNumId w:val="5"/>
  </w:num>
  <w:num w:numId="36" w16cid:durableId="480926894">
    <w:abstractNumId w:val="8"/>
  </w:num>
  <w:num w:numId="37" w16cid:durableId="1255482593">
    <w:abstractNumId w:val="98"/>
  </w:num>
  <w:num w:numId="38" w16cid:durableId="296109658">
    <w:abstractNumId w:val="17"/>
  </w:num>
  <w:num w:numId="39" w16cid:durableId="509956655">
    <w:abstractNumId w:val="85"/>
  </w:num>
  <w:num w:numId="40" w16cid:durableId="533539100">
    <w:abstractNumId w:val="55"/>
  </w:num>
  <w:num w:numId="41" w16cid:durableId="1166818626">
    <w:abstractNumId w:val="58"/>
  </w:num>
  <w:num w:numId="42" w16cid:durableId="1545822602">
    <w:abstractNumId w:val="41"/>
  </w:num>
  <w:num w:numId="43" w16cid:durableId="1124227239">
    <w:abstractNumId w:val="153"/>
  </w:num>
  <w:num w:numId="44" w16cid:durableId="898439618">
    <w:abstractNumId w:val="103"/>
  </w:num>
  <w:num w:numId="45" w16cid:durableId="1833443087">
    <w:abstractNumId w:val="152"/>
  </w:num>
  <w:num w:numId="46" w16cid:durableId="730470292">
    <w:abstractNumId w:val="12"/>
  </w:num>
  <w:num w:numId="47" w16cid:durableId="763889486">
    <w:abstractNumId w:val="24"/>
  </w:num>
  <w:num w:numId="48" w16cid:durableId="1815951297">
    <w:abstractNumId w:val="143"/>
  </w:num>
  <w:num w:numId="49" w16cid:durableId="789974485">
    <w:abstractNumId w:val="88"/>
  </w:num>
  <w:num w:numId="50" w16cid:durableId="1563786210">
    <w:abstractNumId w:val="136"/>
  </w:num>
  <w:num w:numId="51" w16cid:durableId="1551922910">
    <w:abstractNumId w:val="133"/>
  </w:num>
  <w:num w:numId="52" w16cid:durableId="1750228930">
    <w:abstractNumId w:val="48"/>
  </w:num>
  <w:num w:numId="53" w16cid:durableId="1851942471">
    <w:abstractNumId w:val="16"/>
  </w:num>
  <w:num w:numId="54" w16cid:durableId="1874269273">
    <w:abstractNumId w:val="89"/>
  </w:num>
  <w:num w:numId="55" w16cid:durableId="1411346522">
    <w:abstractNumId w:val="142"/>
  </w:num>
  <w:num w:numId="56" w16cid:durableId="2023704263">
    <w:abstractNumId w:val="123"/>
  </w:num>
  <w:num w:numId="57" w16cid:durableId="242110260">
    <w:abstractNumId w:val="10"/>
  </w:num>
  <w:num w:numId="58" w16cid:durableId="906107548">
    <w:abstractNumId w:val="53"/>
  </w:num>
  <w:num w:numId="59" w16cid:durableId="43721994">
    <w:abstractNumId w:val="145"/>
  </w:num>
  <w:num w:numId="60" w16cid:durableId="978875543">
    <w:abstractNumId w:val="131"/>
  </w:num>
  <w:num w:numId="61" w16cid:durableId="187571179">
    <w:abstractNumId w:val="132"/>
  </w:num>
  <w:num w:numId="62" w16cid:durableId="1268543455">
    <w:abstractNumId w:val="124"/>
  </w:num>
  <w:num w:numId="63" w16cid:durableId="374618056">
    <w:abstractNumId w:val="80"/>
  </w:num>
  <w:num w:numId="64" w16cid:durableId="637804809">
    <w:abstractNumId w:val="74"/>
  </w:num>
  <w:num w:numId="65" w16cid:durableId="300811857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 w16cid:durableId="2133862414">
    <w:abstractNumId w:val="61"/>
  </w:num>
  <w:num w:numId="67" w16cid:durableId="1443458597">
    <w:abstractNumId w:val="70"/>
  </w:num>
  <w:num w:numId="68" w16cid:durableId="1328942947">
    <w:abstractNumId w:val="56"/>
  </w:num>
  <w:num w:numId="69" w16cid:durableId="118034161">
    <w:abstractNumId w:val="93"/>
  </w:num>
  <w:num w:numId="70" w16cid:durableId="1953856875">
    <w:abstractNumId w:val="130"/>
  </w:num>
  <w:num w:numId="71" w16cid:durableId="1467698034">
    <w:abstractNumId w:val="99"/>
  </w:num>
  <w:num w:numId="72" w16cid:durableId="236742616">
    <w:abstractNumId w:val="128"/>
  </w:num>
  <w:num w:numId="73" w16cid:durableId="244723727">
    <w:abstractNumId w:val="47"/>
  </w:num>
  <w:num w:numId="74" w16cid:durableId="1919827217">
    <w:abstractNumId w:val="81"/>
  </w:num>
  <w:num w:numId="75" w16cid:durableId="107046015">
    <w:abstractNumId w:val="149"/>
  </w:num>
  <w:num w:numId="76" w16cid:durableId="862863627">
    <w:abstractNumId w:val="28"/>
  </w:num>
  <w:num w:numId="77" w16cid:durableId="2052069806">
    <w:abstractNumId w:val="79"/>
  </w:num>
  <w:num w:numId="78" w16cid:durableId="1720931596">
    <w:abstractNumId w:val="45"/>
  </w:num>
  <w:num w:numId="79" w16cid:durableId="12608467">
    <w:abstractNumId w:val="120"/>
  </w:num>
  <w:num w:numId="80" w16cid:durableId="1908688427">
    <w:abstractNumId w:val="51"/>
  </w:num>
  <w:num w:numId="81" w16cid:durableId="328296294">
    <w:abstractNumId w:val="140"/>
  </w:num>
  <w:num w:numId="82" w16cid:durableId="1922257958">
    <w:abstractNumId w:val="4"/>
  </w:num>
  <w:num w:numId="83" w16cid:durableId="2064207943">
    <w:abstractNumId w:val="73"/>
  </w:num>
  <w:num w:numId="84" w16cid:durableId="1832938867">
    <w:abstractNumId w:val="30"/>
  </w:num>
  <w:num w:numId="85" w16cid:durableId="326447184">
    <w:abstractNumId w:val="162"/>
  </w:num>
  <w:num w:numId="86" w16cid:durableId="529344766">
    <w:abstractNumId w:val="44"/>
  </w:num>
  <w:num w:numId="87" w16cid:durableId="1111361612">
    <w:abstractNumId w:val="2"/>
  </w:num>
  <w:num w:numId="88" w16cid:durableId="2095278421">
    <w:abstractNumId w:val="46"/>
  </w:num>
  <w:num w:numId="89" w16cid:durableId="619847805">
    <w:abstractNumId w:val="66"/>
  </w:num>
  <w:num w:numId="90" w16cid:durableId="624165502">
    <w:abstractNumId w:val="62"/>
  </w:num>
  <w:num w:numId="91" w16cid:durableId="1494757881">
    <w:abstractNumId w:val="97"/>
  </w:num>
  <w:num w:numId="92" w16cid:durableId="1496414731">
    <w:abstractNumId w:val="110"/>
  </w:num>
  <w:num w:numId="93" w16cid:durableId="1334262791">
    <w:abstractNumId w:val="22"/>
  </w:num>
  <w:num w:numId="94" w16cid:durableId="506677696">
    <w:abstractNumId w:val="60"/>
  </w:num>
  <w:num w:numId="95" w16cid:durableId="2145124782">
    <w:abstractNumId w:val="92"/>
  </w:num>
  <w:num w:numId="96" w16cid:durableId="811210805">
    <w:abstractNumId w:val="109"/>
  </w:num>
  <w:num w:numId="97" w16cid:durableId="1819497257">
    <w:abstractNumId w:val="84"/>
  </w:num>
  <w:num w:numId="98" w16cid:durableId="570427837">
    <w:abstractNumId w:val="100"/>
  </w:num>
  <w:num w:numId="99" w16cid:durableId="1227181152">
    <w:abstractNumId w:val="157"/>
  </w:num>
  <w:num w:numId="100" w16cid:durableId="1073509698">
    <w:abstractNumId w:val="95"/>
  </w:num>
  <w:num w:numId="101" w16cid:durableId="1233613761">
    <w:abstractNumId w:val="116"/>
  </w:num>
  <w:num w:numId="102" w16cid:durableId="1907103507">
    <w:abstractNumId w:val="57"/>
  </w:num>
  <w:num w:numId="103" w16cid:durableId="1560440371">
    <w:abstractNumId w:val="94"/>
  </w:num>
  <w:num w:numId="104" w16cid:durableId="1682852099">
    <w:abstractNumId w:val="32"/>
  </w:num>
  <w:num w:numId="105" w16cid:durableId="729351358">
    <w:abstractNumId w:val="0"/>
  </w:num>
  <w:num w:numId="106" w16cid:durableId="734161995">
    <w:abstractNumId w:val="87"/>
  </w:num>
  <w:num w:numId="107" w16cid:durableId="1203783864">
    <w:abstractNumId w:val="96"/>
  </w:num>
  <w:num w:numId="108" w16cid:durableId="179396089">
    <w:abstractNumId w:val="135"/>
  </w:num>
  <w:num w:numId="109" w16cid:durableId="1838108070">
    <w:abstractNumId w:val="9"/>
  </w:num>
  <w:num w:numId="110" w16cid:durableId="359666248">
    <w:abstractNumId w:val="164"/>
  </w:num>
  <w:num w:numId="111" w16cid:durableId="71702174">
    <w:abstractNumId w:val="165"/>
  </w:num>
  <w:num w:numId="112" w16cid:durableId="1577084485">
    <w:abstractNumId w:val="37"/>
  </w:num>
  <w:num w:numId="113" w16cid:durableId="910967722">
    <w:abstractNumId w:val="78"/>
  </w:num>
  <w:num w:numId="114" w16cid:durableId="17123816">
    <w:abstractNumId w:val="111"/>
  </w:num>
  <w:num w:numId="115" w16cid:durableId="2099401984">
    <w:abstractNumId w:val="65"/>
  </w:num>
  <w:num w:numId="116" w16cid:durableId="909928622">
    <w:abstractNumId w:val="139"/>
  </w:num>
  <w:num w:numId="117" w16cid:durableId="750781363">
    <w:abstractNumId w:val="52"/>
  </w:num>
  <w:num w:numId="118" w16cid:durableId="377435159">
    <w:abstractNumId w:val="112"/>
  </w:num>
  <w:num w:numId="119" w16cid:durableId="269514721">
    <w:abstractNumId w:val="31"/>
  </w:num>
  <w:num w:numId="120" w16cid:durableId="1033307483">
    <w:abstractNumId w:val="49"/>
  </w:num>
  <w:num w:numId="121" w16cid:durableId="831717747">
    <w:abstractNumId w:val="26"/>
  </w:num>
  <w:num w:numId="122" w16cid:durableId="1012100370">
    <w:abstractNumId w:val="83"/>
  </w:num>
  <w:num w:numId="123" w16cid:durableId="355077789">
    <w:abstractNumId w:val="150"/>
  </w:num>
  <w:num w:numId="124" w16cid:durableId="1257785790">
    <w:abstractNumId w:val="67"/>
  </w:num>
  <w:num w:numId="125" w16cid:durableId="1044795467">
    <w:abstractNumId w:val="25"/>
  </w:num>
  <w:num w:numId="126" w16cid:durableId="145051841">
    <w:abstractNumId w:val="127"/>
  </w:num>
  <w:num w:numId="127" w16cid:durableId="795025242">
    <w:abstractNumId w:val="134"/>
  </w:num>
  <w:num w:numId="128" w16cid:durableId="89938216">
    <w:abstractNumId w:val="59"/>
  </w:num>
  <w:num w:numId="129" w16cid:durableId="672757640">
    <w:abstractNumId w:val="125"/>
  </w:num>
  <w:num w:numId="130" w16cid:durableId="1715471264">
    <w:abstractNumId w:val="118"/>
  </w:num>
  <w:num w:numId="131" w16cid:durableId="1230843234">
    <w:abstractNumId w:val="154"/>
  </w:num>
  <w:num w:numId="132" w16cid:durableId="1416391339">
    <w:abstractNumId w:val="40"/>
  </w:num>
  <w:num w:numId="133" w16cid:durableId="2094081473">
    <w:abstractNumId w:val="119"/>
  </w:num>
  <w:num w:numId="134" w16cid:durableId="564534106">
    <w:abstractNumId w:val="50"/>
  </w:num>
  <w:num w:numId="135" w16cid:durableId="38404425">
    <w:abstractNumId w:val="106"/>
  </w:num>
  <w:num w:numId="136" w16cid:durableId="1856842465">
    <w:abstractNumId w:val="126"/>
  </w:num>
  <w:num w:numId="137" w16cid:durableId="1119879311">
    <w:abstractNumId w:val="7"/>
  </w:num>
  <w:num w:numId="138" w16cid:durableId="700017388">
    <w:abstractNumId w:val="39"/>
  </w:num>
  <w:num w:numId="139" w16cid:durableId="855658507">
    <w:abstractNumId w:val="113"/>
  </w:num>
  <w:num w:numId="140" w16cid:durableId="214854448">
    <w:abstractNumId w:val="63"/>
  </w:num>
  <w:num w:numId="141" w16cid:durableId="1696884598">
    <w:abstractNumId w:val="1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2" w16cid:durableId="1581863790">
    <w:abstractNumId w:val="27"/>
  </w:num>
  <w:num w:numId="143" w16cid:durableId="1956785002">
    <w:abstractNumId w:val="33"/>
  </w:num>
  <w:num w:numId="144" w16cid:durableId="934483337">
    <w:abstractNumId w:val="13"/>
  </w:num>
  <w:num w:numId="145" w16cid:durableId="1393426812">
    <w:abstractNumId w:val="159"/>
  </w:num>
  <w:num w:numId="146" w16cid:durableId="384374008">
    <w:abstractNumId w:val="76"/>
  </w:num>
  <w:num w:numId="147" w16cid:durableId="562369334">
    <w:abstractNumId w:val="156"/>
  </w:num>
  <w:num w:numId="148" w16cid:durableId="679506082">
    <w:abstractNumId w:val="90"/>
  </w:num>
  <w:num w:numId="149" w16cid:durableId="1215921161">
    <w:abstractNumId w:val="160"/>
  </w:num>
  <w:num w:numId="150" w16cid:durableId="961112354">
    <w:abstractNumId w:val="148"/>
  </w:num>
  <w:num w:numId="151" w16cid:durableId="2109351106">
    <w:abstractNumId w:val="121"/>
  </w:num>
  <w:num w:numId="152" w16cid:durableId="1692683200">
    <w:abstractNumId w:val="23"/>
  </w:num>
  <w:num w:numId="153" w16cid:durableId="973368797">
    <w:abstractNumId w:val="82"/>
  </w:num>
  <w:num w:numId="154" w16cid:durableId="2145464736">
    <w:abstractNumId w:val="19"/>
  </w:num>
  <w:num w:numId="155" w16cid:durableId="9140029">
    <w:abstractNumId w:val="21"/>
  </w:num>
  <w:num w:numId="156" w16cid:durableId="951284680">
    <w:abstractNumId w:val="144"/>
  </w:num>
  <w:num w:numId="157" w16cid:durableId="568032620">
    <w:abstractNumId w:val="147"/>
  </w:num>
  <w:num w:numId="158" w16cid:durableId="1708407526">
    <w:abstractNumId w:val="163"/>
  </w:num>
  <w:num w:numId="159" w16cid:durableId="1066493790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0" w16cid:durableId="1000621682">
    <w:abstractNumId w:val="6"/>
  </w:num>
  <w:num w:numId="161" w16cid:durableId="1228759421">
    <w:abstractNumId w:val="34"/>
  </w:num>
  <w:num w:numId="162" w16cid:durableId="1145004003">
    <w:abstractNumId w:val="69"/>
  </w:num>
  <w:num w:numId="163" w16cid:durableId="1605383529">
    <w:abstractNumId w:val="129"/>
  </w:num>
  <w:num w:numId="164" w16cid:durableId="1150907392">
    <w:abstractNumId w:val="1"/>
  </w:num>
  <w:num w:numId="165" w16cid:durableId="2092581693">
    <w:abstractNumId w:val="35"/>
  </w:num>
  <w:num w:numId="166" w16cid:durableId="868877727">
    <w:abstractNumId w:val="108"/>
  </w:num>
  <w:num w:numId="167" w16cid:durableId="1725787462">
    <w:abstractNumId w:val="155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bordersDoNotSurroundHeader/>
  <w:bordersDoNotSurroundFooter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3642">
      <o:colormru v:ext="edit" colors="gray,#b2b2b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22197"/>
    <w:rsid w:val="00000E0E"/>
    <w:rsid w:val="00004109"/>
    <w:rsid w:val="000041B0"/>
    <w:rsid w:val="000044E1"/>
    <w:rsid w:val="00006466"/>
    <w:rsid w:val="0000699D"/>
    <w:rsid w:val="00011661"/>
    <w:rsid w:val="00011D83"/>
    <w:rsid w:val="00012180"/>
    <w:rsid w:val="000132CA"/>
    <w:rsid w:val="00013395"/>
    <w:rsid w:val="000138CF"/>
    <w:rsid w:val="0001549B"/>
    <w:rsid w:val="0001563C"/>
    <w:rsid w:val="00016489"/>
    <w:rsid w:val="00017055"/>
    <w:rsid w:val="000175B7"/>
    <w:rsid w:val="000200D0"/>
    <w:rsid w:val="000209BA"/>
    <w:rsid w:val="00020DA9"/>
    <w:rsid w:val="00021092"/>
    <w:rsid w:val="000218BA"/>
    <w:rsid w:val="0002199D"/>
    <w:rsid w:val="00021B3F"/>
    <w:rsid w:val="00021FCB"/>
    <w:rsid w:val="000232A5"/>
    <w:rsid w:val="00023849"/>
    <w:rsid w:val="00023FCC"/>
    <w:rsid w:val="000250AF"/>
    <w:rsid w:val="00030C6E"/>
    <w:rsid w:val="00031DC4"/>
    <w:rsid w:val="0003326F"/>
    <w:rsid w:val="00033C94"/>
    <w:rsid w:val="00033FA8"/>
    <w:rsid w:val="000341FC"/>
    <w:rsid w:val="00034524"/>
    <w:rsid w:val="0003458B"/>
    <w:rsid w:val="00034D64"/>
    <w:rsid w:val="000367F4"/>
    <w:rsid w:val="00036BDE"/>
    <w:rsid w:val="00040430"/>
    <w:rsid w:val="00040EF7"/>
    <w:rsid w:val="00040F02"/>
    <w:rsid w:val="000416CD"/>
    <w:rsid w:val="000434C9"/>
    <w:rsid w:val="000435DE"/>
    <w:rsid w:val="00043C1A"/>
    <w:rsid w:val="0004508C"/>
    <w:rsid w:val="00045159"/>
    <w:rsid w:val="00045B49"/>
    <w:rsid w:val="00045CFA"/>
    <w:rsid w:val="00046E54"/>
    <w:rsid w:val="00047828"/>
    <w:rsid w:val="00047E4B"/>
    <w:rsid w:val="00047FE1"/>
    <w:rsid w:val="00050C98"/>
    <w:rsid w:val="000511BF"/>
    <w:rsid w:val="00051223"/>
    <w:rsid w:val="000517B4"/>
    <w:rsid w:val="00051889"/>
    <w:rsid w:val="000525F4"/>
    <w:rsid w:val="00052E44"/>
    <w:rsid w:val="00054A69"/>
    <w:rsid w:val="00054A87"/>
    <w:rsid w:val="00055513"/>
    <w:rsid w:val="00061761"/>
    <w:rsid w:val="00063160"/>
    <w:rsid w:val="00064DFB"/>
    <w:rsid w:val="00067D05"/>
    <w:rsid w:val="0007011C"/>
    <w:rsid w:val="0007090D"/>
    <w:rsid w:val="00071C88"/>
    <w:rsid w:val="00072F05"/>
    <w:rsid w:val="0007365D"/>
    <w:rsid w:val="00080730"/>
    <w:rsid w:val="0008094D"/>
    <w:rsid w:val="00080FF5"/>
    <w:rsid w:val="00082633"/>
    <w:rsid w:val="00082663"/>
    <w:rsid w:val="00084143"/>
    <w:rsid w:val="00084A6C"/>
    <w:rsid w:val="0008565B"/>
    <w:rsid w:val="00085CEF"/>
    <w:rsid w:val="00085D8C"/>
    <w:rsid w:val="00086085"/>
    <w:rsid w:val="0009098A"/>
    <w:rsid w:val="00091AD3"/>
    <w:rsid w:val="00094BCA"/>
    <w:rsid w:val="000958FA"/>
    <w:rsid w:val="000960E9"/>
    <w:rsid w:val="00096B62"/>
    <w:rsid w:val="00097133"/>
    <w:rsid w:val="00097AA7"/>
    <w:rsid w:val="00097E05"/>
    <w:rsid w:val="000A410C"/>
    <w:rsid w:val="000A436D"/>
    <w:rsid w:val="000A4A87"/>
    <w:rsid w:val="000A4C4A"/>
    <w:rsid w:val="000A4E61"/>
    <w:rsid w:val="000A54D2"/>
    <w:rsid w:val="000A57BE"/>
    <w:rsid w:val="000A6BB6"/>
    <w:rsid w:val="000A7947"/>
    <w:rsid w:val="000A7AAE"/>
    <w:rsid w:val="000B0888"/>
    <w:rsid w:val="000B0E3B"/>
    <w:rsid w:val="000B1654"/>
    <w:rsid w:val="000B1970"/>
    <w:rsid w:val="000B2106"/>
    <w:rsid w:val="000B4973"/>
    <w:rsid w:val="000B66DD"/>
    <w:rsid w:val="000B6708"/>
    <w:rsid w:val="000C11BC"/>
    <w:rsid w:val="000C1924"/>
    <w:rsid w:val="000C19B0"/>
    <w:rsid w:val="000C1A8E"/>
    <w:rsid w:val="000C23CB"/>
    <w:rsid w:val="000C2695"/>
    <w:rsid w:val="000C314F"/>
    <w:rsid w:val="000C336D"/>
    <w:rsid w:val="000C3A0A"/>
    <w:rsid w:val="000C43CB"/>
    <w:rsid w:val="000C4BF4"/>
    <w:rsid w:val="000C54BA"/>
    <w:rsid w:val="000C5875"/>
    <w:rsid w:val="000C62D7"/>
    <w:rsid w:val="000C6516"/>
    <w:rsid w:val="000C6659"/>
    <w:rsid w:val="000C7CC0"/>
    <w:rsid w:val="000C7ECA"/>
    <w:rsid w:val="000D0D04"/>
    <w:rsid w:val="000D1240"/>
    <w:rsid w:val="000D2F1A"/>
    <w:rsid w:val="000D380A"/>
    <w:rsid w:val="000D3C25"/>
    <w:rsid w:val="000D4622"/>
    <w:rsid w:val="000D50E7"/>
    <w:rsid w:val="000D5C18"/>
    <w:rsid w:val="000D5E3F"/>
    <w:rsid w:val="000D6DF9"/>
    <w:rsid w:val="000D79CD"/>
    <w:rsid w:val="000D7DD1"/>
    <w:rsid w:val="000E116C"/>
    <w:rsid w:val="000E1E67"/>
    <w:rsid w:val="000E2AAB"/>
    <w:rsid w:val="000E5AC0"/>
    <w:rsid w:val="000E5AD6"/>
    <w:rsid w:val="000E61A3"/>
    <w:rsid w:val="000E7BC6"/>
    <w:rsid w:val="000F015F"/>
    <w:rsid w:val="000F0E5D"/>
    <w:rsid w:val="000F1AA2"/>
    <w:rsid w:val="000F1CA5"/>
    <w:rsid w:val="000F31C9"/>
    <w:rsid w:val="000F44D3"/>
    <w:rsid w:val="000F4B10"/>
    <w:rsid w:val="000F5E56"/>
    <w:rsid w:val="000F7B63"/>
    <w:rsid w:val="001008C8"/>
    <w:rsid w:val="00101B42"/>
    <w:rsid w:val="00101CB3"/>
    <w:rsid w:val="0010463D"/>
    <w:rsid w:val="00104AED"/>
    <w:rsid w:val="00105882"/>
    <w:rsid w:val="001072F6"/>
    <w:rsid w:val="00107B41"/>
    <w:rsid w:val="0011028B"/>
    <w:rsid w:val="00110900"/>
    <w:rsid w:val="001139CC"/>
    <w:rsid w:val="00113A0D"/>
    <w:rsid w:val="0011409F"/>
    <w:rsid w:val="00114359"/>
    <w:rsid w:val="00114971"/>
    <w:rsid w:val="00114B66"/>
    <w:rsid w:val="00114C81"/>
    <w:rsid w:val="0011521F"/>
    <w:rsid w:val="00116177"/>
    <w:rsid w:val="0011621B"/>
    <w:rsid w:val="001173E7"/>
    <w:rsid w:val="001203DE"/>
    <w:rsid w:val="00120F72"/>
    <w:rsid w:val="0012130E"/>
    <w:rsid w:val="001213C4"/>
    <w:rsid w:val="0012151C"/>
    <w:rsid w:val="001219FD"/>
    <w:rsid w:val="00123870"/>
    <w:rsid w:val="0012457A"/>
    <w:rsid w:val="0012550E"/>
    <w:rsid w:val="001256D4"/>
    <w:rsid w:val="00125D29"/>
    <w:rsid w:val="00127060"/>
    <w:rsid w:val="0012786B"/>
    <w:rsid w:val="00130830"/>
    <w:rsid w:val="00131CB4"/>
    <w:rsid w:val="0013281D"/>
    <w:rsid w:val="00132E58"/>
    <w:rsid w:val="001330EB"/>
    <w:rsid w:val="00133A53"/>
    <w:rsid w:val="0013437B"/>
    <w:rsid w:val="001347F5"/>
    <w:rsid w:val="0013488F"/>
    <w:rsid w:val="00134C3F"/>
    <w:rsid w:val="0013594A"/>
    <w:rsid w:val="00135EE3"/>
    <w:rsid w:val="00136005"/>
    <w:rsid w:val="00136A75"/>
    <w:rsid w:val="0013783F"/>
    <w:rsid w:val="00141854"/>
    <w:rsid w:val="0014282D"/>
    <w:rsid w:val="00142BD7"/>
    <w:rsid w:val="00143883"/>
    <w:rsid w:val="0014411D"/>
    <w:rsid w:val="0014480B"/>
    <w:rsid w:val="00144A8A"/>
    <w:rsid w:val="00146B1E"/>
    <w:rsid w:val="00146CBC"/>
    <w:rsid w:val="00146E0E"/>
    <w:rsid w:val="001500A6"/>
    <w:rsid w:val="001506A8"/>
    <w:rsid w:val="0015276C"/>
    <w:rsid w:val="00152787"/>
    <w:rsid w:val="00152C23"/>
    <w:rsid w:val="001538DB"/>
    <w:rsid w:val="0015479C"/>
    <w:rsid w:val="001550B3"/>
    <w:rsid w:val="0015671C"/>
    <w:rsid w:val="001571EB"/>
    <w:rsid w:val="00157CA5"/>
    <w:rsid w:val="001611DB"/>
    <w:rsid w:val="0016166B"/>
    <w:rsid w:val="00161893"/>
    <w:rsid w:val="00162656"/>
    <w:rsid w:val="00162B01"/>
    <w:rsid w:val="00163284"/>
    <w:rsid w:val="001638AF"/>
    <w:rsid w:val="00163D88"/>
    <w:rsid w:val="00164444"/>
    <w:rsid w:val="001648F1"/>
    <w:rsid w:val="00164A6D"/>
    <w:rsid w:val="00165035"/>
    <w:rsid w:val="00165296"/>
    <w:rsid w:val="00165909"/>
    <w:rsid w:val="00165A2C"/>
    <w:rsid w:val="00165C3A"/>
    <w:rsid w:val="00165EDF"/>
    <w:rsid w:val="001661F4"/>
    <w:rsid w:val="0016664A"/>
    <w:rsid w:val="00166C16"/>
    <w:rsid w:val="00170504"/>
    <w:rsid w:val="001719C0"/>
    <w:rsid w:val="00171DF1"/>
    <w:rsid w:val="00172BC7"/>
    <w:rsid w:val="00173C0C"/>
    <w:rsid w:val="00173E8D"/>
    <w:rsid w:val="00174F25"/>
    <w:rsid w:val="0017548D"/>
    <w:rsid w:val="00175902"/>
    <w:rsid w:val="00175C70"/>
    <w:rsid w:val="001769B3"/>
    <w:rsid w:val="00177312"/>
    <w:rsid w:val="00177BE8"/>
    <w:rsid w:val="00182063"/>
    <w:rsid w:val="00182457"/>
    <w:rsid w:val="00184714"/>
    <w:rsid w:val="0018669A"/>
    <w:rsid w:val="00187A51"/>
    <w:rsid w:val="00187E54"/>
    <w:rsid w:val="0019175E"/>
    <w:rsid w:val="001918D1"/>
    <w:rsid w:val="00191C83"/>
    <w:rsid w:val="00191D0B"/>
    <w:rsid w:val="00193782"/>
    <w:rsid w:val="00193898"/>
    <w:rsid w:val="00193D8E"/>
    <w:rsid w:val="00194506"/>
    <w:rsid w:val="001946FC"/>
    <w:rsid w:val="00195F8C"/>
    <w:rsid w:val="00197A0D"/>
    <w:rsid w:val="00197A22"/>
    <w:rsid w:val="00197BAD"/>
    <w:rsid w:val="001A00D6"/>
    <w:rsid w:val="001A01DF"/>
    <w:rsid w:val="001A03ED"/>
    <w:rsid w:val="001A0411"/>
    <w:rsid w:val="001A0480"/>
    <w:rsid w:val="001A0F14"/>
    <w:rsid w:val="001A0F84"/>
    <w:rsid w:val="001A2638"/>
    <w:rsid w:val="001A4AB6"/>
    <w:rsid w:val="001A501E"/>
    <w:rsid w:val="001A51A9"/>
    <w:rsid w:val="001A7063"/>
    <w:rsid w:val="001B0B9E"/>
    <w:rsid w:val="001B102E"/>
    <w:rsid w:val="001B1DB3"/>
    <w:rsid w:val="001B4F2D"/>
    <w:rsid w:val="001B667B"/>
    <w:rsid w:val="001B6CBC"/>
    <w:rsid w:val="001B6DBA"/>
    <w:rsid w:val="001C0A7A"/>
    <w:rsid w:val="001C0E51"/>
    <w:rsid w:val="001C2274"/>
    <w:rsid w:val="001C25D6"/>
    <w:rsid w:val="001C3005"/>
    <w:rsid w:val="001C3130"/>
    <w:rsid w:val="001C38FF"/>
    <w:rsid w:val="001C3E37"/>
    <w:rsid w:val="001C466F"/>
    <w:rsid w:val="001C4870"/>
    <w:rsid w:val="001C4D94"/>
    <w:rsid w:val="001C4F81"/>
    <w:rsid w:val="001C7E15"/>
    <w:rsid w:val="001D023F"/>
    <w:rsid w:val="001D03B2"/>
    <w:rsid w:val="001D0590"/>
    <w:rsid w:val="001D0949"/>
    <w:rsid w:val="001D0EBD"/>
    <w:rsid w:val="001D14F5"/>
    <w:rsid w:val="001D1FF2"/>
    <w:rsid w:val="001D2152"/>
    <w:rsid w:val="001D29FA"/>
    <w:rsid w:val="001D2AE7"/>
    <w:rsid w:val="001D2E2D"/>
    <w:rsid w:val="001D2FE3"/>
    <w:rsid w:val="001D37A4"/>
    <w:rsid w:val="001D3DB0"/>
    <w:rsid w:val="001D47BE"/>
    <w:rsid w:val="001D59E8"/>
    <w:rsid w:val="001D63E4"/>
    <w:rsid w:val="001D6655"/>
    <w:rsid w:val="001D74EE"/>
    <w:rsid w:val="001D7BB7"/>
    <w:rsid w:val="001D7C3A"/>
    <w:rsid w:val="001D7D8D"/>
    <w:rsid w:val="001D7F9C"/>
    <w:rsid w:val="001E006C"/>
    <w:rsid w:val="001E1022"/>
    <w:rsid w:val="001E2C7E"/>
    <w:rsid w:val="001E2CED"/>
    <w:rsid w:val="001E312C"/>
    <w:rsid w:val="001E5106"/>
    <w:rsid w:val="001E59C8"/>
    <w:rsid w:val="001E62C7"/>
    <w:rsid w:val="001E6C58"/>
    <w:rsid w:val="001E6C88"/>
    <w:rsid w:val="001E7271"/>
    <w:rsid w:val="001E7A2A"/>
    <w:rsid w:val="001F2B28"/>
    <w:rsid w:val="001F3110"/>
    <w:rsid w:val="001F34B4"/>
    <w:rsid w:val="001F369C"/>
    <w:rsid w:val="001F3957"/>
    <w:rsid w:val="001F465F"/>
    <w:rsid w:val="001F51C3"/>
    <w:rsid w:val="001F571A"/>
    <w:rsid w:val="001F5F19"/>
    <w:rsid w:val="001F67F1"/>
    <w:rsid w:val="001F6F04"/>
    <w:rsid w:val="00200432"/>
    <w:rsid w:val="00202703"/>
    <w:rsid w:val="00203D08"/>
    <w:rsid w:val="002042CC"/>
    <w:rsid w:val="00204574"/>
    <w:rsid w:val="00205169"/>
    <w:rsid w:val="002058CE"/>
    <w:rsid w:val="00206B87"/>
    <w:rsid w:val="00207372"/>
    <w:rsid w:val="00210B4B"/>
    <w:rsid w:val="00212DD5"/>
    <w:rsid w:val="00213010"/>
    <w:rsid w:val="00213786"/>
    <w:rsid w:val="0021391A"/>
    <w:rsid w:val="00213949"/>
    <w:rsid w:val="00214095"/>
    <w:rsid w:val="00214E3C"/>
    <w:rsid w:val="00214E64"/>
    <w:rsid w:val="00214FE7"/>
    <w:rsid w:val="00215DEC"/>
    <w:rsid w:val="00216D7B"/>
    <w:rsid w:val="00216D9D"/>
    <w:rsid w:val="002173E1"/>
    <w:rsid w:val="00217B2E"/>
    <w:rsid w:val="00220187"/>
    <w:rsid w:val="00220775"/>
    <w:rsid w:val="00220A0E"/>
    <w:rsid w:val="00221C2C"/>
    <w:rsid w:val="0022325E"/>
    <w:rsid w:val="00223467"/>
    <w:rsid w:val="00225106"/>
    <w:rsid w:val="00225410"/>
    <w:rsid w:val="00225A97"/>
    <w:rsid w:val="00226616"/>
    <w:rsid w:val="002305C6"/>
    <w:rsid w:val="00230BF0"/>
    <w:rsid w:val="00231359"/>
    <w:rsid w:val="00231446"/>
    <w:rsid w:val="00231707"/>
    <w:rsid w:val="0023235A"/>
    <w:rsid w:val="00232C29"/>
    <w:rsid w:val="00234D8A"/>
    <w:rsid w:val="00235D4D"/>
    <w:rsid w:val="00236238"/>
    <w:rsid w:val="002363B1"/>
    <w:rsid w:val="00237272"/>
    <w:rsid w:val="00237339"/>
    <w:rsid w:val="002379CA"/>
    <w:rsid w:val="00237BF9"/>
    <w:rsid w:val="002400F8"/>
    <w:rsid w:val="00240246"/>
    <w:rsid w:val="002410E2"/>
    <w:rsid w:val="002415B3"/>
    <w:rsid w:val="00242ECB"/>
    <w:rsid w:val="00243D04"/>
    <w:rsid w:val="0024584B"/>
    <w:rsid w:val="002458CF"/>
    <w:rsid w:val="00245F8E"/>
    <w:rsid w:val="00250439"/>
    <w:rsid w:val="00251833"/>
    <w:rsid w:val="002547CD"/>
    <w:rsid w:val="00254A67"/>
    <w:rsid w:val="00254C2E"/>
    <w:rsid w:val="00260D1A"/>
    <w:rsid w:val="00261464"/>
    <w:rsid w:val="00261FDC"/>
    <w:rsid w:val="00262020"/>
    <w:rsid w:val="00262B0F"/>
    <w:rsid w:val="00263BCC"/>
    <w:rsid w:val="0026587C"/>
    <w:rsid w:val="00265F41"/>
    <w:rsid w:val="00266074"/>
    <w:rsid w:val="002671AB"/>
    <w:rsid w:val="002674E3"/>
    <w:rsid w:val="00267D84"/>
    <w:rsid w:val="00270015"/>
    <w:rsid w:val="00271AB3"/>
    <w:rsid w:val="002724AC"/>
    <w:rsid w:val="002736BF"/>
    <w:rsid w:val="0027401C"/>
    <w:rsid w:val="002740E3"/>
    <w:rsid w:val="00274D62"/>
    <w:rsid w:val="00276A9B"/>
    <w:rsid w:val="00277030"/>
    <w:rsid w:val="002772A7"/>
    <w:rsid w:val="00281817"/>
    <w:rsid w:val="00282655"/>
    <w:rsid w:val="00282B42"/>
    <w:rsid w:val="00282CCE"/>
    <w:rsid w:val="00283BC4"/>
    <w:rsid w:val="0028428E"/>
    <w:rsid w:val="002846A1"/>
    <w:rsid w:val="0028739F"/>
    <w:rsid w:val="00287864"/>
    <w:rsid w:val="00291C71"/>
    <w:rsid w:val="00291D22"/>
    <w:rsid w:val="00292768"/>
    <w:rsid w:val="0029307A"/>
    <w:rsid w:val="0029327A"/>
    <w:rsid w:val="002947DF"/>
    <w:rsid w:val="002956FC"/>
    <w:rsid w:val="002966BE"/>
    <w:rsid w:val="002966FE"/>
    <w:rsid w:val="00296B0D"/>
    <w:rsid w:val="00297032"/>
    <w:rsid w:val="0029760E"/>
    <w:rsid w:val="00297657"/>
    <w:rsid w:val="00297801"/>
    <w:rsid w:val="002A09ED"/>
    <w:rsid w:val="002A1BE0"/>
    <w:rsid w:val="002A23F2"/>
    <w:rsid w:val="002A25D7"/>
    <w:rsid w:val="002A2BED"/>
    <w:rsid w:val="002A337B"/>
    <w:rsid w:val="002A3CAB"/>
    <w:rsid w:val="002A514B"/>
    <w:rsid w:val="002A5944"/>
    <w:rsid w:val="002A5EB3"/>
    <w:rsid w:val="002A6A23"/>
    <w:rsid w:val="002B0AEF"/>
    <w:rsid w:val="002B1A69"/>
    <w:rsid w:val="002B2372"/>
    <w:rsid w:val="002B3441"/>
    <w:rsid w:val="002B3592"/>
    <w:rsid w:val="002B37D7"/>
    <w:rsid w:val="002B4018"/>
    <w:rsid w:val="002B45F0"/>
    <w:rsid w:val="002B4DFA"/>
    <w:rsid w:val="002B75A0"/>
    <w:rsid w:val="002C0744"/>
    <w:rsid w:val="002C090F"/>
    <w:rsid w:val="002C09AE"/>
    <w:rsid w:val="002C0F9F"/>
    <w:rsid w:val="002C122A"/>
    <w:rsid w:val="002C23FC"/>
    <w:rsid w:val="002C426D"/>
    <w:rsid w:val="002C4526"/>
    <w:rsid w:val="002C526B"/>
    <w:rsid w:val="002C5F73"/>
    <w:rsid w:val="002C6812"/>
    <w:rsid w:val="002C74BF"/>
    <w:rsid w:val="002C7A08"/>
    <w:rsid w:val="002D08B1"/>
    <w:rsid w:val="002D27FF"/>
    <w:rsid w:val="002D3B0F"/>
    <w:rsid w:val="002D3B7F"/>
    <w:rsid w:val="002D6650"/>
    <w:rsid w:val="002D783B"/>
    <w:rsid w:val="002E17AD"/>
    <w:rsid w:val="002E1933"/>
    <w:rsid w:val="002E1EC5"/>
    <w:rsid w:val="002E20E7"/>
    <w:rsid w:val="002E28CB"/>
    <w:rsid w:val="002E5E69"/>
    <w:rsid w:val="002E6077"/>
    <w:rsid w:val="002E608B"/>
    <w:rsid w:val="002E6191"/>
    <w:rsid w:val="002F1416"/>
    <w:rsid w:val="002F1D18"/>
    <w:rsid w:val="002F250A"/>
    <w:rsid w:val="002F2A0A"/>
    <w:rsid w:val="002F3981"/>
    <w:rsid w:val="002F6C61"/>
    <w:rsid w:val="002F76B9"/>
    <w:rsid w:val="002F77FB"/>
    <w:rsid w:val="002F7A20"/>
    <w:rsid w:val="00300220"/>
    <w:rsid w:val="003004E1"/>
    <w:rsid w:val="00302108"/>
    <w:rsid w:val="00303446"/>
    <w:rsid w:val="003040F8"/>
    <w:rsid w:val="003044A5"/>
    <w:rsid w:val="003048DD"/>
    <w:rsid w:val="00305E0F"/>
    <w:rsid w:val="003064AD"/>
    <w:rsid w:val="00306572"/>
    <w:rsid w:val="00306A1C"/>
    <w:rsid w:val="00306B3A"/>
    <w:rsid w:val="00306D76"/>
    <w:rsid w:val="003104A3"/>
    <w:rsid w:val="0031064E"/>
    <w:rsid w:val="00310A76"/>
    <w:rsid w:val="00311CCB"/>
    <w:rsid w:val="0031293E"/>
    <w:rsid w:val="00312FB1"/>
    <w:rsid w:val="0031432A"/>
    <w:rsid w:val="003159A6"/>
    <w:rsid w:val="0032085F"/>
    <w:rsid w:val="00320BFD"/>
    <w:rsid w:val="00320D28"/>
    <w:rsid w:val="00321ED2"/>
    <w:rsid w:val="0032297B"/>
    <w:rsid w:val="0032301A"/>
    <w:rsid w:val="003232B3"/>
    <w:rsid w:val="003253D4"/>
    <w:rsid w:val="00327208"/>
    <w:rsid w:val="00327FCB"/>
    <w:rsid w:val="00330381"/>
    <w:rsid w:val="003307C9"/>
    <w:rsid w:val="0033221F"/>
    <w:rsid w:val="00332ABB"/>
    <w:rsid w:val="003348A6"/>
    <w:rsid w:val="00334B5A"/>
    <w:rsid w:val="00336896"/>
    <w:rsid w:val="00336E43"/>
    <w:rsid w:val="00340D0E"/>
    <w:rsid w:val="00341316"/>
    <w:rsid w:val="00341CEF"/>
    <w:rsid w:val="00341FC5"/>
    <w:rsid w:val="003429FB"/>
    <w:rsid w:val="00342C4A"/>
    <w:rsid w:val="00343276"/>
    <w:rsid w:val="0034491C"/>
    <w:rsid w:val="00344CEE"/>
    <w:rsid w:val="003456C6"/>
    <w:rsid w:val="00346A3A"/>
    <w:rsid w:val="003472B1"/>
    <w:rsid w:val="00347965"/>
    <w:rsid w:val="00347B26"/>
    <w:rsid w:val="003500C1"/>
    <w:rsid w:val="00350288"/>
    <w:rsid w:val="00351595"/>
    <w:rsid w:val="00351A8F"/>
    <w:rsid w:val="00352AEF"/>
    <w:rsid w:val="00352E7A"/>
    <w:rsid w:val="00355001"/>
    <w:rsid w:val="0035699F"/>
    <w:rsid w:val="00357479"/>
    <w:rsid w:val="00360AF9"/>
    <w:rsid w:val="00361439"/>
    <w:rsid w:val="00362022"/>
    <w:rsid w:val="00362941"/>
    <w:rsid w:val="0036464D"/>
    <w:rsid w:val="00365EA3"/>
    <w:rsid w:val="00366FB2"/>
    <w:rsid w:val="003700A5"/>
    <w:rsid w:val="00371C2D"/>
    <w:rsid w:val="003720F8"/>
    <w:rsid w:val="0037343A"/>
    <w:rsid w:val="00373D16"/>
    <w:rsid w:val="003745E7"/>
    <w:rsid w:val="003759E5"/>
    <w:rsid w:val="00376231"/>
    <w:rsid w:val="003770CD"/>
    <w:rsid w:val="003771A0"/>
    <w:rsid w:val="003774B9"/>
    <w:rsid w:val="0038091C"/>
    <w:rsid w:val="003824E5"/>
    <w:rsid w:val="0038770C"/>
    <w:rsid w:val="00391644"/>
    <w:rsid w:val="00391663"/>
    <w:rsid w:val="00391EC1"/>
    <w:rsid w:val="00392E56"/>
    <w:rsid w:val="00393557"/>
    <w:rsid w:val="00393DAE"/>
    <w:rsid w:val="00394018"/>
    <w:rsid w:val="0039436E"/>
    <w:rsid w:val="00394A0F"/>
    <w:rsid w:val="003954AC"/>
    <w:rsid w:val="00395701"/>
    <w:rsid w:val="00396857"/>
    <w:rsid w:val="00396AA3"/>
    <w:rsid w:val="00397A28"/>
    <w:rsid w:val="00397FF1"/>
    <w:rsid w:val="003A0584"/>
    <w:rsid w:val="003A05D5"/>
    <w:rsid w:val="003A1BCA"/>
    <w:rsid w:val="003A1F30"/>
    <w:rsid w:val="003A51F3"/>
    <w:rsid w:val="003A5AEC"/>
    <w:rsid w:val="003A6121"/>
    <w:rsid w:val="003A6197"/>
    <w:rsid w:val="003A6A9B"/>
    <w:rsid w:val="003A6EBD"/>
    <w:rsid w:val="003A712F"/>
    <w:rsid w:val="003A7F73"/>
    <w:rsid w:val="003B16FD"/>
    <w:rsid w:val="003B16FE"/>
    <w:rsid w:val="003B1D62"/>
    <w:rsid w:val="003B303B"/>
    <w:rsid w:val="003B44C7"/>
    <w:rsid w:val="003B4694"/>
    <w:rsid w:val="003B4C8B"/>
    <w:rsid w:val="003B5D16"/>
    <w:rsid w:val="003B66B8"/>
    <w:rsid w:val="003B68F0"/>
    <w:rsid w:val="003B7475"/>
    <w:rsid w:val="003C0672"/>
    <w:rsid w:val="003C082F"/>
    <w:rsid w:val="003C30F8"/>
    <w:rsid w:val="003C31E6"/>
    <w:rsid w:val="003C37F5"/>
    <w:rsid w:val="003C4E75"/>
    <w:rsid w:val="003C56D0"/>
    <w:rsid w:val="003C5940"/>
    <w:rsid w:val="003C5A66"/>
    <w:rsid w:val="003C6068"/>
    <w:rsid w:val="003C62C5"/>
    <w:rsid w:val="003C651F"/>
    <w:rsid w:val="003C7B55"/>
    <w:rsid w:val="003D0336"/>
    <w:rsid w:val="003D0CFA"/>
    <w:rsid w:val="003D2582"/>
    <w:rsid w:val="003D2683"/>
    <w:rsid w:val="003D26E2"/>
    <w:rsid w:val="003D2A51"/>
    <w:rsid w:val="003D2F74"/>
    <w:rsid w:val="003D3EFC"/>
    <w:rsid w:val="003D484A"/>
    <w:rsid w:val="003D5A47"/>
    <w:rsid w:val="003D6A6D"/>
    <w:rsid w:val="003D7534"/>
    <w:rsid w:val="003D7622"/>
    <w:rsid w:val="003D76EA"/>
    <w:rsid w:val="003D76F9"/>
    <w:rsid w:val="003E0EDB"/>
    <w:rsid w:val="003E17B5"/>
    <w:rsid w:val="003E25D8"/>
    <w:rsid w:val="003E32D8"/>
    <w:rsid w:val="003E5032"/>
    <w:rsid w:val="003E6184"/>
    <w:rsid w:val="003E6587"/>
    <w:rsid w:val="003E66BC"/>
    <w:rsid w:val="003F03B0"/>
    <w:rsid w:val="003F227B"/>
    <w:rsid w:val="003F2A19"/>
    <w:rsid w:val="003F5572"/>
    <w:rsid w:val="003F5B73"/>
    <w:rsid w:val="004011AB"/>
    <w:rsid w:val="00403DA5"/>
    <w:rsid w:val="00403F2C"/>
    <w:rsid w:val="0040641E"/>
    <w:rsid w:val="00406C45"/>
    <w:rsid w:val="00406C46"/>
    <w:rsid w:val="004073BE"/>
    <w:rsid w:val="00407415"/>
    <w:rsid w:val="00407998"/>
    <w:rsid w:val="0041099B"/>
    <w:rsid w:val="004118CC"/>
    <w:rsid w:val="004121DC"/>
    <w:rsid w:val="0041254B"/>
    <w:rsid w:val="00412759"/>
    <w:rsid w:val="00412816"/>
    <w:rsid w:val="0041283B"/>
    <w:rsid w:val="00414FCB"/>
    <w:rsid w:val="00416BAB"/>
    <w:rsid w:val="0041778C"/>
    <w:rsid w:val="00417E7F"/>
    <w:rsid w:val="00420E20"/>
    <w:rsid w:val="00421220"/>
    <w:rsid w:val="00421C18"/>
    <w:rsid w:val="004228B0"/>
    <w:rsid w:val="004232A9"/>
    <w:rsid w:val="004247C2"/>
    <w:rsid w:val="00424832"/>
    <w:rsid w:val="004248AF"/>
    <w:rsid w:val="004248F5"/>
    <w:rsid w:val="0042729B"/>
    <w:rsid w:val="00427E70"/>
    <w:rsid w:val="00427EDF"/>
    <w:rsid w:val="00430530"/>
    <w:rsid w:val="00430DEB"/>
    <w:rsid w:val="00431315"/>
    <w:rsid w:val="00431824"/>
    <w:rsid w:val="004364E4"/>
    <w:rsid w:val="004372BE"/>
    <w:rsid w:val="00437646"/>
    <w:rsid w:val="004434D1"/>
    <w:rsid w:val="00444007"/>
    <w:rsid w:val="004445AE"/>
    <w:rsid w:val="004448DB"/>
    <w:rsid w:val="00445307"/>
    <w:rsid w:val="00445947"/>
    <w:rsid w:val="00446481"/>
    <w:rsid w:val="00446827"/>
    <w:rsid w:val="00446953"/>
    <w:rsid w:val="00447285"/>
    <w:rsid w:val="00447778"/>
    <w:rsid w:val="00451660"/>
    <w:rsid w:val="004521AC"/>
    <w:rsid w:val="00452299"/>
    <w:rsid w:val="004535DC"/>
    <w:rsid w:val="00455226"/>
    <w:rsid w:val="00455A60"/>
    <w:rsid w:val="00455EC0"/>
    <w:rsid w:val="00456025"/>
    <w:rsid w:val="00456330"/>
    <w:rsid w:val="00456647"/>
    <w:rsid w:val="00456DC6"/>
    <w:rsid w:val="0045754D"/>
    <w:rsid w:val="004628F3"/>
    <w:rsid w:val="00463EFA"/>
    <w:rsid w:val="00464AE4"/>
    <w:rsid w:val="00464C06"/>
    <w:rsid w:val="00464FB0"/>
    <w:rsid w:val="004652C0"/>
    <w:rsid w:val="00465848"/>
    <w:rsid w:val="0046629A"/>
    <w:rsid w:val="0046668D"/>
    <w:rsid w:val="004674E6"/>
    <w:rsid w:val="004678C8"/>
    <w:rsid w:val="00470326"/>
    <w:rsid w:val="0047100F"/>
    <w:rsid w:val="0047132E"/>
    <w:rsid w:val="0047210C"/>
    <w:rsid w:val="00472C49"/>
    <w:rsid w:val="00472F39"/>
    <w:rsid w:val="004730A5"/>
    <w:rsid w:val="0047378F"/>
    <w:rsid w:val="00473C6E"/>
    <w:rsid w:val="0047511C"/>
    <w:rsid w:val="00476535"/>
    <w:rsid w:val="0047675A"/>
    <w:rsid w:val="00476BAE"/>
    <w:rsid w:val="00476FB3"/>
    <w:rsid w:val="0047705F"/>
    <w:rsid w:val="00477167"/>
    <w:rsid w:val="004774F1"/>
    <w:rsid w:val="00477A23"/>
    <w:rsid w:val="00480412"/>
    <w:rsid w:val="004808B6"/>
    <w:rsid w:val="004810F4"/>
    <w:rsid w:val="00481327"/>
    <w:rsid w:val="00481B78"/>
    <w:rsid w:val="00482776"/>
    <w:rsid w:val="004829AE"/>
    <w:rsid w:val="00483974"/>
    <w:rsid w:val="00483D6D"/>
    <w:rsid w:val="00484530"/>
    <w:rsid w:val="00486170"/>
    <w:rsid w:val="004861A5"/>
    <w:rsid w:val="00486226"/>
    <w:rsid w:val="004866B3"/>
    <w:rsid w:val="00486FDA"/>
    <w:rsid w:val="00487032"/>
    <w:rsid w:val="00490DFE"/>
    <w:rsid w:val="004919AC"/>
    <w:rsid w:val="0049202F"/>
    <w:rsid w:val="00492CA5"/>
    <w:rsid w:val="004934AA"/>
    <w:rsid w:val="00493D4F"/>
    <w:rsid w:val="00493E9A"/>
    <w:rsid w:val="00494CBB"/>
    <w:rsid w:val="00494EF7"/>
    <w:rsid w:val="00495C59"/>
    <w:rsid w:val="00495CEB"/>
    <w:rsid w:val="00496CA8"/>
    <w:rsid w:val="00497BE8"/>
    <w:rsid w:val="004A1534"/>
    <w:rsid w:val="004A1B3E"/>
    <w:rsid w:val="004A26BD"/>
    <w:rsid w:val="004A4554"/>
    <w:rsid w:val="004A460E"/>
    <w:rsid w:val="004A4680"/>
    <w:rsid w:val="004A4889"/>
    <w:rsid w:val="004A5594"/>
    <w:rsid w:val="004A589D"/>
    <w:rsid w:val="004A6D21"/>
    <w:rsid w:val="004A6F55"/>
    <w:rsid w:val="004A7F90"/>
    <w:rsid w:val="004B0CBD"/>
    <w:rsid w:val="004B1968"/>
    <w:rsid w:val="004B3558"/>
    <w:rsid w:val="004B381B"/>
    <w:rsid w:val="004B3BD4"/>
    <w:rsid w:val="004B5442"/>
    <w:rsid w:val="004B56E7"/>
    <w:rsid w:val="004B6F94"/>
    <w:rsid w:val="004B7955"/>
    <w:rsid w:val="004C0D1A"/>
    <w:rsid w:val="004C1779"/>
    <w:rsid w:val="004C1AF8"/>
    <w:rsid w:val="004C1CDD"/>
    <w:rsid w:val="004C2839"/>
    <w:rsid w:val="004C294E"/>
    <w:rsid w:val="004C3119"/>
    <w:rsid w:val="004C3874"/>
    <w:rsid w:val="004C3EC3"/>
    <w:rsid w:val="004C4432"/>
    <w:rsid w:val="004C44E6"/>
    <w:rsid w:val="004C4798"/>
    <w:rsid w:val="004C562C"/>
    <w:rsid w:val="004C7333"/>
    <w:rsid w:val="004D14E0"/>
    <w:rsid w:val="004D2521"/>
    <w:rsid w:val="004D28C4"/>
    <w:rsid w:val="004D3D26"/>
    <w:rsid w:val="004D3F73"/>
    <w:rsid w:val="004D5873"/>
    <w:rsid w:val="004D5B67"/>
    <w:rsid w:val="004D6426"/>
    <w:rsid w:val="004D7600"/>
    <w:rsid w:val="004E088C"/>
    <w:rsid w:val="004E1257"/>
    <w:rsid w:val="004E13AF"/>
    <w:rsid w:val="004E17F0"/>
    <w:rsid w:val="004E1DCA"/>
    <w:rsid w:val="004E3DA6"/>
    <w:rsid w:val="004E4F20"/>
    <w:rsid w:val="004E4F70"/>
    <w:rsid w:val="004E5573"/>
    <w:rsid w:val="004E55B5"/>
    <w:rsid w:val="004E6DF7"/>
    <w:rsid w:val="004E7464"/>
    <w:rsid w:val="004E7BAD"/>
    <w:rsid w:val="004F0883"/>
    <w:rsid w:val="004F0D47"/>
    <w:rsid w:val="004F10EB"/>
    <w:rsid w:val="004F1C72"/>
    <w:rsid w:val="004F2CA2"/>
    <w:rsid w:val="004F315D"/>
    <w:rsid w:val="004F3831"/>
    <w:rsid w:val="004F3ACF"/>
    <w:rsid w:val="004F4C22"/>
    <w:rsid w:val="004F626D"/>
    <w:rsid w:val="004F6FD8"/>
    <w:rsid w:val="004F7B6A"/>
    <w:rsid w:val="00500663"/>
    <w:rsid w:val="00501994"/>
    <w:rsid w:val="005022FD"/>
    <w:rsid w:val="00504065"/>
    <w:rsid w:val="0050584F"/>
    <w:rsid w:val="00505FC2"/>
    <w:rsid w:val="00506C79"/>
    <w:rsid w:val="00510AC1"/>
    <w:rsid w:val="00510D78"/>
    <w:rsid w:val="00510EDE"/>
    <w:rsid w:val="00512289"/>
    <w:rsid w:val="00513C9A"/>
    <w:rsid w:val="00513CDB"/>
    <w:rsid w:val="00514365"/>
    <w:rsid w:val="00515B68"/>
    <w:rsid w:val="00517852"/>
    <w:rsid w:val="00517A59"/>
    <w:rsid w:val="00517C34"/>
    <w:rsid w:val="00525CEC"/>
    <w:rsid w:val="005261C1"/>
    <w:rsid w:val="00526F32"/>
    <w:rsid w:val="005305B5"/>
    <w:rsid w:val="005309CE"/>
    <w:rsid w:val="00530F9C"/>
    <w:rsid w:val="00531A71"/>
    <w:rsid w:val="00531CDF"/>
    <w:rsid w:val="005324E2"/>
    <w:rsid w:val="005325AE"/>
    <w:rsid w:val="00533382"/>
    <w:rsid w:val="0053419A"/>
    <w:rsid w:val="00534842"/>
    <w:rsid w:val="00534B00"/>
    <w:rsid w:val="005402E4"/>
    <w:rsid w:val="005410FC"/>
    <w:rsid w:val="00541D62"/>
    <w:rsid w:val="00543936"/>
    <w:rsid w:val="00544352"/>
    <w:rsid w:val="0054447A"/>
    <w:rsid w:val="0054518D"/>
    <w:rsid w:val="005455FD"/>
    <w:rsid w:val="00545AEB"/>
    <w:rsid w:val="005469F0"/>
    <w:rsid w:val="005471B8"/>
    <w:rsid w:val="00550589"/>
    <w:rsid w:val="00551A51"/>
    <w:rsid w:val="005534D8"/>
    <w:rsid w:val="00554074"/>
    <w:rsid w:val="0056039C"/>
    <w:rsid w:val="00560802"/>
    <w:rsid w:val="00560DCA"/>
    <w:rsid w:val="00561A29"/>
    <w:rsid w:val="00561F0D"/>
    <w:rsid w:val="0056210B"/>
    <w:rsid w:val="0056290E"/>
    <w:rsid w:val="00562939"/>
    <w:rsid w:val="005637C3"/>
    <w:rsid w:val="00563AB5"/>
    <w:rsid w:val="00564071"/>
    <w:rsid w:val="005640DE"/>
    <w:rsid w:val="0056414F"/>
    <w:rsid w:val="00564AE8"/>
    <w:rsid w:val="005659CA"/>
    <w:rsid w:val="0056685A"/>
    <w:rsid w:val="0057048F"/>
    <w:rsid w:val="0057144E"/>
    <w:rsid w:val="0057149A"/>
    <w:rsid w:val="0057195F"/>
    <w:rsid w:val="00571BB5"/>
    <w:rsid w:val="00574427"/>
    <w:rsid w:val="005744E8"/>
    <w:rsid w:val="00574F6E"/>
    <w:rsid w:val="005752CF"/>
    <w:rsid w:val="00575F0F"/>
    <w:rsid w:val="0057674C"/>
    <w:rsid w:val="00576BA5"/>
    <w:rsid w:val="0057741B"/>
    <w:rsid w:val="0057793D"/>
    <w:rsid w:val="00581334"/>
    <w:rsid w:val="00581906"/>
    <w:rsid w:val="00581C79"/>
    <w:rsid w:val="00581EAF"/>
    <w:rsid w:val="00582276"/>
    <w:rsid w:val="00585437"/>
    <w:rsid w:val="005864B6"/>
    <w:rsid w:val="00586AAA"/>
    <w:rsid w:val="00586F19"/>
    <w:rsid w:val="0058728E"/>
    <w:rsid w:val="00590342"/>
    <w:rsid w:val="00590C8B"/>
    <w:rsid w:val="00591017"/>
    <w:rsid w:val="00591047"/>
    <w:rsid w:val="00591681"/>
    <w:rsid w:val="005923B3"/>
    <w:rsid w:val="0059247B"/>
    <w:rsid w:val="00594796"/>
    <w:rsid w:val="005951EF"/>
    <w:rsid w:val="00595A5F"/>
    <w:rsid w:val="005974EB"/>
    <w:rsid w:val="00597615"/>
    <w:rsid w:val="005976B3"/>
    <w:rsid w:val="005A01FD"/>
    <w:rsid w:val="005A0A38"/>
    <w:rsid w:val="005A0DB4"/>
    <w:rsid w:val="005A1E0D"/>
    <w:rsid w:val="005A1F5B"/>
    <w:rsid w:val="005A21A3"/>
    <w:rsid w:val="005A26E5"/>
    <w:rsid w:val="005A63BE"/>
    <w:rsid w:val="005A6CA0"/>
    <w:rsid w:val="005A6F8E"/>
    <w:rsid w:val="005B0035"/>
    <w:rsid w:val="005B1206"/>
    <w:rsid w:val="005B1600"/>
    <w:rsid w:val="005B2EBC"/>
    <w:rsid w:val="005B3723"/>
    <w:rsid w:val="005B3F92"/>
    <w:rsid w:val="005B404B"/>
    <w:rsid w:val="005B4D1C"/>
    <w:rsid w:val="005B5235"/>
    <w:rsid w:val="005B609A"/>
    <w:rsid w:val="005C536F"/>
    <w:rsid w:val="005C5C82"/>
    <w:rsid w:val="005C6524"/>
    <w:rsid w:val="005C75A5"/>
    <w:rsid w:val="005C7E51"/>
    <w:rsid w:val="005D0C9B"/>
    <w:rsid w:val="005D0CB8"/>
    <w:rsid w:val="005D1E9A"/>
    <w:rsid w:val="005D2279"/>
    <w:rsid w:val="005D3D7A"/>
    <w:rsid w:val="005D4191"/>
    <w:rsid w:val="005D462A"/>
    <w:rsid w:val="005D4B88"/>
    <w:rsid w:val="005D5D59"/>
    <w:rsid w:val="005D6DB2"/>
    <w:rsid w:val="005D7719"/>
    <w:rsid w:val="005D7E43"/>
    <w:rsid w:val="005E04A7"/>
    <w:rsid w:val="005E1C99"/>
    <w:rsid w:val="005E3020"/>
    <w:rsid w:val="005E3AD5"/>
    <w:rsid w:val="005E4506"/>
    <w:rsid w:val="005E4C44"/>
    <w:rsid w:val="005E56C4"/>
    <w:rsid w:val="005E5802"/>
    <w:rsid w:val="005E5C37"/>
    <w:rsid w:val="005E7130"/>
    <w:rsid w:val="005E799B"/>
    <w:rsid w:val="005F072F"/>
    <w:rsid w:val="005F1F0C"/>
    <w:rsid w:val="005F3254"/>
    <w:rsid w:val="005F3B99"/>
    <w:rsid w:val="005F4752"/>
    <w:rsid w:val="005F52EA"/>
    <w:rsid w:val="005F5545"/>
    <w:rsid w:val="005F61D2"/>
    <w:rsid w:val="005F686A"/>
    <w:rsid w:val="005F7165"/>
    <w:rsid w:val="0060180E"/>
    <w:rsid w:val="00601E07"/>
    <w:rsid w:val="0060235D"/>
    <w:rsid w:val="00602DE5"/>
    <w:rsid w:val="00603AE6"/>
    <w:rsid w:val="00604AAC"/>
    <w:rsid w:val="00604E0E"/>
    <w:rsid w:val="006070A5"/>
    <w:rsid w:val="00607125"/>
    <w:rsid w:val="006124E4"/>
    <w:rsid w:val="00612BAB"/>
    <w:rsid w:val="006133F8"/>
    <w:rsid w:val="0061475F"/>
    <w:rsid w:val="0061521F"/>
    <w:rsid w:val="00615665"/>
    <w:rsid w:val="00616AB4"/>
    <w:rsid w:val="00617546"/>
    <w:rsid w:val="00617D8D"/>
    <w:rsid w:val="0062061E"/>
    <w:rsid w:val="00620769"/>
    <w:rsid w:val="0062200C"/>
    <w:rsid w:val="0062295C"/>
    <w:rsid w:val="00623B73"/>
    <w:rsid w:val="006243AF"/>
    <w:rsid w:val="00624C34"/>
    <w:rsid w:val="00626A8B"/>
    <w:rsid w:val="0062782B"/>
    <w:rsid w:val="0062797E"/>
    <w:rsid w:val="00632465"/>
    <w:rsid w:val="006332E0"/>
    <w:rsid w:val="00633892"/>
    <w:rsid w:val="00634DF6"/>
    <w:rsid w:val="006355A5"/>
    <w:rsid w:val="00635E52"/>
    <w:rsid w:val="0063632A"/>
    <w:rsid w:val="00636CE5"/>
    <w:rsid w:val="006370D7"/>
    <w:rsid w:val="0064074F"/>
    <w:rsid w:val="00641C85"/>
    <w:rsid w:val="006438B2"/>
    <w:rsid w:val="00644F4E"/>
    <w:rsid w:val="0064694D"/>
    <w:rsid w:val="006478F7"/>
    <w:rsid w:val="0065110A"/>
    <w:rsid w:val="0065120D"/>
    <w:rsid w:val="00651285"/>
    <w:rsid w:val="00651384"/>
    <w:rsid w:val="0065179F"/>
    <w:rsid w:val="00651D54"/>
    <w:rsid w:val="0065285F"/>
    <w:rsid w:val="00653355"/>
    <w:rsid w:val="00653CF6"/>
    <w:rsid w:val="0065535C"/>
    <w:rsid w:val="006564E9"/>
    <w:rsid w:val="00656CE4"/>
    <w:rsid w:val="00660037"/>
    <w:rsid w:val="00662312"/>
    <w:rsid w:val="00662391"/>
    <w:rsid w:val="0066520B"/>
    <w:rsid w:val="00665282"/>
    <w:rsid w:val="00665807"/>
    <w:rsid w:val="00665A4F"/>
    <w:rsid w:val="0066676C"/>
    <w:rsid w:val="00667956"/>
    <w:rsid w:val="00667EB4"/>
    <w:rsid w:val="0067299A"/>
    <w:rsid w:val="00673053"/>
    <w:rsid w:val="00673C40"/>
    <w:rsid w:val="0067456F"/>
    <w:rsid w:val="006752A6"/>
    <w:rsid w:val="00675345"/>
    <w:rsid w:val="00675628"/>
    <w:rsid w:val="00675C9F"/>
    <w:rsid w:val="00676552"/>
    <w:rsid w:val="00676AA3"/>
    <w:rsid w:val="00676ADA"/>
    <w:rsid w:val="00680707"/>
    <w:rsid w:val="00680B6C"/>
    <w:rsid w:val="00681E80"/>
    <w:rsid w:val="00682CAE"/>
    <w:rsid w:val="00683758"/>
    <w:rsid w:val="00683F10"/>
    <w:rsid w:val="00684BB6"/>
    <w:rsid w:val="006862A0"/>
    <w:rsid w:val="00687436"/>
    <w:rsid w:val="00687958"/>
    <w:rsid w:val="00687A4C"/>
    <w:rsid w:val="00687A60"/>
    <w:rsid w:val="00687C04"/>
    <w:rsid w:val="00687EAA"/>
    <w:rsid w:val="00693EE2"/>
    <w:rsid w:val="00694A4E"/>
    <w:rsid w:val="00695888"/>
    <w:rsid w:val="00696559"/>
    <w:rsid w:val="00697136"/>
    <w:rsid w:val="006A0BBB"/>
    <w:rsid w:val="006A135E"/>
    <w:rsid w:val="006A45E4"/>
    <w:rsid w:val="006A6237"/>
    <w:rsid w:val="006A6CF9"/>
    <w:rsid w:val="006A73D2"/>
    <w:rsid w:val="006A7835"/>
    <w:rsid w:val="006A7F20"/>
    <w:rsid w:val="006B0397"/>
    <w:rsid w:val="006B06CD"/>
    <w:rsid w:val="006B1511"/>
    <w:rsid w:val="006B18A1"/>
    <w:rsid w:val="006B3334"/>
    <w:rsid w:val="006B3FF4"/>
    <w:rsid w:val="006B56B4"/>
    <w:rsid w:val="006B638B"/>
    <w:rsid w:val="006B63AE"/>
    <w:rsid w:val="006B6825"/>
    <w:rsid w:val="006B7369"/>
    <w:rsid w:val="006C32D2"/>
    <w:rsid w:val="006C5194"/>
    <w:rsid w:val="006C5550"/>
    <w:rsid w:val="006C5802"/>
    <w:rsid w:val="006C76DA"/>
    <w:rsid w:val="006D1C56"/>
    <w:rsid w:val="006D758C"/>
    <w:rsid w:val="006E083E"/>
    <w:rsid w:val="006E1D41"/>
    <w:rsid w:val="006E2888"/>
    <w:rsid w:val="006E2E4F"/>
    <w:rsid w:val="006E368C"/>
    <w:rsid w:val="006E3A03"/>
    <w:rsid w:val="006E44F5"/>
    <w:rsid w:val="006E4A80"/>
    <w:rsid w:val="006E5265"/>
    <w:rsid w:val="006E5628"/>
    <w:rsid w:val="006E566A"/>
    <w:rsid w:val="006E579F"/>
    <w:rsid w:val="006E59C1"/>
    <w:rsid w:val="006E5F8A"/>
    <w:rsid w:val="006E6205"/>
    <w:rsid w:val="006E626B"/>
    <w:rsid w:val="006E6CC9"/>
    <w:rsid w:val="006E7B17"/>
    <w:rsid w:val="006F01E0"/>
    <w:rsid w:val="006F0356"/>
    <w:rsid w:val="006F19C0"/>
    <w:rsid w:val="006F27AA"/>
    <w:rsid w:val="006F2EB5"/>
    <w:rsid w:val="006F326C"/>
    <w:rsid w:val="006F358F"/>
    <w:rsid w:val="006F3AE2"/>
    <w:rsid w:val="006F3DB1"/>
    <w:rsid w:val="006F44A4"/>
    <w:rsid w:val="006F6D1B"/>
    <w:rsid w:val="006F720D"/>
    <w:rsid w:val="0070161A"/>
    <w:rsid w:val="00703436"/>
    <w:rsid w:val="00703BA4"/>
    <w:rsid w:val="00703C46"/>
    <w:rsid w:val="007044FD"/>
    <w:rsid w:val="00706097"/>
    <w:rsid w:val="00711915"/>
    <w:rsid w:val="00711ABC"/>
    <w:rsid w:val="00712882"/>
    <w:rsid w:val="007136A2"/>
    <w:rsid w:val="007141E8"/>
    <w:rsid w:val="0071447C"/>
    <w:rsid w:val="007152C4"/>
    <w:rsid w:val="0071537A"/>
    <w:rsid w:val="007167EF"/>
    <w:rsid w:val="00716902"/>
    <w:rsid w:val="00717C5A"/>
    <w:rsid w:val="0072018A"/>
    <w:rsid w:val="007227CE"/>
    <w:rsid w:val="00722DE6"/>
    <w:rsid w:val="0072437A"/>
    <w:rsid w:val="007248C5"/>
    <w:rsid w:val="007250C7"/>
    <w:rsid w:val="00725B96"/>
    <w:rsid w:val="007276AC"/>
    <w:rsid w:val="007276EF"/>
    <w:rsid w:val="0073090E"/>
    <w:rsid w:val="00730C61"/>
    <w:rsid w:val="00731452"/>
    <w:rsid w:val="007315B2"/>
    <w:rsid w:val="00731B50"/>
    <w:rsid w:val="00731E00"/>
    <w:rsid w:val="00734060"/>
    <w:rsid w:val="0073410F"/>
    <w:rsid w:val="00734807"/>
    <w:rsid w:val="00734E9D"/>
    <w:rsid w:val="007350BC"/>
    <w:rsid w:val="007359BB"/>
    <w:rsid w:val="00736006"/>
    <w:rsid w:val="0073676A"/>
    <w:rsid w:val="00736C7F"/>
    <w:rsid w:val="00736CAC"/>
    <w:rsid w:val="007374A3"/>
    <w:rsid w:val="00740191"/>
    <w:rsid w:val="00741361"/>
    <w:rsid w:val="0074152B"/>
    <w:rsid w:val="00741877"/>
    <w:rsid w:val="00743E97"/>
    <w:rsid w:val="00743EA6"/>
    <w:rsid w:val="00743EC8"/>
    <w:rsid w:val="00743ED1"/>
    <w:rsid w:val="0074500C"/>
    <w:rsid w:val="007454F3"/>
    <w:rsid w:val="00745BE0"/>
    <w:rsid w:val="00747067"/>
    <w:rsid w:val="0074728E"/>
    <w:rsid w:val="007505DF"/>
    <w:rsid w:val="00750DCC"/>
    <w:rsid w:val="00750F6B"/>
    <w:rsid w:val="007519BF"/>
    <w:rsid w:val="00754261"/>
    <w:rsid w:val="00755F01"/>
    <w:rsid w:val="00756A2C"/>
    <w:rsid w:val="0075725B"/>
    <w:rsid w:val="00761526"/>
    <w:rsid w:val="00762A2B"/>
    <w:rsid w:val="00762D7C"/>
    <w:rsid w:val="007630C6"/>
    <w:rsid w:val="00765D06"/>
    <w:rsid w:val="00765D61"/>
    <w:rsid w:val="00767BC2"/>
    <w:rsid w:val="007719EB"/>
    <w:rsid w:val="00772FB3"/>
    <w:rsid w:val="0077351F"/>
    <w:rsid w:val="007738E5"/>
    <w:rsid w:val="00776655"/>
    <w:rsid w:val="00776FCC"/>
    <w:rsid w:val="00777344"/>
    <w:rsid w:val="00777F42"/>
    <w:rsid w:val="00780414"/>
    <w:rsid w:val="0078228D"/>
    <w:rsid w:val="00782F03"/>
    <w:rsid w:val="007839B1"/>
    <w:rsid w:val="00785480"/>
    <w:rsid w:val="00785942"/>
    <w:rsid w:val="00786549"/>
    <w:rsid w:val="00786E87"/>
    <w:rsid w:val="0079397F"/>
    <w:rsid w:val="00794888"/>
    <w:rsid w:val="00795422"/>
    <w:rsid w:val="0079642D"/>
    <w:rsid w:val="0079693F"/>
    <w:rsid w:val="007973ED"/>
    <w:rsid w:val="007A0124"/>
    <w:rsid w:val="007A0599"/>
    <w:rsid w:val="007A1E67"/>
    <w:rsid w:val="007A2ED0"/>
    <w:rsid w:val="007A397D"/>
    <w:rsid w:val="007A42F0"/>
    <w:rsid w:val="007A528E"/>
    <w:rsid w:val="007A52A2"/>
    <w:rsid w:val="007A5555"/>
    <w:rsid w:val="007A6117"/>
    <w:rsid w:val="007A65E3"/>
    <w:rsid w:val="007A6A80"/>
    <w:rsid w:val="007A7217"/>
    <w:rsid w:val="007A7A0D"/>
    <w:rsid w:val="007B0E3A"/>
    <w:rsid w:val="007B1D80"/>
    <w:rsid w:val="007B2065"/>
    <w:rsid w:val="007B25B9"/>
    <w:rsid w:val="007B4CE0"/>
    <w:rsid w:val="007B50FD"/>
    <w:rsid w:val="007B760C"/>
    <w:rsid w:val="007C0278"/>
    <w:rsid w:val="007C114B"/>
    <w:rsid w:val="007C2D3B"/>
    <w:rsid w:val="007C3666"/>
    <w:rsid w:val="007C43D7"/>
    <w:rsid w:val="007C471A"/>
    <w:rsid w:val="007C4D9E"/>
    <w:rsid w:val="007C5D15"/>
    <w:rsid w:val="007C5D65"/>
    <w:rsid w:val="007C637F"/>
    <w:rsid w:val="007C7107"/>
    <w:rsid w:val="007D0CD6"/>
    <w:rsid w:val="007D22B0"/>
    <w:rsid w:val="007D4030"/>
    <w:rsid w:val="007D70A5"/>
    <w:rsid w:val="007E0C3A"/>
    <w:rsid w:val="007E0D52"/>
    <w:rsid w:val="007E1E1F"/>
    <w:rsid w:val="007E2AD1"/>
    <w:rsid w:val="007E2C7F"/>
    <w:rsid w:val="007E3B04"/>
    <w:rsid w:val="007E3EE2"/>
    <w:rsid w:val="007E41AC"/>
    <w:rsid w:val="007E4DE0"/>
    <w:rsid w:val="007E7128"/>
    <w:rsid w:val="007E7A34"/>
    <w:rsid w:val="007F1580"/>
    <w:rsid w:val="007F42D4"/>
    <w:rsid w:val="007F440D"/>
    <w:rsid w:val="007F5FAF"/>
    <w:rsid w:val="007F7310"/>
    <w:rsid w:val="007F78CF"/>
    <w:rsid w:val="007F795B"/>
    <w:rsid w:val="007F7F76"/>
    <w:rsid w:val="008026B2"/>
    <w:rsid w:val="0080299A"/>
    <w:rsid w:val="00802EF4"/>
    <w:rsid w:val="00803280"/>
    <w:rsid w:val="00804204"/>
    <w:rsid w:val="0080444F"/>
    <w:rsid w:val="00804544"/>
    <w:rsid w:val="00804B84"/>
    <w:rsid w:val="00804EBF"/>
    <w:rsid w:val="00806533"/>
    <w:rsid w:val="00806820"/>
    <w:rsid w:val="0081053C"/>
    <w:rsid w:val="00810AC7"/>
    <w:rsid w:val="0081134B"/>
    <w:rsid w:val="00811C68"/>
    <w:rsid w:val="00811CD4"/>
    <w:rsid w:val="008124E9"/>
    <w:rsid w:val="00812505"/>
    <w:rsid w:val="00812BCE"/>
    <w:rsid w:val="00813839"/>
    <w:rsid w:val="008138A0"/>
    <w:rsid w:val="008139E0"/>
    <w:rsid w:val="008143DA"/>
    <w:rsid w:val="0081604B"/>
    <w:rsid w:val="00816B7F"/>
    <w:rsid w:val="00820C12"/>
    <w:rsid w:val="00821C1C"/>
    <w:rsid w:val="00822C85"/>
    <w:rsid w:val="00822D76"/>
    <w:rsid w:val="00823F28"/>
    <w:rsid w:val="008244B4"/>
    <w:rsid w:val="00825BA3"/>
    <w:rsid w:val="008268DF"/>
    <w:rsid w:val="008269F1"/>
    <w:rsid w:val="00826C6B"/>
    <w:rsid w:val="0082710B"/>
    <w:rsid w:val="0083031C"/>
    <w:rsid w:val="0083142B"/>
    <w:rsid w:val="0083295D"/>
    <w:rsid w:val="008331F4"/>
    <w:rsid w:val="00833B62"/>
    <w:rsid w:val="00834824"/>
    <w:rsid w:val="0083649A"/>
    <w:rsid w:val="00837029"/>
    <w:rsid w:val="00837568"/>
    <w:rsid w:val="008377DE"/>
    <w:rsid w:val="0084153F"/>
    <w:rsid w:val="00842013"/>
    <w:rsid w:val="00842EAA"/>
    <w:rsid w:val="0084355D"/>
    <w:rsid w:val="0084537D"/>
    <w:rsid w:val="008453AD"/>
    <w:rsid w:val="008454B8"/>
    <w:rsid w:val="00845A18"/>
    <w:rsid w:val="00845DA6"/>
    <w:rsid w:val="00846EAF"/>
    <w:rsid w:val="0085057F"/>
    <w:rsid w:val="00851D4E"/>
    <w:rsid w:val="00852359"/>
    <w:rsid w:val="00854046"/>
    <w:rsid w:val="0085414A"/>
    <w:rsid w:val="0085427D"/>
    <w:rsid w:val="00854B73"/>
    <w:rsid w:val="008551D0"/>
    <w:rsid w:val="008565A9"/>
    <w:rsid w:val="008568F4"/>
    <w:rsid w:val="008572DD"/>
    <w:rsid w:val="00857CCA"/>
    <w:rsid w:val="008616F9"/>
    <w:rsid w:val="00862102"/>
    <w:rsid w:val="008627F9"/>
    <w:rsid w:val="0086519F"/>
    <w:rsid w:val="008672AA"/>
    <w:rsid w:val="00870122"/>
    <w:rsid w:val="00871408"/>
    <w:rsid w:val="0087164B"/>
    <w:rsid w:val="00871708"/>
    <w:rsid w:val="00872AFC"/>
    <w:rsid w:val="008736A4"/>
    <w:rsid w:val="00874250"/>
    <w:rsid w:val="00874478"/>
    <w:rsid w:val="0087475B"/>
    <w:rsid w:val="00875A78"/>
    <w:rsid w:val="00875CAC"/>
    <w:rsid w:val="00876254"/>
    <w:rsid w:val="00881110"/>
    <w:rsid w:val="0088118E"/>
    <w:rsid w:val="00881FD7"/>
    <w:rsid w:val="0088554C"/>
    <w:rsid w:val="008869AE"/>
    <w:rsid w:val="00886AA5"/>
    <w:rsid w:val="00886E5F"/>
    <w:rsid w:val="00887BD2"/>
    <w:rsid w:val="00890207"/>
    <w:rsid w:val="0089039A"/>
    <w:rsid w:val="008908BB"/>
    <w:rsid w:val="00892212"/>
    <w:rsid w:val="008923CD"/>
    <w:rsid w:val="0089422F"/>
    <w:rsid w:val="00894524"/>
    <w:rsid w:val="00894D64"/>
    <w:rsid w:val="00894DE1"/>
    <w:rsid w:val="0089669D"/>
    <w:rsid w:val="008967EC"/>
    <w:rsid w:val="00897684"/>
    <w:rsid w:val="008976FF"/>
    <w:rsid w:val="008A0297"/>
    <w:rsid w:val="008A0817"/>
    <w:rsid w:val="008A0D99"/>
    <w:rsid w:val="008A126C"/>
    <w:rsid w:val="008A16D7"/>
    <w:rsid w:val="008A178B"/>
    <w:rsid w:val="008A2257"/>
    <w:rsid w:val="008A246C"/>
    <w:rsid w:val="008A2D0E"/>
    <w:rsid w:val="008A460B"/>
    <w:rsid w:val="008A539B"/>
    <w:rsid w:val="008A5BC1"/>
    <w:rsid w:val="008A73B2"/>
    <w:rsid w:val="008A73B7"/>
    <w:rsid w:val="008B0835"/>
    <w:rsid w:val="008B0F0D"/>
    <w:rsid w:val="008B151D"/>
    <w:rsid w:val="008B213C"/>
    <w:rsid w:val="008B447D"/>
    <w:rsid w:val="008B4FAD"/>
    <w:rsid w:val="008B57A2"/>
    <w:rsid w:val="008B6222"/>
    <w:rsid w:val="008B6432"/>
    <w:rsid w:val="008C03D8"/>
    <w:rsid w:val="008C05BD"/>
    <w:rsid w:val="008C0A3F"/>
    <w:rsid w:val="008C0B0D"/>
    <w:rsid w:val="008C25CF"/>
    <w:rsid w:val="008C2F59"/>
    <w:rsid w:val="008C3404"/>
    <w:rsid w:val="008C3888"/>
    <w:rsid w:val="008C3FA0"/>
    <w:rsid w:val="008C4453"/>
    <w:rsid w:val="008C4A77"/>
    <w:rsid w:val="008C4E0A"/>
    <w:rsid w:val="008C5371"/>
    <w:rsid w:val="008C565B"/>
    <w:rsid w:val="008C5A1D"/>
    <w:rsid w:val="008C5CA9"/>
    <w:rsid w:val="008C7154"/>
    <w:rsid w:val="008C73B6"/>
    <w:rsid w:val="008C7CAE"/>
    <w:rsid w:val="008D00DB"/>
    <w:rsid w:val="008D0CA7"/>
    <w:rsid w:val="008D0D00"/>
    <w:rsid w:val="008D1400"/>
    <w:rsid w:val="008D1F20"/>
    <w:rsid w:val="008D43FC"/>
    <w:rsid w:val="008D47EC"/>
    <w:rsid w:val="008D51D3"/>
    <w:rsid w:val="008E10D1"/>
    <w:rsid w:val="008E25A8"/>
    <w:rsid w:val="008E299E"/>
    <w:rsid w:val="008E2DA7"/>
    <w:rsid w:val="008E3292"/>
    <w:rsid w:val="008E50C7"/>
    <w:rsid w:val="008E5504"/>
    <w:rsid w:val="008E5E80"/>
    <w:rsid w:val="008E65E8"/>
    <w:rsid w:val="008F0EF4"/>
    <w:rsid w:val="008F1B39"/>
    <w:rsid w:val="008F280E"/>
    <w:rsid w:val="008F3419"/>
    <w:rsid w:val="008F3440"/>
    <w:rsid w:val="008F42BF"/>
    <w:rsid w:val="008F5467"/>
    <w:rsid w:val="008F5B23"/>
    <w:rsid w:val="008F7D32"/>
    <w:rsid w:val="009002D9"/>
    <w:rsid w:val="00900CE6"/>
    <w:rsid w:val="009016D7"/>
    <w:rsid w:val="00903C76"/>
    <w:rsid w:val="009058D5"/>
    <w:rsid w:val="00905B43"/>
    <w:rsid w:val="009062B8"/>
    <w:rsid w:val="00906F77"/>
    <w:rsid w:val="0090719C"/>
    <w:rsid w:val="00911017"/>
    <w:rsid w:val="00911874"/>
    <w:rsid w:val="00912268"/>
    <w:rsid w:val="0091260E"/>
    <w:rsid w:val="00912876"/>
    <w:rsid w:val="0091530C"/>
    <w:rsid w:val="00915B5C"/>
    <w:rsid w:val="00915ED2"/>
    <w:rsid w:val="00917BA8"/>
    <w:rsid w:val="00920AB2"/>
    <w:rsid w:val="00920FD9"/>
    <w:rsid w:val="00922251"/>
    <w:rsid w:val="00923F91"/>
    <w:rsid w:val="00924832"/>
    <w:rsid w:val="00924A44"/>
    <w:rsid w:val="00924F6E"/>
    <w:rsid w:val="00925B6E"/>
    <w:rsid w:val="00926320"/>
    <w:rsid w:val="00926C10"/>
    <w:rsid w:val="00926C93"/>
    <w:rsid w:val="00927E0C"/>
    <w:rsid w:val="0093003D"/>
    <w:rsid w:val="00930E22"/>
    <w:rsid w:val="0093150C"/>
    <w:rsid w:val="00932044"/>
    <w:rsid w:val="00932FD8"/>
    <w:rsid w:val="0093329B"/>
    <w:rsid w:val="00934200"/>
    <w:rsid w:val="00935510"/>
    <w:rsid w:val="009363E6"/>
    <w:rsid w:val="00937445"/>
    <w:rsid w:val="00937750"/>
    <w:rsid w:val="00937DBA"/>
    <w:rsid w:val="00940BD1"/>
    <w:rsid w:val="00940FEF"/>
    <w:rsid w:val="009415FF"/>
    <w:rsid w:val="00942255"/>
    <w:rsid w:val="00944CFD"/>
    <w:rsid w:val="009466D4"/>
    <w:rsid w:val="00946C48"/>
    <w:rsid w:val="009506F0"/>
    <w:rsid w:val="00950FCB"/>
    <w:rsid w:val="00951011"/>
    <w:rsid w:val="00951250"/>
    <w:rsid w:val="00951558"/>
    <w:rsid w:val="00951D46"/>
    <w:rsid w:val="009536A0"/>
    <w:rsid w:val="00954C5C"/>
    <w:rsid w:val="00955A57"/>
    <w:rsid w:val="00955E3E"/>
    <w:rsid w:val="00956824"/>
    <w:rsid w:val="009572DE"/>
    <w:rsid w:val="009572E1"/>
    <w:rsid w:val="009603E5"/>
    <w:rsid w:val="00963A54"/>
    <w:rsid w:val="00967150"/>
    <w:rsid w:val="00970967"/>
    <w:rsid w:val="00970D1D"/>
    <w:rsid w:val="00971A4B"/>
    <w:rsid w:val="00971D71"/>
    <w:rsid w:val="0097452F"/>
    <w:rsid w:val="00975E12"/>
    <w:rsid w:val="00976367"/>
    <w:rsid w:val="00977D22"/>
    <w:rsid w:val="009802DE"/>
    <w:rsid w:val="0098110A"/>
    <w:rsid w:val="00982F8E"/>
    <w:rsid w:val="00983306"/>
    <w:rsid w:val="009835B8"/>
    <w:rsid w:val="009843CB"/>
    <w:rsid w:val="00986F87"/>
    <w:rsid w:val="00987313"/>
    <w:rsid w:val="0098735B"/>
    <w:rsid w:val="00990226"/>
    <w:rsid w:val="00990976"/>
    <w:rsid w:val="00991B69"/>
    <w:rsid w:val="00992265"/>
    <w:rsid w:val="009926B0"/>
    <w:rsid w:val="00993B16"/>
    <w:rsid w:val="0099504A"/>
    <w:rsid w:val="00995729"/>
    <w:rsid w:val="00995DDC"/>
    <w:rsid w:val="00995F4D"/>
    <w:rsid w:val="00996CC9"/>
    <w:rsid w:val="009A00C4"/>
    <w:rsid w:val="009A04FD"/>
    <w:rsid w:val="009A249A"/>
    <w:rsid w:val="009A2DA3"/>
    <w:rsid w:val="009A3103"/>
    <w:rsid w:val="009A3200"/>
    <w:rsid w:val="009A3A6B"/>
    <w:rsid w:val="009A4327"/>
    <w:rsid w:val="009A79B9"/>
    <w:rsid w:val="009B0440"/>
    <w:rsid w:val="009B0488"/>
    <w:rsid w:val="009B0624"/>
    <w:rsid w:val="009B175D"/>
    <w:rsid w:val="009B18E8"/>
    <w:rsid w:val="009B295C"/>
    <w:rsid w:val="009B2D83"/>
    <w:rsid w:val="009B3FE9"/>
    <w:rsid w:val="009B4DE2"/>
    <w:rsid w:val="009B52E5"/>
    <w:rsid w:val="009B552F"/>
    <w:rsid w:val="009C05D2"/>
    <w:rsid w:val="009C08B0"/>
    <w:rsid w:val="009C1DBF"/>
    <w:rsid w:val="009C1F41"/>
    <w:rsid w:val="009C23F1"/>
    <w:rsid w:val="009C298B"/>
    <w:rsid w:val="009C2F33"/>
    <w:rsid w:val="009C3565"/>
    <w:rsid w:val="009C3E45"/>
    <w:rsid w:val="009C41E3"/>
    <w:rsid w:val="009C422A"/>
    <w:rsid w:val="009C489A"/>
    <w:rsid w:val="009C58D0"/>
    <w:rsid w:val="009C5DC9"/>
    <w:rsid w:val="009D1677"/>
    <w:rsid w:val="009D18B3"/>
    <w:rsid w:val="009D227C"/>
    <w:rsid w:val="009D2497"/>
    <w:rsid w:val="009D28AE"/>
    <w:rsid w:val="009D2D48"/>
    <w:rsid w:val="009D3E2D"/>
    <w:rsid w:val="009D3FCE"/>
    <w:rsid w:val="009D49E4"/>
    <w:rsid w:val="009D53FA"/>
    <w:rsid w:val="009D5F5F"/>
    <w:rsid w:val="009D60AD"/>
    <w:rsid w:val="009D6749"/>
    <w:rsid w:val="009D76DD"/>
    <w:rsid w:val="009D78B7"/>
    <w:rsid w:val="009E023B"/>
    <w:rsid w:val="009E086E"/>
    <w:rsid w:val="009E1AEF"/>
    <w:rsid w:val="009E2572"/>
    <w:rsid w:val="009E315C"/>
    <w:rsid w:val="009E34C3"/>
    <w:rsid w:val="009E3B40"/>
    <w:rsid w:val="009E3D4D"/>
    <w:rsid w:val="009E4499"/>
    <w:rsid w:val="009E4593"/>
    <w:rsid w:val="009E5141"/>
    <w:rsid w:val="009E5173"/>
    <w:rsid w:val="009E79E5"/>
    <w:rsid w:val="009F0A8B"/>
    <w:rsid w:val="009F128E"/>
    <w:rsid w:val="009F3154"/>
    <w:rsid w:val="009F3BB0"/>
    <w:rsid w:val="009F3FD2"/>
    <w:rsid w:val="009F420B"/>
    <w:rsid w:val="009F52BB"/>
    <w:rsid w:val="009F5589"/>
    <w:rsid w:val="009F7A1B"/>
    <w:rsid w:val="00A0065E"/>
    <w:rsid w:val="00A00694"/>
    <w:rsid w:val="00A01525"/>
    <w:rsid w:val="00A03347"/>
    <w:rsid w:val="00A04204"/>
    <w:rsid w:val="00A072CC"/>
    <w:rsid w:val="00A10501"/>
    <w:rsid w:val="00A130BC"/>
    <w:rsid w:val="00A13CEF"/>
    <w:rsid w:val="00A15C9A"/>
    <w:rsid w:val="00A1654F"/>
    <w:rsid w:val="00A1670A"/>
    <w:rsid w:val="00A16744"/>
    <w:rsid w:val="00A16E99"/>
    <w:rsid w:val="00A20044"/>
    <w:rsid w:val="00A20940"/>
    <w:rsid w:val="00A23D62"/>
    <w:rsid w:val="00A24D40"/>
    <w:rsid w:val="00A24DD0"/>
    <w:rsid w:val="00A24ED9"/>
    <w:rsid w:val="00A256AE"/>
    <w:rsid w:val="00A271A3"/>
    <w:rsid w:val="00A27A65"/>
    <w:rsid w:val="00A304AD"/>
    <w:rsid w:val="00A30AEE"/>
    <w:rsid w:val="00A314B7"/>
    <w:rsid w:val="00A31604"/>
    <w:rsid w:val="00A31A24"/>
    <w:rsid w:val="00A32520"/>
    <w:rsid w:val="00A32AEE"/>
    <w:rsid w:val="00A33440"/>
    <w:rsid w:val="00A33BA5"/>
    <w:rsid w:val="00A342B3"/>
    <w:rsid w:val="00A357F4"/>
    <w:rsid w:val="00A35C06"/>
    <w:rsid w:val="00A36145"/>
    <w:rsid w:val="00A361EB"/>
    <w:rsid w:val="00A362C0"/>
    <w:rsid w:val="00A375F9"/>
    <w:rsid w:val="00A3765A"/>
    <w:rsid w:val="00A3788E"/>
    <w:rsid w:val="00A41423"/>
    <w:rsid w:val="00A41B79"/>
    <w:rsid w:val="00A41D66"/>
    <w:rsid w:val="00A42DD3"/>
    <w:rsid w:val="00A432E3"/>
    <w:rsid w:val="00A434E9"/>
    <w:rsid w:val="00A44AA1"/>
    <w:rsid w:val="00A45047"/>
    <w:rsid w:val="00A4590F"/>
    <w:rsid w:val="00A45BA2"/>
    <w:rsid w:val="00A46121"/>
    <w:rsid w:val="00A475A7"/>
    <w:rsid w:val="00A511E8"/>
    <w:rsid w:val="00A5253F"/>
    <w:rsid w:val="00A542BE"/>
    <w:rsid w:val="00A54E93"/>
    <w:rsid w:val="00A568E6"/>
    <w:rsid w:val="00A5722C"/>
    <w:rsid w:val="00A601C6"/>
    <w:rsid w:val="00A6079E"/>
    <w:rsid w:val="00A61429"/>
    <w:rsid w:val="00A64610"/>
    <w:rsid w:val="00A6507C"/>
    <w:rsid w:val="00A660CB"/>
    <w:rsid w:val="00A67062"/>
    <w:rsid w:val="00A70DA6"/>
    <w:rsid w:val="00A717F5"/>
    <w:rsid w:val="00A720F0"/>
    <w:rsid w:val="00A7306D"/>
    <w:rsid w:val="00A73F93"/>
    <w:rsid w:val="00A74541"/>
    <w:rsid w:val="00A746C4"/>
    <w:rsid w:val="00A75C53"/>
    <w:rsid w:val="00A75E39"/>
    <w:rsid w:val="00A76CFA"/>
    <w:rsid w:val="00A77295"/>
    <w:rsid w:val="00A81060"/>
    <w:rsid w:val="00A82389"/>
    <w:rsid w:val="00A82AD4"/>
    <w:rsid w:val="00A82C1C"/>
    <w:rsid w:val="00A83C3E"/>
    <w:rsid w:val="00A847AE"/>
    <w:rsid w:val="00A85891"/>
    <w:rsid w:val="00A86785"/>
    <w:rsid w:val="00A868B4"/>
    <w:rsid w:val="00A869FA"/>
    <w:rsid w:val="00A8763A"/>
    <w:rsid w:val="00A876F4"/>
    <w:rsid w:val="00A9005D"/>
    <w:rsid w:val="00A90AB3"/>
    <w:rsid w:val="00A93719"/>
    <w:rsid w:val="00A93A5A"/>
    <w:rsid w:val="00A94AC8"/>
    <w:rsid w:val="00A94D1F"/>
    <w:rsid w:val="00A950E0"/>
    <w:rsid w:val="00A95DD4"/>
    <w:rsid w:val="00A979E6"/>
    <w:rsid w:val="00AA1800"/>
    <w:rsid w:val="00AA2CA9"/>
    <w:rsid w:val="00AA3823"/>
    <w:rsid w:val="00AA3F98"/>
    <w:rsid w:val="00AA404A"/>
    <w:rsid w:val="00AA745A"/>
    <w:rsid w:val="00AA7721"/>
    <w:rsid w:val="00AA7A1A"/>
    <w:rsid w:val="00AA7AFB"/>
    <w:rsid w:val="00AB0646"/>
    <w:rsid w:val="00AB0EBC"/>
    <w:rsid w:val="00AB3050"/>
    <w:rsid w:val="00AB3B66"/>
    <w:rsid w:val="00AB4666"/>
    <w:rsid w:val="00AB4A45"/>
    <w:rsid w:val="00AB798D"/>
    <w:rsid w:val="00AC13FE"/>
    <w:rsid w:val="00AC5212"/>
    <w:rsid w:val="00AC7881"/>
    <w:rsid w:val="00AD0E58"/>
    <w:rsid w:val="00AD10FF"/>
    <w:rsid w:val="00AD2512"/>
    <w:rsid w:val="00AD3DA8"/>
    <w:rsid w:val="00AD4B18"/>
    <w:rsid w:val="00AE0302"/>
    <w:rsid w:val="00AE321F"/>
    <w:rsid w:val="00AE3B4E"/>
    <w:rsid w:val="00AE3F46"/>
    <w:rsid w:val="00AE7521"/>
    <w:rsid w:val="00AE7F68"/>
    <w:rsid w:val="00AF0195"/>
    <w:rsid w:val="00AF02C4"/>
    <w:rsid w:val="00AF282A"/>
    <w:rsid w:val="00AF3285"/>
    <w:rsid w:val="00AF3679"/>
    <w:rsid w:val="00AF3C52"/>
    <w:rsid w:val="00AF461B"/>
    <w:rsid w:val="00AF4CDB"/>
    <w:rsid w:val="00AF5062"/>
    <w:rsid w:val="00AF53F9"/>
    <w:rsid w:val="00AF5B11"/>
    <w:rsid w:val="00AF668B"/>
    <w:rsid w:val="00AF77F0"/>
    <w:rsid w:val="00B0097E"/>
    <w:rsid w:val="00B0119D"/>
    <w:rsid w:val="00B01CCC"/>
    <w:rsid w:val="00B04F27"/>
    <w:rsid w:val="00B05515"/>
    <w:rsid w:val="00B10D20"/>
    <w:rsid w:val="00B1181C"/>
    <w:rsid w:val="00B122B5"/>
    <w:rsid w:val="00B12596"/>
    <w:rsid w:val="00B12982"/>
    <w:rsid w:val="00B12EE6"/>
    <w:rsid w:val="00B131F7"/>
    <w:rsid w:val="00B13AD0"/>
    <w:rsid w:val="00B14577"/>
    <w:rsid w:val="00B14822"/>
    <w:rsid w:val="00B14D5E"/>
    <w:rsid w:val="00B15119"/>
    <w:rsid w:val="00B151C6"/>
    <w:rsid w:val="00B161EE"/>
    <w:rsid w:val="00B17237"/>
    <w:rsid w:val="00B17F2C"/>
    <w:rsid w:val="00B22B18"/>
    <w:rsid w:val="00B24B31"/>
    <w:rsid w:val="00B2577C"/>
    <w:rsid w:val="00B26037"/>
    <w:rsid w:val="00B2648A"/>
    <w:rsid w:val="00B266C6"/>
    <w:rsid w:val="00B26801"/>
    <w:rsid w:val="00B27051"/>
    <w:rsid w:val="00B279D4"/>
    <w:rsid w:val="00B304C9"/>
    <w:rsid w:val="00B30B99"/>
    <w:rsid w:val="00B30F7B"/>
    <w:rsid w:val="00B31C54"/>
    <w:rsid w:val="00B32BFC"/>
    <w:rsid w:val="00B32FB5"/>
    <w:rsid w:val="00B34215"/>
    <w:rsid w:val="00B34484"/>
    <w:rsid w:val="00B349FB"/>
    <w:rsid w:val="00B34E5D"/>
    <w:rsid w:val="00B35CC7"/>
    <w:rsid w:val="00B36589"/>
    <w:rsid w:val="00B36C7E"/>
    <w:rsid w:val="00B37F6E"/>
    <w:rsid w:val="00B401C5"/>
    <w:rsid w:val="00B40858"/>
    <w:rsid w:val="00B40BC4"/>
    <w:rsid w:val="00B40EA1"/>
    <w:rsid w:val="00B41B3A"/>
    <w:rsid w:val="00B42C11"/>
    <w:rsid w:val="00B43483"/>
    <w:rsid w:val="00B43F25"/>
    <w:rsid w:val="00B4464E"/>
    <w:rsid w:val="00B46B0A"/>
    <w:rsid w:val="00B47C00"/>
    <w:rsid w:val="00B47CD9"/>
    <w:rsid w:val="00B50DCB"/>
    <w:rsid w:val="00B513A9"/>
    <w:rsid w:val="00B52034"/>
    <w:rsid w:val="00B522E8"/>
    <w:rsid w:val="00B5235B"/>
    <w:rsid w:val="00B52A68"/>
    <w:rsid w:val="00B5367C"/>
    <w:rsid w:val="00B54DD8"/>
    <w:rsid w:val="00B55353"/>
    <w:rsid w:val="00B56351"/>
    <w:rsid w:val="00B56964"/>
    <w:rsid w:val="00B569C2"/>
    <w:rsid w:val="00B605A9"/>
    <w:rsid w:val="00B60FB3"/>
    <w:rsid w:val="00B61B8D"/>
    <w:rsid w:val="00B62E99"/>
    <w:rsid w:val="00B63772"/>
    <w:rsid w:val="00B6428E"/>
    <w:rsid w:val="00B64973"/>
    <w:rsid w:val="00B649B0"/>
    <w:rsid w:val="00B650CB"/>
    <w:rsid w:val="00B65706"/>
    <w:rsid w:val="00B66129"/>
    <w:rsid w:val="00B66AFF"/>
    <w:rsid w:val="00B67B43"/>
    <w:rsid w:val="00B67E9D"/>
    <w:rsid w:val="00B72965"/>
    <w:rsid w:val="00B7385D"/>
    <w:rsid w:val="00B74487"/>
    <w:rsid w:val="00B74E8F"/>
    <w:rsid w:val="00B77BA6"/>
    <w:rsid w:val="00B77E82"/>
    <w:rsid w:val="00B80A35"/>
    <w:rsid w:val="00B81F3E"/>
    <w:rsid w:val="00B8210F"/>
    <w:rsid w:val="00B82D26"/>
    <w:rsid w:val="00B82DF1"/>
    <w:rsid w:val="00B850E0"/>
    <w:rsid w:val="00B86787"/>
    <w:rsid w:val="00B86DE8"/>
    <w:rsid w:val="00B87B5E"/>
    <w:rsid w:val="00B90305"/>
    <w:rsid w:val="00B905D5"/>
    <w:rsid w:val="00B90F0C"/>
    <w:rsid w:val="00B9139D"/>
    <w:rsid w:val="00B92016"/>
    <w:rsid w:val="00B92487"/>
    <w:rsid w:val="00B92C6C"/>
    <w:rsid w:val="00B93147"/>
    <w:rsid w:val="00B93D0D"/>
    <w:rsid w:val="00B9430D"/>
    <w:rsid w:val="00B95C79"/>
    <w:rsid w:val="00B96B92"/>
    <w:rsid w:val="00B96E71"/>
    <w:rsid w:val="00B979A2"/>
    <w:rsid w:val="00B97BAC"/>
    <w:rsid w:val="00BA0443"/>
    <w:rsid w:val="00BA137E"/>
    <w:rsid w:val="00BA13DB"/>
    <w:rsid w:val="00BA2834"/>
    <w:rsid w:val="00BA2FD3"/>
    <w:rsid w:val="00BA3711"/>
    <w:rsid w:val="00BB0050"/>
    <w:rsid w:val="00BB0799"/>
    <w:rsid w:val="00BB1B2E"/>
    <w:rsid w:val="00BB208C"/>
    <w:rsid w:val="00BB2C8E"/>
    <w:rsid w:val="00BB3251"/>
    <w:rsid w:val="00BB395A"/>
    <w:rsid w:val="00BB4200"/>
    <w:rsid w:val="00BB5210"/>
    <w:rsid w:val="00BB5654"/>
    <w:rsid w:val="00BB60AE"/>
    <w:rsid w:val="00BB62BA"/>
    <w:rsid w:val="00BB6DD9"/>
    <w:rsid w:val="00BB7AC9"/>
    <w:rsid w:val="00BB7E07"/>
    <w:rsid w:val="00BB7EC1"/>
    <w:rsid w:val="00BC027E"/>
    <w:rsid w:val="00BC1F68"/>
    <w:rsid w:val="00BC1F7A"/>
    <w:rsid w:val="00BC208A"/>
    <w:rsid w:val="00BC3661"/>
    <w:rsid w:val="00BC3A75"/>
    <w:rsid w:val="00BC3A78"/>
    <w:rsid w:val="00BC42EB"/>
    <w:rsid w:val="00BC4CAA"/>
    <w:rsid w:val="00BC51C7"/>
    <w:rsid w:val="00BC76D6"/>
    <w:rsid w:val="00BD0D93"/>
    <w:rsid w:val="00BD170E"/>
    <w:rsid w:val="00BD1B45"/>
    <w:rsid w:val="00BD1BEF"/>
    <w:rsid w:val="00BD1BF8"/>
    <w:rsid w:val="00BD29B2"/>
    <w:rsid w:val="00BD3020"/>
    <w:rsid w:val="00BD3C92"/>
    <w:rsid w:val="00BD3DAE"/>
    <w:rsid w:val="00BD49A7"/>
    <w:rsid w:val="00BD5780"/>
    <w:rsid w:val="00BD6243"/>
    <w:rsid w:val="00BD6FED"/>
    <w:rsid w:val="00BD7562"/>
    <w:rsid w:val="00BD7C21"/>
    <w:rsid w:val="00BE07F6"/>
    <w:rsid w:val="00BE1DDA"/>
    <w:rsid w:val="00BE1FB9"/>
    <w:rsid w:val="00BE4A4C"/>
    <w:rsid w:val="00BE6017"/>
    <w:rsid w:val="00BF07B7"/>
    <w:rsid w:val="00BF0900"/>
    <w:rsid w:val="00BF0D02"/>
    <w:rsid w:val="00BF1079"/>
    <w:rsid w:val="00BF15F7"/>
    <w:rsid w:val="00BF248B"/>
    <w:rsid w:val="00BF2692"/>
    <w:rsid w:val="00BF2ECD"/>
    <w:rsid w:val="00BF3092"/>
    <w:rsid w:val="00BF32DD"/>
    <w:rsid w:val="00BF38C8"/>
    <w:rsid w:val="00BF5701"/>
    <w:rsid w:val="00BF64A7"/>
    <w:rsid w:val="00BF64FF"/>
    <w:rsid w:val="00BF6746"/>
    <w:rsid w:val="00BF67CD"/>
    <w:rsid w:val="00BF7563"/>
    <w:rsid w:val="00C0442E"/>
    <w:rsid w:val="00C052FC"/>
    <w:rsid w:val="00C05405"/>
    <w:rsid w:val="00C05D96"/>
    <w:rsid w:val="00C05EFB"/>
    <w:rsid w:val="00C05F7E"/>
    <w:rsid w:val="00C06607"/>
    <w:rsid w:val="00C06C98"/>
    <w:rsid w:val="00C06E43"/>
    <w:rsid w:val="00C071E6"/>
    <w:rsid w:val="00C073BE"/>
    <w:rsid w:val="00C10417"/>
    <w:rsid w:val="00C10824"/>
    <w:rsid w:val="00C11692"/>
    <w:rsid w:val="00C117D0"/>
    <w:rsid w:val="00C12312"/>
    <w:rsid w:val="00C12796"/>
    <w:rsid w:val="00C131F4"/>
    <w:rsid w:val="00C13CCB"/>
    <w:rsid w:val="00C1480D"/>
    <w:rsid w:val="00C15029"/>
    <w:rsid w:val="00C160B9"/>
    <w:rsid w:val="00C169CB"/>
    <w:rsid w:val="00C16ECA"/>
    <w:rsid w:val="00C171AC"/>
    <w:rsid w:val="00C179B4"/>
    <w:rsid w:val="00C17A01"/>
    <w:rsid w:val="00C20587"/>
    <w:rsid w:val="00C2059F"/>
    <w:rsid w:val="00C21ECC"/>
    <w:rsid w:val="00C235EA"/>
    <w:rsid w:val="00C23C9E"/>
    <w:rsid w:val="00C24E3C"/>
    <w:rsid w:val="00C25921"/>
    <w:rsid w:val="00C2692E"/>
    <w:rsid w:val="00C27283"/>
    <w:rsid w:val="00C30955"/>
    <w:rsid w:val="00C32D5A"/>
    <w:rsid w:val="00C335D7"/>
    <w:rsid w:val="00C3514E"/>
    <w:rsid w:val="00C354EA"/>
    <w:rsid w:val="00C37937"/>
    <w:rsid w:val="00C4100F"/>
    <w:rsid w:val="00C412B2"/>
    <w:rsid w:val="00C418C2"/>
    <w:rsid w:val="00C41E16"/>
    <w:rsid w:val="00C427C9"/>
    <w:rsid w:val="00C430C7"/>
    <w:rsid w:val="00C51329"/>
    <w:rsid w:val="00C539C9"/>
    <w:rsid w:val="00C54416"/>
    <w:rsid w:val="00C547C5"/>
    <w:rsid w:val="00C5491C"/>
    <w:rsid w:val="00C57CEF"/>
    <w:rsid w:val="00C61433"/>
    <w:rsid w:val="00C6219A"/>
    <w:rsid w:val="00C62A37"/>
    <w:rsid w:val="00C63237"/>
    <w:rsid w:val="00C641DD"/>
    <w:rsid w:val="00C653D2"/>
    <w:rsid w:val="00C65877"/>
    <w:rsid w:val="00C65F1A"/>
    <w:rsid w:val="00C661D2"/>
    <w:rsid w:val="00C661F5"/>
    <w:rsid w:val="00C673DE"/>
    <w:rsid w:val="00C6788E"/>
    <w:rsid w:val="00C7007E"/>
    <w:rsid w:val="00C7125F"/>
    <w:rsid w:val="00C719DF"/>
    <w:rsid w:val="00C71CEF"/>
    <w:rsid w:val="00C725F7"/>
    <w:rsid w:val="00C748ED"/>
    <w:rsid w:val="00C74B30"/>
    <w:rsid w:val="00C75224"/>
    <w:rsid w:val="00C75386"/>
    <w:rsid w:val="00C753CE"/>
    <w:rsid w:val="00C7574B"/>
    <w:rsid w:val="00C75DB7"/>
    <w:rsid w:val="00C75FBA"/>
    <w:rsid w:val="00C7789B"/>
    <w:rsid w:val="00C77A70"/>
    <w:rsid w:val="00C77C86"/>
    <w:rsid w:val="00C77E9B"/>
    <w:rsid w:val="00C77F4C"/>
    <w:rsid w:val="00C8053E"/>
    <w:rsid w:val="00C80B16"/>
    <w:rsid w:val="00C812D9"/>
    <w:rsid w:val="00C813D0"/>
    <w:rsid w:val="00C82340"/>
    <w:rsid w:val="00C826CD"/>
    <w:rsid w:val="00C82968"/>
    <w:rsid w:val="00C82C82"/>
    <w:rsid w:val="00C831A9"/>
    <w:rsid w:val="00C8447B"/>
    <w:rsid w:val="00C84789"/>
    <w:rsid w:val="00C84D9F"/>
    <w:rsid w:val="00C85511"/>
    <w:rsid w:val="00C85B3C"/>
    <w:rsid w:val="00C86FF2"/>
    <w:rsid w:val="00C876C2"/>
    <w:rsid w:val="00C87DFD"/>
    <w:rsid w:val="00C900FD"/>
    <w:rsid w:val="00C90BC6"/>
    <w:rsid w:val="00C914A0"/>
    <w:rsid w:val="00C91C23"/>
    <w:rsid w:val="00C9560E"/>
    <w:rsid w:val="00C95933"/>
    <w:rsid w:val="00C964BD"/>
    <w:rsid w:val="00CA0251"/>
    <w:rsid w:val="00CA0936"/>
    <w:rsid w:val="00CA17BD"/>
    <w:rsid w:val="00CA1A0D"/>
    <w:rsid w:val="00CA1FFE"/>
    <w:rsid w:val="00CA2660"/>
    <w:rsid w:val="00CA281D"/>
    <w:rsid w:val="00CA2DB2"/>
    <w:rsid w:val="00CA3190"/>
    <w:rsid w:val="00CA3569"/>
    <w:rsid w:val="00CA48D6"/>
    <w:rsid w:val="00CA65E0"/>
    <w:rsid w:val="00CA701E"/>
    <w:rsid w:val="00CA7687"/>
    <w:rsid w:val="00CA7CCD"/>
    <w:rsid w:val="00CB0C6C"/>
    <w:rsid w:val="00CB1FD0"/>
    <w:rsid w:val="00CB3F0A"/>
    <w:rsid w:val="00CB401A"/>
    <w:rsid w:val="00CB52AB"/>
    <w:rsid w:val="00CB5A61"/>
    <w:rsid w:val="00CB5D14"/>
    <w:rsid w:val="00CB5FD6"/>
    <w:rsid w:val="00CB6922"/>
    <w:rsid w:val="00CB73C1"/>
    <w:rsid w:val="00CB7D1F"/>
    <w:rsid w:val="00CB7D84"/>
    <w:rsid w:val="00CB7F41"/>
    <w:rsid w:val="00CC0333"/>
    <w:rsid w:val="00CC0CD2"/>
    <w:rsid w:val="00CC17A7"/>
    <w:rsid w:val="00CC2D16"/>
    <w:rsid w:val="00CC3A6E"/>
    <w:rsid w:val="00CC3B4B"/>
    <w:rsid w:val="00CC3B7E"/>
    <w:rsid w:val="00CC3C62"/>
    <w:rsid w:val="00CC3DB0"/>
    <w:rsid w:val="00CC43E9"/>
    <w:rsid w:val="00CC4960"/>
    <w:rsid w:val="00CC49FE"/>
    <w:rsid w:val="00CC4D58"/>
    <w:rsid w:val="00CC556A"/>
    <w:rsid w:val="00CC77C1"/>
    <w:rsid w:val="00CD0AFD"/>
    <w:rsid w:val="00CD1114"/>
    <w:rsid w:val="00CD4868"/>
    <w:rsid w:val="00CD4C34"/>
    <w:rsid w:val="00CD62BA"/>
    <w:rsid w:val="00CE02BD"/>
    <w:rsid w:val="00CE0A5B"/>
    <w:rsid w:val="00CE2B8B"/>
    <w:rsid w:val="00CE4962"/>
    <w:rsid w:val="00CE6124"/>
    <w:rsid w:val="00CF0207"/>
    <w:rsid w:val="00CF06B0"/>
    <w:rsid w:val="00CF30D5"/>
    <w:rsid w:val="00CF3741"/>
    <w:rsid w:val="00CF4A22"/>
    <w:rsid w:val="00CF4B23"/>
    <w:rsid w:val="00CF58B0"/>
    <w:rsid w:val="00CF687F"/>
    <w:rsid w:val="00CF6EE0"/>
    <w:rsid w:val="00CF7400"/>
    <w:rsid w:val="00CF7442"/>
    <w:rsid w:val="00D00C06"/>
    <w:rsid w:val="00D01C3D"/>
    <w:rsid w:val="00D029F2"/>
    <w:rsid w:val="00D02F77"/>
    <w:rsid w:val="00D03234"/>
    <w:rsid w:val="00D0489E"/>
    <w:rsid w:val="00D04B2B"/>
    <w:rsid w:val="00D04D27"/>
    <w:rsid w:val="00D054EA"/>
    <w:rsid w:val="00D062A5"/>
    <w:rsid w:val="00D0752E"/>
    <w:rsid w:val="00D1004A"/>
    <w:rsid w:val="00D10D69"/>
    <w:rsid w:val="00D11A42"/>
    <w:rsid w:val="00D12000"/>
    <w:rsid w:val="00D122F7"/>
    <w:rsid w:val="00D14FF3"/>
    <w:rsid w:val="00D15D10"/>
    <w:rsid w:val="00D16070"/>
    <w:rsid w:val="00D16588"/>
    <w:rsid w:val="00D167C8"/>
    <w:rsid w:val="00D17794"/>
    <w:rsid w:val="00D217E9"/>
    <w:rsid w:val="00D22197"/>
    <w:rsid w:val="00D22F50"/>
    <w:rsid w:val="00D232E7"/>
    <w:rsid w:val="00D23C8C"/>
    <w:rsid w:val="00D240E3"/>
    <w:rsid w:val="00D24288"/>
    <w:rsid w:val="00D252EA"/>
    <w:rsid w:val="00D276EC"/>
    <w:rsid w:val="00D27930"/>
    <w:rsid w:val="00D308C0"/>
    <w:rsid w:val="00D32D69"/>
    <w:rsid w:val="00D33EBC"/>
    <w:rsid w:val="00D345ED"/>
    <w:rsid w:val="00D34EBA"/>
    <w:rsid w:val="00D3525D"/>
    <w:rsid w:val="00D37131"/>
    <w:rsid w:val="00D37E36"/>
    <w:rsid w:val="00D40985"/>
    <w:rsid w:val="00D410C6"/>
    <w:rsid w:val="00D41D68"/>
    <w:rsid w:val="00D43892"/>
    <w:rsid w:val="00D469FE"/>
    <w:rsid w:val="00D46F44"/>
    <w:rsid w:val="00D47E5D"/>
    <w:rsid w:val="00D50BFC"/>
    <w:rsid w:val="00D514D7"/>
    <w:rsid w:val="00D51649"/>
    <w:rsid w:val="00D51D2D"/>
    <w:rsid w:val="00D521C6"/>
    <w:rsid w:val="00D52640"/>
    <w:rsid w:val="00D5293F"/>
    <w:rsid w:val="00D53FF2"/>
    <w:rsid w:val="00D5472C"/>
    <w:rsid w:val="00D56F8C"/>
    <w:rsid w:val="00D601B6"/>
    <w:rsid w:val="00D601D3"/>
    <w:rsid w:val="00D606A1"/>
    <w:rsid w:val="00D656E3"/>
    <w:rsid w:val="00D65D9B"/>
    <w:rsid w:val="00D66435"/>
    <w:rsid w:val="00D7004D"/>
    <w:rsid w:val="00D714ED"/>
    <w:rsid w:val="00D71555"/>
    <w:rsid w:val="00D7223A"/>
    <w:rsid w:val="00D72446"/>
    <w:rsid w:val="00D7246C"/>
    <w:rsid w:val="00D72A60"/>
    <w:rsid w:val="00D730B3"/>
    <w:rsid w:val="00D73B6E"/>
    <w:rsid w:val="00D752F1"/>
    <w:rsid w:val="00D75809"/>
    <w:rsid w:val="00D75A2D"/>
    <w:rsid w:val="00D76F40"/>
    <w:rsid w:val="00D77DE2"/>
    <w:rsid w:val="00D8113E"/>
    <w:rsid w:val="00D8199B"/>
    <w:rsid w:val="00D81E63"/>
    <w:rsid w:val="00D827EF"/>
    <w:rsid w:val="00D8304E"/>
    <w:rsid w:val="00D832D9"/>
    <w:rsid w:val="00D83752"/>
    <w:rsid w:val="00D83AD8"/>
    <w:rsid w:val="00D84391"/>
    <w:rsid w:val="00D84492"/>
    <w:rsid w:val="00D8573B"/>
    <w:rsid w:val="00D86BF6"/>
    <w:rsid w:val="00D8718B"/>
    <w:rsid w:val="00D87285"/>
    <w:rsid w:val="00D901CD"/>
    <w:rsid w:val="00D90292"/>
    <w:rsid w:val="00D9049C"/>
    <w:rsid w:val="00D91AC0"/>
    <w:rsid w:val="00D91BC7"/>
    <w:rsid w:val="00D91F59"/>
    <w:rsid w:val="00D92263"/>
    <w:rsid w:val="00D928C5"/>
    <w:rsid w:val="00D96322"/>
    <w:rsid w:val="00D9644F"/>
    <w:rsid w:val="00D964C8"/>
    <w:rsid w:val="00D96C14"/>
    <w:rsid w:val="00DA0E82"/>
    <w:rsid w:val="00DA3603"/>
    <w:rsid w:val="00DA5D2F"/>
    <w:rsid w:val="00DA617C"/>
    <w:rsid w:val="00DA6B65"/>
    <w:rsid w:val="00DA6C2C"/>
    <w:rsid w:val="00DA7504"/>
    <w:rsid w:val="00DB0518"/>
    <w:rsid w:val="00DB273A"/>
    <w:rsid w:val="00DB2882"/>
    <w:rsid w:val="00DB32D1"/>
    <w:rsid w:val="00DB432D"/>
    <w:rsid w:val="00DB43EB"/>
    <w:rsid w:val="00DB4621"/>
    <w:rsid w:val="00DB6596"/>
    <w:rsid w:val="00DB660D"/>
    <w:rsid w:val="00DC227F"/>
    <w:rsid w:val="00DC27BD"/>
    <w:rsid w:val="00DC2F77"/>
    <w:rsid w:val="00DC3222"/>
    <w:rsid w:val="00DC4F45"/>
    <w:rsid w:val="00DC63DE"/>
    <w:rsid w:val="00DD02E3"/>
    <w:rsid w:val="00DD4708"/>
    <w:rsid w:val="00DD49B7"/>
    <w:rsid w:val="00DD4B63"/>
    <w:rsid w:val="00DD6CA4"/>
    <w:rsid w:val="00DD6E18"/>
    <w:rsid w:val="00DE0AD2"/>
    <w:rsid w:val="00DE0D12"/>
    <w:rsid w:val="00DE121B"/>
    <w:rsid w:val="00DE2501"/>
    <w:rsid w:val="00DE2C6D"/>
    <w:rsid w:val="00DE3077"/>
    <w:rsid w:val="00DE5780"/>
    <w:rsid w:val="00DF1EC3"/>
    <w:rsid w:val="00DF2BD7"/>
    <w:rsid w:val="00DF355A"/>
    <w:rsid w:val="00DF37FF"/>
    <w:rsid w:val="00DF53F3"/>
    <w:rsid w:val="00DF5F43"/>
    <w:rsid w:val="00DF6FE4"/>
    <w:rsid w:val="00DF78C1"/>
    <w:rsid w:val="00E004F9"/>
    <w:rsid w:val="00E0092A"/>
    <w:rsid w:val="00E018C1"/>
    <w:rsid w:val="00E0295D"/>
    <w:rsid w:val="00E03401"/>
    <w:rsid w:val="00E03A3E"/>
    <w:rsid w:val="00E052AC"/>
    <w:rsid w:val="00E071C6"/>
    <w:rsid w:val="00E074A1"/>
    <w:rsid w:val="00E10073"/>
    <w:rsid w:val="00E10100"/>
    <w:rsid w:val="00E10DE5"/>
    <w:rsid w:val="00E13F53"/>
    <w:rsid w:val="00E15BCB"/>
    <w:rsid w:val="00E16B54"/>
    <w:rsid w:val="00E17B01"/>
    <w:rsid w:val="00E213E2"/>
    <w:rsid w:val="00E21B93"/>
    <w:rsid w:val="00E21F29"/>
    <w:rsid w:val="00E2417D"/>
    <w:rsid w:val="00E24E00"/>
    <w:rsid w:val="00E25640"/>
    <w:rsid w:val="00E2595C"/>
    <w:rsid w:val="00E25AD4"/>
    <w:rsid w:val="00E2639E"/>
    <w:rsid w:val="00E3080D"/>
    <w:rsid w:val="00E30D0B"/>
    <w:rsid w:val="00E30D12"/>
    <w:rsid w:val="00E3281E"/>
    <w:rsid w:val="00E32BD8"/>
    <w:rsid w:val="00E32DF1"/>
    <w:rsid w:val="00E35175"/>
    <w:rsid w:val="00E35609"/>
    <w:rsid w:val="00E35CCD"/>
    <w:rsid w:val="00E36AED"/>
    <w:rsid w:val="00E36C25"/>
    <w:rsid w:val="00E40455"/>
    <w:rsid w:val="00E43465"/>
    <w:rsid w:val="00E436E5"/>
    <w:rsid w:val="00E43B04"/>
    <w:rsid w:val="00E43D2D"/>
    <w:rsid w:val="00E44172"/>
    <w:rsid w:val="00E4486E"/>
    <w:rsid w:val="00E44A92"/>
    <w:rsid w:val="00E44EC7"/>
    <w:rsid w:val="00E45BD1"/>
    <w:rsid w:val="00E47927"/>
    <w:rsid w:val="00E50241"/>
    <w:rsid w:val="00E512CE"/>
    <w:rsid w:val="00E51B14"/>
    <w:rsid w:val="00E53103"/>
    <w:rsid w:val="00E53486"/>
    <w:rsid w:val="00E53753"/>
    <w:rsid w:val="00E53ED3"/>
    <w:rsid w:val="00E54B04"/>
    <w:rsid w:val="00E54DB5"/>
    <w:rsid w:val="00E55403"/>
    <w:rsid w:val="00E563EF"/>
    <w:rsid w:val="00E569BB"/>
    <w:rsid w:val="00E60241"/>
    <w:rsid w:val="00E618D1"/>
    <w:rsid w:val="00E632A1"/>
    <w:rsid w:val="00E65A7F"/>
    <w:rsid w:val="00E706B0"/>
    <w:rsid w:val="00E70B6C"/>
    <w:rsid w:val="00E7104A"/>
    <w:rsid w:val="00E71875"/>
    <w:rsid w:val="00E72CBD"/>
    <w:rsid w:val="00E72E88"/>
    <w:rsid w:val="00E73139"/>
    <w:rsid w:val="00E735AA"/>
    <w:rsid w:val="00E73DE0"/>
    <w:rsid w:val="00E74818"/>
    <w:rsid w:val="00E74828"/>
    <w:rsid w:val="00E75293"/>
    <w:rsid w:val="00E75DBE"/>
    <w:rsid w:val="00E77312"/>
    <w:rsid w:val="00E779C5"/>
    <w:rsid w:val="00E8011E"/>
    <w:rsid w:val="00E80974"/>
    <w:rsid w:val="00E80AE0"/>
    <w:rsid w:val="00E810EB"/>
    <w:rsid w:val="00E814FC"/>
    <w:rsid w:val="00E81C47"/>
    <w:rsid w:val="00E82DE9"/>
    <w:rsid w:val="00E82FEA"/>
    <w:rsid w:val="00E835E1"/>
    <w:rsid w:val="00E85C0F"/>
    <w:rsid w:val="00E85CBA"/>
    <w:rsid w:val="00E86391"/>
    <w:rsid w:val="00E867F3"/>
    <w:rsid w:val="00E875D2"/>
    <w:rsid w:val="00E879AE"/>
    <w:rsid w:val="00E879E3"/>
    <w:rsid w:val="00E92422"/>
    <w:rsid w:val="00E92A31"/>
    <w:rsid w:val="00E94BE1"/>
    <w:rsid w:val="00E95792"/>
    <w:rsid w:val="00E97962"/>
    <w:rsid w:val="00E97DEB"/>
    <w:rsid w:val="00EA2861"/>
    <w:rsid w:val="00EA2DAC"/>
    <w:rsid w:val="00EA2F0F"/>
    <w:rsid w:val="00EA3554"/>
    <w:rsid w:val="00EA35E2"/>
    <w:rsid w:val="00EA3942"/>
    <w:rsid w:val="00EA414D"/>
    <w:rsid w:val="00EA450A"/>
    <w:rsid w:val="00EA4BA2"/>
    <w:rsid w:val="00EA685A"/>
    <w:rsid w:val="00EA68CF"/>
    <w:rsid w:val="00EA7ACC"/>
    <w:rsid w:val="00EB03BD"/>
    <w:rsid w:val="00EB1D06"/>
    <w:rsid w:val="00EB36A4"/>
    <w:rsid w:val="00EB380C"/>
    <w:rsid w:val="00EB40E0"/>
    <w:rsid w:val="00EB5B2F"/>
    <w:rsid w:val="00EB63BC"/>
    <w:rsid w:val="00EB6D6D"/>
    <w:rsid w:val="00EC1854"/>
    <w:rsid w:val="00EC1917"/>
    <w:rsid w:val="00EC279E"/>
    <w:rsid w:val="00EC355C"/>
    <w:rsid w:val="00EC3FC2"/>
    <w:rsid w:val="00EC52FD"/>
    <w:rsid w:val="00EC636C"/>
    <w:rsid w:val="00EC7365"/>
    <w:rsid w:val="00EC7CED"/>
    <w:rsid w:val="00EC7FCD"/>
    <w:rsid w:val="00EC7FFD"/>
    <w:rsid w:val="00ED0C68"/>
    <w:rsid w:val="00ED13DB"/>
    <w:rsid w:val="00ED20CA"/>
    <w:rsid w:val="00ED2940"/>
    <w:rsid w:val="00ED3E77"/>
    <w:rsid w:val="00ED433D"/>
    <w:rsid w:val="00ED44A5"/>
    <w:rsid w:val="00ED52A0"/>
    <w:rsid w:val="00ED5A6A"/>
    <w:rsid w:val="00ED6183"/>
    <w:rsid w:val="00ED7C3C"/>
    <w:rsid w:val="00ED7D62"/>
    <w:rsid w:val="00EE0BF4"/>
    <w:rsid w:val="00EE2435"/>
    <w:rsid w:val="00EE2D0C"/>
    <w:rsid w:val="00EE343D"/>
    <w:rsid w:val="00EE3821"/>
    <w:rsid w:val="00EE3D82"/>
    <w:rsid w:val="00EE4FC4"/>
    <w:rsid w:val="00EE5747"/>
    <w:rsid w:val="00EE5F9A"/>
    <w:rsid w:val="00EE66BE"/>
    <w:rsid w:val="00EF0F96"/>
    <w:rsid w:val="00EF10AA"/>
    <w:rsid w:val="00EF1186"/>
    <w:rsid w:val="00EF19EF"/>
    <w:rsid w:val="00EF1E09"/>
    <w:rsid w:val="00EF2B60"/>
    <w:rsid w:val="00EF2F5D"/>
    <w:rsid w:val="00EF3192"/>
    <w:rsid w:val="00EF33BF"/>
    <w:rsid w:val="00EF36F9"/>
    <w:rsid w:val="00EF50A4"/>
    <w:rsid w:val="00EF5373"/>
    <w:rsid w:val="00EF6849"/>
    <w:rsid w:val="00EF70BF"/>
    <w:rsid w:val="00EF79E5"/>
    <w:rsid w:val="00F00C7F"/>
    <w:rsid w:val="00F015D1"/>
    <w:rsid w:val="00F017A5"/>
    <w:rsid w:val="00F0253A"/>
    <w:rsid w:val="00F02AB7"/>
    <w:rsid w:val="00F03219"/>
    <w:rsid w:val="00F032FB"/>
    <w:rsid w:val="00F03322"/>
    <w:rsid w:val="00F04557"/>
    <w:rsid w:val="00F0488F"/>
    <w:rsid w:val="00F0515C"/>
    <w:rsid w:val="00F05226"/>
    <w:rsid w:val="00F07941"/>
    <w:rsid w:val="00F07C4A"/>
    <w:rsid w:val="00F10923"/>
    <w:rsid w:val="00F11F99"/>
    <w:rsid w:val="00F121B8"/>
    <w:rsid w:val="00F14452"/>
    <w:rsid w:val="00F15ACE"/>
    <w:rsid w:val="00F1645A"/>
    <w:rsid w:val="00F16BF1"/>
    <w:rsid w:val="00F2078B"/>
    <w:rsid w:val="00F226BE"/>
    <w:rsid w:val="00F2336A"/>
    <w:rsid w:val="00F245BA"/>
    <w:rsid w:val="00F269DC"/>
    <w:rsid w:val="00F276C2"/>
    <w:rsid w:val="00F30E9B"/>
    <w:rsid w:val="00F311D4"/>
    <w:rsid w:val="00F31F5B"/>
    <w:rsid w:val="00F32CDF"/>
    <w:rsid w:val="00F32EBF"/>
    <w:rsid w:val="00F34198"/>
    <w:rsid w:val="00F35DFC"/>
    <w:rsid w:val="00F36DA7"/>
    <w:rsid w:val="00F40D80"/>
    <w:rsid w:val="00F41139"/>
    <w:rsid w:val="00F41D31"/>
    <w:rsid w:val="00F41D9D"/>
    <w:rsid w:val="00F4294B"/>
    <w:rsid w:val="00F432F2"/>
    <w:rsid w:val="00F43891"/>
    <w:rsid w:val="00F43BAE"/>
    <w:rsid w:val="00F46161"/>
    <w:rsid w:val="00F47051"/>
    <w:rsid w:val="00F47229"/>
    <w:rsid w:val="00F5107B"/>
    <w:rsid w:val="00F51C9E"/>
    <w:rsid w:val="00F51EAB"/>
    <w:rsid w:val="00F53771"/>
    <w:rsid w:val="00F54821"/>
    <w:rsid w:val="00F54879"/>
    <w:rsid w:val="00F57967"/>
    <w:rsid w:val="00F606F4"/>
    <w:rsid w:val="00F60C36"/>
    <w:rsid w:val="00F615AF"/>
    <w:rsid w:val="00F62236"/>
    <w:rsid w:val="00F63B36"/>
    <w:rsid w:val="00F63D8A"/>
    <w:rsid w:val="00F64B3C"/>
    <w:rsid w:val="00F66A1B"/>
    <w:rsid w:val="00F67BA9"/>
    <w:rsid w:val="00F70B41"/>
    <w:rsid w:val="00F70E88"/>
    <w:rsid w:val="00F7120B"/>
    <w:rsid w:val="00F714C9"/>
    <w:rsid w:val="00F72F32"/>
    <w:rsid w:val="00F73050"/>
    <w:rsid w:val="00F734C6"/>
    <w:rsid w:val="00F735F6"/>
    <w:rsid w:val="00F74747"/>
    <w:rsid w:val="00F74F89"/>
    <w:rsid w:val="00F75BB6"/>
    <w:rsid w:val="00F75BDD"/>
    <w:rsid w:val="00F8009B"/>
    <w:rsid w:val="00F8034D"/>
    <w:rsid w:val="00F8135F"/>
    <w:rsid w:val="00F81461"/>
    <w:rsid w:val="00F8149E"/>
    <w:rsid w:val="00F81FC3"/>
    <w:rsid w:val="00F822AA"/>
    <w:rsid w:val="00F82CE7"/>
    <w:rsid w:val="00F82EDD"/>
    <w:rsid w:val="00F83621"/>
    <w:rsid w:val="00F83902"/>
    <w:rsid w:val="00F848A1"/>
    <w:rsid w:val="00F849C8"/>
    <w:rsid w:val="00F84EE0"/>
    <w:rsid w:val="00F853BD"/>
    <w:rsid w:val="00F85B6C"/>
    <w:rsid w:val="00F8721E"/>
    <w:rsid w:val="00F913F7"/>
    <w:rsid w:val="00F92C21"/>
    <w:rsid w:val="00F944BB"/>
    <w:rsid w:val="00F94A72"/>
    <w:rsid w:val="00F94F63"/>
    <w:rsid w:val="00F97AD6"/>
    <w:rsid w:val="00F97AF5"/>
    <w:rsid w:val="00F97E00"/>
    <w:rsid w:val="00FA0000"/>
    <w:rsid w:val="00FA01E6"/>
    <w:rsid w:val="00FA08C6"/>
    <w:rsid w:val="00FA10E6"/>
    <w:rsid w:val="00FA1451"/>
    <w:rsid w:val="00FA2313"/>
    <w:rsid w:val="00FA3355"/>
    <w:rsid w:val="00FA3F45"/>
    <w:rsid w:val="00FA4530"/>
    <w:rsid w:val="00FA656D"/>
    <w:rsid w:val="00FA68F2"/>
    <w:rsid w:val="00FA701A"/>
    <w:rsid w:val="00FA7EF6"/>
    <w:rsid w:val="00FB0BEA"/>
    <w:rsid w:val="00FB176F"/>
    <w:rsid w:val="00FB2CE9"/>
    <w:rsid w:val="00FB586D"/>
    <w:rsid w:val="00FB6C41"/>
    <w:rsid w:val="00FB70DA"/>
    <w:rsid w:val="00FC10E4"/>
    <w:rsid w:val="00FC183E"/>
    <w:rsid w:val="00FC25C5"/>
    <w:rsid w:val="00FC2C85"/>
    <w:rsid w:val="00FC6091"/>
    <w:rsid w:val="00FC6346"/>
    <w:rsid w:val="00FD07E9"/>
    <w:rsid w:val="00FD1717"/>
    <w:rsid w:val="00FD1E38"/>
    <w:rsid w:val="00FD2B9C"/>
    <w:rsid w:val="00FD3953"/>
    <w:rsid w:val="00FD6CC1"/>
    <w:rsid w:val="00FE22B1"/>
    <w:rsid w:val="00FE297E"/>
    <w:rsid w:val="00FE3954"/>
    <w:rsid w:val="00FE3B47"/>
    <w:rsid w:val="00FE3C12"/>
    <w:rsid w:val="00FE4BFC"/>
    <w:rsid w:val="00FE4DA0"/>
    <w:rsid w:val="00FE56E8"/>
    <w:rsid w:val="00FE5770"/>
    <w:rsid w:val="00FE6EE5"/>
    <w:rsid w:val="00FE739D"/>
    <w:rsid w:val="00FE74CE"/>
    <w:rsid w:val="00FF077F"/>
    <w:rsid w:val="00FF1284"/>
    <w:rsid w:val="00FF135C"/>
    <w:rsid w:val="00FF13DD"/>
    <w:rsid w:val="00FF14AF"/>
    <w:rsid w:val="00FF1D20"/>
    <w:rsid w:val="00FF3341"/>
    <w:rsid w:val="00FF396F"/>
    <w:rsid w:val="00FF3C70"/>
    <w:rsid w:val="00FF3EFD"/>
    <w:rsid w:val="00FF3FB1"/>
    <w:rsid w:val="00FF563A"/>
    <w:rsid w:val="00FF6399"/>
    <w:rsid w:val="00FF7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642">
      <o:colormru v:ext="edit" colors="gray,#b2b2b2"/>
    </o:shapedefaults>
    <o:shapelayout v:ext="edit">
      <o:idmap v:ext="edit" data="2,3"/>
    </o:shapelayout>
  </w:shapeDefaults>
  <w:decimalSymbol w:val="."/>
  <w:listSeparator w:val=","/>
  <w14:docId w14:val="2B13115A"/>
  <w15:chartTrackingRefBased/>
  <w15:docId w15:val="{111E16FC-1DC0-435C-9EB4-7A690349BF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364E4"/>
    <w:pPr>
      <w:widowControl w:val="0"/>
    </w:pPr>
    <w:rPr>
      <w:kern w:val="2"/>
      <w:sz w:val="24"/>
      <w:szCs w:val="24"/>
    </w:rPr>
  </w:style>
  <w:style w:type="paragraph" w:styleId="6">
    <w:name w:val="heading 6"/>
    <w:basedOn w:val="a"/>
    <w:next w:val="a"/>
    <w:link w:val="60"/>
    <w:qFormat/>
    <w:rsid w:val="0008565B"/>
    <w:pPr>
      <w:keepNext/>
      <w:jc w:val="center"/>
      <w:outlineLvl w:val="5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60">
    <w:name w:val="標題 6 字元"/>
    <w:link w:val="6"/>
    <w:rsid w:val="0008565B"/>
    <w:rPr>
      <w:i/>
      <w:iCs/>
      <w:kern w:val="2"/>
      <w:sz w:val="24"/>
      <w:szCs w:val="24"/>
    </w:rPr>
  </w:style>
  <w:style w:type="paragraph" w:styleId="a3">
    <w:name w:val="footer"/>
    <w:basedOn w:val="a"/>
    <w:link w:val="a4"/>
    <w:rsid w:val="00810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08565B"/>
    <w:rPr>
      <w:kern w:val="2"/>
    </w:rPr>
  </w:style>
  <w:style w:type="character" w:styleId="a5">
    <w:name w:val="page number"/>
    <w:basedOn w:val="a0"/>
    <w:rsid w:val="0081053C"/>
  </w:style>
  <w:style w:type="table" w:styleId="a6">
    <w:name w:val="Table Grid"/>
    <w:basedOn w:val="a1"/>
    <w:rsid w:val="0081053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BC02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link w:val="a7"/>
    <w:uiPriority w:val="99"/>
    <w:rsid w:val="0008565B"/>
    <w:rPr>
      <w:kern w:val="2"/>
    </w:rPr>
  </w:style>
  <w:style w:type="paragraph" w:styleId="1">
    <w:name w:val="toc 1"/>
    <w:basedOn w:val="a"/>
    <w:next w:val="a"/>
    <w:autoRedefine/>
    <w:uiPriority w:val="39"/>
    <w:rsid w:val="00C05EFB"/>
  </w:style>
  <w:style w:type="paragraph" w:styleId="2">
    <w:name w:val="toc 2"/>
    <w:basedOn w:val="a"/>
    <w:next w:val="a"/>
    <w:autoRedefine/>
    <w:uiPriority w:val="39"/>
    <w:rsid w:val="006B06CD"/>
    <w:pPr>
      <w:tabs>
        <w:tab w:val="right" w:leader="dot" w:pos="8296"/>
      </w:tabs>
    </w:pPr>
    <w:rPr>
      <w:rFonts w:ascii="標楷體" w:eastAsia="標楷體" w:hAnsi="標楷體"/>
      <w:b/>
      <w:noProof/>
      <w:szCs w:val="22"/>
    </w:rPr>
  </w:style>
  <w:style w:type="character" w:styleId="a9">
    <w:name w:val="Hyperlink"/>
    <w:uiPriority w:val="99"/>
    <w:rsid w:val="00C05EFB"/>
    <w:rPr>
      <w:color w:val="0000FF"/>
      <w:u w:val="single"/>
    </w:rPr>
  </w:style>
  <w:style w:type="paragraph" w:customStyle="1" w:styleId="3-1">
    <w:name w:val="3-填充題1."/>
    <w:basedOn w:val="a"/>
    <w:rsid w:val="00993B16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</w:style>
  <w:style w:type="paragraph" w:customStyle="1" w:styleId="02-">
    <w:name w:val="02-類題"/>
    <w:basedOn w:val="a"/>
    <w:rsid w:val="00E32DF1"/>
    <w:pPr>
      <w:tabs>
        <w:tab w:val="right" w:pos="9631"/>
      </w:tabs>
    </w:pPr>
  </w:style>
  <w:style w:type="paragraph" w:styleId="aa">
    <w:name w:val="Balloon Text"/>
    <w:basedOn w:val="a"/>
    <w:link w:val="ab"/>
    <w:uiPriority w:val="99"/>
    <w:rsid w:val="00C641DD"/>
    <w:rPr>
      <w:rFonts w:ascii="Cambria" w:hAnsi="Cambria"/>
      <w:sz w:val="18"/>
      <w:szCs w:val="18"/>
      <w:lang w:val="x-none" w:eastAsia="x-none"/>
    </w:rPr>
  </w:style>
  <w:style w:type="character" w:customStyle="1" w:styleId="ab">
    <w:name w:val="註解方塊文字 字元"/>
    <w:link w:val="aa"/>
    <w:uiPriority w:val="99"/>
    <w:rsid w:val="00C641DD"/>
    <w:rPr>
      <w:rFonts w:ascii="Cambria" w:eastAsia="新細明體" w:hAnsi="Cambria" w:cs="Times New Roman"/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476535"/>
    <w:pPr>
      <w:ind w:leftChars="200" w:left="480"/>
    </w:pPr>
  </w:style>
  <w:style w:type="paragraph" w:styleId="Web">
    <w:name w:val="Normal (Web)"/>
    <w:basedOn w:val="a"/>
    <w:uiPriority w:val="99"/>
    <w:unhideWhenUsed/>
    <w:rsid w:val="00545AEB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03">
    <w:name w:val="03填充"/>
    <w:basedOn w:val="a"/>
    <w:rsid w:val="0008565B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sz w:val="28"/>
    </w:rPr>
  </w:style>
  <w:style w:type="paragraph" w:customStyle="1" w:styleId="1txt4">
    <w:name w:val="1.txt(4)"/>
    <w:basedOn w:val="a"/>
    <w:rsid w:val="0008565B"/>
    <w:pPr>
      <w:adjustRightInd w:val="0"/>
      <w:snapToGrid w:val="0"/>
      <w:spacing w:line="288" w:lineRule="auto"/>
      <w:ind w:left="630" w:hanging="364"/>
    </w:pPr>
  </w:style>
  <w:style w:type="paragraph" w:customStyle="1" w:styleId="ad">
    <w:name w:val="國中題目"/>
    <w:basedOn w:val="a"/>
    <w:rsid w:val="0008565B"/>
    <w:pPr>
      <w:adjustRightInd w:val="0"/>
      <w:snapToGrid w:val="0"/>
    </w:pPr>
    <w:rPr>
      <w:kern w:val="0"/>
    </w:rPr>
  </w:style>
  <w:style w:type="paragraph" w:customStyle="1" w:styleId="1txt">
    <w:name w:val="1.txt"/>
    <w:basedOn w:val="a"/>
    <w:rsid w:val="0008565B"/>
    <w:pPr>
      <w:adjustRightInd w:val="0"/>
      <w:snapToGrid w:val="0"/>
      <w:spacing w:line="288" w:lineRule="auto"/>
      <w:ind w:left="266" w:hanging="266"/>
    </w:pPr>
  </w:style>
  <w:style w:type="paragraph" w:customStyle="1" w:styleId="02-1txt">
    <w:name w:val="02-類題1.txt"/>
    <w:basedOn w:val="a"/>
    <w:rsid w:val="0008565B"/>
    <w:pPr>
      <w:tabs>
        <w:tab w:val="left" w:pos="4746"/>
      </w:tabs>
      <w:adjustRightInd w:val="0"/>
      <w:snapToGrid w:val="0"/>
      <w:spacing w:before="60"/>
      <w:ind w:left="476" w:right="170" w:hanging="306"/>
    </w:pPr>
  </w:style>
  <w:style w:type="paragraph" w:customStyle="1" w:styleId="10">
    <w:name w:val="凸1"/>
    <w:basedOn w:val="a"/>
    <w:rsid w:val="0008565B"/>
    <w:pPr>
      <w:snapToGrid w:val="0"/>
      <w:ind w:left="350" w:hanging="35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764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100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9004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679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3384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73680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3114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34333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8387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38971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2538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737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2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1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4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5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6.bin"/><Relationship Id="rId21" Type="http://schemas.openxmlformats.org/officeDocument/2006/relationships/image" Target="media/image3.png"/><Relationship Id="rId324" Type="http://schemas.openxmlformats.org/officeDocument/2006/relationships/image" Target="media/image219.png"/><Relationship Id="rId531" Type="http://schemas.openxmlformats.org/officeDocument/2006/relationships/oleObject" Target="embeddings/oleObject203.bin"/><Relationship Id="rId170" Type="http://schemas.openxmlformats.org/officeDocument/2006/relationships/image" Target="media/image110.wmf"/><Relationship Id="rId268" Type="http://schemas.openxmlformats.org/officeDocument/2006/relationships/oleObject" Target="embeddings/oleObject83.bin"/><Relationship Id="rId475" Type="http://schemas.openxmlformats.org/officeDocument/2006/relationships/image" Target="media/image279.png"/><Relationship Id="rId32" Type="http://schemas.openxmlformats.org/officeDocument/2006/relationships/image" Target="media/image29.png"/><Relationship Id="rId128" Type="http://schemas.openxmlformats.org/officeDocument/2006/relationships/oleObject" Target="embeddings/oleObject36.bin"/><Relationship Id="rId335" Type="http://schemas.openxmlformats.org/officeDocument/2006/relationships/oleObject" Target="embeddings/oleObject102.bin"/><Relationship Id="rId542" Type="http://schemas.openxmlformats.org/officeDocument/2006/relationships/image" Target="media/image328.png"/><Relationship Id="rId181" Type="http://schemas.openxmlformats.org/officeDocument/2006/relationships/image" Target="media/image120.wmf"/><Relationship Id="rId402" Type="http://schemas.openxmlformats.org/officeDocument/2006/relationships/oleObject" Target="embeddings/oleObject142.bin"/><Relationship Id="rId279" Type="http://schemas.openxmlformats.org/officeDocument/2006/relationships/image" Target="media/image185.png"/><Relationship Id="rId486" Type="http://schemas.openxmlformats.org/officeDocument/2006/relationships/oleObject" Target="embeddings/oleObject192.bin"/><Relationship Id="rId43" Type="http://schemas.openxmlformats.org/officeDocument/2006/relationships/image" Target="media/image38.png"/><Relationship Id="rId139" Type="http://schemas.openxmlformats.org/officeDocument/2006/relationships/image" Target="media/image93.wmf"/><Relationship Id="rId346" Type="http://schemas.openxmlformats.org/officeDocument/2006/relationships/image" Target="media/image235.png"/><Relationship Id="rId553" Type="http://schemas.openxmlformats.org/officeDocument/2006/relationships/image" Target="media/image337.emf"/><Relationship Id="rId192" Type="http://schemas.openxmlformats.org/officeDocument/2006/relationships/oleObject" Target="embeddings/oleObject65.bin"/><Relationship Id="rId206" Type="http://schemas.openxmlformats.org/officeDocument/2006/relationships/oleObject" Target="embeddings/oleObject76.bin"/><Relationship Id="rId413" Type="http://schemas.openxmlformats.org/officeDocument/2006/relationships/oleObject" Target="embeddings/oleObject150.bin"/><Relationship Id="rId497" Type="http://schemas.openxmlformats.org/officeDocument/2006/relationships/image" Target="media/image292.png"/><Relationship Id="rId357" Type="http://schemas.openxmlformats.org/officeDocument/2006/relationships/image" Target="media/image241.png"/><Relationship Id="rId54" Type="http://schemas.openxmlformats.org/officeDocument/2006/relationships/oleObject" Target="embeddings/oleObject10.bin"/><Relationship Id="rId217" Type="http://schemas.openxmlformats.org/officeDocument/2006/relationships/image" Target="media/image133.emf"/><Relationship Id="rId259" Type="http://schemas.openxmlformats.org/officeDocument/2006/relationships/image" Target="media/image172.png"/><Relationship Id="rId424" Type="http://schemas.openxmlformats.org/officeDocument/2006/relationships/image" Target="media/image260.png"/><Relationship Id="rId466" Type="http://schemas.openxmlformats.org/officeDocument/2006/relationships/image" Target="media/image274.emf"/><Relationship Id="rId23" Type="http://schemas.openxmlformats.org/officeDocument/2006/relationships/image" Target="media/image22.png"/><Relationship Id="rId119" Type="http://schemas.openxmlformats.org/officeDocument/2006/relationships/oleObject" Target="embeddings/oleObject28.bin"/><Relationship Id="rId270" Type="http://schemas.openxmlformats.org/officeDocument/2006/relationships/oleObject" Target="embeddings/oleObject85.bin"/><Relationship Id="rId326" Type="http://schemas.openxmlformats.org/officeDocument/2006/relationships/image" Target="media/image221.png"/><Relationship Id="rId533" Type="http://schemas.openxmlformats.org/officeDocument/2006/relationships/oleObject" Target="embeddings/oleObject204.bin"/><Relationship Id="rId65" Type="http://schemas.openxmlformats.org/officeDocument/2006/relationships/image" Target="media/image8.png"/><Relationship Id="rId130" Type="http://schemas.openxmlformats.org/officeDocument/2006/relationships/oleObject" Target="embeddings/oleObject38.bin"/><Relationship Id="rId368" Type="http://schemas.openxmlformats.org/officeDocument/2006/relationships/oleObject" Target="embeddings/oleObject119.bin"/><Relationship Id="rId172" Type="http://schemas.openxmlformats.org/officeDocument/2006/relationships/image" Target="media/image111.png"/><Relationship Id="rId228" Type="http://schemas.openxmlformats.org/officeDocument/2006/relationships/image" Target="media/image144.emf"/><Relationship Id="rId435" Type="http://schemas.openxmlformats.org/officeDocument/2006/relationships/oleObject" Target="embeddings/oleObject165.bin"/><Relationship Id="rId477" Type="http://schemas.openxmlformats.org/officeDocument/2006/relationships/image" Target="media/image1.png"/><Relationship Id="rId281" Type="http://schemas.openxmlformats.org/officeDocument/2006/relationships/image" Target="media/image187.png"/><Relationship Id="rId337" Type="http://schemas.openxmlformats.org/officeDocument/2006/relationships/oleObject" Target="embeddings/oleObject104.bin"/><Relationship Id="rId502" Type="http://schemas.openxmlformats.org/officeDocument/2006/relationships/image" Target="media/image297.png"/><Relationship Id="rId34" Type="http://schemas.openxmlformats.org/officeDocument/2006/relationships/image" Target="media/image31.png"/><Relationship Id="rId76" Type="http://schemas.openxmlformats.org/officeDocument/2006/relationships/image" Target="media/image59.png"/><Relationship Id="rId141" Type="http://schemas.openxmlformats.org/officeDocument/2006/relationships/image" Target="media/image94.wmf"/><Relationship Id="rId379" Type="http://schemas.openxmlformats.org/officeDocument/2006/relationships/oleObject" Target="embeddings/oleObject127.bin"/><Relationship Id="rId544" Type="http://schemas.openxmlformats.org/officeDocument/2006/relationships/image" Target="media/image330.wmf"/><Relationship Id="rId7" Type="http://schemas.openxmlformats.org/officeDocument/2006/relationships/footer" Target="footer1.xml"/><Relationship Id="rId183" Type="http://schemas.openxmlformats.org/officeDocument/2006/relationships/oleObject" Target="embeddings/oleObject58.bin"/><Relationship Id="rId239" Type="http://schemas.openxmlformats.org/officeDocument/2006/relationships/image" Target="media/image155.emf"/><Relationship Id="rId390" Type="http://schemas.openxmlformats.org/officeDocument/2006/relationships/oleObject" Target="embeddings/oleObject134.bin"/><Relationship Id="rId404" Type="http://schemas.openxmlformats.org/officeDocument/2006/relationships/oleObject" Target="embeddings/oleObject143.bin"/><Relationship Id="rId446" Type="http://schemas.openxmlformats.org/officeDocument/2006/relationships/oleObject" Target="embeddings/oleObject174.bin"/><Relationship Id="rId250" Type="http://schemas.openxmlformats.org/officeDocument/2006/relationships/oleObject" Target="embeddings/oleObject80.bin"/><Relationship Id="rId292" Type="http://schemas.openxmlformats.org/officeDocument/2006/relationships/image" Target="media/image198.png"/><Relationship Id="rId306" Type="http://schemas.openxmlformats.org/officeDocument/2006/relationships/image" Target="media/image212.wmf"/><Relationship Id="rId488" Type="http://schemas.openxmlformats.org/officeDocument/2006/relationships/oleObject" Target="embeddings/oleObject194.bin"/><Relationship Id="rId45" Type="http://schemas.openxmlformats.org/officeDocument/2006/relationships/image" Target="media/image40.png"/><Relationship Id="rId87" Type="http://schemas.openxmlformats.org/officeDocument/2006/relationships/image" Target="media/image69.png"/><Relationship Id="rId110" Type="http://schemas.openxmlformats.org/officeDocument/2006/relationships/image" Target="media/image84.wmf"/><Relationship Id="rId348" Type="http://schemas.openxmlformats.org/officeDocument/2006/relationships/image" Target="media/image237.wmf"/><Relationship Id="rId513" Type="http://schemas.openxmlformats.org/officeDocument/2006/relationships/image" Target="media/image308.png"/><Relationship Id="rId555" Type="http://schemas.openxmlformats.org/officeDocument/2006/relationships/oleObject" Target="embeddings/oleObject210.bin"/><Relationship Id="rId152" Type="http://schemas.openxmlformats.org/officeDocument/2006/relationships/image" Target="media/image101.wmf"/><Relationship Id="rId194" Type="http://schemas.openxmlformats.org/officeDocument/2006/relationships/oleObject" Target="embeddings/oleObject67.bin"/><Relationship Id="rId208" Type="http://schemas.openxmlformats.org/officeDocument/2006/relationships/image" Target="media/image126.wmf"/><Relationship Id="rId415" Type="http://schemas.openxmlformats.org/officeDocument/2006/relationships/oleObject" Target="embeddings/oleObject151.bin"/><Relationship Id="rId457" Type="http://schemas.openxmlformats.org/officeDocument/2006/relationships/oleObject" Target="embeddings/oleObject180.bin"/><Relationship Id="rId261" Type="http://schemas.openxmlformats.org/officeDocument/2006/relationships/image" Target="media/image174.png"/><Relationship Id="rId499" Type="http://schemas.openxmlformats.org/officeDocument/2006/relationships/image" Target="media/image294.png"/><Relationship Id="rId14" Type="http://schemas.openxmlformats.org/officeDocument/2006/relationships/image" Target="media/image15.png"/><Relationship Id="rId56" Type="http://schemas.openxmlformats.org/officeDocument/2006/relationships/oleObject" Target="embeddings/oleObject12.bin"/><Relationship Id="rId317" Type="http://schemas.openxmlformats.org/officeDocument/2006/relationships/oleObject" Target="embeddings/oleObject94.bin"/><Relationship Id="rId359" Type="http://schemas.openxmlformats.org/officeDocument/2006/relationships/oleObject" Target="embeddings/oleObject112.bin"/><Relationship Id="rId524" Type="http://schemas.openxmlformats.org/officeDocument/2006/relationships/image" Target="media/image317.emf"/><Relationship Id="rId98" Type="http://schemas.openxmlformats.org/officeDocument/2006/relationships/image" Target="media/image76.png"/><Relationship Id="rId121" Type="http://schemas.openxmlformats.org/officeDocument/2006/relationships/oleObject" Target="embeddings/oleObject30.bin"/><Relationship Id="rId163" Type="http://schemas.openxmlformats.org/officeDocument/2006/relationships/oleObject" Target="embeddings/oleObject52.bin"/><Relationship Id="rId219" Type="http://schemas.openxmlformats.org/officeDocument/2006/relationships/image" Target="media/image135.png"/><Relationship Id="rId370" Type="http://schemas.openxmlformats.org/officeDocument/2006/relationships/image" Target="media/image244.png"/><Relationship Id="rId426" Type="http://schemas.openxmlformats.org/officeDocument/2006/relationships/oleObject" Target="embeddings/oleObject160.bin"/><Relationship Id="rId230" Type="http://schemas.openxmlformats.org/officeDocument/2006/relationships/image" Target="media/image146.png"/><Relationship Id="rId468" Type="http://schemas.openxmlformats.org/officeDocument/2006/relationships/oleObject" Target="embeddings/oleObject188.bin"/><Relationship Id="rId25" Type="http://schemas.openxmlformats.org/officeDocument/2006/relationships/oleObject" Target="embeddings/oleObject1.bin"/><Relationship Id="rId67" Type="http://schemas.openxmlformats.org/officeDocument/2006/relationships/image" Target="media/image51.png"/><Relationship Id="rId272" Type="http://schemas.openxmlformats.org/officeDocument/2006/relationships/image" Target="media/image180.wmf"/><Relationship Id="rId328" Type="http://schemas.openxmlformats.org/officeDocument/2006/relationships/image" Target="media/image223.png"/><Relationship Id="rId535" Type="http://schemas.openxmlformats.org/officeDocument/2006/relationships/image" Target="media/image324.wmf"/><Relationship Id="rId132" Type="http://schemas.openxmlformats.org/officeDocument/2006/relationships/image" Target="media/image88.png"/><Relationship Id="rId174" Type="http://schemas.openxmlformats.org/officeDocument/2006/relationships/image" Target="media/image113.png"/><Relationship Id="rId381" Type="http://schemas.openxmlformats.org/officeDocument/2006/relationships/oleObject" Target="embeddings/oleObject129.bin"/><Relationship Id="rId241" Type="http://schemas.openxmlformats.org/officeDocument/2006/relationships/image" Target="media/image157.emf"/><Relationship Id="rId437" Type="http://schemas.openxmlformats.org/officeDocument/2006/relationships/image" Target="media/image265.png"/><Relationship Id="rId479" Type="http://schemas.openxmlformats.org/officeDocument/2006/relationships/image" Target="media/image282.png"/><Relationship Id="rId36" Type="http://schemas.openxmlformats.org/officeDocument/2006/relationships/image" Target="media/image33.png"/><Relationship Id="rId283" Type="http://schemas.openxmlformats.org/officeDocument/2006/relationships/image" Target="media/image189.png"/><Relationship Id="rId339" Type="http://schemas.openxmlformats.org/officeDocument/2006/relationships/image" Target="media/image228.png"/><Relationship Id="rId490" Type="http://schemas.openxmlformats.org/officeDocument/2006/relationships/oleObject" Target="embeddings/oleObject195.bin"/><Relationship Id="rId504" Type="http://schemas.openxmlformats.org/officeDocument/2006/relationships/image" Target="media/image299.png"/><Relationship Id="rId546" Type="http://schemas.openxmlformats.org/officeDocument/2006/relationships/image" Target="media/image331.emf"/><Relationship Id="rId78" Type="http://schemas.openxmlformats.org/officeDocument/2006/relationships/image" Target="media/image60.png"/><Relationship Id="rId101" Type="http://schemas.openxmlformats.org/officeDocument/2006/relationships/image" Target="media/image79.png"/><Relationship Id="rId143" Type="http://schemas.openxmlformats.org/officeDocument/2006/relationships/image" Target="media/image95.png"/><Relationship Id="rId185" Type="http://schemas.openxmlformats.org/officeDocument/2006/relationships/oleObject" Target="embeddings/oleObject60.bin"/><Relationship Id="rId350" Type="http://schemas.openxmlformats.org/officeDocument/2006/relationships/image" Target="media/image238.emf"/><Relationship Id="rId406" Type="http://schemas.openxmlformats.org/officeDocument/2006/relationships/image" Target="media/image256.png"/><Relationship Id="rId9" Type="http://schemas.openxmlformats.org/officeDocument/2006/relationships/image" Target="media/image11.emf"/><Relationship Id="rId210" Type="http://schemas.openxmlformats.org/officeDocument/2006/relationships/image" Target="media/image127.wmf"/><Relationship Id="rId392" Type="http://schemas.openxmlformats.org/officeDocument/2006/relationships/oleObject" Target="embeddings/oleObject136.bin"/><Relationship Id="rId448" Type="http://schemas.openxmlformats.org/officeDocument/2006/relationships/image" Target="media/image268.png"/><Relationship Id="rId252" Type="http://schemas.openxmlformats.org/officeDocument/2006/relationships/image" Target="media/image165.png"/><Relationship Id="rId294" Type="http://schemas.openxmlformats.org/officeDocument/2006/relationships/image" Target="media/image200.png"/><Relationship Id="rId308" Type="http://schemas.openxmlformats.org/officeDocument/2006/relationships/image" Target="media/image213.png"/><Relationship Id="rId515" Type="http://schemas.openxmlformats.org/officeDocument/2006/relationships/oleObject" Target="embeddings/oleObject199.bin"/><Relationship Id="rId47" Type="http://schemas.openxmlformats.org/officeDocument/2006/relationships/oleObject" Target="embeddings/oleObject5.bin"/><Relationship Id="rId89" Type="http://schemas.openxmlformats.org/officeDocument/2006/relationships/image" Target="media/image71.png"/><Relationship Id="rId112" Type="http://schemas.openxmlformats.org/officeDocument/2006/relationships/oleObject" Target="embeddings/oleObject23.bin"/><Relationship Id="rId154" Type="http://schemas.openxmlformats.org/officeDocument/2006/relationships/image" Target="media/image102.png"/><Relationship Id="rId361" Type="http://schemas.openxmlformats.org/officeDocument/2006/relationships/oleObject" Target="embeddings/oleObject114.bin"/><Relationship Id="rId557" Type="http://schemas.openxmlformats.org/officeDocument/2006/relationships/oleObject" Target="embeddings/oleObject212.bin"/><Relationship Id="rId196" Type="http://schemas.openxmlformats.org/officeDocument/2006/relationships/oleObject" Target="embeddings/oleObject69.bin"/><Relationship Id="rId417" Type="http://schemas.openxmlformats.org/officeDocument/2006/relationships/oleObject" Target="embeddings/oleObject153.bin"/><Relationship Id="rId459" Type="http://schemas.openxmlformats.org/officeDocument/2006/relationships/oleObject" Target="embeddings/oleObject182.bin"/><Relationship Id="rId16" Type="http://schemas.openxmlformats.org/officeDocument/2006/relationships/image" Target="media/image17.png"/><Relationship Id="rId221" Type="http://schemas.openxmlformats.org/officeDocument/2006/relationships/image" Target="media/image137.png"/><Relationship Id="rId263" Type="http://schemas.openxmlformats.org/officeDocument/2006/relationships/oleObject" Target="embeddings/oleObject82.bin"/><Relationship Id="rId319" Type="http://schemas.openxmlformats.org/officeDocument/2006/relationships/oleObject" Target="embeddings/oleObject96.bin"/><Relationship Id="rId470" Type="http://schemas.openxmlformats.org/officeDocument/2006/relationships/oleObject" Target="embeddings/oleObject190.bin"/><Relationship Id="rId526" Type="http://schemas.openxmlformats.org/officeDocument/2006/relationships/image" Target="media/image319.wmf"/><Relationship Id="rId58" Type="http://schemas.openxmlformats.org/officeDocument/2006/relationships/image" Target="media/image44.png"/><Relationship Id="rId123" Type="http://schemas.openxmlformats.org/officeDocument/2006/relationships/image" Target="media/image87.emf"/><Relationship Id="rId330" Type="http://schemas.openxmlformats.org/officeDocument/2006/relationships/image" Target="media/image225.png"/><Relationship Id="rId165" Type="http://schemas.openxmlformats.org/officeDocument/2006/relationships/oleObject" Target="embeddings/oleObject54.bin"/><Relationship Id="rId372" Type="http://schemas.openxmlformats.org/officeDocument/2006/relationships/oleObject" Target="embeddings/oleObject122.bin"/><Relationship Id="rId428" Type="http://schemas.openxmlformats.org/officeDocument/2006/relationships/oleObject" Target="embeddings/oleObject162.bin"/><Relationship Id="rId232" Type="http://schemas.openxmlformats.org/officeDocument/2006/relationships/image" Target="media/image148.png"/><Relationship Id="rId274" Type="http://schemas.openxmlformats.org/officeDocument/2006/relationships/oleObject" Target="embeddings/oleObject88.bin"/><Relationship Id="rId481" Type="http://schemas.openxmlformats.org/officeDocument/2006/relationships/image" Target="media/image284.png"/><Relationship Id="rId27" Type="http://schemas.openxmlformats.org/officeDocument/2006/relationships/image" Target="media/image24.png"/><Relationship Id="rId69" Type="http://schemas.openxmlformats.org/officeDocument/2006/relationships/image" Target="media/image52.png"/><Relationship Id="rId134" Type="http://schemas.openxmlformats.org/officeDocument/2006/relationships/oleObject" Target="embeddings/oleObject40.bin"/><Relationship Id="rId537" Type="http://schemas.openxmlformats.org/officeDocument/2006/relationships/image" Target="media/image325.emf"/><Relationship Id="rId80" Type="http://schemas.openxmlformats.org/officeDocument/2006/relationships/image" Target="media/image62.png"/><Relationship Id="rId176" Type="http://schemas.openxmlformats.org/officeDocument/2006/relationships/image" Target="media/image115.png"/><Relationship Id="rId341" Type="http://schemas.openxmlformats.org/officeDocument/2006/relationships/image" Target="media/image230.png"/><Relationship Id="rId383" Type="http://schemas.openxmlformats.org/officeDocument/2006/relationships/image" Target="media/image247.png"/><Relationship Id="rId439" Type="http://schemas.openxmlformats.org/officeDocument/2006/relationships/oleObject" Target="embeddings/oleObject168.bin"/><Relationship Id="rId201" Type="http://schemas.openxmlformats.org/officeDocument/2006/relationships/oleObject" Target="embeddings/oleObject73.bin"/><Relationship Id="rId243" Type="http://schemas.openxmlformats.org/officeDocument/2006/relationships/image" Target="media/image158.png"/><Relationship Id="rId285" Type="http://schemas.openxmlformats.org/officeDocument/2006/relationships/image" Target="media/image191.png"/><Relationship Id="rId450" Type="http://schemas.openxmlformats.org/officeDocument/2006/relationships/oleObject" Target="embeddings/oleObject175.bin"/><Relationship Id="rId506" Type="http://schemas.openxmlformats.org/officeDocument/2006/relationships/image" Target="media/image301.png"/><Relationship Id="rId38" Type="http://schemas.openxmlformats.org/officeDocument/2006/relationships/image" Target="media/image35.wmf"/><Relationship Id="rId103" Type="http://schemas.openxmlformats.org/officeDocument/2006/relationships/image" Target="media/image81.wmf"/><Relationship Id="rId310" Type="http://schemas.openxmlformats.org/officeDocument/2006/relationships/image" Target="media/image214.png"/><Relationship Id="rId492" Type="http://schemas.openxmlformats.org/officeDocument/2006/relationships/oleObject" Target="embeddings/oleObject197.bin"/><Relationship Id="rId548" Type="http://schemas.openxmlformats.org/officeDocument/2006/relationships/oleObject" Target="embeddings/oleObject209.bin"/><Relationship Id="rId91" Type="http://schemas.openxmlformats.org/officeDocument/2006/relationships/oleObject" Target="embeddings/oleObject14.bin"/><Relationship Id="rId145" Type="http://schemas.openxmlformats.org/officeDocument/2006/relationships/oleObject" Target="embeddings/oleObject44.bin"/><Relationship Id="rId187" Type="http://schemas.openxmlformats.org/officeDocument/2006/relationships/oleObject" Target="embeddings/oleObject62.bin"/><Relationship Id="rId352" Type="http://schemas.openxmlformats.org/officeDocument/2006/relationships/oleObject" Target="embeddings/oleObject108.bin"/><Relationship Id="rId394" Type="http://schemas.openxmlformats.org/officeDocument/2006/relationships/oleObject" Target="embeddings/oleObject137.bin"/><Relationship Id="rId408" Type="http://schemas.openxmlformats.org/officeDocument/2006/relationships/oleObject" Target="embeddings/oleObject146.bin"/><Relationship Id="rId212" Type="http://schemas.openxmlformats.org/officeDocument/2006/relationships/image" Target="media/image128.emf"/><Relationship Id="rId254" Type="http://schemas.openxmlformats.org/officeDocument/2006/relationships/image" Target="media/image167.png"/><Relationship Id="rId49" Type="http://schemas.openxmlformats.org/officeDocument/2006/relationships/oleObject" Target="embeddings/oleObject6.bin"/><Relationship Id="rId114" Type="http://schemas.openxmlformats.org/officeDocument/2006/relationships/oleObject" Target="embeddings/oleObject24.bin"/><Relationship Id="rId296" Type="http://schemas.openxmlformats.org/officeDocument/2006/relationships/image" Target="media/image202.png"/><Relationship Id="rId461" Type="http://schemas.openxmlformats.org/officeDocument/2006/relationships/oleObject" Target="embeddings/oleObject183.bin"/><Relationship Id="rId517" Type="http://schemas.openxmlformats.org/officeDocument/2006/relationships/image" Target="media/image310.png"/><Relationship Id="rId559" Type="http://schemas.openxmlformats.org/officeDocument/2006/relationships/fontTable" Target="fontTable.xml"/><Relationship Id="rId60" Type="http://schemas.openxmlformats.org/officeDocument/2006/relationships/image" Target="media/image46.png"/><Relationship Id="rId156" Type="http://schemas.openxmlformats.org/officeDocument/2006/relationships/image" Target="media/image103.png"/><Relationship Id="rId198" Type="http://schemas.openxmlformats.org/officeDocument/2006/relationships/oleObject" Target="embeddings/oleObject71.bin"/><Relationship Id="rId321" Type="http://schemas.openxmlformats.org/officeDocument/2006/relationships/oleObject" Target="embeddings/oleObject98.bin"/><Relationship Id="rId363" Type="http://schemas.openxmlformats.org/officeDocument/2006/relationships/oleObject" Target="embeddings/oleObject115.bin"/><Relationship Id="rId419" Type="http://schemas.openxmlformats.org/officeDocument/2006/relationships/image" Target="media/image259.png"/><Relationship Id="rId223" Type="http://schemas.openxmlformats.org/officeDocument/2006/relationships/image" Target="media/image139.png"/><Relationship Id="rId430" Type="http://schemas.openxmlformats.org/officeDocument/2006/relationships/image" Target="media/image262.png"/><Relationship Id="rId18" Type="http://schemas.openxmlformats.org/officeDocument/2006/relationships/image" Target="media/image19.png"/><Relationship Id="rId265" Type="http://schemas.openxmlformats.org/officeDocument/2006/relationships/image" Target="media/image177.png"/><Relationship Id="rId472" Type="http://schemas.openxmlformats.org/officeDocument/2006/relationships/image" Target="media/image276.png"/><Relationship Id="rId528" Type="http://schemas.openxmlformats.org/officeDocument/2006/relationships/image" Target="media/image320.wmf"/><Relationship Id="rId125" Type="http://schemas.openxmlformats.org/officeDocument/2006/relationships/oleObject" Target="embeddings/oleObject33.bin"/><Relationship Id="rId167" Type="http://schemas.openxmlformats.org/officeDocument/2006/relationships/image" Target="media/image108.png"/><Relationship Id="rId332" Type="http://schemas.openxmlformats.org/officeDocument/2006/relationships/image" Target="media/image227.wmf"/><Relationship Id="rId374" Type="http://schemas.openxmlformats.org/officeDocument/2006/relationships/oleObject" Target="embeddings/oleObject124.bin"/><Relationship Id="rId71" Type="http://schemas.openxmlformats.org/officeDocument/2006/relationships/image" Target="media/image54.png"/><Relationship Id="rId234" Type="http://schemas.openxmlformats.org/officeDocument/2006/relationships/image" Target="media/image150.png"/><Relationship Id="rId2" Type="http://schemas.openxmlformats.org/officeDocument/2006/relationships/styles" Target="styles.xml"/><Relationship Id="rId29" Type="http://schemas.openxmlformats.org/officeDocument/2006/relationships/image" Target="media/image26.emf"/><Relationship Id="rId276" Type="http://schemas.openxmlformats.org/officeDocument/2006/relationships/image" Target="media/image182.emf"/><Relationship Id="rId441" Type="http://schemas.openxmlformats.org/officeDocument/2006/relationships/oleObject" Target="embeddings/oleObject169.bin"/><Relationship Id="rId483" Type="http://schemas.openxmlformats.org/officeDocument/2006/relationships/image" Target="media/image286.png"/><Relationship Id="rId539" Type="http://schemas.openxmlformats.org/officeDocument/2006/relationships/oleObject" Target="embeddings/oleObject206.bin"/><Relationship Id="rId40" Type="http://schemas.openxmlformats.org/officeDocument/2006/relationships/image" Target="media/image36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17.png"/><Relationship Id="rId301" Type="http://schemas.openxmlformats.org/officeDocument/2006/relationships/image" Target="media/image207.png"/><Relationship Id="rId343" Type="http://schemas.openxmlformats.org/officeDocument/2006/relationships/image" Target="media/image232.png"/><Relationship Id="rId550" Type="http://schemas.openxmlformats.org/officeDocument/2006/relationships/image" Target="media/image334.emf"/><Relationship Id="rId82" Type="http://schemas.openxmlformats.org/officeDocument/2006/relationships/image" Target="media/image64.png"/><Relationship Id="rId203" Type="http://schemas.openxmlformats.org/officeDocument/2006/relationships/oleObject" Target="embeddings/oleObject74.bin"/><Relationship Id="rId385" Type="http://schemas.openxmlformats.org/officeDocument/2006/relationships/oleObject" Target="embeddings/oleObject131.bin"/><Relationship Id="rId245" Type="http://schemas.openxmlformats.org/officeDocument/2006/relationships/image" Target="media/image160.png"/><Relationship Id="rId287" Type="http://schemas.openxmlformats.org/officeDocument/2006/relationships/image" Target="media/image193.png"/><Relationship Id="rId410" Type="http://schemas.openxmlformats.org/officeDocument/2006/relationships/oleObject" Target="embeddings/oleObject147.bin"/><Relationship Id="rId452" Type="http://schemas.openxmlformats.org/officeDocument/2006/relationships/oleObject" Target="embeddings/oleObject176.bin"/><Relationship Id="rId494" Type="http://schemas.openxmlformats.org/officeDocument/2006/relationships/image" Target="media/image289.png"/><Relationship Id="rId508" Type="http://schemas.openxmlformats.org/officeDocument/2006/relationships/image" Target="media/image303.png"/><Relationship Id="rId105" Type="http://schemas.openxmlformats.org/officeDocument/2006/relationships/image" Target="media/image82.png"/><Relationship Id="rId147" Type="http://schemas.openxmlformats.org/officeDocument/2006/relationships/oleObject" Target="embeddings/oleObject45.bin"/><Relationship Id="rId312" Type="http://schemas.openxmlformats.org/officeDocument/2006/relationships/oleObject" Target="embeddings/oleObject91.bin"/><Relationship Id="rId354" Type="http://schemas.openxmlformats.org/officeDocument/2006/relationships/image" Target="media/image240.png"/><Relationship Id="rId51" Type="http://schemas.openxmlformats.org/officeDocument/2006/relationships/image" Target="media/image43.wmf"/><Relationship Id="rId93" Type="http://schemas.openxmlformats.org/officeDocument/2006/relationships/oleObject" Target="embeddings/oleObject16.bin"/><Relationship Id="rId189" Type="http://schemas.openxmlformats.org/officeDocument/2006/relationships/oleObject" Target="embeddings/oleObject64.bin"/><Relationship Id="rId396" Type="http://schemas.openxmlformats.org/officeDocument/2006/relationships/oleObject" Target="embeddings/oleObject138.bin"/><Relationship Id="rId214" Type="http://schemas.openxmlformats.org/officeDocument/2006/relationships/image" Target="media/image130.emf"/><Relationship Id="rId256" Type="http://schemas.openxmlformats.org/officeDocument/2006/relationships/image" Target="media/image169.emf"/><Relationship Id="rId298" Type="http://schemas.openxmlformats.org/officeDocument/2006/relationships/image" Target="media/image204.png"/><Relationship Id="rId421" Type="http://schemas.openxmlformats.org/officeDocument/2006/relationships/oleObject" Target="embeddings/oleObject156.bin"/><Relationship Id="rId463" Type="http://schemas.openxmlformats.org/officeDocument/2006/relationships/oleObject" Target="embeddings/oleObject185.bin"/><Relationship Id="rId519" Type="http://schemas.openxmlformats.org/officeDocument/2006/relationships/image" Target="media/image312.png"/><Relationship Id="rId116" Type="http://schemas.openxmlformats.org/officeDocument/2006/relationships/image" Target="media/image86.emf"/><Relationship Id="rId158" Type="http://schemas.openxmlformats.org/officeDocument/2006/relationships/image" Target="media/image105.wmf"/><Relationship Id="rId323" Type="http://schemas.openxmlformats.org/officeDocument/2006/relationships/oleObject" Target="embeddings/oleObject99.bin"/><Relationship Id="rId530" Type="http://schemas.openxmlformats.org/officeDocument/2006/relationships/image" Target="media/image321.wmf"/><Relationship Id="rId20" Type="http://schemas.openxmlformats.org/officeDocument/2006/relationships/image" Target="media/image10.png"/><Relationship Id="rId62" Type="http://schemas.openxmlformats.org/officeDocument/2006/relationships/image" Target="media/image6.png"/><Relationship Id="rId365" Type="http://schemas.openxmlformats.org/officeDocument/2006/relationships/image" Target="media/image243.png"/><Relationship Id="rId225" Type="http://schemas.openxmlformats.org/officeDocument/2006/relationships/image" Target="media/image141.png"/><Relationship Id="rId267" Type="http://schemas.openxmlformats.org/officeDocument/2006/relationships/image" Target="media/image179.png"/><Relationship Id="rId432" Type="http://schemas.openxmlformats.org/officeDocument/2006/relationships/oleObject" Target="embeddings/oleObject163.bin"/><Relationship Id="rId474" Type="http://schemas.openxmlformats.org/officeDocument/2006/relationships/image" Target="media/image278.png"/><Relationship Id="rId127" Type="http://schemas.openxmlformats.org/officeDocument/2006/relationships/oleObject" Target="embeddings/oleObject35.bin"/><Relationship Id="rId31" Type="http://schemas.openxmlformats.org/officeDocument/2006/relationships/image" Target="media/image28.png"/><Relationship Id="rId73" Type="http://schemas.openxmlformats.org/officeDocument/2006/relationships/image" Target="media/image56.png"/><Relationship Id="rId169" Type="http://schemas.openxmlformats.org/officeDocument/2006/relationships/oleObject" Target="embeddings/oleObject55.bin"/><Relationship Id="rId334" Type="http://schemas.openxmlformats.org/officeDocument/2006/relationships/oleObject" Target="embeddings/oleObject101.bin"/><Relationship Id="rId376" Type="http://schemas.openxmlformats.org/officeDocument/2006/relationships/oleObject" Target="embeddings/oleObject125.bin"/><Relationship Id="rId541" Type="http://schemas.openxmlformats.org/officeDocument/2006/relationships/image" Target="media/image327.png"/><Relationship Id="rId4" Type="http://schemas.openxmlformats.org/officeDocument/2006/relationships/webSettings" Target="webSettings.xml"/><Relationship Id="rId180" Type="http://schemas.openxmlformats.org/officeDocument/2006/relationships/image" Target="media/image119.png"/><Relationship Id="rId236" Type="http://schemas.openxmlformats.org/officeDocument/2006/relationships/image" Target="media/image152.emf"/><Relationship Id="rId278" Type="http://schemas.openxmlformats.org/officeDocument/2006/relationships/image" Target="media/image184.png"/><Relationship Id="rId401" Type="http://schemas.openxmlformats.org/officeDocument/2006/relationships/oleObject" Target="embeddings/oleObject141.bin"/><Relationship Id="rId443" Type="http://schemas.openxmlformats.org/officeDocument/2006/relationships/oleObject" Target="embeddings/oleObject171.bin"/><Relationship Id="rId303" Type="http://schemas.openxmlformats.org/officeDocument/2006/relationships/image" Target="media/image209.emf"/><Relationship Id="rId485" Type="http://schemas.openxmlformats.org/officeDocument/2006/relationships/oleObject" Target="embeddings/oleObject191.bin"/><Relationship Id="rId42" Type="http://schemas.openxmlformats.org/officeDocument/2006/relationships/image" Target="media/image37.png"/><Relationship Id="rId84" Type="http://schemas.openxmlformats.org/officeDocument/2006/relationships/image" Target="media/image66.png"/><Relationship Id="rId138" Type="http://schemas.openxmlformats.org/officeDocument/2006/relationships/image" Target="media/image92.png"/><Relationship Id="rId345" Type="http://schemas.openxmlformats.org/officeDocument/2006/relationships/image" Target="media/image234.png"/><Relationship Id="rId387" Type="http://schemas.openxmlformats.org/officeDocument/2006/relationships/image" Target="media/image249.png"/><Relationship Id="rId510" Type="http://schemas.openxmlformats.org/officeDocument/2006/relationships/image" Target="media/image305.png"/><Relationship Id="rId552" Type="http://schemas.openxmlformats.org/officeDocument/2006/relationships/image" Target="media/image336.emf"/><Relationship Id="rId191" Type="http://schemas.openxmlformats.org/officeDocument/2006/relationships/image" Target="media/image122.wmf"/><Relationship Id="rId205" Type="http://schemas.openxmlformats.org/officeDocument/2006/relationships/image" Target="media/image125.png"/><Relationship Id="rId247" Type="http://schemas.openxmlformats.org/officeDocument/2006/relationships/image" Target="media/image162.png"/><Relationship Id="rId412" Type="http://schemas.openxmlformats.org/officeDocument/2006/relationships/oleObject" Target="embeddings/oleObject149.bin"/><Relationship Id="rId107" Type="http://schemas.openxmlformats.org/officeDocument/2006/relationships/oleObject" Target="embeddings/oleObject20.bin"/><Relationship Id="rId289" Type="http://schemas.openxmlformats.org/officeDocument/2006/relationships/image" Target="media/image195.png"/><Relationship Id="rId454" Type="http://schemas.openxmlformats.org/officeDocument/2006/relationships/oleObject" Target="embeddings/oleObject178.bin"/><Relationship Id="rId496" Type="http://schemas.openxmlformats.org/officeDocument/2006/relationships/image" Target="media/image291.emf"/><Relationship Id="rId11" Type="http://schemas.openxmlformats.org/officeDocument/2006/relationships/image" Target="media/image12.png"/><Relationship Id="rId53" Type="http://schemas.openxmlformats.org/officeDocument/2006/relationships/oleObject" Target="embeddings/oleObject9.bin"/><Relationship Id="rId149" Type="http://schemas.openxmlformats.org/officeDocument/2006/relationships/image" Target="media/image99.wmf"/><Relationship Id="rId314" Type="http://schemas.openxmlformats.org/officeDocument/2006/relationships/oleObject" Target="embeddings/oleObject92.bin"/><Relationship Id="rId356" Type="http://schemas.openxmlformats.org/officeDocument/2006/relationships/oleObject" Target="embeddings/oleObject110.bin"/><Relationship Id="rId398" Type="http://schemas.openxmlformats.org/officeDocument/2006/relationships/oleObject" Target="embeddings/oleObject140.bin"/><Relationship Id="rId521" Type="http://schemas.openxmlformats.org/officeDocument/2006/relationships/image" Target="media/image314.emf"/><Relationship Id="rId95" Type="http://schemas.openxmlformats.org/officeDocument/2006/relationships/image" Target="media/image73.png"/><Relationship Id="rId160" Type="http://schemas.openxmlformats.org/officeDocument/2006/relationships/oleObject" Target="embeddings/oleObject50.bin"/><Relationship Id="rId216" Type="http://schemas.openxmlformats.org/officeDocument/2006/relationships/image" Target="media/image132.png"/><Relationship Id="rId423" Type="http://schemas.openxmlformats.org/officeDocument/2006/relationships/oleObject" Target="embeddings/oleObject158.bin"/><Relationship Id="rId258" Type="http://schemas.openxmlformats.org/officeDocument/2006/relationships/image" Target="media/image171.png"/><Relationship Id="rId465" Type="http://schemas.openxmlformats.org/officeDocument/2006/relationships/image" Target="media/image273.emf"/><Relationship Id="rId22" Type="http://schemas.openxmlformats.org/officeDocument/2006/relationships/image" Target="media/image21.emf"/><Relationship Id="rId64" Type="http://schemas.openxmlformats.org/officeDocument/2006/relationships/image" Target="media/image49.png"/><Relationship Id="rId118" Type="http://schemas.openxmlformats.org/officeDocument/2006/relationships/oleObject" Target="embeddings/oleObject27.bin"/><Relationship Id="rId325" Type="http://schemas.openxmlformats.org/officeDocument/2006/relationships/image" Target="media/image220.png"/><Relationship Id="rId367" Type="http://schemas.openxmlformats.org/officeDocument/2006/relationships/oleObject" Target="embeddings/oleObject118.bin"/><Relationship Id="rId532" Type="http://schemas.openxmlformats.org/officeDocument/2006/relationships/image" Target="media/image322.wmf"/><Relationship Id="rId171" Type="http://schemas.openxmlformats.org/officeDocument/2006/relationships/oleObject" Target="embeddings/oleObject56.bin"/><Relationship Id="rId227" Type="http://schemas.openxmlformats.org/officeDocument/2006/relationships/image" Target="media/image143.png"/><Relationship Id="rId269" Type="http://schemas.openxmlformats.org/officeDocument/2006/relationships/oleObject" Target="embeddings/oleObject84.bin"/><Relationship Id="rId434" Type="http://schemas.openxmlformats.org/officeDocument/2006/relationships/oleObject" Target="embeddings/oleObject164.bin"/><Relationship Id="rId476" Type="http://schemas.openxmlformats.org/officeDocument/2006/relationships/image" Target="media/image280.png"/><Relationship Id="rId33" Type="http://schemas.openxmlformats.org/officeDocument/2006/relationships/image" Target="media/image30.png"/><Relationship Id="rId129" Type="http://schemas.openxmlformats.org/officeDocument/2006/relationships/oleObject" Target="embeddings/oleObject37.bin"/><Relationship Id="rId280" Type="http://schemas.openxmlformats.org/officeDocument/2006/relationships/image" Target="media/image186.png"/><Relationship Id="rId336" Type="http://schemas.openxmlformats.org/officeDocument/2006/relationships/oleObject" Target="embeddings/oleObject103.bin"/><Relationship Id="rId501" Type="http://schemas.openxmlformats.org/officeDocument/2006/relationships/image" Target="media/image296.png"/><Relationship Id="rId543" Type="http://schemas.openxmlformats.org/officeDocument/2006/relationships/image" Target="media/image329.png"/><Relationship Id="rId75" Type="http://schemas.openxmlformats.org/officeDocument/2006/relationships/image" Target="media/image58.emf"/><Relationship Id="rId140" Type="http://schemas.openxmlformats.org/officeDocument/2006/relationships/oleObject" Target="embeddings/oleObject42.bin"/><Relationship Id="rId182" Type="http://schemas.openxmlformats.org/officeDocument/2006/relationships/oleObject" Target="embeddings/oleObject57.bin"/><Relationship Id="rId378" Type="http://schemas.openxmlformats.org/officeDocument/2006/relationships/image" Target="media/image246.png"/><Relationship Id="rId403" Type="http://schemas.openxmlformats.org/officeDocument/2006/relationships/image" Target="media/image255.png"/><Relationship Id="rId6" Type="http://schemas.openxmlformats.org/officeDocument/2006/relationships/endnotes" Target="endnotes.xml"/><Relationship Id="rId238" Type="http://schemas.openxmlformats.org/officeDocument/2006/relationships/image" Target="media/image154.emf"/><Relationship Id="rId445" Type="http://schemas.openxmlformats.org/officeDocument/2006/relationships/oleObject" Target="embeddings/oleObject173.bin"/><Relationship Id="rId487" Type="http://schemas.openxmlformats.org/officeDocument/2006/relationships/oleObject" Target="embeddings/oleObject193.bin"/><Relationship Id="rId291" Type="http://schemas.openxmlformats.org/officeDocument/2006/relationships/image" Target="media/image197.png"/><Relationship Id="rId305" Type="http://schemas.openxmlformats.org/officeDocument/2006/relationships/image" Target="media/image211.png"/><Relationship Id="rId347" Type="http://schemas.openxmlformats.org/officeDocument/2006/relationships/image" Target="media/image236.emf"/><Relationship Id="rId512" Type="http://schemas.openxmlformats.org/officeDocument/2006/relationships/image" Target="media/image307.png"/><Relationship Id="rId44" Type="http://schemas.openxmlformats.org/officeDocument/2006/relationships/image" Target="media/image39.png"/><Relationship Id="rId86" Type="http://schemas.openxmlformats.org/officeDocument/2006/relationships/image" Target="media/image68.emf"/><Relationship Id="rId151" Type="http://schemas.openxmlformats.org/officeDocument/2006/relationships/image" Target="media/image100.png"/><Relationship Id="rId389" Type="http://schemas.openxmlformats.org/officeDocument/2006/relationships/oleObject" Target="embeddings/oleObject133.bin"/><Relationship Id="rId554" Type="http://schemas.openxmlformats.org/officeDocument/2006/relationships/image" Target="media/image338.emf"/><Relationship Id="rId193" Type="http://schemas.openxmlformats.org/officeDocument/2006/relationships/oleObject" Target="embeddings/oleObject66.bin"/><Relationship Id="rId207" Type="http://schemas.openxmlformats.org/officeDocument/2006/relationships/oleObject" Target="embeddings/oleObject77.bin"/><Relationship Id="rId249" Type="http://schemas.openxmlformats.org/officeDocument/2006/relationships/image" Target="media/image164.wmf"/><Relationship Id="rId414" Type="http://schemas.openxmlformats.org/officeDocument/2006/relationships/image" Target="media/image258.png"/><Relationship Id="rId456" Type="http://schemas.openxmlformats.org/officeDocument/2006/relationships/oleObject" Target="embeddings/oleObject179.bin"/><Relationship Id="rId498" Type="http://schemas.openxmlformats.org/officeDocument/2006/relationships/image" Target="media/image293.png"/><Relationship Id="rId13" Type="http://schemas.openxmlformats.org/officeDocument/2006/relationships/image" Target="media/image14.png"/><Relationship Id="rId109" Type="http://schemas.openxmlformats.org/officeDocument/2006/relationships/image" Target="media/image83.emf"/><Relationship Id="rId260" Type="http://schemas.openxmlformats.org/officeDocument/2006/relationships/image" Target="media/image173.png"/><Relationship Id="rId316" Type="http://schemas.openxmlformats.org/officeDocument/2006/relationships/oleObject" Target="embeddings/oleObject93.bin"/><Relationship Id="rId523" Type="http://schemas.openxmlformats.org/officeDocument/2006/relationships/image" Target="media/image316.emf"/><Relationship Id="rId55" Type="http://schemas.openxmlformats.org/officeDocument/2006/relationships/oleObject" Target="embeddings/oleObject11.bin"/><Relationship Id="rId97" Type="http://schemas.openxmlformats.org/officeDocument/2006/relationships/image" Target="media/image75.png"/><Relationship Id="rId120" Type="http://schemas.openxmlformats.org/officeDocument/2006/relationships/oleObject" Target="embeddings/oleObject29.bin"/><Relationship Id="rId358" Type="http://schemas.openxmlformats.org/officeDocument/2006/relationships/oleObject" Target="embeddings/oleObject111.bin"/><Relationship Id="rId162" Type="http://schemas.openxmlformats.org/officeDocument/2006/relationships/oleObject" Target="embeddings/oleObject51.bin"/><Relationship Id="rId218" Type="http://schemas.openxmlformats.org/officeDocument/2006/relationships/image" Target="media/image134.png"/><Relationship Id="rId425" Type="http://schemas.openxmlformats.org/officeDocument/2006/relationships/oleObject" Target="embeddings/oleObject159.bin"/><Relationship Id="rId467" Type="http://schemas.openxmlformats.org/officeDocument/2006/relationships/oleObject" Target="embeddings/oleObject187.bin"/><Relationship Id="rId271" Type="http://schemas.openxmlformats.org/officeDocument/2006/relationships/oleObject" Target="embeddings/oleObject86.bin"/><Relationship Id="rId24" Type="http://schemas.openxmlformats.org/officeDocument/2006/relationships/image" Target="media/image23.wmf"/><Relationship Id="rId66" Type="http://schemas.openxmlformats.org/officeDocument/2006/relationships/image" Target="media/image50.png"/><Relationship Id="rId131" Type="http://schemas.openxmlformats.org/officeDocument/2006/relationships/oleObject" Target="embeddings/oleObject39.bin"/><Relationship Id="rId327" Type="http://schemas.openxmlformats.org/officeDocument/2006/relationships/image" Target="media/image222.png"/><Relationship Id="rId369" Type="http://schemas.openxmlformats.org/officeDocument/2006/relationships/oleObject" Target="embeddings/oleObject120.bin"/><Relationship Id="rId534" Type="http://schemas.openxmlformats.org/officeDocument/2006/relationships/image" Target="media/image323.emf"/><Relationship Id="rId173" Type="http://schemas.openxmlformats.org/officeDocument/2006/relationships/image" Target="media/image112.png"/><Relationship Id="rId229" Type="http://schemas.openxmlformats.org/officeDocument/2006/relationships/image" Target="media/image145.png"/><Relationship Id="rId380" Type="http://schemas.openxmlformats.org/officeDocument/2006/relationships/oleObject" Target="embeddings/oleObject128.bin"/><Relationship Id="rId436" Type="http://schemas.openxmlformats.org/officeDocument/2006/relationships/oleObject" Target="embeddings/oleObject166.bin"/><Relationship Id="rId240" Type="http://schemas.openxmlformats.org/officeDocument/2006/relationships/image" Target="media/image156.png"/><Relationship Id="rId478" Type="http://schemas.openxmlformats.org/officeDocument/2006/relationships/image" Target="media/image281.png"/><Relationship Id="rId35" Type="http://schemas.openxmlformats.org/officeDocument/2006/relationships/image" Target="media/image32.emf"/><Relationship Id="rId77" Type="http://schemas.openxmlformats.org/officeDocument/2006/relationships/image" Target="media/image9.png"/><Relationship Id="rId100" Type="http://schemas.openxmlformats.org/officeDocument/2006/relationships/image" Target="media/image78.emf"/><Relationship Id="rId282" Type="http://schemas.openxmlformats.org/officeDocument/2006/relationships/image" Target="media/image188.png"/><Relationship Id="rId338" Type="http://schemas.openxmlformats.org/officeDocument/2006/relationships/oleObject" Target="embeddings/oleObject105.bin"/><Relationship Id="rId503" Type="http://schemas.openxmlformats.org/officeDocument/2006/relationships/image" Target="media/image298.png"/><Relationship Id="rId545" Type="http://schemas.openxmlformats.org/officeDocument/2006/relationships/oleObject" Target="embeddings/oleObject208.bin"/><Relationship Id="rId8" Type="http://schemas.openxmlformats.org/officeDocument/2006/relationships/footer" Target="footer2.xml"/><Relationship Id="rId142" Type="http://schemas.openxmlformats.org/officeDocument/2006/relationships/oleObject" Target="embeddings/oleObject43.bin"/><Relationship Id="rId184" Type="http://schemas.openxmlformats.org/officeDocument/2006/relationships/oleObject" Target="embeddings/oleObject59.bin"/><Relationship Id="rId391" Type="http://schemas.openxmlformats.org/officeDocument/2006/relationships/oleObject" Target="embeddings/oleObject135.bin"/><Relationship Id="rId405" Type="http://schemas.openxmlformats.org/officeDocument/2006/relationships/oleObject" Target="embeddings/oleObject144.bin"/><Relationship Id="rId447" Type="http://schemas.openxmlformats.org/officeDocument/2006/relationships/image" Target="media/image267.emf"/><Relationship Id="rId251" Type="http://schemas.openxmlformats.org/officeDocument/2006/relationships/oleObject" Target="embeddings/oleObject81.bin"/><Relationship Id="rId489" Type="http://schemas.openxmlformats.org/officeDocument/2006/relationships/image" Target="media/image288.emf"/><Relationship Id="rId46" Type="http://schemas.openxmlformats.org/officeDocument/2006/relationships/image" Target="media/image41.wmf"/><Relationship Id="rId293" Type="http://schemas.openxmlformats.org/officeDocument/2006/relationships/image" Target="media/image199.png"/><Relationship Id="rId307" Type="http://schemas.openxmlformats.org/officeDocument/2006/relationships/oleObject" Target="embeddings/oleObject89.bin"/><Relationship Id="rId349" Type="http://schemas.openxmlformats.org/officeDocument/2006/relationships/oleObject" Target="embeddings/oleObject106.bin"/><Relationship Id="rId514" Type="http://schemas.openxmlformats.org/officeDocument/2006/relationships/image" Target="media/image309.wmf"/><Relationship Id="rId556" Type="http://schemas.openxmlformats.org/officeDocument/2006/relationships/oleObject" Target="embeddings/oleObject211.bin"/><Relationship Id="rId88" Type="http://schemas.openxmlformats.org/officeDocument/2006/relationships/image" Target="media/image70.emf"/><Relationship Id="rId111" Type="http://schemas.openxmlformats.org/officeDocument/2006/relationships/oleObject" Target="embeddings/oleObject22.bin"/><Relationship Id="rId153" Type="http://schemas.openxmlformats.org/officeDocument/2006/relationships/oleObject" Target="embeddings/oleObject47.bin"/><Relationship Id="rId195" Type="http://schemas.openxmlformats.org/officeDocument/2006/relationships/oleObject" Target="embeddings/oleObject68.bin"/><Relationship Id="rId209" Type="http://schemas.openxmlformats.org/officeDocument/2006/relationships/oleObject" Target="embeddings/oleObject78.bin"/><Relationship Id="rId360" Type="http://schemas.openxmlformats.org/officeDocument/2006/relationships/oleObject" Target="embeddings/oleObject113.bin"/><Relationship Id="rId416" Type="http://schemas.openxmlformats.org/officeDocument/2006/relationships/oleObject" Target="embeddings/oleObject152.bin"/><Relationship Id="rId220" Type="http://schemas.openxmlformats.org/officeDocument/2006/relationships/image" Target="media/image136.png"/><Relationship Id="rId458" Type="http://schemas.openxmlformats.org/officeDocument/2006/relationships/oleObject" Target="embeddings/oleObject181.bin"/><Relationship Id="rId15" Type="http://schemas.openxmlformats.org/officeDocument/2006/relationships/image" Target="media/image16.png"/><Relationship Id="rId57" Type="http://schemas.openxmlformats.org/officeDocument/2006/relationships/oleObject" Target="embeddings/oleObject13.bin"/><Relationship Id="rId262" Type="http://schemas.openxmlformats.org/officeDocument/2006/relationships/image" Target="media/image175.wmf"/><Relationship Id="rId318" Type="http://schemas.openxmlformats.org/officeDocument/2006/relationships/oleObject" Target="embeddings/oleObject95.bin"/><Relationship Id="rId525" Type="http://schemas.openxmlformats.org/officeDocument/2006/relationships/image" Target="media/image318.emf"/><Relationship Id="rId99" Type="http://schemas.openxmlformats.org/officeDocument/2006/relationships/image" Target="media/image77.emf"/><Relationship Id="rId122" Type="http://schemas.openxmlformats.org/officeDocument/2006/relationships/oleObject" Target="embeddings/oleObject31.bin"/><Relationship Id="rId164" Type="http://schemas.openxmlformats.org/officeDocument/2006/relationships/oleObject" Target="embeddings/oleObject53.bin"/><Relationship Id="rId371" Type="http://schemas.openxmlformats.org/officeDocument/2006/relationships/oleObject" Target="embeddings/oleObject121.bin"/><Relationship Id="rId427" Type="http://schemas.openxmlformats.org/officeDocument/2006/relationships/oleObject" Target="embeddings/oleObject161.bin"/><Relationship Id="rId469" Type="http://schemas.openxmlformats.org/officeDocument/2006/relationships/oleObject" Target="embeddings/oleObject189.bin"/><Relationship Id="rId26" Type="http://schemas.openxmlformats.org/officeDocument/2006/relationships/oleObject" Target="embeddings/oleObject2.bin"/><Relationship Id="rId231" Type="http://schemas.openxmlformats.org/officeDocument/2006/relationships/image" Target="media/image147.png"/><Relationship Id="rId273" Type="http://schemas.openxmlformats.org/officeDocument/2006/relationships/oleObject" Target="embeddings/oleObject87.bin"/><Relationship Id="rId329" Type="http://schemas.openxmlformats.org/officeDocument/2006/relationships/image" Target="media/image224.png"/><Relationship Id="rId480" Type="http://schemas.openxmlformats.org/officeDocument/2006/relationships/image" Target="media/image283.png"/><Relationship Id="rId536" Type="http://schemas.openxmlformats.org/officeDocument/2006/relationships/oleObject" Target="embeddings/oleObject205.bin"/><Relationship Id="rId68" Type="http://schemas.openxmlformats.org/officeDocument/2006/relationships/image" Target="media/image4.png"/><Relationship Id="rId133" Type="http://schemas.openxmlformats.org/officeDocument/2006/relationships/image" Target="media/image89.wmf"/><Relationship Id="rId175" Type="http://schemas.openxmlformats.org/officeDocument/2006/relationships/image" Target="media/image114.png"/><Relationship Id="rId340" Type="http://schemas.openxmlformats.org/officeDocument/2006/relationships/image" Target="media/image229.png"/><Relationship Id="rId200" Type="http://schemas.openxmlformats.org/officeDocument/2006/relationships/oleObject" Target="embeddings/oleObject72.bin"/><Relationship Id="rId382" Type="http://schemas.openxmlformats.org/officeDocument/2006/relationships/oleObject" Target="embeddings/oleObject130.bin"/><Relationship Id="rId438" Type="http://schemas.openxmlformats.org/officeDocument/2006/relationships/oleObject" Target="embeddings/oleObject167.bin"/><Relationship Id="rId242" Type="http://schemas.openxmlformats.org/officeDocument/2006/relationships/image" Target="media/image2.png"/><Relationship Id="rId284" Type="http://schemas.openxmlformats.org/officeDocument/2006/relationships/image" Target="media/image190.png"/><Relationship Id="rId491" Type="http://schemas.openxmlformats.org/officeDocument/2006/relationships/oleObject" Target="embeddings/oleObject196.bin"/><Relationship Id="rId505" Type="http://schemas.openxmlformats.org/officeDocument/2006/relationships/image" Target="media/image300.png"/><Relationship Id="rId37" Type="http://schemas.openxmlformats.org/officeDocument/2006/relationships/image" Target="media/image34.png"/><Relationship Id="rId79" Type="http://schemas.openxmlformats.org/officeDocument/2006/relationships/image" Target="media/image61.png"/><Relationship Id="rId102" Type="http://schemas.openxmlformats.org/officeDocument/2006/relationships/image" Target="media/image80.png"/><Relationship Id="rId144" Type="http://schemas.openxmlformats.org/officeDocument/2006/relationships/image" Target="media/image96.wmf"/><Relationship Id="rId547" Type="http://schemas.openxmlformats.org/officeDocument/2006/relationships/image" Target="media/image332.png"/><Relationship Id="rId90" Type="http://schemas.openxmlformats.org/officeDocument/2006/relationships/image" Target="media/image72.wmf"/><Relationship Id="rId186" Type="http://schemas.openxmlformats.org/officeDocument/2006/relationships/oleObject" Target="embeddings/oleObject61.bin"/><Relationship Id="rId351" Type="http://schemas.openxmlformats.org/officeDocument/2006/relationships/oleObject" Target="embeddings/oleObject107.bin"/><Relationship Id="rId393" Type="http://schemas.openxmlformats.org/officeDocument/2006/relationships/image" Target="media/image251.png"/><Relationship Id="rId407" Type="http://schemas.openxmlformats.org/officeDocument/2006/relationships/oleObject" Target="embeddings/oleObject145.bin"/><Relationship Id="rId449" Type="http://schemas.openxmlformats.org/officeDocument/2006/relationships/image" Target="media/image269.png"/><Relationship Id="rId211" Type="http://schemas.openxmlformats.org/officeDocument/2006/relationships/oleObject" Target="embeddings/oleObject79.bin"/><Relationship Id="rId253" Type="http://schemas.openxmlformats.org/officeDocument/2006/relationships/image" Target="media/image166.png"/><Relationship Id="rId295" Type="http://schemas.openxmlformats.org/officeDocument/2006/relationships/image" Target="media/image201.png"/><Relationship Id="rId309" Type="http://schemas.openxmlformats.org/officeDocument/2006/relationships/oleObject" Target="embeddings/oleObject90.bin"/><Relationship Id="rId460" Type="http://schemas.openxmlformats.org/officeDocument/2006/relationships/image" Target="media/image272.png"/><Relationship Id="rId516" Type="http://schemas.openxmlformats.org/officeDocument/2006/relationships/oleObject" Target="embeddings/oleObject200.bin"/><Relationship Id="rId48" Type="http://schemas.openxmlformats.org/officeDocument/2006/relationships/image" Target="media/image42.wmf"/><Relationship Id="rId113" Type="http://schemas.openxmlformats.org/officeDocument/2006/relationships/image" Target="media/image85.emf"/><Relationship Id="rId320" Type="http://schemas.openxmlformats.org/officeDocument/2006/relationships/oleObject" Target="embeddings/oleObject97.bin"/><Relationship Id="rId558" Type="http://schemas.openxmlformats.org/officeDocument/2006/relationships/image" Target="media/image7.png"/><Relationship Id="rId155" Type="http://schemas.openxmlformats.org/officeDocument/2006/relationships/oleObject" Target="embeddings/oleObject48.bin"/><Relationship Id="rId197" Type="http://schemas.openxmlformats.org/officeDocument/2006/relationships/oleObject" Target="embeddings/oleObject70.bin"/><Relationship Id="rId362" Type="http://schemas.openxmlformats.org/officeDocument/2006/relationships/image" Target="media/image242.png"/><Relationship Id="rId418" Type="http://schemas.openxmlformats.org/officeDocument/2006/relationships/oleObject" Target="embeddings/oleObject154.bin"/><Relationship Id="rId222" Type="http://schemas.openxmlformats.org/officeDocument/2006/relationships/image" Target="media/image138.png"/><Relationship Id="rId264" Type="http://schemas.openxmlformats.org/officeDocument/2006/relationships/image" Target="media/image176.png"/><Relationship Id="rId471" Type="http://schemas.openxmlformats.org/officeDocument/2006/relationships/image" Target="media/image275.png"/><Relationship Id="rId17" Type="http://schemas.openxmlformats.org/officeDocument/2006/relationships/image" Target="media/image18.emf"/><Relationship Id="rId59" Type="http://schemas.openxmlformats.org/officeDocument/2006/relationships/image" Target="media/image45.png"/><Relationship Id="rId124" Type="http://schemas.openxmlformats.org/officeDocument/2006/relationships/oleObject" Target="embeddings/oleObject32.bin"/><Relationship Id="rId527" Type="http://schemas.openxmlformats.org/officeDocument/2006/relationships/oleObject" Target="embeddings/oleObject201.bin"/><Relationship Id="rId70" Type="http://schemas.openxmlformats.org/officeDocument/2006/relationships/image" Target="media/image53.emf"/><Relationship Id="rId166" Type="http://schemas.openxmlformats.org/officeDocument/2006/relationships/image" Target="media/image107.png"/><Relationship Id="rId331" Type="http://schemas.openxmlformats.org/officeDocument/2006/relationships/image" Target="media/image226.png"/><Relationship Id="rId373" Type="http://schemas.openxmlformats.org/officeDocument/2006/relationships/oleObject" Target="embeddings/oleObject123.bin"/><Relationship Id="rId429" Type="http://schemas.openxmlformats.org/officeDocument/2006/relationships/image" Target="media/image261.png"/><Relationship Id="rId1" Type="http://schemas.openxmlformats.org/officeDocument/2006/relationships/numbering" Target="numbering.xml"/><Relationship Id="rId233" Type="http://schemas.openxmlformats.org/officeDocument/2006/relationships/image" Target="media/image149.png"/><Relationship Id="rId440" Type="http://schemas.openxmlformats.org/officeDocument/2006/relationships/image" Target="media/image266.png"/><Relationship Id="rId28" Type="http://schemas.openxmlformats.org/officeDocument/2006/relationships/image" Target="media/image25.emf"/><Relationship Id="rId275" Type="http://schemas.openxmlformats.org/officeDocument/2006/relationships/image" Target="media/image181.emf"/><Relationship Id="rId300" Type="http://schemas.openxmlformats.org/officeDocument/2006/relationships/image" Target="media/image206.png"/><Relationship Id="rId482" Type="http://schemas.openxmlformats.org/officeDocument/2006/relationships/image" Target="media/image285.emf"/><Relationship Id="rId538" Type="http://schemas.openxmlformats.org/officeDocument/2006/relationships/image" Target="media/image326.wmf"/><Relationship Id="rId81" Type="http://schemas.openxmlformats.org/officeDocument/2006/relationships/image" Target="media/image63.png"/><Relationship Id="rId135" Type="http://schemas.openxmlformats.org/officeDocument/2006/relationships/image" Target="media/image90.wmf"/><Relationship Id="rId177" Type="http://schemas.openxmlformats.org/officeDocument/2006/relationships/image" Target="media/image116.png"/><Relationship Id="rId342" Type="http://schemas.openxmlformats.org/officeDocument/2006/relationships/image" Target="media/image231.png"/><Relationship Id="rId384" Type="http://schemas.openxmlformats.org/officeDocument/2006/relationships/image" Target="media/image248.png"/><Relationship Id="rId202" Type="http://schemas.openxmlformats.org/officeDocument/2006/relationships/image" Target="media/image124.png"/><Relationship Id="rId244" Type="http://schemas.openxmlformats.org/officeDocument/2006/relationships/image" Target="media/image159.png"/><Relationship Id="rId39" Type="http://schemas.openxmlformats.org/officeDocument/2006/relationships/oleObject" Target="embeddings/oleObject3.bin"/><Relationship Id="rId286" Type="http://schemas.openxmlformats.org/officeDocument/2006/relationships/image" Target="media/image192.png"/><Relationship Id="rId451" Type="http://schemas.openxmlformats.org/officeDocument/2006/relationships/image" Target="media/image270.emf"/><Relationship Id="rId493" Type="http://schemas.openxmlformats.org/officeDocument/2006/relationships/oleObject" Target="embeddings/oleObject198.bin"/><Relationship Id="rId507" Type="http://schemas.openxmlformats.org/officeDocument/2006/relationships/image" Target="media/image302.png"/><Relationship Id="rId549" Type="http://schemas.openxmlformats.org/officeDocument/2006/relationships/image" Target="media/image333.emf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18.bin"/><Relationship Id="rId146" Type="http://schemas.openxmlformats.org/officeDocument/2006/relationships/image" Target="media/image97.wmf"/><Relationship Id="rId188" Type="http://schemas.openxmlformats.org/officeDocument/2006/relationships/oleObject" Target="embeddings/oleObject63.bin"/><Relationship Id="rId311" Type="http://schemas.openxmlformats.org/officeDocument/2006/relationships/image" Target="media/image215.png"/><Relationship Id="rId353" Type="http://schemas.openxmlformats.org/officeDocument/2006/relationships/image" Target="media/image239.png"/><Relationship Id="rId395" Type="http://schemas.openxmlformats.org/officeDocument/2006/relationships/image" Target="media/image252.png"/><Relationship Id="rId409" Type="http://schemas.openxmlformats.org/officeDocument/2006/relationships/image" Target="media/image257.png"/><Relationship Id="rId560" Type="http://schemas.openxmlformats.org/officeDocument/2006/relationships/theme" Target="theme/theme1.xml"/><Relationship Id="rId92" Type="http://schemas.openxmlformats.org/officeDocument/2006/relationships/oleObject" Target="embeddings/oleObject15.bin"/><Relationship Id="rId213" Type="http://schemas.openxmlformats.org/officeDocument/2006/relationships/image" Target="media/image129.emf"/><Relationship Id="rId420" Type="http://schemas.openxmlformats.org/officeDocument/2006/relationships/oleObject" Target="embeddings/oleObject155.bin"/><Relationship Id="rId255" Type="http://schemas.openxmlformats.org/officeDocument/2006/relationships/image" Target="media/image168.emf"/><Relationship Id="rId297" Type="http://schemas.openxmlformats.org/officeDocument/2006/relationships/image" Target="media/image203.png"/><Relationship Id="rId462" Type="http://schemas.openxmlformats.org/officeDocument/2006/relationships/oleObject" Target="embeddings/oleObject184.bin"/><Relationship Id="rId518" Type="http://schemas.openxmlformats.org/officeDocument/2006/relationships/image" Target="media/image311.png"/><Relationship Id="rId115" Type="http://schemas.openxmlformats.org/officeDocument/2006/relationships/oleObject" Target="embeddings/oleObject25.bin"/><Relationship Id="rId157" Type="http://schemas.openxmlformats.org/officeDocument/2006/relationships/image" Target="media/image104.png"/><Relationship Id="rId322" Type="http://schemas.openxmlformats.org/officeDocument/2006/relationships/image" Target="media/image218.png"/><Relationship Id="rId364" Type="http://schemas.openxmlformats.org/officeDocument/2006/relationships/oleObject" Target="embeddings/oleObject116.bin"/><Relationship Id="rId61" Type="http://schemas.openxmlformats.org/officeDocument/2006/relationships/image" Target="media/image47.png"/><Relationship Id="rId199" Type="http://schemas.openxmlformats.org/officeDocument/2006/relationships/image" Target="media/image123.png"/><Relationship Id="rId19" Type="http://schemas.openxmlformats.org/officeDocument/2006/relationships/image" Target="media/image20.png"/><Relationship Id="rId224" Type="http://schemas.openxmlformats.org/officeDocument/2006/relationships/image" Target="media/image140.png"/><Relationship Id="rId266" Type="http://schemas.openxmlformats.org/officeDocument/2006/relationships/image" Target="media/image178.png"/><Relationship Id="rId431" Type="http://schemas.openxmlformats.org/officeDocument/2006/relationships/image" Target="media/image263.wmf"/><Relationship Id="rId473" Type="http://schemas.openxmlformats.org/officeDocument/2006/relationships/image" Target="media/image277.png"/><Relationship Id="rId529" Type="http://schemas.openxmlformats.org/officeDocument/2006/relationships/oleObject" Target="embeddings/oleObject202.bin"/><Relationship Id="rId30" Type="http://schemas.openxmlformats.org/officeDocument/2006/relationships/image" Target="media/image27.emf"/><Relationship Id="rId126" Type="http://schemas.openxmlformats.org/officeDocument/2006/relationships/oleObject" Target="embeddings/oleObject34.bin"/><Relationship Id="rId168" Type="http://schemas.openxmlformats.org/officeDocument/2006/relationships/image" Target="media/image109.wmf"/><Relationship Id="rId333" Type="http://schemas.openxmlformats.org/officeDocument/2006/relationships/oleObject" Target="embeddings/oleObject100.bin"/><Relationship Id="rId540" Type="http://schemas.openxmlformats.org/officeDocument/2006/relationships/oleObject" Target="embeddings/oleObject207.bin"/><Relationship Id="rId72" Type="http://schemas.openxmlformats.org/officeDocument/2006/relationships/image" Target="media/image55.png"/><Relationship Id="rId375" Type="http://schemas.openxmlformats.org/officeDocument/2006/relationships/image" Target="media/image245.png"/><Relationship Id="rId3" Type="http://schemas.openxmlformats.org/officeDocument/2006/relationships/settings" Target="settings.xml"/><Relationship Id="rId235" Type="http://schemas.openxmlformats.org/officeDocument/2006/relationships/image" Target="media/image151.png"/><Relationship Id="rId277" Type="http://schemas.openxmlformats.org/officeDocument/2006/relationships/image" Target="media/image183.emf"/><Relationship Id="rId400" Type="http://schemas.openxmlformats.org/officeDocument/2006/relationships/image" Target="media/image254.png"/><Relationship Id="rId442" Type="http://schemas.openxmlformats.org/officeDocument/2006/relationships/oleObject" Target="embeddings/oleObject170.bin"/><Relationship Id="rId484" Type="http://schemas.openxmlformats.org/officeDocument/2006/relationships/image" Target="media/image287.wmf"/><Relationship Id="rId137" Type="http://schemas.openxmlformats.org/officeDocument/2006/relationships/image" Target="media/image91.png"/><Relationship Id="rId302" Type="http://schemas.openxmlformats.org/officeDocument/2006/relationships/image" Target="media/image208.png"/><Relationship Id="rId344" Type="http://schemas.openxmlformats.org/officeDocument/2006/relationships/image" Target="media/image233.png"/><Relationship Id="rId41" Type="http://schemas.openxmlformats.org/officeDocument/2006/relationships/oleObject" Target="embeddings/oleObject4.bin"/><Relationship Id="rId83" Type="http://schemas.openxmlformats.org/officeDocument/2006/relationships/image" Target="media/image65.png"/><Relationship Id="rId179" Type="http://schemas.openxmlformats.org/officeDocument/2006/relationships/image" Target="media/image118.png"/><Relationship Id="rId386" Type="http://schemas.openxmlformats.org/officeDocument/2006/relationships/oleObject" Target="embeddings/oleObject132.bin"/><Relationship Id="rId551" Type="http://schemas.openxmlformats.org/officeDocument/2006/relationships/image" Target="media/image335.emf"/><Relationship Id="rId190" Type="http://schemas.openxmlformats.org/officeDocument/2006/relationships/image" Target="media/image121.emf"/><Relationship Id="rId204" Type="http://schemas.openxmlformats.org/officeDocument/2006/relationships/oleObject" Target="embeddings/oleObject75.bin"/><Relationship Id="rId246" Type="http://schemas.openxmlformats.org/officeDocument/2006/relationships/image" Target="media/image161.png"/><Relationship Id="rId288" Type="http://schemas.openxmlformats.org/officeDocument/2006/relationships/image" Target="media/image194.png"/><Relationship Id="rId411" Type="http://schemas.openxmlformats.org/officeDocument/2006/relationships/oleObject" Target="embeddings/oleObject148.bin"/><Relationship Id="rId453" Type="http://schemas.openxmlformats.org/officeDocument/2006/relationships/oleObject" Target="embeddings/oleObject177.bin"/><Relationship Id="rId509" Type="http://schemas.openxmlformats.org/officeDocument/2006/relationships/image" Target="media/image304.png"/><Relationship Id="rId106" Type="http://schemas.openxmlformats.org/officeDocument/2006/relationships/oleObject" Target="embeddings/oleObject19.bin"/><Relationship Id="rId313" Type="http://schemas.openxmlformats.org/officeDocument/2006/relationships/image" Target="media/image216.png"/><Relationship Id="rId495" Type="http://schemas.openxmlformats.org/officeDocument/2006/relationships/image" Target="media/image290.png"/><Relationship Id="rId10" Type="http://schemas.openxmlformats.org/officeDocument/2006/relationships/image" Target="media/image5.png"/><Relationship Id="rId52" Type="http://schemas.openxmlformats.org/officeDocument/2006/relationships/oleObject" Target="embeddings/oleObject8.bin"/><Relationship Id="rId94" Type="http://schemas.openxmlformats.org/officeDocument/2006/relationships/oleObject" Target="embeddings/oleObject17.bin"/><Relationship Id="rId148" Type="http://schemas.openxmlformats.org/officeDocument/2006/relationships/image" Target="media/image98.png"/><Relationship Id="rId355" Type="http://schemas.openxmlformats.org/officeDocument/2006/relationships/oleObject" Target="embeddings/oleObject109.bin"/><Relationship Id="rId397" Type="http://schemas.openxmlformats.org/officeDocument/2006/relationships/oleObject" Target="embeddings/oleObject139.bin"/><Relationship Id="rId520" Type="http://schemas.openxmlformats.org/officeDocument/2006/relationships/image" Target="media/image313.emf"/><Relationship Id="rId215" Type="http://schemas.openxmlformats.org/officeDocument/2006/relationships/image" Target="media/image131.png"/><Relationship Id="rId257" Type="http://schemas.openxmlformats.org/officeDocument/2006/relationships/image" Target="media/image170.png"/><Relationship Id="rId422" Type="http://schemas.openxmlformats.org/officeDocument/2006/relationships/oleObject" Target="embeddings/oleObject157.bin"/><Relationship Id="rId464" Type="http://schemas.openxmlformats.org/officeDocument/2006/relationships/oleObject" Target="embeddings/oleObject186.bin"/><Relationship Id="rId299" Type="http://schemas.openxmlformats.org/officeDocument/2006/relationships/image" Target="media/image205.png"/><Relationship Id="rId63" Type="http://schemas.openxmlformats.org/officeDocument/2006/relationships/image" Target="media/image48.png"/><Relationship Id="rId159" Type="http://schemas.openxmlformats.org/officeDocument/2006/relationships/oleObject" Target="embeddings/oleObject49.bin"/><Relationship Id="rId366" Type="http://schemas.openxmlformats.org/officeDocument/2006/relationships/oleObject" Target="embeddings/oleObject117.bin"/><Relationship Id="rId226" Type="http://schemas.openxmlformats.org/officeDocument/2006/relationships/image" Target="media/image142.emf"/><Relationship Id="rId433" Type="http://schemas.openxmlformats.org/officeDocument/2006/relationships/image" Target="media/image264.png"/><Relationship Id="rId74" Type="http://schemas.openxmlformats.org/officeDocument/2006/relationships/image" Target="media/image57.png"/><Relationship Id="rId377" Type="http://schemas.openxmlformats.org/officeDocument/2006/relationships/oleObject" Target="embeddings/oleObject126.bin"/><Relationship Id="rId500" Type="http://schemas.openxmlformats.org/officeDocument/2006/relationships/image" Target="media/image295.emf"/><Relationship Id="rId5" Type="http://schemas.openxmlformats.org/officeDocument/2006/relationships/footnotes" Target="footnotes.xml"/><Relationship Id="rId237" Type="http://schemas.openxmlformats.org/officeDocument/2006/relationships/image" Target="media/image153.emf"/><Relationship Id="rId444" Type="http://schemas.openxmlformats.org/officeDocument/2006/relationships/oleObject" Target="embeddings/oleObject172.bin"/><Relationship Id="rId290" Type="http://schemas.openxmlformats.org/officeDocument/2006/relationships/image" Target="media/image196.png"/><Relationship Id="rId304" Type="http://schemas.openxmlformats.org/officeDocument/2006/relationships/image" Target="media/image210.png"/><Relationship Id="rId388" Type="http://schemas.openxmlformats.org/officeDocument/2006/relationships/image" Target="media/image250.wmf"/><Relationship Id="rId511" Type="http://schemas.openxmlformats.org/officeDocument/2006/relationships/image" Target="media/image306.png"/><Relationship Id="rId85" Type="http://schemas.openxmlformats.org/officeDocument/2006/relationships/image" Target="media/image67.png"/><Relationship Id="rId150" Type="http://schemas.openxmlformats.org/officeDocument/2006/relationships/oleObject" Target="embeddings/oleObject46.bin"/><Relationship Id="rId248" Type="http://schemas.openxmlformats.org/officeDocument/2006/relationships/image" Target="media/image163.png"/><Relationship Id="rId455" Type="http://schemas.openxmlformats.org/officeDocument/2006/relationships/image" Target="media/image271.png"/><Relationship Id="rId12" Type="http://schemas.openxmlformats.org/officeDocument/2006/relationships/image" Target="media/image13.png"/><Relationship Id="rId108" Type="http://schemas.openxmlformats.org/officeDocument/2006/relationships/oleObject" Target="embeddings/oleObject21.bin"/><Relationship Id="rId315" Type="http://schemas.openxmlformats.org/officeDocument/2006/relationships/image" Target="media/image217.png"/><Relationship Id="rId522" Type="http://schemas.openxmlformats.org/officeDocument/2006/relationships/image" Target="media/image315.png"/><Relationship Id="rId96" Type="http://schemas.openxmlformats.org/officeDocument/2006/relationships/image" Target="media/image74.png"/><Relationship Id="rId161" Type="http://schemas.openxmlformats.org/officeDocument/2006/relationships/image" Target="media/image106.png"/><Relationship Id="rId399" Type="http://schemas.openxmlformats.org/officeDocument/2006/relationships/image" Target="media/image253.png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10" Type="http://schemas.openxmlformats.org/officeDocument/2006/relationships/image" Target="media/image10.png"/><Relationship Id="rId4" Type="http://schemas.openxmlformats.org/officeDocument/2006/relationships/image" Target="media/image4.png"/><Relationship Id="rId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628</Words>
  <Characters>77683</Characters>
  <Application>Microsoft Office Word</Application>
  <DocSecurity>0</DocSecurity>
  <Lines>647</Lines>
  <Paragraphs>182</Paragraphs>
  <ScaleCrop>false</ScaleCrop>
  <Company/>
  <LinksUpToDate>false</LinksUpToDate>
  <CharactersWithSpaces>91129</CharactersWithSpaces>
  <SharedDoc>false</SharedDoc>
  <HLinks>
    <vt:vector size="258" baseType="variant">
      <vt:variant>
        <vt:i4>1376306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32620179</vt:lpwstr>
      </vt:variant>
      <vt:variant>
        <vt:i4>1376306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32620177</vt:lpwstr>
      </vt:variant>
      <vt:variant>
        <vt:i4>1376306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32620175</vt:lpwstr>
      </vt:variant>
      <vt:variant>
        <vt:i4>1376306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32620174</vt:lpwstr>
      </vt:variant>
      <vt:variant>
        <vt:i4>1376306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32620173</vt:lpwstr>
      </vt:variant>
      <vt:variant>
        <vt:i4>1376306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32620172</vt:lpwstr>
      </vt:variant>
      <vt:variant>
        <vt:i4>1376306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32620171</vt:lpwstr>
      </vt:variant>
      <vt:variant>
        <vt:i4>144184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32620144</vt:lpwstr>
      </vt:variant>
      <vt:variant>
        <vt:i4>1441842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32620143</vt:lpwstr>
      </vt:variant>
      <vt:variant>
        <vt:i4>1441842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32620142</vt:lpwstr>
      </vt:variant>
      <vt:variant>
        <vt:i4>1441842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32620141</vt:lpwstr>
      </vt:variant>
      <vt:variant>
        <vt:i4>1114162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32620139</vt:lpwstr>
      </vt:variant>
      <vt:variant>
        <vt:i4>1114162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32620138</vt:lpwstr>
      </vt:variant>
      <vt:variant>
        <vt:i4>1114162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32620137</vt:lpwstr>
      </vt:variant>
      <vt:variant>
        <vt:i4>1114162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32620136</vt:lpwstr>
      </vt:variant>
      <vt:variant>
        <vt:i4>1114162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32620135</vt:lpwstr>
      </vt:variant>
      <vt:variant>
        <vt:i4>1114162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32620134</vt:lpwstr>
      </vt:variant>
      <vt:variant>
        <vt:i4>111416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32620133</vt:lpwstr>
      </vt:variant>
      <vt:variant>
        <vt:i4>11141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32620132</vt:lpwstr>
      </vt:variant>
      <vt:variant>
        <vt:i4>11141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32620131</vt:lpwstr>
      </vt:variant>
      <vt:variant>
        <vt:i4>11141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32620130</vt:lpwstr>
      </vt:variant>
      <vt:variant>
        <vt:i4>104862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32620129</vt:lpwstr>
      </vt:variant>
      <vt:variant>
        <vt:i4>104862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32620128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32620126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32620125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32620124</vt:lpwstr>
      </vt:variant>
      <vt:variant>
        <vt:i4>104862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32620123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32620122</vt:lpwstr>
      </vt:variant>
      <vt:variant>
        <vt:i4>104862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32620121</vt:lpwstr>
      </vt:variant>
      <vt:variant>
        <vt:i4>104862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32620120</vt:lpwstr>
      </vt:variant>
      <vt:variant>
        <vt:i4>124523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32620119</vt:lpwstr>
      </vt:variant>
      <vt:variant>
        <vt:i4>124523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32620118</vt:lpwstr>
      </vt:variant>
      <vt:variant>
        <vt:i4>124523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32620117</vt:lpwstr>
      </vt:variant>
      <vt:variant>
        <vt:i4>124523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32620116</vt:lpwstr>
      </vt:variant>
      <vt:variant>
        <vt:i4>124523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32620115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32620114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32620113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32620112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32620111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32620110</vt:lpwstr>
      </vt:variant>
      <vt:variant>
        <vt:i4>117969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32620109</vt:lpwstr>
      </vt:variant>
      <vt:variant>
        <vt:i4>117969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32620108</vt:lpwstr>
      </vt:variant>
      <vt:variant>
        <vt:i4>117969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3262010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四邊形</dc:title>
  <dc:subject/>
  <dc:creator>Customer</dc:creator>
  <cp:keywords/>
  <dc:description/>
  <cp:lastModifiedBy>博幼資訊組01</cp:lastModifiedBy>
  <cp:revision>3</cp:revision>
  <cp:lastPrinted>2022-07-01T02:28:00Z</cp:lastPrinted>
  <dcterms:created xsi:type="dcterms:W3CDTF">2024-10-08T07:57:00Z</dcterms:created>
  <dcterms:modified xsi:type="dcterms:W3CDTF">2024-10-08T07:57:00Z</dcterms:modified>
</cp:coreProperties>
</file>